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26"/>
  </p:notesMasterIdLst>
  <p:sldIdLst>
    <p:sldId id="256" r:id="rId3"/>
    <p:sldId id="282" r:id="rId4"/>
    <p:sldId id="259" r:id="rId5"/>
    <p:sldId id="261" r:id="rId6"/>
    <p:sldId id="263" r:id="rId7"/>
    <p:sldId id="264" r:id="rId8"/>
    <p:sldId id="284" r:id="rId9"/>
    <p:sldId id="285" r:id="rId10"/>
    <p:sldId id="265" r:id="rId11"/>
    <p:sldId id="266" r:id="rId12"/>
    <p:sldId id="267" r:id="rId13"/>
    <p:sldId id="260" r:id="rId14"/>
    <p:sldId id="287" r:id="rId15"/>
    <p:sldId id="277" r:id="rId16"/>
    <p:sldId id="269" r:id="rId17"/>
    <p:sldId id="270" r:id="rId18"/>
    <p:sldId id="271" r:id="rId19"/>
    <p:sldId id="279" r:id="rId20"/>
    <p:sldId id="272" r:id="rId21"/>
    <p:sldId id="280" r:id="rId22"/>
    <p:sldId id="273" r:id="rId23"/>
    <p:sldId id="278" r:id="rId24"/>
    <p:sldId id="288" r:id="rId25"/>
  </p:sldIdLst>
  <p:sldSz cx="10080625" cy="7559675"/>
  <p:notesSz cx="7559675" cy="10691813"/>
  <p:defaultTextStyle>
    <a:defPPr>
      <a:defRPr lang="sk-S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8A0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redný štýl 2 - zvýrazneni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5224" autoAdjust="0"/>
  </p:normalViewPr>
  <p:slideViewPr>
    <p:cSldViewPr snapToGrid="0">
      <p:cViewPr varScale="1">
        <p:scale>
          <a:sx n="100" d="100"/>
          <a:sy n="100" d="100"/>
        </p:scale>
        <p:origin x="1620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281488" y="0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6310C9-CB58-4218-B6DC-36ACBC5F6FB1}" type="datetimeFigureOut">
              <a:rPr lang="sk-SK" smtClean="0"/>
              <a:t>24. 10. 2022</a:t>
            </a:fld>
            <a:endParaRPr lang="sk-SK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4775" y="1336675"/>
            <a:ext cx="4810125" cy="36083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k-SK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55650" y="5145088"/>
            <a:ext cx="6048375" cy="42100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10155238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281488" y="10155238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D9B974-44AC-4FE2-B320-38D8F68478D7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7443885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D9B974-44AC-4FE2-B320-38D8F68478D7}" type="slidenum">
              <a:rPr lang="sk-SK" smtClean="0"/>
              <a:t>2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3079652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D9B974-44AC-4FE2-B320-38D8F68478D7}" type="slidenum">
              <a:rPr lang="sk-SK" smtClean="0"/>
              <a:t>3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4684809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D9B974-44AC-4FE2-B320-38D8F68478D7}" type="slidenum">
              <a:rPr lang="sk-SK" smtClean="0"/>
              <a:t>4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6099156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D9B974-44AC-4FE2-B320-38D8F68478D7}" type="slidenum">
              <a:rPr lang="sk-SK" smtClean="0"/>
              <a:t>23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8633755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sk-SK" sz="4400" b="0" strike="noStrike" spc="-1">
              <a:latin typeface="Arial"/>
            </a:endParaRPr>
          </a:p>
        </p:txBody>
      </p:sp>
      <p:sp>
        <p:nvSpPr>
          <p:cNvPr id="25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907200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26" name="PlaceHolder 3"/>
          <p:cNvSpPr>
            <a:spLocks noGrp="1"/>
          </p:cNvSpPr>
          <p:nvPr>
            <p:ph type="body"/>
          </p:nvPr>
        </p:nvSpPr>
        <p:spPr>
          <a:xfrm>
            <a:off x="504000" y="4058640"/>
            <a:ext cx="907200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sk-SK" sz="4400" b="0" strike="noStrike" spc="-1">
              <a:latin typeface="Arial"/>
            </a:endParaRPr>
          </a:p>
        </p:txBody>
      </p:sp>
      <p:sp>
        <p:nvSpPr>
          <p:cNvPr id="28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29" name="PlaceHolder 3"/>
          <p:cNvSpPr>
            <a:spLocks noGrp="1"/>
          </p:cNvSpPr>
          <p:nvPr>
            <p:ph type="body"/>
          </p:nvPr>
        </p:nvSpPr>
        <p:spPr>
          <a:xfrm>
            <a:off x="515268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30" name="PlaceHolder 4"/>
          <p:cNvSpPr>
            <a:spLocks noGrp="1"/>
          </p:cNvSpPr>
          <p:nvPr>
            <p:ph type="body"/>
          </p:nvPr>
        </p:nvSpPr>
        <p:spPr>
          <a:xfrm>
            <a:off x="504000" y="405864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31" name="PlaceHolder 5"/>
          <p:cNvSpPr>
            <a:spLocks noGrp="1"/>
          </p:cNvSpPr>
          <p:nvPr>
            <p:ph type="body"/>
          </p:nvPr>
        </p:nvSpPr>
        <p:spPr>
          <a:xfrm>
            <a:off x="5152680" y="405864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sk-SK" sz="4400" b="0" strike="noStrike" spc="-1">
              <a:latin typeface="Arial"/>
            </a:endParaRPr>
          </a:p>
        </p:txBody>
      </p:sp>
      <p:sp>
        <p:nvSpPr>
          <p:cNvPr id="33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292104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34" name="PlaceHolder 3"/>
          <p:cNvSpPr>
            <a:spLocks noGrp="1"/>
          </p:cNvSpPr>
          <p:nvPr>
            <p:ph type="body"/>
          </p:nvPr>
        </p:nvSpPr>
        <p:spPr>
          <a:xfrm>
            <a:off x="3571560" y="1768680"/>
            <a:ext cx="292104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35" name="PlaceHolder 4"/>
          <p:cNvSpPr>
            <a:spLocks noGrp="1"/>
          </p:cNvSpPr>
          <p:nvPr>
            <p:ph type="body"/>
          </p:nvPr>
        </p:nvSpPr>
        <p:spPr>
          <a:xfrm>
            <a:off x="6639120" y="1768680"/>
            <a:ext cx="292104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36" name="PlaceHolder 5"/>
          <p:cNvSpPr>
            <a:spLocks noGrp="1"/>
          </p:cNvSpPr>
          <p:nvPr>
            <p:ph type="body"/>
          </p:nvPr>
        </p:nvSpPr>
        <p:spPr>
          <a:xfrm>
            <a:off x="504000" y="4058640"/>
            <a:ext cx="292104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37" name="PlaceHolder 6"/>
          <p:cNvSpPr>
            <a:spLocks noGrp="1"/>
          </p:cNvSpPr>
          <p:nvPr>
            <p:ph type="body"/>
          </p:nvPr>
        </p:nvSpPr>
        <p:spPr>
          <a:xfrm>
            <a:off x="3571560" y="4058640"/>
            <a:ext cx="292104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38" name="PlaceHolder 7"/>
          <p:cNvSpPr>
            <a:spLocks noGrp="1"/>
          </p:cNvSpPr>
          <p:nvPr>
            <p:ph type="body"/>
          </p:nvPr>
        </p:nvSpPr>
        <p:spPr>
          <a:xfrm>
            <a:off x="6639120" y="4058640"/>
            <a:ext cx="292104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sk-SK" sz="4400" b="0" strike="noStrike" spc="-1">
              <a:latin typeface="Arial"/>
            </a:endParaRPr>
          </a:p>
        </p:txBody>
      </p:sp>
      <p:sp>
        <p:nvSpPr>
          <p:cNvPr id="46" name="PlaceHolder 2"/>
          <p:cNvSpPr>
            <a:spLocks noGrp="1"/>
          </p:cNvSpPr>
          <p:nvPr>
            <p:ph type="subTitle"/>
          </p:nvPr>
        </p:nvSpPr>
        <p:spPr>
          <a:xfrm>
            <a:off x="504000" y="1768680"/>
            <a:ext cx="9072000" cy="43840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sk-SK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sk-SK" sz="4400" b="0" strike="noStrike" spc="-1">
              <a:latin typeface="Arial"/>
            </a:endParaRPr>
          </a:p>
        </p:txBody>
      </p:sp>
      <p:sp>
        <p:nvSpPr>
          <p:cNvPr id="48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907200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sk-SK" sz="4400" b="0" strike="noStrike" spc="-1">
              <a:latin typeface="Arial"/>
            </a:endParaRPr>
          </a:p>
        </p:txBody>
      </p:sp>
      <p:sp>
        <p:nvSpPr>
          <p:cNvPr id="50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442692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51" name="PlaceHolder 3"/>
          <p:cNvSpPr>
            <a:spLocks noGrp="1"/>
          </p:cNvSpPr>
          <p:nvPr>
            <p:ph type="body"/>
          </p:nvPr>
        </p:nvSpPr>
        <p:spPr>
          <a:xfrm>
            <a:off x="5152680" y="1768680"/>
            <a:ext cx="442692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sk-SK" sz="44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subTitle"/>
          </p:nvPr>
        </p:nvSpPr>
        <p:spPr>
          <a:xfrm>
            <a:off x="504000" y="301320"/>
            <a:ext cx="9072000" cy="58503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sk-SK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sk-SK" sz="4400" b="0" strike="noStrike" spc="-1">
              <a:latin typeface="Arial"/>
            </a:endParaRPr>
          </a:p>
        </p:txBody>
      </p:sp>
      <p:sp>
        <p:nvSpPr>
          <p:cNvPr id="55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56" name="PlaceHolder 3"/>
          <p:cNvSpPr>
            <a:spLocks noGrp="1"/>
          </p:cNvSpPr>
          <p:nvPr>
            <p:ph type="body"/>
          </p:nvPr>
        </p:nvSpPr>
        <p:spPr>
          <a:xfrm>
            <a:off x="5152680" y="1768680"/>
            <a:ext cx="442692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57" name="PlaceHolder 4"/>
          <p:cNvSpPr>
            <a:spLocks noGrp="1"/>
          </p:cNvSpPr>
          <p:nvPr>
            <p:ph type="body"/>
          </p:nvPr>
        </p:nvSpPr>
        <p:spPr>
          <a:xfrm>
            <a:off x="504000" y="405864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sk-SK" sz="4400" b="0" strike="noStrike" spc="-1">
              <a:latin typeface="Arial"/>
            </a:endParaRPr>
          </a:p>
        </p:txBody>
      </p:sp>
      <p:sp>
        <p:nvSpPr>
          <p:cNvPr id="4" name="PlaceHolder 2"/>
          <p:cNvSpPr>
            <a:spLocks noGrp="1"/>
          </p:cNvSpPr>
          <p:nvPr>
            <p:ph type="subTitle"/>
          </p:nvPr>
        </p:nvSpPr>
        <p:spPr>
          <a:xfrm>
            <a:off x="504000" y="1768680"/>
            <a:ext cx="9072000" cy="438408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sk-SK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sk-SK" sz="4400" b="0" strike="noStrike" spc="-1">
              <a:latin typeface="Arial"/>
            </a:endParaRPr>
          </a:p>
        </p:txBody>
      </p:sp>
      <p:sp>
        <p:nvSpPr>
          <p:cNvPr id="59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442692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60" name="PlaceHolder 3"/>
          <p:cNvSpPr>
            <a:spLocks noGrp="1"/>
          </p:cNvSpPr>
          <p:nvPr>
            <p:ph type="body"/>
          </p:nvPr>
        </p:nvSpPr>
        <p:spPr>
          <a:xfrm>
            <a:off x="515268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61" name="PlaceHolder 4"/>
          <p:cNvSpPr>
            <a:spLocks noGrp="1"/>
          </p:cNvSpPr>
          <p:nvPr>
            <p:ph type="body"/>
          </p:nvPr>
        </p:nvSpPr>
        <p:spPr>
          <a:xfrm>
            <a:off x="5152680" y="405864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sk-SK" sz="4400" b="0" strike="noStrike" spc="-1">
              <a:latin typeface="Arial"/>
            </a:endParaRPr>
          </a:p>
        </p:txBody>
      </p:sp>
      <p:sp>
        <p:nvSpPr>
          <p:cNvPr id="63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64" name="PlaceHolder 3"/>
          <p:cNvSpPr>
            <a:spLocks noGrp="1"/>
          </p:cNvSpPr>
          <p:nvPr>
            <p:ph type="body"/>
          </p:nvPr>
        </p:nvSpPr>
        <p:spPr>
          <a:xfrm>
            <a:off x="515268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65" name="PlaceHolder 4"/>
          <p:cNvSpPr>
            <a:spLocks noGrp="1"/>
          </p:cNvSpPr>
          <p:nvPr>
            <p:ph type="body"/>
          </p:nvPr>
        </p:nvSpPr>
        <p:spPr>
          <a:xfrm>
            <a:off x="504000" y="4058640"/>
            <a:ext cx="907200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sk-SK" sz="4400" b="0" strike="noStrike" spc="-1">
              <a:latin typeface="Arial"/>
            </a:endParaRPr>
          </a:p>
        </p:txBody>
      </p:sp>
      <p:sp>
        <p:nvSpPr>
          <p:cNvPr id="67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907200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68" name="PlaceHolder 3"/>
          <p:cNvSpPr>
            <a:spLocks noGrp="1"/>
          </p:cNvSpPr>
          <p:nvPr>
            <p:ph type="body"/>
          </p:nvPr>
        </p:nvSpPr>
        <p:spPr>
          <a:xfrm>
            <a:off x="504000" y="4058640"/>
            <a:ext cx="907200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sk-SK" sz="4400" b="0" strike="noStrike" spc="-1">
              <a:latin typeface="Arial"/>
            </a:endParaRPr>
          </a:p>
        </p:txBody>
      </p:sp>
      <p:sp>
        <p:nvSpPr>
          <p:cNvPr id="70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71" name="PlaceHolder 3"/>
          <p:cNvSpPr>
            <a:spLocks noGrp="1"/>
          </p:cNvSpPr>
          <p:nvPr>
            <p:ph type="body"/>
          </p:nvPr>
        </p:nvSpPr>
        <p:spPr>
          <a:xfrm>
            <a:off x="515268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72" name="PlaceHolder 4"/>
          <p:cNvSpPr>
            <a:spLocks noGrp="1"/>
          </p:cNvSpPr>
          <p:nvPr>
            <p:ph type="body"/>
          </p:nvPr>
        </p:nvSpPr>
        <p:spPr>
          <a:xfrm>
            <a:off x="504000" y="405864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73" name="PlaceHolder 5"/>
          <p:cNvSpPr>
            <a:spLocks noGrp="1"/>
          </p:cNvSpPr>
          <p:nvPr>
            <p:ph type="body"/>
          </p:nvPr>
        </p:nvSpPr>
        <p:spPr>
          <a:xfrm>
            <a:off x="5152680" y="405864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sk-SK" sz="4400" b="0" strike="noStrike" spc="-1">
              <a:latin typeface="Arial"/>
            </a:endParaRPr>
          </a:p>
        </p:txBody>
      </p:sp>
      <p:sp>
        <p:nvSpPr>
          <p:cNvPr id="75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292104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76" name="PlaceHolder 3"/>
          <p:cNvSpPr>
            <a:spLocks noGrp="1"/>
          </p:cNvSpPr>
          <p:nvPr>
            <p:ph type="body"/>
          </p:nvPr>
        </p:nvSpPr>
        <p:spPr>
          <a:xfrm>
            <a:off x="3571560" y="1768680"/>
            <a:ext cx="292104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77" name="PlaceHolder 4"/>
          <p:cNvSpPr>
            <a:spLocks noGrp="1"/>
          </p:cNvSpPr>
          <p:nvPr>
            <p:ph type="body"/>
          </p:nvPr>
        </p:nvSpPr>
        <p:spPr>
          <a:xfrm>
            <a:off x="6639120" y="1768680"/>
            <a:ext cx="292104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78" name="PlaceHolder 5"/>
          <p:cNvSpPr>
            <a:spLocks noGrp="1"/>
          </p:cNvSpPr>
          <p:nvPr>
            <p:ph type="body"/>
          </p:nvPr>
        </p:nvSpPr>
        <p:spPr>
          <a:xfrm>
            <a:off x="504000" y="4058640"/>
            <a:ext cx="292104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79" name="PlaceHolder 6"/>
          <p:cNvSpPr>
            <a:spLocks noGrp="1"/>
          </p:cNvSpPr>
          <p:nvPr>
            <p:ph type="body"/>
          </p:nvPr>
        </p:nvSpPr>
        <p:spPr>
          <a:xfrm>
            <a:off x="3571560" y="4058640"/>
            <a:ext cx="292104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80" name="PlaceHolder 7"/>
          <p:cNvSpPr>
            <a:spLocks noGrp="1"/>
          </p:cNvSpPr>
          <p:nvPr>
            <p:ph type="body"/>
          </p:nvPr>
        </p:nvSpPr>
        <p:spPr>
          <a:xfrm>
            <a:off x="6639120" y="4058640"/>
            <a:ext cx="292104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sk-SK" sz="4400" b="0" strike="noStrike" spc="-1">
              <a:latin typeface="Arial"/>
            </a:endParaRPr>
          </a:p>
        </p:txBody>
      </p:sp>
      <p:sp>
        <p:nvSpPr>
          <p:cNvPr id="6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907200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sk-SK" sz="4400" b="0" strike="noStrike" spc="-1">
              <a:latin typeface="Arial"/>
            </a:endParaRPr>
          </a:p>
        </p:txBody>
      </p:sp>
      <p:sp>
        <p:nvSpPr>
          <p:cNvPr id="8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442692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9" name="PlaceHolder 3"/>
          <p:cNvSpPr>
            <a:spLocks noGrp="1"/>
          </p:cNvSpPr>
          <p:nvPr>
            <p:ph type="body"/>
          </p:nvPr>
        </p:nvSpPr>
        <p:spPr>
          <a:xfrm>
            <a:off x="5152680" y="1768680"/>
            <a:ext cx="442692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sk-SK" sz="44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laceHolder 1"/>
          <p:cNvSpPr>
            <a:spLocks noGrp="1"/>
          </p:cNvSpPr>
          <p:nvPr>
            <p:ph type="subTitle"/>
          </p:nvPr>
        </p:nvSpPr>
        <p:spPr>
          <a:xfrm>
            <a:off x="504000" y="301320"/>
            <a:ext cx="9072000" cy="58503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sk-SK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sk-SK" sz="4400" b="0" strike="noStrike" spc="-1">
              <a:latin typeface="Arial"/>
            </a:endParaRPr>
          </a:p>
        </p:txBody>
      </p:sp>
      <p:sp>
        <p:nvSpPr>
          <p:cNvPr id="13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14" name="PlaceHolder 3"/>
          <p:cNvSpPr>
            <a:spLocks noGrp="1"/>
          </p:cNvSpPr>
          <p:nvPr>
            <p:ph type="body"/>
          </p:nvPr>
        </p:nvSpPr>
        <p:spPr>
          <a:xfrm>
            <a:off x="5152680" y="1768680"/>
            <a:ext cx="442692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15" name="PlaceHolder 4"/>
          <p:cNvSpPr>
            <a:spLocks noGrp="1"/>
          </p:cNvSpPr>
          <p:nvPr>
            <p:ph type="body"/>
          </p:nvPr>
        </p:nvSpPr>
        <p:spPr>
          <a:xfrm>
            <a:off x="504000" y="405864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sk-SK" sz="4400" b="0" strike="noStrike" spc="-1">
              <a:latin typeface="Arial"/>
            </a:endParaRPr>
          </a:p>
        </p:txBody>
      </p:sp>
      <p:sp>
        <p:nvSpPr>
          <p:cNvPr id="17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442692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18" name="PlaceHolder 3"/>
          <p:cNvSpPr>
            <a:spLocks noGrp="1"/>
          </p:cNvSpPr>
          <p:nvPr>
            <p:ph type="body"/>
          </p:nvPr>
        </p:nvSpPr>
        <p:spPr>
          <a:xfrm>
            <a:off x="515268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19" name="PlaceHolder 4"/>
          <p:cNvSpPr>
            <a:spLocks noGrp="1"/>
          </p:cNvSpPr>
          <p:nvPr>
            <p:ph type="body"/>
          </p:nvPr>
        </p:nvSpPr>
        <p:spPr>
          <a:xfrm>
            <a:off x="5152680" y="405864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PlaceHolder 1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sk-SK" sz="4400" b="0" strike="noStrike" spc="-1">
              <a:latin typeface="Arial"/>
            </a:endParaRPr>
          </a:p>
        </p:txBody>
      </p:sp>
      <p:sp>
        <p:nvSpPr>
          <p:cNvPr id="21" name="PlaceHolder 2"/>
          <p:cNvSpPr>
            <a:spLocks noGrp="1"/>
          </p:cNvSpPr>
          <p:nvPr>
            <p:ph type="body"/>
          </p:nvPr>
        </p:nvSpPr>
        <p:spPr>
          <a:xfrm>
            <a:off x="50400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22" name="PlaceHolder 3"/>
          <p:cNvSpPr>
            <a:spLocks noGrp="1"/>
          </p:cNvSpPr>
          <p:nvPr>
            <p:ph type="body"/>
          </p:nvPr>
        </p:nvSpPr>
        <p:spPr>
          <a:xfrm>
            <a:off x="5152680" y="1768680"/>
            <a:ext cx="442692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  <p:sp>
        <p:nvSpPr>
          <p:cNvPr id="23" name="PlaceHolder 4"/>
          <p:cNvSpPr>
            <a:spLocks noGrp="1"/>
          </p:cNvSpPr>
          <p:nvPr>
            <p:ph type="body"/>
          </p:nvPr>
        </p:nvSpPr>
        <p:spPr>
          <a:xfrm>
            <a:off x="504000" y="4058640"/>
            <a:ext cx="9072000" cy="2090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sk-SK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ustomShape 1"/>
          <p:cNvSpPr/>
          <p:nvPr/>
        </p:nvSpPr>
        <p:spPr>
          <a:xfrm>
            <a:off x="0" y="3150000"/>
            <a:ext cx="9718560" cy="1258560"/>
          </a:xfrm>
          <a:prstGeom prst="rect">
            <a:avLst/>
          </a:prstGeom>
          <a:solidFill>
            <a:srgbClr val="E74C3C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" name="PlaceHolder 2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sk-SK" sz="4400" b="0" strike="noStrike" spc="-1">
                <a:latin typeface="Arial"/>
              </a:rPr>
              <a:t>Kliknúť na úpravu formátu textu titulku</a:t>
            </a:r>
          </a:p>
        </p:txBody>
      </p:sp>
      <p:sp>
        <p:nvSpPr>
          <p:cNvPr id="2" name="PlaceHolder 3"/>
          <p:cNvSpPr>
            <a:spLocks noGrp="1"/>
          </p:cNvSpPr>
          <p:nvPr>
            <p:ph type="body"/>
          </p:nvPr>
        </p:nvSpPr>
        <p:spPr>
          <a:xfrm>
            <a:off x="504000" y="1768680"/>
            <a:ext cx="907200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sk-SK" sz="3200" b="0" strike="noStrike" spc="-1">
                <a:latin typeface="Arial"/>
              </a:rPr>
              <a:t>Kliknúť na úpravu formátu textu osnovy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sk-SK" sz="2800" b="0" strike="noStrike" spc="-1">
                <a:latin typeface="Arial"/>
              </a:rPr>
              <a:t>Druhá úroveň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sk-SK" sz="2400" b="0" strike="noStrike" spc="-1">
                <a:latin typeface="Arial"/>
              </a:rPr>
              <a:t>Tretia úroveň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sk-SK" sz="2000" b="0" strike="noStrike" spc="-1">
                <a:latin typeface="Arial"/>
              </a:rPr>
              <a:t>Štvrtá úroveň osnovy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sk-SK" sz="2000" b="0" strike="noStrike" spc="-1">
                <a:latin typeface="Arial"/>
              </a:rPr>
              <a:t>Piata úroveň osnovy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sk-SK" sz="2000" b="0" strike="noStrike" spc="-1">
                <a:latin typeface="Arial"/>
              </a:rPr>
              <a:t>Šiesta úroveň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sk-SK" sz="2000" b="0" strike="noStrike" spc="-1">
                <a:latin typeface="Arial"/>
              </a:rPr>
              <a:t>Siedma úroveň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k-S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ustomShape 1"/>
          <p:cNvSpPr/>
          <p:nvPr/>
        </p:nvSpPr>
        <p:spPr>
          <a:xfrm>
            <a:off x="0" y="180000"/>
            <a:ext cx="9718560" cy="1258560"/>
          </a:xfrm>
          <a:prstGeom prst="rect">
            <a:avLst/>
          </a:prstGeom>
          <a:solidFill>
            <a:srgbClr val="E74C3C"/>
          </a:solidFill>
          <a:ln w="720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0" name="CustomShape 2"/>
          <p:cNvSpPr/>
          <p:nvPr/>
        </p:nvSpPr>
        <p:spPr>
          <a:xfrm>
            <a:off x="7560000" y="6840000"/>
            <a:ext cx="2518560" cy="538560"/>
          </a:xfrm>
          <a:prstGeom prst="rect">
            <a:avLst/>
          </a:prstGeom>
          <a:solidFill>
            <a:srgbClr val="E74C3C"/>
          </a:solidFill>
          <a:ln w="720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1" name="CustomShape 3"/>
          <p:cNvSpPr/>
          <p:nvPr/>
        </p:nvSpPr>
        <p:spPr>
          <a:xfrm>
            <a:off x="900000" y="6840000"/>
            <a:ext cx="6478560" cy="538560"/>
          </a:xfrm>
          <a:prstGeom prst="rect">
            <a:avLst/>
          </a:prstGeom>
          <a:solidFill>
            <a:srgbClr val="BDC3C7"/>
          </a:solidFill>
          <a:ln w="720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2" name="CustomShape 4"/>
          <p:cNvSpPr/>
          <p:nvPr/>
        </p:nvSpPr>
        <p:spPr>
          <a:xfrm>
            <a:off x="180000" y="6840000"/>
            <a:ext cx="538560" cy="538560"/>
          </a:xfrm>
          <a:prstGeom prst="rect">
            <a:avLst/>
          </a:prstGeom>
          <a:noFill/>
          <a:ln w="7200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43" name="PlaceHolder 5"/>
          <p:cNvSpPr>
            <a:spLocks noGrp="1"/>
          </p:cNvSpPr>
          <p:nvPr>
            <p:ph type="title"/>
          </p:nvPr>
        </p:nvSpPr>
        <p:spPr>
          <a:xfrm>
            <a:off x="504000" y="301320"/>
            <a:ext cx="9072000" cy="126180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r>
              <a:rPr lang="sk-SK" sz="4400" b="0" strike="noStrike" spc="-1">
                <a:latin typeface="Arial"/>
              </a:rPr>
              <a:t>Kliknúť na úpravu formátu textu titulku</a:t>
            </a:r>
          </a:p>
        </p:txBody>
      </p:sp>
      <p:sp>
        <p:nvSpPr>
          <p:cNvPr id="44" name="PlaceHolder 6"/>
          <p:cNvSpPr>
            <a:spLocks noGrp="1"/>
          </p:cNvSpPr>
          <p:nvPr>
            <p:ph type="body"/>
          </p:nvPr>
        </p:nvSpPr>
        <p:spPr>
          <a:xfrm>
            <a:off x="504000" y="1768680"/>
            <a:ext cx="9072000" cy="43840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sk-SK" sz="3200" b="0" strike="noStrike" spc="-1">
                <a:latin typeface="Arial"/>
              </a:rPr>
              <a:t>Kliknúť na úpravu formátu textu osnovy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sk-SK" sz="2800" b="0" strike="noStrike" spc="-1">
                <a:latin typeface="Arial"/>
              </a:rPr>
              <a:t>Druhá úroveň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sk-SK" sz="2400" b="0" strike="noStrike" spc="-1">
                <a:latin typeface="Arial"/>
              </a:rPr>
              <a:t>Tretia úroveň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sk-SK" sz="2000" b="0" strike="noStrike" spc="-1">
                <a:latin typeface="Arial"/>
              </a:rPr>
              <a:t>Štvrtá úroveň osnovy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sk-SK" sz="2000" b="0" strike="noStrike" spc="-1">
                <a:latin typeface="Arial"/>
              </a:rPr>
              <a:t>Piata úroveň osnovy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sk-SK" sz="2000" b="0" strike="noStrike" spc="-1">
                <a:latin typeface="Arial"/>
              </a:rPr>
              <a:t>Šiesta úroveň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sk-SK" sz="2000" b="0" strike="noStrike" spc="-1">
                <a:latin typeface="Arial"/>
              </a:rPr>
              <a:t>Siedma úroveň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k-S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media14.m4a"/><Relationship Id="rId2" Type="http://schemas.microsoft.com/office/2007/relationships/media" Target="../media/media14.m4a"/><Relationship Id="rId1" Type="http://schemas.openxmlformats.org/officeDocument/2006/relationships/tags" Target="../tags/tag1.xml"/><Relationship Id="rId5" Type="http://schemas.openxmlformats.org/officeDocument/2006/relationships/image" Target="../media/image1.png"/><Relationship Id="rId4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5.png"/><Relationship Id="rId2" Type="http://schemas.openxmlformats.org/officeDocument/2006/relationships/audio" Target="../media/media17.m4a"/><Relationship Id="rId1" Type="http://schemas.microsoft.com/office/2007/relationships/media" Target="../media/media17.m4a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18.m4a"/><Relationship Id="rId1" Type="http://schemas.microsoft.com/office/2007/relationships/media" Target="../media/media18.m4a"/><Relationship Id="rId4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10.png"/><Relationship Id="rId2" Type="http://schemas.openxmlformats.org/officeDocument/2006/relationships/audio" Target="../media/media19.m4a"/><Relationship Id="rId1" Type="http://schemas.microsoft.com/office/2007/relationships/media" Target="../media/media19.m4a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20.m4a"/><Relationship Id="rId1" Type="http://schemas.microsoft.com/office/2007/relationships/media" Target="../media/media20.m4a"/><Relationship Id="rId4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21.m4a"/><Relationship Id="rId1" Type="http://schemas.microsoft.com/office/2007/relationships/media" Target="../media/media21.m4a"/><Relationship Id="rId4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22.m4a"/><Relationship Id="rId1" Type="http://schemas.microsoft.com/office/2007/relationships/media" Target="../media/media22.m4a"/><Relationship Id="rId4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audio" Target="../media/media23.m4a"/><Relationship Id="rId7" Type="http://schemas.openxmlformats.org/officeDocument/2006/relationships/image" Target="../media/image11.emf"/><Relationship Id="rId2" Type="http://schemas.microsoft.com/office/2007/relationships/media" Target="../media/media23.m4a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4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CustomShape 1"/>
          <p:cNvSpPr/>
          <p:nvPr/>
        </p:nvSpPr>
        <p:spPr>
          <a:xfrm>
            <a:off x="360000" y="3330000"/>
            <a:ext cx="9358560" cy="89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sk-SK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Technical English - Nomenclature</a:t>
            </a:r>
            <a:endParaRPr lang="sk-SK" sz="3200" b="0" strike="noStrike" spc="-1" dirty="0">
              <a:latin typeface="Arial"/>
            </a:endParaRPr>
          </a:p>
        </p:txBody>
      </p:sp>
      <p:sp>
        <p:nvSpPr>
          <p:cNvPr id="82" name="CustomShape 2"/>
          <p:cNvSpPr/>
          <p:nvPr/>
        </p:nvSpPr>
        <p:spPr>
          <a:xfrm>
            <a:off x="540000" y="4680000"/>
            <a:ext cx="9178560" cy="251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AAED70A0-561B-F3AE-B6E4-6588918A264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377363" y="6856413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188"/>
    </mc:Choice>
    <mc:Fallback xmlns="">
      <p:transition spd="slow" advTm="101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CustomShape 1"/>
          <p:cNvSpPr/>
          <p:nvPr/>
        </p:nvSpPr>
        <p:spPr>
          <a:xfrm>
            <a:off x="360000" y="360000"/>
            <a:ext cx="9358560" cy="89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b"/>
          <a:lstStyle/>
          <a:p>
            <a:pPr marL="1440">
              <a:lnSpc>
                <a:spcPct val="100000"/>
              </a:lnSpc>
              <a:buClr>
                <a:srgbClr val="000000"/>
              </a:buClr>
              <a:buSzPct val="45000"/>
            </a:pPr>
            <a:r>
              <a:rPr lang="sk-SK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d) Salts of oxyacids</a:t>
            </a:r>
            <a:endParaRPr lang="sk-SK" sz="3200" b="0" strike="noStrike" spc="-1" dirty="0">
              <a:latin typeface="Arial"/>
            </a:endParaRPr>
          </a:p>
        </p:txBody>
      </p:sp>
      <p:sp>
        <p:nvSpPr>
          <p:cNvPr id="102" name="CustomShape 2"/>
          <p:cNvSpPr/>
          <p:nvPr/>
        </p:nvSpPr>
        <p:spPr>
          <a:xfrm>
            <a:off x="360000" y="1980000"/>
            <a:ext cx="9178560" cy="467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>
            <a:normAutofit/>
          </a:bodyPr>
          <a:lstStyle/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Change in the suffix: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-ous		to		-ite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-ic 		to		-ate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ClO</a:t>
            </a:r>
            <a:r>
              <a:rPr lang="sk-SK" sz="2600" b="1" strike="noStrike" spc="-1" baseline="33000" dirty="0">
                <a:solidFill>
                  <a:srgbClr val="1C1C1C"/>
                </a:solidFill>
                <a:latin typeface="Source Sans Pro Semibold"/>
                <a:ea typeface="DejaVu Sans"/>
              </a:rPr>
              <a:t>- 		</a:t>
            </a:r>
            <a:r>
              <a:rPr lang="en-US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is</a:t>
            </a: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		hypochlorite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SO</a:t>
            </a:r>
            <a:r>
              <a:rPr lang="sk-SK" sz="2600" b="1" strike="noStrike" spc="-1" baseline="-33000" dirty="0">
                <a:solidFill>
                  <a:srgbClr val="1C1C1C"/>
                </a:solidFill>
                <a:latin typeface="Source Sans Pro Semibold"/>
                <a:ea typeface="DejaVu Sans"/>
              </a:rPr>
              <a:t>4</a:t>
            </a:r>
            <a:r>
              <a:rPr lang="sk-SK" sz="2600" b="1" strike="noStrike" spc="-1" baseline="33000" dirty="0">
                <a:solidFill>
                  <a:srgbClr val="1C1C1C"/>
                </a:solidFill>
                <a:latin typeface="Source Sans Pro Semibold"/>
                <a:ea typeface="DejaVu Sans"/>
              </a:rPr>
              <a:t>2-		</a:t>
            </a:r>
            <a:r>
              <a:rPr lang="sk-SK" sz="2600" b="1" strike="noStrike" spc="-1" dirty="0" err="1">
                <a:solidFill>
                  <a:srgbClr val="1C1C1C"/>
                </a:solidFill>
                <a:latin typeface="Source Sans Pro Semibold"/>
                <a:ea typeface="DejaVu Sans"/>
              </a:rPr>
              <a:t>is</a:t>
            </a: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		sulfate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BrO</a:t>
            </a:r>
            <a:r>
              <a:rPr lang="sk-SK" sz="2600" b="1" strike="noStrike" spc="-1" baseline="-33000" dirty="0">
                <a:solidFill>
                  <a:srgbClr val="1C1C1C"/>
                </a:solidFill>
                <a:latin typeface="Source Sans Pro Semibold"/>
                <a:ea typeface="DejaVu Sans"/>
              </a:rPr>
              <a:t>4</a:t>
            </a:r>
            <a:r>
              <a:rPr lang="sk-SK" sz="2600" b="1" strike="noStrike" spc="-1" baseline="33000" dirty="0">
                <a:solidFill>
                  <a:srgbClr val="1C1C1C"/>
                </a:solidFill>
                <a:latin typeface="Source Sans Pro Semibold"/>
                <a:ea typeface="DejaVu Sans"/>
              </a:rPr>
              <a:t>-		</a:t>
            </a:r>
            <a:r>
              <a:rPr lang="sk-SK" sz="2600" b="1" strike="noStrike" spc="-1" dirty="0" err="1">
                <a:solidFill>
                  <a:srgbClr val="1C1C1C"/>
                </a:solidFill>
                <a:latin typeface="Source Sans Pro Semibold"/>
                <a:ea typeface="DejaVu Sans"/>
              </a:rPr>
              <a:t>is</a:t>
            </a: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		perbromate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</p:txBody>
      </p:sp>
      <p:pic>
        <p:nvPicPr>
          <p:cNvPr id="10" name="Audio 9">
            <a:hlinkClick r:id="" action="ppaction://media"/>
            <a:extLst>
              <a:ext uri="{FF2B5EF4-FFF2-40B4-BE49-F238E27FC236}">
                <a16:creationId xmlns:a16="http://schemas.microsoft.com/office/drawing/2014/main" id="{C3357430-2330-C9AE-0BC1-BF1BC905945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377363" y="6856413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226"/>
    </mc:Choice>
    <mc:Fallback xmlns="">
      <p:transition spd="slow" advTm="402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mute="1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0702" x="47625" y="2800350"/>
          <p14:tracePt t="10710" x="84138" y="2809875"/>
          <p14:tracePt t="10718" x="112713" y="2828925"/>
          <p14:tracePt t="10726" x="122238" y="2828925"/>
          <p14:tracePt t="10734" x="158750" y="2828925"/>
          <p14:tracePt t="10742" x="196850" y="2838450"/>
          <p14:tracePt t="10750" x="215900" y="2847975"/>
          <p14:tracePt t="10758" x="271463" y="2857500"/>
          <p14:tracePt t="10766" x="290513" y="2867025"/>
          <p14:tracePt t="10776" x="309563" y="2874963"/>
          <p14:tracePt t="10780" x="346075" y="2874963"/>
          <p14:tracePt t="10789" x="393700" y="2874963"/>
          <p14:tracePt t="10796" x="430213" y="2874963"/>
          <p14:tracePt t="10804" x="439738" y="2874963"/>
          <p14:tracePt t="10812" x="477838" y="2874963"/>
          <p14:tracePt t="10820" x="515938" y="2874963"/>
          <p14:tracePt t="10828" x="533400" y="2884488"/>
          <p14:tracePt t="10838" x="561975" y="2884488"/>
          <p14:tracePt t="10844" x="581025" y="2894013"/>
          <p14:tracePt t="10850" x="590550" y="2894013"/>
          <p14:tracePt t="10858" x="609600" y="2894013"/>
          <p14:tracePt t="10866" x="627063" y="2903538"/>
          <p14:tracePt t="10875" x="646113" y="2922588"/>
          <p14:tracePt t="10892" x="665163" y="2922588"/>
          <p14:tracePt t="10898" x="665163" y="2932113"/>
          <p14:tracePt t="10907" x="674688" y="2932113"/>
          <p14:tracePt t="10914" x="684213" y="2941638"/>
          <p14:tracePt t="10923" x="693738" y="2941638"/>
          <p14:tracePt t="10939" x="703263" y="2941638"/>
          <p14:tracePt t="10952" x="712788" y="2941638"/>
          <p14:tracePt t="10960" x="720725" y="2951163"/>
          <p14:tracePt t="10969" x="739775" y="2951163"/>
          <p14:tracePt t="10976" x="758825" y="2960688"/>
          <p14:tracePt t="10984" x="768350" y="2960688"/>
          <p14:tracePt t="10992" x="787400" y="2960688"/>
          <p14:tracePt t="11000" x="796925" y="2960688"/>
          <p14:tracePt t="11008" x="806450" y="2960688"/>
          <p14:tracePt t="11018" x="823913" y="2960688"/>
          <p14:tracePt t="11024" x="842963" y="2960688"/>
          <p14:tracePt t="11030" x="871538" y="2960688"/>
          <p14:tracePt t="11038" x="890588" y="2960688"/>
          <p14:tracePt t="11046" x="900113" y="2960688"/>
          <p14:tracePt t="11054" x="917575" y="2960688"/>
          <p14:tracePt t="11062" x="927100" y="2960688"/>
          <p14:tracePt t="11070" x="955675" y="2960688"/>
          <p14:tracePt t="11078" x="965200" y="2960688"/>
          <p14:tracePt t="11086" x="974725" y="2960688"/>
          <p14:tracePt t="11094" x="1001713" y="2960688"/>
          <p14:tracePt t="11100" x="1020763" y="2960688"/>
          <p14:tracePt t="11108" x="1030288" y="2960688"/>
          <p14:tracePt t="11116" x="1058863" y="2960688"/>
          <p14:tracePt t="11124" x="1068388" y="2951163"/>
          <p14:tracePt t="11132" x="1087438" y="2951163"/>
          <p14:tracePt t="11141" x="1096963" y="2951163"/>
          <p14:tracePt t="11148" x="1104900" y="2951163"/>
          <p14:tracePt t="11157" x="1114425" y="2941638"/>
          <p14:tracePt t="11164" x="1133475" y="2932113"/>
          <p14:tracePt t="11174" x="1143000" y="2913063"/>
          <p14:tracePt t="11180" x="1152525" y="2913063"/>
          <p14:tracePt t="11189" x="1171575" y="2894013"/>
          <p14:tracePt t="11194" x="1171575" y="2884488"/>
          <p14:tracePt t="11210" x="1190625" y="2874963"/>
          <p14:tracePt t="11226" x="1198563" y="2867025"/>
          <p14:tracePt t="11234" x="1198563" y="2857500"/>
          <p14:tracePt t="11243" x="1208088" y="2838450"/>
          <p14:tracePt t="11250" x="1208088" y="2819400"/>
          <p14:tracePt t="11258" x="1208088" y="2809875"/>
          <p14:tracePt t="11266" x="1208088" y="2800350"/>
          <p14:tracePt t="11274" x="1208088" y="2790825"/>
          <p14:tracePt t="11280" x="1208088" y="2781300"/>
          <p14:tracePt t="11289" x="1208088" y="2773363"/>
          <p14:tracePt t="11296" x="1208088" y="2754313"/>
          <p14:tracePt t="11304" x="1198563" y="2744788"/>
          <p14:tracePt t="11312" x="1190625" y="2744788"/>
          <p14:tracePt t="11320" x="1190625" y="2735263"/>
          <p14:tracePt t="11328" x="1171575" y="2725738"/>
          <p14:tracePt t="11337" x="1162050" y="2706688"/>
          <p14:tracePt t="11344" x="1152525" y="2706688"/>
          <p14:tracePt t="11358" x="1143000" y="2706688"/>
          <p14:tracePt t="11366" x="1123950" y="2706688"/>
          <p14:tracePt t="11376" x="1114425" y="2697163"/>
          <p14:tracePt t="11382" x="1096963" y="2687638"/>
          <p14:tracePt t="11391" x="1058863" y="2679700"/>
          <p14:tracePt t="11398" x="1030288" y="2670175"/>
          <p14:tracePt t="11408" x="1001713" y="2660650"/>
          <p14:tracePt t="11414" x="974725" y="2651125"/>
          <p14:tracePt t="11424" x="955675" y="2651125"/>
          <p14:tracePt t="11440" x="927100" y="2651125"/>
          <p14:tracePt t="11444" x="908050" y="2632075"/>
          <p14:tracePt t="11454" x="900113" y="2632075"/>
          <p14:tracePt t="11460" x="871538" y="2613025"/>
          <p14:tracePt t="11468" x="852488" y="2613025"/>
          <p14:tracePt t="11476" x="842963" y="2613025"/>
          <p14:tracePt t="11484" x="823913" y="2613025"/>
          <p14:tracePt t="11492" x="787400" y="2613025"/>
          <p14:tracePt t="11500" x="768350" y="2613025"/>
          <p14:tracePt t="11508" x="739775" y="2603500"/>
          <p14:tracePt t="11516" x="712788" y="2593975"/>
          <p14:tracePt t="11523" x="703263" y="2593975"/>
          <p14:tracePt t="11530" x="684213" y="2593975"/>
          <p14:tracePt t="11539" x="674688" y="2593975"/>
          <p14:tracePt t="11554" x="665163" y="2586038"/>
          <p14:tracePt t="11562" x="655638" y="2586038"/>
          <p14:tracePt t="11570" x="646113" y="2586038"/>
          <p14:tracePt t="11586" x="627063" y="2586038"/>
          <p14:tracePt t="11604" x="600075" y="2586038"/>
          <p14:tracePt t="11609" x="581025" y="2586038"/>
          <p14:tracePt t="11617" x="561975" y="2586038"/>
          <p14:tracePt t="11625" x="542925" y="2593975"/>
          <p14:tracePt t="11632" x="533400" y="2603500"/>
          <p14:tracePt t="11642" x="515938" y="2603500"/>
          <p14:tracePt t="11648" x="506413" y="2603500"/>
          <p14:tracePt t="11658" x="506413" y="2613025"/>
          <p14:tracePt t="11674" x="496888" y="2632075"/>
          <p14:tracePt t="11690" x="496888" y="2641600"/>
          <p14:tracePt t="11694" x="496888" y="2651125"/>
          <p14:tracePt t="11703" x="496888" y="2660650"/>
          <p14:tracePt t="11710" x="496888" y="2670175"/>
          <p14:tracePt t="11720" x="496888" y="2687638"/>
          <p14:tracePt t="11726" x="496888" y="2697163"/>
          <p14:tracePt t="11734" x="496888" y="2706688"/>
          <p14:tracePt t="11742" x="496888" y="2716213"/>
          <p14:tracePt t="11758" x="496888" y="2725738"/>
          <p14:tracePt t="11774" x="496888" y="2735263"/>
          <p14:tracePt t="11780" x="487363" y="2744788"/>
          <p14:tracePt t="11796" x="487363" y="2754313"/>
          <p14:tracePt t="11806" x="487363" y="2763838"/>
          <p14:tracePt t="11820" x="487363" y="2773363"/>
          <p14:tracePt t="11828" x="487363" y="2781300"/>
          <p14:tracePt t="11837" x="487363" y="2790825"/>
          <p14:tracePt t="11858" x="487363" y="2800350"/>
          <p14:tracePt t="11866" x="477838" y="2809875"/>
          <p14:tracePt t="11891" x="477838" y="2819400"/>
          <p14:tracePt t="11903" x="477838" y="2828925"/>
          <p14:tracePt t="11907" x="487363" y="2838450"/>
          <p14:tracePt t="11930" x="496888" y="2847975"/>
          <p14:tracePt t="11936" x="506413" y="2847975"/>
          <p14:tracePt t="11944" x="515938" y="2847975"/>
          <p14:tracePt t="11952" x="542925" y="2847975"/>
          <p14:tracePt t="11960" x="552450" y="2847975"/>
          <p14:tracePt t="11970" x="561975" y="2857500"/>
          <p14:tracePt t="11976" x="581025" y="2867025"/>
          <p14:tracePt t="11984" x="590550" y="2867025"/>
          <p14:tracePt t="11992" x="609600" y="2874963"/>
          <p14:tracePt t="12000" x="627063" y="2884488"/>
          <p14:tracePt t="12008" x="655638" y="2884488"/>
          <p14:tracePt t="12014" x="665163" y="2894013"/>
          <p14:tracePt t="12024" x="693738" y="2894013"/>
          <p14:tracePt t="12030" x="730250" y="2894013"/>
          <p14:tracePt t="12040" x="768350" y="2903538"/>
          <p14:tracePt t="12046" x="796925" y="2913063"/>
          <p14:tracePt t="12056" x="852488" y="2913063"/>
          <p14:tracePt t="12062" x="900113" y="2922588"/>
          <p14:tracePt t="12070" x="946150" y="2922588"/>
          <p14:tracePt t="12078" x="1030288" y="2932113"/>
          <p14:tracePt t="12087" x="1077913" y="2932113"/>
          <p14:tracePt t="12094" x="1143000" y="2941638"/>
          <p14:tracePt t="12102" x="1236663" y="2941638"/>
          <p14:tracePt t="12108" x="1301750" y="2941638"/>
          <p14:tracePt t="12116" x="1368425" y="2941638"/>
          <p14:tracePt t="12124" x="1452563" y="2922588"/>
          <p14:tracePt t="12132" x="1517650" y="2903538"/>
          <p14:tracePt t="12140" x="1574800" y="2903538"/>
          <p14:tracePt t="12148" x="1685925" y="2903538"/>
          <p14:tracePt t="12157" x="1762125" y="2903538"/>
          <p14:tracePt t="12164" x="1873250" y="2913063"/>
          <p14:tracePt t="12173" x="1995488" y="2913063"/>
          <p14:tracePt t="12178" x="2127250" y="2922588"/>
          <p14:tracePt t="12190" x="2239963" y="2951163"/>
          <p14:tracePt t="12194" x="2324100" y="2968625"/>
          <p14:tracePt t="12203" x="2427288" y="2987675"/>
          <p14:tracePt t="12210" x="2557463" y="2987675"/>
          <p14:tracePt t="12220" x="2698750" y="2987675"/>
          <p14:tracePt t="12226" x="2819400" y="2978150"/>
          <p14:tracePt t="12236" x="2941638" y="2968625"/>
          <p14:tracePt t="12242" x="3054350" y="2960688"/>
          <p14:tracePt t="12250" x="3157538" y="2932113"/>
          <p14:tracePt t="12258" x="3270250" y="2894013"/>
          <p14:tracePt t="12267" x="3382963" y="2884488"/>
          <p14:tracePt t="12274" x="3457575" y="2847975"/>
          <p14:tracePt t="12281" x="3560763" y="2819400"/>
          <p14:tracePt t="12290" x="3654425" y="2809875"/>
          <p14:tracePt t="12296" x="3767138" y="2781300"/>
          <p14:tracePt t="12305" x="3878263" y="2773363"/>
          <p14:tracePt t="12312" x="3925888" y="2754313"/>
          <p14:tracePt t="12320" x="4000500" y="2725738"/>
          <p14:tracePt t="12328" x="4048125" y="2716213"/>
          <p14:tracePt t="12336" x="4084638" y="2706688"/>
          <p14:tracePt t="12344" x="4113213" y="2706688"/>
          <p14:tracePt t="12350" x="4151313" y="2687638"/>
          <p14:tracePt t="12360" x="4168775" y="2687638"/>
          <p14:tracePt t="12366" x="4206875" y="2679700"/>
          <p14:tracePt t="12374" x="4235450" y="2679700"/>
          <p14:tracePt t="12382" x="4252913" y="2670175"/>
          <p14:tracePt t="12390" x="4291013" y="2670175"/>
          <p14:tracePt t="12398" x="4329113" y="2670175"/>
          <p14:tracePt t="12406" x="4346575" y="2670175"/>
          <p14:tracePt t="12414" x="4365625" y="2670175"/>
          <p14:tracePt t="12423" x="4384675" y="2670175"/>
          <p14:tracePt t="12430" x="4403725" y="2670175"/>
          <p14:tracePt t="12436" x="4413250" y="2670175"/>
          <p14:tracePt t="12444" x="4422775" y="2679700"/>
          <p14:tracePt t="12452" x="4432300" y="2679700"/>
          <p14:tracePt t="12460" x="4449763" y="2679700"/>
          <p14:tracePt t="12469" x="4478338" y="2679700"/>
          <p14:tracePt t="12476" x="4478338" y="2687638"/>
          <p14:tracePt t="12485" x="4506913" y="2697163"/>
          <p14:tracePt t="12492" x="4516438" y="2697163"/>
          <p14:tracePt t="12500" x="4543425" y="2697163"/>
          <p14:tracePt t="12508" x="4562475" y="2697163"/>
          <p14:tracePt t="12514" x="4572000" y="2697163"/>
          <p14:tracePt t="12524" x="4581525" y="2697163"/>
          <p14:tracePt t="12530" x="4591050" y="2706688"/>
          <p14:tracePt t="12539" x="4600575" y="2706688"/>
          <p14:tracePt t="12546" x="4600575" y="2716213"/>
          <p14:tracePt t="12562" x="4610100" y="2725738"/>
          <p14:tracePt t="12579" x="4619625" y="2725738"/>
          <p14:tracePt t="12594" x="4629150" y="2735263"/>
          <p14:tracePt t="12601" x="4637088" y="2744788"/>
          <p14:tracePt t="12617" x="4646613" y="2744788"/>
          <p14:tracePt t="12674" x="4656138" y="2744788"/>
          <p14:tracePt t="12742" x="4656138" y="2754313"/>
          <p14:tracePt t="12750" x="4665663" y="2763838"/>
          <p14:tracePt t="12767" x="4665663" y="2790825"/>
          <p14:tracePt t="12773" x="4665663" y="2809875"/>
          <p14:tracePt t="12780" x="4675188" y="2828925"/>
          <p14:tracePt t="12790" x="4684713" y="2847975"/>
          <p14:tracePt t="12796" x="4684713" y="2857500"/>
          <p14:tracePt t="12806" x="4684713" y="2867025"/>
          <p14:tracePt t="12812" x="4684713" y="2874963"/>
          <p14:tracePt t="12823" x="4684713" y="2884488"/>
          <p14:tracePt t="12828" x="4675188" y="2894013"/>
          <p14:tracePt t="12837" x="4656138" y="2894013"/>
          <p14:tracePt t="12852" x="4646613" y="2903538"/>
          <p14:tracePt t="12858" x="4646613" y="2913063"/>
          <p14:tracePt t="12866" x="4646613" y="2922588"/>
          <p14:tracePt t="12890" x="4637088" y="2922588"/>
          <p14:tracePt t="12899" x="4629150" y="2932113"/>
          <p14:tracePt t="12907" x="4619625" y="2932113"/>
          <p14:tracePt t="12914" x="4600575" y="2932113"/>
          <p14:tracePt t="12923" x="4572000" y="2932113"/>
          <p14:tracePt t="12930" x="4562475" y="2932113"/>
          <p14:tracePt t="12937" x="4516438" y="2922588"/>
          <p14:tracePt t="12946" x="4497388" y="2922588"/>
          <p14:tracePt t="12953" x="4459288" y="2913063"/>
          <p14:tracePt t="12960" x="4422775" y="2884488"/>
          <p14:tracePt t="12968" x="4403725" y="2884488"/>
          <p14:tracePt t="12985" x="4365625" y="2884488"/>
          <p14:tracePt t="12992" x="4346575" y="2884488"/>
          <p14:tracePt t="13001" x="4319588" y="2884488"/>
          <p14:tracePt t="13008" x="4310063" y="2874963"/>
          <p14:tracePt t="13017" x="4310063" y="2867025"/>
          <p14:tracePt t="13023" x="4300538" y="2867025"/>
          <p14:tracePt t="13030" x="4281488" y="2857500"/>
          <p14:tracePt t="13055" x="4271963" y="2847975"/>
          <p14:tracePt t="13062" x="4252913" y="2838450"/>
          <p14:tracePt t="13078" x="4235450" y="2828925"/>
          <p14:tracePt t="13087" x="4216400" y="2828925"/>
          <p14:tracePt t="13094" x="4197350" y="2819400"/>
          <p14:tracePt t="13102" x="4178300" y="2800350"/>
          <p14:tracePt t="13117" x="4168775" y="2790825"/>
          <p14:tracePt t="13140" x="4168775" y="2781300"/>
          <p14:tracePt t="13156" x="4168775" y="2773363"/>
          <p14:tracePt t="13164" x="4168775" y="2763838"/>
          <p14:tracePt t="13173" x="4159250" y="2744788"/>
          <p14:tracePt t="13180" x="4159250" y="2716213"/>
          <p14:tracePt t="13188" x="4159250" y="2706688"/>
          <p14:tracePt t="13194" x="4159250" y="2687638"/>
          <p14:tracePt t="13202" x="4159250" y="2660650"/>
          <p14:tracePt t="13210" x="4178300" y="2651125"/>
          <p14:tracePt t="13218" x="4197350" y="2641600"/>
          <p14:tracePt t="13227" x="4206875" y="2622550"/>
          <p14:tracePt t="13234" x="4225925" y="2613025"/>
          <p14:tracePt t="13242" x="4252913" y="2603500"/>
          <p14:tracePt t="13253" x="4281488" y="2586038"/>
          <p14:tracePt t="13258" x="4300538" y="2576513"/>
          <p14:tracePt t="13264" x="4319588" y="2566988"/>
          <p14:tracePt t="13274" x="4346575" y="2566988"/>
          <p14:tracePt t="13288" x="4375150" y="2557463"/>
          <p14:tracePt t="13296" x="4413250" y="2557463"/>
          <p14:tracePt t="13305" x="4432300" y="2557463"/>
          <p14:tracePt t="13312" x="4468813" y="2557463"/>
          <p14:tracePt t="13322" x="4516438" y="2557463"/>
          <p14:tracePt t="13328" x="4533900" y="2557463"/>
          <p14:tracePt t="13337" x="4562475" y="2557463"/>
          <p14:tracePt t="13344" x="4600575" y="2557463"/>
          <p14:tracePt t="13353" x="4619625" y="2557463"/>
          <p14:tracePt t="13358" x="4629150" y="2557463"/>
          <p14:tracePt t="13382" x="4629150" y="2566988"/>
          <p14:tracePt t="13406" x="4629150" y="2586038"/>
          <p14:tracePt t="13422" x="4629150" y="2603500"/>
          <p14:tracePt t="13438" x="4629150" y="2613025"/>
          <p14:tracePt t="13452" x="4619625" y="2622550"/>
          <p14:tracePt t="13460" x="4610100" y="2622550"/>
          <p14:tracePt t="13468" x="4591050" y="2622550"/>
          <p14:tracePt t="13476" x="4581525" y="2622550"/>
          <p14:tracePt t="13492" x="4572000" y="2632075"/>
          <p14:tracePt t="13502" x="4552950" y="2632075"/>
          <p14:tracePt t="13514" x="4543425" y="2641600"/>
          <p14:tracePt t="13530" x="4525963" y="2651125"/>
          <p14:tracePt t="13555" x="4506913" y="2651125"/>
          <p14:tracePt t="13578" x="4487863" y="2651125"/>
          <p14:tracePt t="13587" x="4478338" y="2651125"/>
          <p14:tracePt t="13594" x="4459288" y="2651125"/>
          <p14:tracePt t="13603" x="4440238" y="2651125"/>
          <p14:tracePt t="13608" x="4413250" y="2651125"/>
          <p14:tracePt t="13617" x="4384675" y="2651125"/>
          <p14:tracePt t="13624" x="4356100" y="2651125"/>
          <p14:tracePt t="13633" x="4338638" y="2641600"/>
          <p14:tracePt t="13640" x="4300538" y="2641600"/>
          <p14:tracePt t="13658" x="4271963" y="2641600"/>
          <p14:tracePt t="13665" x="4244975" y="2641600"/>
          <p14:tracePt t="13674" x="4235450" y="2641600"/>
          <p14:tracePt t="13680" x="4187825" y="2641600"/>
          <p14:tracePt t="13687" x="4122738" y="2641600"/>
          <p14:tracePt t="13694" x="4038600" y="2670175"/>
          <p14:tracePt t="13703" x="3954463" y="2687638"/>
          <p14:tracePt t="13710" x="3860800" y="2706688"/>
          <p14:tracePt t="13719" x="3767138" y="2716213"/>
          <p14:tracePt t="13726" x="3681413" y="2754313"/>
          <p14:tracePt t="13734" x="3579813" y="2781300"/>
          <p14:tracePt t="13742" x="3484563" y="2790825"/>
          <p14:tracePt t="13750" x="3390900" y="2800350"/>
          <p14:tracePt t="13758" x="3297238" y="2828925"/>
          <p14:tracePt t="13768" x="3186113" y="2857500"/>
          <p14:tracePt t="13774" x="3082925" y="2874963"/>
          <p14:tracePt t="13780" x="2970213" y="2913063"/>
          <p14:tracePt t="13788" x="2763838" y="2987675"/>
          <p14:tracePt t="13796" x="2473325" y="3081338"/>
          <p14:tracePt t="13806" x="2173288" y="3213100"/>
          <p14:tracePt t="13812" x="1939925" y="3297238"/>
          <p14:tracePt t="13822" x="1695450" y="3419475"/>
          <p14:tracePt t="13829" x="1452563" y="3540125"/>
          <p14:tracePt t="13837" x="1236663" y="3671888"/>
          <p14:tracePt t="13844" x="1058863" y="3765550"/>
          <p14:tracePt t="13852" x="955675" y="3803650"/>
          <p14:tracePt t="13858" x="890588" y="3849688"/>
          <p14:tracePt t="13868" x="833438" y="3868738"/>
          <p14:tracePt t="13874" x="777875" y="3887788"/>
          <p14:tracePt t="13882" x="768350" y="3905250"/>
          <p14:tracePt t="13890" x="730250" y="3924300"/>
          <p14:tracePt t="13903" x="712788" y="3933825"/>
          <p14:tracePt t="13907" x="693738" y="3952875"/>
          <p14:tracePt t="13914" x="684213" y="3952875"/>
          <p14:tracePt t="13930" x="674688" y="3952875"/>
          <p14:tracePt t="13938" x="665163" y="3971925"/>
          <p14:tracePt t="13944" x="655638" y="3990975"/>
          <p14:tracePt t="13954" x="655638" y="3998913"/>
          <p14:tracePt t="13960" x="655638" y="4008438"/>
          <p14:tracePt t="13968" x="655638" y="4027488"/>
          <p14:tracePt t="14063" x="646113" y="4008438"/>
          <p14:tracePt t="14072" x="646113" y="3998913"/>
          <p14:tracePt t="14079" x="636588" y="3990975"/>
          <p14:tracePt t="14087" x="636588" y="3962400"/>
          <p14:tracePt t="14094" x="627063" y="3943350"/>
          <p14:tracePt t="14100" x="619125" y="3943350"/>
          <p14:tracePt t="14108" x="600075" y="3914775"/>
          <p14:tracePt t="14118" x="581025" y="3897313"/>
          <p14:tracePt t="14124" x="561975" y="3897313"/>
          <p14:tracePt t="14133" x="552450" y="3878263"/>
          <p14:tracePt t="14140" x="542925" y="3859213"/>
          <p14:tracePt t="14148" x="525463" y="3849688"/>
          <p14:tracePt t="14156" x="515938" y="3840163"/>
          <p14:tracePt t="14172" x="515938" y="3830638"/>
          <p14:tracePt t="14188" x="515938" y="3821113"/>
          <p14:tracePt t="14204" x="515938" y="3811588"/>
          <p14:tracePt t="14210" x="515938" y="3794125"/>
          <p14:tracePt t="14235" x="525463" y="3775075"/>
          <p14:tracePt t="14250" x="542925" y="3765550"/>
          <p14:tracePt t="14258" x="552450" y="3736975"/>
          <p14:tracePt t="14274" x="571500" y="3727450"/>
          <p14:tracePt t="14288" x="590550" y="3709988"/>
          <p14:tracePt t="14296" x="590550" y="3700463"/>
          <p14:tracePt t="14305" x="619125" y="3700463"/>
          <p14:tracePt t="14312" x="619125" y="3690938"/>
          <p14:tracePt t="14321" x="636588" y="3690938"/>
          <p14:tracePt t="14328" x="636588" y="3681413"/>
          <p14:tracePt t="14337" x="655638" y="3671888"/>
          <p14:tracePt t="14351" x="674688" y="3671888"/>
          <p14:tracePt t="14358" x="674688" y="3662363"/>
          <p14:tracePt t="14367" x="693738" y="3652838"/>
          <p14:tracePt t="14374" x="703263" y="3643313"/>
          <p14:tracePt t="14383" x="712788" y="3643313"/>
          <p14:tracePt t="14390" x="720725" y="3633788"/>
          <p14:tracePt t="14398" x="739775" y="3616325"/>
          <p14:tracePt t="14406" x="749300" y="3616325"/>
          <p14:tracePt t="14414" x="768350" y="3606800"/>
          <p14:tracePt t="14422" x="787400" y="3606800"/>
          <p14:tracePt t="14430" x="796925" y="3587750"/>
          <p14:tracePt t="14438" x="823913" y="3568700"/>
          <p14:tracePt t="14444" x="852488" y="3568700"/>
          <p14:tracePt t="14454" x="871538" y="3549650"/>
          <p14:tracePt t="14460" x="890588" y="3530600"/>
          <p14:tracePt t="14469" x="908050" y="3522663"/>
          <p14:tracePt t="14476" x="917575" y="3513138"/>
          <p14:tracePt t="14484" x="927100" y="3503613"/>
          <p14:tracePt t="14492" x="927100" y="3494088"/>
          <p14:tracePt t="14500" x="936625" y="3475038"/>
          <p14:tracePt t="14508" x="946150" y="3446463"/>
          <p14:tracePt t="14518" x="955675" y="3419475"/>
          <p14:tracePt t="14523" x="955675" y="3390900"/>
          <p14:tracePt t="14530" x="955675" y="3352800"/>
          <p14:tracePt t="14538" x="955675" y="3316288"/>
          <p14:tracePt t="14546" x="955675" y="3287713"/>
          <p14:tracePt t="14555" x="955675" y="3268663"/>
          <p14:tracePt t="14562" x="955675" y="3249613"/>
          <p14:tracePt t="14571" x="955675" y="3241675"/>
          <p14:tracePt t="14578" x="955675" y="3222625"/>
          <p14:tracePt t="14587" x="946150" y="3194050"/>
          <p14:tracePt t="14594" x="946150" y="3175000"/>
          <p14:tracePt t="14604" x="946150" y="3165475"/>
          <p14:tracePt t="14608" x="946150" y="3155950"/>
          <p14:tracePt t="14616" x="936625" y="3148013"/>
          <p14:tracePt t="14624" x="927100" y="3138488"/>
          <p14:tracePt t="14633" x="917575" y="3109913"/>
          <p14:tracePt t="14650" x="908050" y="3100388"/>
          <p14:tracePt t="14656" x="900113" y="3100388"/>
          <p14:tracePt t="14665" x="890588" y="3081338"/>
          <p14:tracePt t="14672" x="881063" y="3062288"/>
          <p14:tracePt t="14680" x="862013" y="3062288"/>
          <p14:tracePt t="14687" x="842963" y="3054350"/>
          <p14:tracePt t="14694" x="823913" y="3035300"/>
          <p14:tracePt t="14704" x="806450" y="3025775"/>
          <p14:tracePt t="14710" x="768350" y="3006725"/>
          <p14:tracePt t="14720" x="739775" y="2997200"/>
          <p14:tracePt t="14726" x="720725" y="2997200"/>
          <p14:tracePt t="14734" x="693738" y="2968625"/>
          <p14:tracePt t="14742" x="674688" y="2960688"/>
          <p14:tracePt t="14751" x="655638" y="2951163"/>
          <p14:tracePt t="14758" x="619125" y="2951163"/>
          <p14:tracePt t="14766" x="600075" y="2941638"/>
          <p14:tracePt t="14772" x="581025" y="2932113"/>
          <p14:tracePt t="14780" x="552450" y="2922588"/>
          <p14:tracePt t="14788" x="533400" y="2922588"/>
          <p14:tracePt t="14796" x="525463" y="2922588"/>
          <p14:tracePt t="14804" x="496888" y="2922588"/>
          <p14:tracePt t="14812" x="468313" y="2922588"/>
          <p14:tracePt t="14821" x="439738" y="2922588"/>
          <p14:tracePt t="14828" x="412750" y="2922588"/>
          <p14:tracePt t="14837" x="393700" y="2922588"/>
          <p14:tracePt t="14844" x="374650" y="2932113"/>
          <p14:tracePt t="14851" x="346075" y="2932113"/>
          <p14:tracePt t="14858" x="336550" y="2932113"/>
          <p14:tracePt t="14866" x="319088" y="2941638"/>
          <p14:tracePt t="14874" x="290513" y="2941638"/>
          <p14:tracePt t="14884" x="271463" y="2960688"/>
          <p14:tracePt t="14890" x="261938" y="2968625"/>
          <p14:tracePt t="14900" x="252413" y="2968625"/>
          <p14:tracePt t="14906" x="242888" y="2978150"/>
          <p14:tracePt t="14914" x="234950" y="2987675"/>
          <p14:tracePt t="14930" x="225425" y="3006725"/>
          <p14:tracePt t="14938" x="225425" y="3016250"/>
          <p14:tracePt t="14944" x="215900" y="3025775"/>
          <p14:tracePt t="14955" x="206375" y="3044825"/>
          <p14:tracePt t="14960" x="196850" y="3054350"/>
          <p14:tracePt t="14970" x="177800" y="3081338"/>
          <p14:tracePt t="14976" x="149225" y="3119438"/>
          <p14:tracePt t="14984" x="131763" y="3138488"/>
          <p14:tracePt t="14992" x="112713" y="3175000"/>
          <p14:tracePt t="15001" x="103188" y="3213100"/>
          <p14:tracePt t="15008" x="93663" y="3222625"/>
          <p14:tracePt t="15014" x="84138" y="3241675"/>
          <p14:tracePt t="15022" x="84138" y="3259138"/>
          <p14:tracePt t="15030" x="84138" y="3268663"/>
          <p14:tracePt t="15039" x="84138" y="3287713"/>
          <p14:tracePt t="15046" x="84138" y="3306763"/>
          <p14:tracePt t="15054" x="84138" y="3316288"/>
          <p14:tracePt t="15062" x="84138" y="3325813"/>
          <p14:tracePt t="15070" x="84138" y="3352800"/>
          <p14:tracePt t="15078" x="84138" y="3362325"/>
          <p14:tracePt t="15087" x="84138" y="3371850"/>
          <p14:tracePt t="15094" x="84138" y="3381375"/>
          <p14:tracePt t="15108" x="93663" y="3390900"/>
          <p14:tracePt t="15117" x="93663" y="3400425"/>
          <p14:tracePt t="15125" x="103188" y="3400425"/>
          <p14:tracePt t="15135" x="112713" y="3409950"/>
          <p14:tracePt t="15141" x="122238" y="3409950"/>
          <p14:tracePt t="15150" x="122238" y="3419475"/>
          <p14:tracePt t="15156" x="131763" y="3429000"/>
          <p14:tracePt t="15165" x="149225" y="3436938"/>
          <p14:tracePt t="15188" x="158750" y="3436938"/>
          <p14:tracePt t="15194" x="168275" y="3455988"/>
          <p14:tracePt t="15203" x="187325" y="3465513"/>
          <p14:tracePt t="15210" x="196850" y="3475038"/>
          <p14:tracePt t="15220" x="206375" y="3475038"/>
          <p14:tracePt t="15226" x="225425" y="3494088"/>
          <p14:tracePt t="15235" x="252413" y="3503613"/>
          <p14:tracePt t="15242" x="280988" y="3513138"/>
          <p14:tracePt t="15250" x="319088" y="3513138"/>
          <p14:tracePt t="15258" x="365125" y="3513138"/>
          <p14:tracePt t="15266" x="412750" y="3530600"/>
          <p14:tracePt t="15272" x="468313" y="3549650"/>
          <p14:tracePt t="15280" x="533400" y="3549650"/>
          <p14:tracePt t="15288" x="600075" y="3578225"/>
          <p14:tracePt t="15296" x="646113" y="3578225"/>
          <p14:tracePt t="15304" x="684213" y="3587750"/>
          <p14:tracePt t="15312" x="720725" y="3597275"/>
          <p14:tracePt t="15320" x="768350" y="3597275"/>
          <p14:tracePt t="15328" x="814388" y="3597275"/>
          <p14:tracePt t="15337" x="900113" y="3597275"/>
          <p14:tracePt t="15344" x="946150" y="3597275"/>
          <p14:tracePt t="15353" x="974725" y="3597275"/>
          <p14:tracePt t="15358" x="1030288" y="3597275"/>
          <p14:tracePt t="15366" x="1077913" y="3597275"/>
          <p14:tracePt t="15374" x="1143000" y="3597275"/>
          <p14:tracePt t="15382" x="1208088" y="3597275"/>
          <p14:tracePt t="15390" x="1274763" y="3587750"/>
          <p14:tracePt t="15400" x="1320800" y="3587750"/>
          <p14:tracePt t="15406" x="1404938" y="3597275"/>
          <p14:tracePt t="15414" x="1452563" y="3597275"/>
          <p14:tracePt t="15422" x="1517650" y="3597275"/>
          <p14:tracePt t="15430" x="1546225" y="3597275"/>
          <p14:tracePt t="15438" x="1620838" y="3597275"/>
          <p14:tracePt t="15444" x="1695450" y="3597275"/>
          <p14:tracePt t="15454" x="1762125" y="3597275"/>
          <p14:tracePt t="15460" x="1863725" y="3578225"/>
          <p14:tracePt t="15469" x="1939925" y="3578225"/>
          <p14:tracePt t="15476" x="2005013" y="3578225"/>
          <p14:tracePt t="15485" x="2070100" y="3578225"/>
          <p14:tracePt t="15492" x="2089150" y="3578225"/>
          <p14:tracePt t="15500" x="2154238" y="3578225"/>
          <p14:tracePt t="15508" x="2230438" y="3587750"/>
          <p14:tracePt t="15516" x="2266950" y="3606800"/>
          <p14:tracePt t="15522" x="2351088" y="3606800"/>
          <p14:tracePt t="15530" x="2398713" y="3616325"/>
          <p14:tracePt t="15538" x="2482850" y="3624263"/>
          <p14:tracePt t="15546" x="2547938" y="3624263"/>
          <p14:tracePt t="15554" x="2605088" y="3624263"/>
          <p14:tracePt t="15562" x="2632075" y="3624263"/>
          <p14:tracePt t="15570" x="2670175" y="3624263"/>
          <p14:tracePt t="15578" x="2754313" y="3633788"/>
          <p14:tracePt t="15586" x="2773363" y="3633788"/>
          <p14:tracePt t="15592" x="2801938" y="3652838"/>
          <p14:tracePt t="15602" x="2828925" y="3662363"/>
          <p14:tracePt t="15609" x="2838450" y="3662363"/>
          <p14:tracePt t="15617" x="2857500" y="3662363"/>
          <p14:tracePt t="15624" x="2876550" y="3662363"/>
          <p14:tracePt t="15633" x="2895600" y="3662363"/>
          <p14:tracePt t="15640" x="2913063" y="3662363"/>
          <p14:tracePt t="15649" x="2960688" y="3662363"/>
          <p14:tracePt t="15656" x="3016250" y="3671888"/>
          <p14:tracePt t="15665" x="3035300" y="3671888"/>
          <p14:tracePt t="15672" x="3101975" y="3700463"/>
          <p14:tracePt t="15680" x="3167063" y="3717925"/>
          <p14:tracePt t="15686" x="3222625" y="3709988"/>
          <p14:tracePt t="15694" x="3241675" y="3709988"/>
          <p14:tracePt t="15704" x="3344863" y="3709988"/>
          <p14:tracePt t="15711" x="3390900" y="3709988"/>
          <p14:tracePt t="15720" x="3429000" y="3690938"/>
          <p14:tracePt t="15727" x="3467100" y="3690938"/>
          <p14:tracePt t="15736" x="3503613" y="3690938"/>
          <p14:tracePt t="15742" x="3541713" y="3690938"/>
          <p14:tracePt t="15752" x="3579813" y="3690938"/>
          <p14:tracePt t="15758" x="3625850" y="3690938"/>
          <p14:tracePt t="15767" x="3673475" y="3671888"/>
          <p14:tracePt t="15774" x="3719513" y="3643313"/>
          <p14:tracePt t="15781" x="3748088" y="3643313"/>
          <p14:tracePt t="15788" x="3813175" y="3643313"/>
          <p14:tracePt t="15796" x="3832225" y="3643313"/>
          <p14:tracePt t="15804" x="3860800" y="3643313"/>
          <p14:tracePt t="15812" x="3878263" y="3643313"/>
          <p14:tracePt t="15820" x="3897313" y="3643313"/>
          <p14:tracePt t="15829" x="3935413" y="3633788"/>
          <p14:tracePt t="15836" x="3962400" y="3633788"/>
          <p14:tracePt t="15844" x="4019550" y="3633788"/>
          <p14:tracePt t="15851" x="4065588" y="3633788"/>
          <p14:tracePt t="15858" x="4103688" y="3633788"/>
          <p14:tracePt t="15867" x="4122738" y="3633788"/>
          <p14:tracePt t="15874" x="4141788" y="3633788"/>
          <p14:tracePt t="15884" x="4151313" y="3633788"/>
          <p14:tracePt t="15890" x="4187825" y="3624263"/>
          <p14:tracePt t="15899" x="4197350" y="3624263"/>
          <p14:tracePt t="15907" x="4216400" y="3624263"/>
          <p14:tracePt t="15916" x="4262438" y="3624263"/>
          <p14:tracePt t="15922" x="4300538" y="3624263"/>
          <p14:tracePt t="15931" x="4346575" y="3624263"/>
          <p14:tracePt t="15939" x="4384675" y="3606800"/>
          <p14:tracePt t="15945" x="4403725" y="3606800"/>
          <p14:tracePt t="15954" x="4413250" y="3606800"/>
          <p14:tracePt t="15960" x="4422775" y="3606800"/>
          <p14:tracePt t="15970" x="4440238" y="3606800"/>
          <p14:tracePt t="15977" x="4468813" y="3606800"/>
          <p14:tracePt t="15984" x="4506913" y="3606800"/>
          <p14:tracePt t="15992" x="4525963" y="3606800"/>
          <p14:tracePt t="16002" x="4533900" y="3606800"/>
          <p14:tracePt t="16008" x="4562475" y="3606800"/>
          <p14:tracePt t="16016" x="4610100" y="3616325"/>
          <p14:tracePt t="16024" x="4637088" y="3616325"/>
          <p14:tracePt t="16030" x="4646613" y="3616325"/>
          <p14:tracePt t="16038" x="4675188" y="3616325"/>
          <p14:tracePt t="16054" x="4684713" y="3616325"/>
          <p14:tracePt t="16079" x="4684713" y="3606800"/>
          <p14:tracePt t="16094" x="4684713" y="3597275"/>
          <p14:tracePt t="16102" x="4684713" y="3587750"/>
          <p14:tracePt t="16110" x="4694238" y="3568700"/>
          <p14:tracePt t="16117" x="4713288" y="3549650"/>
          <p14:tracePt t="16133" x="4713288" y="3530600"/>
          <p14:tracePt t="16140" x="4713288" y="3522663"/>
          <p14:tracePt t="16148" x="4722813" y="3503613"/>
          <p14:tracePt t="16157" x="4722813" y="3484563"/>
          <p14:tracePt t="16165" x="4722813" y="3475038"/>
          <p14:tracePt t="16182" x="4722813" y="3455988"/>
          <p14:tracePt t="16187" x="4713288" y="3429000"/>
          <p14:tracePt t="16194" x="4713288" y="3409950"/>
          <p14:tracePt t="16204" x="4684713" y="3381375"/>
          <p14:tracePt t="16210" x="4684713" y="3371850"/>
          <p14:tracePt t="16220" x="4675188" y="3362325"/>
          <p14:tracePt t="16227" x="4646613" y="3316288"/>
          <p14:tracePt t="16236" x="4646613" y="3306763"/>
          <p14:tracePt t="16242" x="4637088" y="3278188"/>
          <p14:tracePt t="16252" x="4629150" y="3268663"/>
          <p14:tracePt t="16258" x="4619625" y="3268663"/>
          <p14:tracePt t="16264" x="4610100" y="3249613"/>
          <p14:tracePt t="16274" x="4591050" y="3241675"/>
          <p14:tracePt t="16281" x="4581525" y="3232150"/>
          <p14:tracePt t="16288" x="4572000" y="3222625"/>
          <p14:tracePt t="16296" x="4552950" y="3213100"/>
          <p14:tracePt t="16312" x="4525963" y="3184525"/>
          <p14:tracePt t="16320" x="4506913" y="3184525"/>
          <p14:tracePt t="16328" x="4497388" y="3184525"/>
          <p14:tracePt t="16344" x="4487863" y="3184525"/>
          <p14:tracePt t="16352" x="4478338" y="3184525"/>
          <p14:tracePt t="16358" x="4468813" y="3184525"/>
          <p14:tracePt t="16367" x="4459288" y="3184525"/>
          <p14:tracePt t="16374" x="4449763" y="3165475"/>
          <p14:tracePt t="16382" x="4432300" y="3165475"/>
          <p14:tracePt t="16390" x="4413250" y="3165475"/>
          <p14:tracePt t="16398" x="4365625" y="3165475"/>
          <p14:tracePt t="16406" x="4346575" y="3165475"/>
          <p14:tracePt t="16414" x="4310063" y="3165475"/>
          <p14:tracePt t="16422" x="4281488" y="3165475"/>
          <p14:tracePt t="16431" x="4271963" y="3165475"/>
          <p14:tracePt t="16438" x="4244975" y="3165475"/>
          <p14:tracePt t="16444" x="4225925" y="3165475"/>
          <p14:tracePt t="16452" x="4197350" y="3175000"/>
          <p14:tracePt t="16460" x="4178300" y="3184525"/>
          <p14:tracePt t="16469" x="4159250" y="3184525"/>
          <p14:tracePt t="16476" x="4132263" y="3184525"/>
          <p14:tracePt t="16486" x="4113213" y="3194050"/>
          <p14:tracePt t="16492" x="4084638" y="3203575"/>
          <p14:tracePt t="16501" x="4084638" y="3213100"/>
          <p14:tracePt t="16508" x="4065588" y="3222625"/>
          <p14:tracePt t="16514" x="4057650" y="3241675"/>
          <p14:tracePt t="16522" x="4038600" y="3249613"/>
          <p14:tracePt t="16531" x="4019550" y="3259138"/>
          <p14:tracePt t="16539" x="3990975" y="3268663"/>
          <p14:tracePt t="16554" x="3971925" y="3297238"/>
          <p14:tracePt t="16562" x="3954463" y="3325813"/>
          <p14:tracePt t="16578" x="3954463" y="3335338"/>
          <p14:tracePt t="16586" x="3954463" y="3343275"/>
          <p14:tracePt t="16602" x="3954463" y="3352800"/>
          <p14:tracePt t="16664" x="3954463" y="3362325"/>
          <p14:tracePt t="16908" x="3954463" y="3390900"/>
          <p14:tracePt t="16915" x="3944938" y="3409950"/>
          <p14:tracePt t="16923" x="3925888" y="3409950"/>
          <p14:tracePt t="16928" x="3897313" y="3455988"/>
          <p14:tracePt t="16938" x="3860800" y="3455988"/>
          <p14:tracePt t="16944" x="3813175" y="3465513"/>
          <p14:tracePt t="16952" x="3757613" y="3475038"/>
          <p14:tracePt t="16960" x="3681413" y="3475038"/>
          <p14:tracePt t="16968" x="3654425" y="3484563"/>
          <p14:tracePt t="16976" x="3606800" y="3503613"/>
          <p14:tracePt t="16985" x="3570288" y="3513138"/>
          <p14:tracePt t="16992" x="3522663" y="3513138"/>
          <p14:tracePt t="17001" x="3484563" y="3513138"/>
          <p14:tracePt t="17008" x="3400425" y="3513138"/>
          <p14:tracePt t="17018" x="3354388" y="3513138"/>
          <p14:tracePt t="17022" x="3279775" y="3513138"/>
          <p14:tracePt t="17030" x="3232150" y="3513138"/>
          <p14:tracePt t="17038" x="3167063" y="3513138"/>
          <p14:tracePt t="17049" x="3128963" y="3513138"/>
          <p14:tracePt t="17054" x="3092450" y="3513138"/>
          <p14:tracePt t="17062" x="3006725" y="3513138"/>
          <p14:tracePt t="17070" x="2960688" y="3513138"/>
          <p14:tracePt t="17079" x="2895600" y="3494088"/>
          <p14:tracePt t="17086" x="2838450" y="3475038"/>
          <p14:tracePt t="17094" x="2725738" y="3446463"/>
          <p14:tracePt t="17102" x="2698750" y="3446463"/>
          <p14:tracePt t="17109" x="2670175" y="3446463"/>
          <p14:tracePt t="17117" x="2632075" y="3446463"/>
          <p14:tracePt t="17125" x="2595563" y="3446463"/>
          <p14:tracePt t="17134" x="2557463" y="3436938"/>
          <p14:tracePt t="17140" x="2530475" y="3436938"/>
          <p14:tracePt t="17149" x="2501900" y="3436938"/>
          <p14:tracePt t="17157" x="2482850" y="3436938"/>
          <p14:tracePt t="17164" x="2444750" y="3419475"/>
          <p14:tracePt t="17172" x="2417763" y="3419475"/>
          <p14:tracePt t="17181" x="2379663" y="3419475"/>
          <p14:tracePt t="17186" x="2324100" y="3419475"/>
          <p14:tracePt t="17194" x="2257425" y="3419475"/>
          <p14:tracePt t="17202" x="2173288" y="3419475"/>
          <p14:tracePt t="17210" x="2033588" y="3436938"/>
          <p14:tracePt t="17218" x="1892300" y="3436938"/>
          <p14:tracePt t="17226" x="1770063" y="3475038"/>
          <p14:tracePt t="17236" x="1565275" y="3530600"/>
          <p14:tracePt t="17242" x="1462088" y="3559175"/>
          <p14:tracePt t="17251" x="1320800" y="3587750"/>
          <p14:tracePt t="17260" x="1208088" y="3606800"/>
          <p14:tracePt t="17268" x="1162050" y="3624263"/>
          <p14:tracePt t="17273" x="1114425" y="3624263"/>
          <p14:tracePt t="17280" x="1030288" y="3633788"/>
          <p14:tracePt t="17288" x="1001713" y="3652838"/>
          <p14:tracePt t="17297" x="955675" y="3652838"/>
          <p14:tracePt t="17304" x="946150" y="3652838"/>
          <p14:tracePt t="17312" x="936625" y="3652838"/>
          <p14:tracePt t="17320" x="917575" y="3652838"/>
          <p14:tracePt t="17336" x="890588" y="3652838"/>
          <p14:tracePt t="17351" x="871538" y="3652838"/>
          <p14:tracePt t="17358" x="842963" y="3652838"/>
          <p14:tracePt t="17367" x="833438" y="3652838"/>
          <p14:tracePt t="17374" x="814388" y="3652838"/>
          <p14:tracePt t="17390" x="806450" y="3652838"/>
          <p14:tracePt t="17400" x="787400" y="3652838"/>
          <p14:tracePt t="17406" x="777875" y="3652838"/>
          <p14:tracePt t="17680" x="758825" y="3671888"/>
          <p14:tracePt t="17686" x="703263" y="3671888"/>
          <p14:tracePt t="17694" x="609600" y="3671888"/>
          <p14:tracePt t="17702" x="525463" y="3690938"/>
          <p14:tracePt t="17710" x="458788" y="3690938"/>
          <p14:tracePt t="17718" x="412750" y="3690938"/>
          <p14:tracePt t="17726" x="355600" y="3709988"/>
          <p14:tracePt t="17736" x="336550" y="3709988"/>
          <p14:tracePt t="17742" x="300038" y="3727450"/>
          <p14:tracePt t="17752" x="261938" y="3736975"/>
          <p14:tracePt t="17758" x="234950" y="3784600"/>
          <p14:tracePt t="17764" x="215900" y="3794125"/>
          <p14:tracePt t="17780" x="215900" y="3803650"/>
          <p14:tracePt t="17788" x="215900" y="3811588"/>
          <p14:tracePt t="17796" x="215900" y="3821113"/>
          <p14:tracePt t="17828" x="215900" y="3840163"/>
          <p14:tracePt t="17836" x="215900" y="3859213"/>
          <p14:tracePt t="17844" x="196850" y="3859213"/>
          <p14:tracePt t="17852" x="187325" y="3868738"/>
          <p14:tracePt t="17858" x="187325" y="3878263"/>
          <p14:tracePt t="17867" x="168275" y="3887788"/>
          <p14:tracePt t="17874" x="158750" y="3905250"/>
          <p14:tracePt t="17884" x="158750" y="3914775"/>
          <p14:tracePt t="17899" x="158750" y="3924300"/>
          <p14:tracePt t="17907" x="158750" y="3943350"/>
          <p14:tracePt t="17914" x="158750" y="3962400"/>
          <p14:tracePt t="17930" x="149225" y="3981450"/>
          <p14:tracePt t="17938" x="149225" y="3990975"/>
          <p14:tracePt t="17944" x="149225" y="3998913"/>
          <p14:tracePt t="17952" x="149225" y="4008438"/>
          <p14:tracePt t="17960" x="149225" y="4027488"/>
          <p14:tracePt t="17968" x="149225" y="4037013"/>
          <p14:tracePt t="17984" x="149225" y="4046538"/>
          <p14:tracePt t="18009" x="149225" y="4056063"/>
          <p14:tracePt t="18320" x="149225" y="4092575"/>
          <p14:tracePt t="18329" x="149225" y="4121150"/>
          <p14:tracePt t="18336" x="149225" y="4140200"/>
          <p14:tracePt t="18344" x="149225" y="4178300"/>
          <p14:tracePt t="18351" x="149225" y="4195763"/>
          <p14:tracePt t="18367" x="149225" y="4243388"/>
          <p14:tracePt t="18375" x="149225" y="4252913"/>
          <p14:tracePt t="18384" x="149225" y="4271963"/>
          <p14:tracePt t="18390" x="149225" y="4289425"/>
          <p14:tracePt t="18400" x="131763" y="4308475"/>
          <p14:tracePt t="18406" x="131763" y="4327525"/>
          <p14:tracePt t="18415" x="131763" y="4346575"/>
          <p14:tracePt t="18422" x="122238" y="4356100"/>
          <p14:tracePt t="18431" x="122238" y="4373563"/>
          <p14:tracePt t="18460" x="122238" y="4383088"/>
          <p14:tracePt t="18469" x="122238" y="4392613"/>
          <p14:tracePt t="18493" x="122238" y="4411663"/>
          <p14:tracePt t="18501" x="122238" y="4421188"/>
          <p14:tracePt t="18516" x="122238" y="4430713"/>
          <p14:tracePt t="18562" x="122238" y="4440238"/>
          <p14:tracePt t="18570" x="131763" y="4449763"/>
          <p14:tracePt t="18594" x="141288" y="4449763"/>
          <p14:tracePt t="18602" x="149225" y="4459288"/>
          <p14:tracePt t="18608" x="149225" y="4467225"/>
          <p14:tracePt t="18617" x="158750" y="4467225"/>
          <p14:tracePt t="18625" x="177800" y="4467225"/>
          <p14:tracePt t="18633" x="177800" y="4476750"/>
          <p14:tracePt t="18650" x="187325" y="4476750"/>
          <p14:tracePt t="18656" x="196850" y="4486275"/>
          <p14:tracePt t="18666" x="196850" y="4495800"/>
          <p14:tracePt t="18681" x="206375" y="4495800"/>
          <p14:tracePt t="18689" x="206375" y="4505325"/>
          <p14:tracePt t="18695" x="206375" y="4514850"/>
          <p14:tracePt t="18710" x="225425" y="4514850"/>
          <p14:tracePt t="18718" x="234950" y="4524375"/>
          <p14:tracePt t="18727" x="234950" y="4533900"/>
          <p14:tracePt t="18734" x="242888" y="4543425"/>
          <p14:tracePt t="18750" x="252413" y="4543425"/>
          <p14:tracePt t="18758" x="261938" y="4543425"/>
          <p14:tracePt t="18767" x="271463" y="4552950"/>
          <p14:tracePt t="18774" x="290513" y="4552950"/>
          <p14:tracePt t="18781" x="290513" y="4560888"/>
          <p14:tracePt t="18788" x="300038" y="4560888"/>
          <p14:tracePt t="18796" x="300038" y="4570413"/>
          <p14:tracePt t="18804" x="309563" y="4570413"/>
          <p14:tracePt t="18858" x="309563" y="4579938"/>
          <p14:tracePt t="18866" x="319088" y="4579938"/>
          <p14:tracePt t="18874" x="328613" y="4579938"/>
          <p14:tracePt t="18882" x="336550" y="4579938"/>
          <p14:tracePt t="18899" x="336550" y="4589463"/>
          <p14:tracePt t="18916" x="355600" y="4589463"/>
          <p14:tracePt t="18928" x="365125" y="4589463"/>
          <p14:tracePt t="18936" x="374650" y="4589463"/>
          <p14:tracePt t="18946" x="393700" y="4598988"/>
          <p14:tracePt t="18952" x="422275" y="4608513"/>
          <p14:tracePt t="18960" x="439738" y="4618038"/>
          <p14:tracePt t="18968" x="449263" y="4618038"/>
          <p14:tracePt t="18976" x="487363" y="4627563"/>
          <p14:tracePt t="18984" x="515938" y="4627563"/>
          <p14:tracePt t="18992" x="542925" y="4637088"/>
          <p14:tracePt t="19000" x="552450" y="4637088"/>
          <p14:tracePt t="19008" x="600075" y="4637088"/>
          <p14:tracePt t="19016" x="627063" y="4646613"/>
          <p14:tracePt t="19022" x="655638" y="4646613"/>
          <p14:tracePt t="19031" x="674688" y="4646613"/>
          <p14:tracePt t="19038" x="693738" y="4646613"/>
          <p14:tracePt t="19046" x="712788" y="4646613"/>
          <p14:tracePt t="19054" x="730250" y="4654550"/>
          <p14:tracePt t="19062" x="749300" y="4654550"/>
          <p14:tracePt t="19070" x="777875" y="4664075"/>
          <p14:tracePt t="19079" x="787400" y="4664075"/>
          <p14:tracePt t="19086" x="814388" y="4664075"/>
          <p14:tracePt t="19096" x="833438" y="4664075"/>
          <p14:tracePt t="19109" x="862013" y="4664075"/>
          <p14:tracePt t="19117" x="871538" y="4664075"/>
          <p14:tracePt t="19125" x="900113" y="4664075"/>
          <p14:tracePt t="19133" x="908050" y="4664075"/>
          <p14:tracePt t="19149" x="927100" y="4664075"/>
          <p14:tracePt t="19165" x="936625" y="4664075"/>
          <p14:tracePt t="19181" x="946150" y="4664075"/>
          <p14:tracePt t="19186" x="965200" y="4664075"/>
          <p14:tracePt t="19202" x="974725" y="4664075"/>
          <p14:tracePt t="19211" x="984250" y="4664075"/>
          <p14:tracePt t="19227" x="993775" y="4664075"/>
          <p14:tracePt t="19289" x="1001713" y="4664075"/>
          <p14:tracePt t="19305" x="1020763" y="4664075"/>
          <p14:tracePt t="19312" x="1020763" y="4654550"/>
          <p14:tracePt t="19320" x="1020763" y="4646613"/>
          <p14:tracePt t="19336" x="1030288" y="4637088"/>
          <p14:tracePt t="19347" x="1039813" y="4627563"/>
          <p14:tracePt t="19350" x="1039813" y="4618038"/>
          <p14:tracePt t="19358" x="1039813" y="4608513"/>
          <p14:tracePt t="19366" x="1039813" y="4598988"/>
          <p14:tracePt t="19406" x="1039813" y="4589463"/>
          <p14:tracePt t="19415" x="1049338" y="4579938"/>
          <p14:tracePt t="19422" x="1049338" y="4570413"/>
          <p14:tracePt t="19428" x="1049338" y="4560888"/>
          <p14:tracePt t="19436" x="1049338" y="4543425"/>
          <p14:tracePt t="19468" x="1058863" y="4543425"/>
          <p14:tracePt t="19484" x="1068388" y="4533900"/>
          <p14:tracePt t="19493" x="1068388" y="4524375"/>
          <p14:tracePt t="19516" x="1068388" y="4514850"/>
          <p14:tracePt t="19522" x="1068388" y="4505325"/>
          <p14:tracePt t="19532" x="1068388" y="4495800"/>
          <p14:tracePt t="19538" x="1068388" y="4486275"/>
          <p14:tracePt t="19554" x="1068388" y="4476750"/>
          <p14:tracePt t="19624" x="1068388" y="4459288"/>
          <p14:tracePt t="19632" x="1068388" y="4440238"/>
          <p14:tracePt t="19648" x="1068388" y="4430713"/>
          <p14:tracePt t="19656" x="1058863" y="4411663"/>
          <p14:tracePt t="19666" x="1058863" y="4383088"/>
          <p14:tracePt t="19672" x="1049338" y="4365625"/>
          <p14:tracePt t="19681" x="1030288" y="4346575"/>
          <p14:tracePt t="19687" x="1020763" y="4327525"/>
          <p14:tracePt t="19695" x="1011238" y="4318000"/>
          <p14:tracePt t="19703" x="1001713" y="4308475"/>
          <p14:tracePt t="19712" x="984250" y="4289425"/>
          <p14:tracePt t="19718" x="974725" y="4279900"/>
          <p14:tracePt t="19728" x="974725" y="4271963"/>
          <p14:tracePt t="19734" x="965200" y="4271963"/>
          <p14:tracePt t="19742" x="955675" y="4262438"/>
          <p14:tracePt t="19750" x="946150" y="4252913"/>
          <p14:tracePt t="19759" x="936625" y="4243388"/>
          <p14:tracePt t="19765" x="908050" y="4233863"/>
          <p14:tracePt t="19772" x="900113" y="4224338"/>
          <p14:tracePt t="19781" x="881063" y="4214813"/>
          <p14:tracePt t="19788" x="862013" y="4205288"/>
          <p14:tracePt t="19798" x="833438" y="4186238"/>
          <p14:tracePt t="19804" x="814388" y="4178300"/>
          <p14:tracePt t="19814" x="806450" y="4168775"/>
          <p14:tracePt t="19820" x="777875" y="4159250"/>
          <p14:tracePt t="19828" x="749300" y="4130675"/>
          <p14:tracePt t="19837" x="712788" y="4121150"/>
          <p14:tracePt t="19845" x="684213" y="4102100"/>
          <p14:tracePt t="19852" x="655638" y="4092575"/>
          <p14:tracePt t="19858" x="646113" y="4092575"/>
          <p14:tracePt t="19866" x="627063" y="4084638"/>
          <p14:tracePt t="19874" x="609600" y="4065588"/>
          <p14:tracePt t="19883" x="600075" y="4065588"/>
          <p14:tracePt t="19890" x="581025" y="4056063"/>
          <p14:tracePt t="19899" x="552450" y="4056063"/>
          <p14:tracePt t="19911" x="542925" y="4046538"/>
          <p14:tracePt t="19922" x="525463" y="4037013"/>
          <p14:tracePt t="19928" x="515938" y="4037013"/>
          <p14:tracePt t="19936" x="506413" y="4037013"/>
          <p14:tracePt t="19952" x="496888" y="4037013"/>
          <p14:tracePt t="19962" x="487363" y="4037013"/>
          <p14:tracePt t="19968" x="477838" y="4037013"/>
          <p14:tracePt t="19984" x="468313" y="4037013"/>
          <p14:tracePt t="19992" x="458788" y="4037013"/>
          <p14:tracePt t="20000" x="449263" y="4037013"/>
          <p14:tracePt t="20008" x="430213" y="4037013"/>
          <p14:tracePt t="20022" x="403225" y="4037013"/>
          <p14:tracePt t="20032" x="393700" y="4037013"/>
          <p14:tracePt t="20038" x="384175" y="4037013"/>
          <p14:tracePt t="20047" x="365125" y="4046538"/>
          <p14:tracePt t="20054" x="346075" y="4046538"/>
          <p14:tracePt t="20064" x="336550" y="4046538"/>
          <p14:tracePt t="20070" x="328613" y="4046538"/>
          <p14:tracePt t="20078" x="309563" y="4065588"/>
          <p14:tracePt t="20086" x="300038" y="4065588"/>
          <p14:tracePt t="20092" x="290513" y="4075113"/>
          <p14:tracePt t="20109" x="280988" y="4084638"/>
          <p14:tracePt t="20132" x="271463" y="4084638"/>
          <p14:tracePt t="20148" x="271463" y="4092575"/>
          <p14:tracePt t="20165" x="261938" y="4102100"/>
          <p14:tracePt t="20172" x="242888" y="4102100"/>
          <p14:tracePt t="20188" x="215900" y="4111625"/>
          <p14:tracePt t="20195" x="206375" y="4130675"/>
          <p14:tracePt t="20202" x="196850" y="4149725"/>
          <p14:tracePt t="20210" x="196850" y="4159250"/>
          <p14:tracePt t="20218" x="177800" y="4178300"/>
          <p14:tracePt t="20227" x="158750" y="4195763"/>
          <p14:tracePt t="20234" x="158750" y="4205288"/>
          <p14:tracePt t="20242" x="149225" y="4205288"/>
          <p14:tracePt t="20250" x="149225" y="4224338"/>
          <p14:tracePt t="20259" x="149225" y="4233863"/>
          <p14:tracePt t="20266" x="141288" y="4262438"/>
          <p14:tracePt t="20272" x="141288" y="4298950"/>
          <p14:tracePt t="20282" x="141288" y="4318000"/>
          <p14:tracePt t="20288" x="141288" y="4337050"/>
          <p14:tracePt t="20298" x="141288" y="4356100"/>
          <p14:tracePt t="20314" x="141288" y="4365625"/>
          <p14:tracePt t="20320" x="141288" y="4373563"/>
          <p14:tracePt t="20359" x="141288" y="4383088"/>
          <p14:tracePt t="20366" x="141288" y="4392613"/>
          <p14:tracePt t="20374" x="141288" y="4411663"/>
          <p14:tracePt t="20383" x="158750" y="4430713"/>
          <p14:tracePt t="20390" x="158750" y="4449763"/>
          <p14:tracePt t="20398" x="177800" y="4459288"/>
          <p14:tracePt t="20406" x="187325" y="4486275"/>
          <p14:tracePt t="20415" x="206375" y="4495800"/>
          <p14:tracePt t="20422" x="215900" y="4495800"/>
          <p14:tracePt t="20428" x="225425" y="4514850"/>
          <p14:tracePt t="20439" x="242888" y="4524375"/>
          <p14:tracePt t="20444" x="271463" y="4533900"/>
          <p14:tracePt t="20452" x="290513" y="4552950"/>
          <p14:tracePt t="20460" x="328613" y="4579938"/>
          <p14:tracePt t="20468" x="355600" y="4589463"/>
          <p14:tracePt t="20477" x="374650" y="4598988"/>
          <p14:tracePt t="20484" x="403225" y="4608513"/>
          <p14:tracePt t="20492" x="412750" y="4627563"/>
          <p14:tracePt t="20500" x="449263" y="4637088"/>
          <p14:tracePt t="20509" x="477838" y="4637088"/>
          <p14:tracePt t="20518" x="515938" y="4637088"/>
          <p14:tracePt t="20523" x="542925" y="4637088"/>
          <p14:tracePt t="20532" x="581025" y="4637088"/>
          <p14:tracePt t="20539" x="619125" y="4637088"/>
          <p14:tracePt t="20548" x="646113" y="4637088"/>
          <p14:tracePt t="20554" x="665163" y="4637088"/>
          <p14:tracePt t="20564" x="684213" y="4637088"/>
          <p14:tracePt t="20570" x="712788" y="4627563"/>
          <p14:tracePt t="20579" x="720725" y="4627563"/>
          <p14:tracePt t="20586" x="749300" y="4618038"/>
          <p14:tracePt t="20592" x="787400" y="4608513"/>
          <p14:tracePt t="20602" x="814388" y="4608513"/>
          <p14:tracePt t="20608" x="833438" y="4598988"/>
          <p14:tracePt t="20616" x="842963" y="4589463"/>
          <p14:tracePt t="20624" x="862013" y="4589463"/>
          <p14:tracePt t="20632" x="871538" y="4589463"/>
          <p14:tracePt t="20640" x="890588" y="4570413"/>
          <p14:tracePt t="20657" x="917575" y="4570413"/>
          <p14:tracePt t="20664" x="917575" y="4560888"/>
          <p14:tracePt t="20672" x="936625" y="4560888"/>
          <p14:tracePt t="20681" x="946150" y="4560888"/>
          <p14:tracePt t="20694" x="965200" y="4560888"/>
          <p14:tracePt t="20702" x="984250" y="4560888"/>
          <p14:tracePt t="20710" x="993775" y="4552950"/>
          <p14:tracePt t="20718" x="1011238" y="4543425"/>
          <p14:tracePt t="20734" x="1011238" y="4533900"/>
          <p14:tracePt t="20743" x="1030288" y="4533900"/>
          <p14:tracePt t="20750" x="1049338" y="4524375"/>
          <p14:tracePt t="20766" x="1068388" y="4514850"/>
          <p14:tracePt t="20772" x="1077913" y="4505325"/>
          <p14:tracePt t="20782" x="1087438" y="4495800"/>
          <p14:tracePt t="20788" x="1096963" y="4495800"/>
          <p14:tracePt t="20804" x="1104900" y="4486275"/>
          <p14:tracePt t="20814" x="1104900" y="4459288"/>
          <p14:tracePt t="20820" x="1104900" y="4449763"/>
          <p14:tracePt t="20829" x="1104900" y="4440238"/>
          <p14:tracePt t="20836" x="1114425" y="4421188"/>
          <p14:tracePt t="20850" x="1123950" y="4411663"/>
          <p14:tracePt t="20859" x="1123950" y="4402138"/>
          <p14:tracePt t="20874" x="1133475" y="4402138"/>
          <p14:tracePt t="20882" x="1133475" y="4392613"/>
          <p14:tracePt t="20898" x="1133475" y="4365625"/>
          <p14:tracePt t="20907" x="1133475" y="4337050"/>
          <p14:tracePt t="20915" x="1133475" y="4308475"/>
          <p14:tracePt t="20922" x="1133475" y="4298950"/>
          <p14:tracePt t="20931" x="1133475" y="4279900"/>
          <p14:tracePt t="20936" x="1123950" y="4271963"/>
          <p14:tracePt t="20952" x="1123950" y="4243388"/>
          <p14:tracePt t="20960" x="1114425" y="4224338"/>
          <p14:tracePt t="20968" x="1096963" y="4214813"/>
          <p14:tracePt t="20976" x="1096963" y="4205288"/>
          <p14:tracePt t="20984" x="1096963" y="4186238"/>
          <p14:tracePt t="20993" x="1087438" y="4178300"/>
          <p14:tracePt t="21000" x="1077913" y="4159250"/>
          <p14:tracePt t="21008" x="1068388" y="4140200"/>
          <p14:tracePt t="21016" x="1058863" y="4121150"/>
          <p14:tracePt t="21022" x="1049338" y="4102100"/>
          <p14:tracePt t="21032" x="1030288" y="4092575"/>
          <p14:tracePt t="21038" x="1011238" y="4065588"/>
          <p14:tracePt t="21047" x="993775" y="4065588"/>
          <p14:tracePt t="21054" x="984250" y="4065588"/>
          <p14:tracePt t="21064" x="965200" y="4037013"/>
          <p14:tracePt t="21070" x="927100" y="4017963"/>
          <p14:tracePt t="21080" x="917575" y="4008438"/>
          <p14:tracePt t="21086" x="908050" y="3998913"/>
          <p14:tracePt t="21100" x="890588" y="3981450"/>
          <p14:tracePt t="21110" x="871538" y="3981450"/>
          <p14:tracePt t="21116" x="862013" y="3981450"/>
          <p14:tracePt t="21124" x="842963" y="3981450"/>
          <p14:tracePt t="21140" x="814388" y="3971925"/>
          <p14:tracePt t="21148" x="796925" y="3962400"/>
          <p14:tracePt t="21157" x="787400" y="3962400"/>
          <p14:tracePt t="21164" x="768350" y="3962400"/>
          <p14:tracePt t="21172" x="749300" y="3952875"/>
          <p14:tracePt t="21182" x="749300" y="3943350"/>
          <p14:tracePt t="21186" x="739775" y="3933825"/>
          <p14:tracePt t="21202" x="730250" y="3933825"/>
          <p14:tracePt t="21210" x="720725" y="3924300"/>
          <p14:tracePt t="21218" x="712788" y="3924300"/>
          <p14:tracePt t="21226" x="693738" y="3924300"/>
          <p14:tracePt t="21234" x="674688" y="3924300"/>
          <p14:tracePt t="21243" x="646113" y="3914775"/>
          <p14:tracePt t="21250" x="646113" y="3905250"/>
          <p14:tracePt t="21260" x="627063" y="3897313"/>
          <p14:tracePt t="21266" x="609600" y="3897313"/>
          <p14:tracePt t="21275" x="600075" y="3887788"/>
          <p14:tracePt t="21282" x="590550" y="3887788"/>
          <p14:tracePt t="21288" x="581025" y="3887788"/>
          <p14:tracePt t="21298" x="571500" y="3887788"/>
          <p14:tracePt t="21304" x="552450" y="3887788"/>
          <p14:tracePt t="21320" x="542925" y="3887788"/>
          <p14:tracePt t="21330" x="533400" y="3887788"/>
          <p14:tracePt t="21336" x="525463" y="3897313"/>
          <p14:tracePt t="21344" x="515938" y="3897313"/>
          <p14:tracePt t="21350" x="506413" y="3897313"/>
          <p14:tracePt t="21360" x="496888" y="3905250"/>
          <p14:tracePt t="21366" x="477838" y="3905250"/>
          <p14:tracePt t="21374" x="458788" y="3924300"/>
          <p14:tracePt t="21382" x="449263" y="3924300"/>
          <p14:tracePt t="21390" x="439738" y="3924300"/>
          <p14:tracePt t="21398" x="430213" y="3924300"/>
          <p14:tracePt t="21414" x="412750" y="3933825"/>
          <p14:tracePt t="21423" x="412750" y="3943350"/>
          <p14:tracePt t="21430" x="393700" y="3952875"/>
          <p14:tracePt t="21438" x="384175" y="3962400"/>
          <p14:tracePt t="21445" x="365125" y="3981450"/>
          <p14:tracePt t="21452" x="355600" y="3981450"/>
          <p14:tracePt t="21460" x="355600" y="3990975"/>
          <p14:tracePt t="21468" x="355600" y="3998913"/>
          <p14:tracePt t="21476" x="346075" y="4008438"/>
          <p14:tracePt t="21484" x="336550" y="4008438"/>
          <p14:tracePt t="21500" x="328613" y="4017963"/>
          <p14:tracePt t="21522" x="319088" y="4027488"/>
          <p14:tracePt t="21539" x="319088" y="4046538"/>
          <p14:tracePt t="21546" x="309563" y="4056063"/>
          <p14:tracePt t="21579" x="300038" y="4056063"/>
          <p14:tracePt t="21600" x="300038" y="4065588"/>
          <p14:tracePt t="21609" x="290513" y="4075113"/>
          <p14:tracePt t="21617" x="290513" y="4084638"/>
          <p14:tracePt t="21640" x="290513" y="4092575"/>
          <p14:tracePt t="21656" x="280988" y="4111625"/>
          <p14:tracePt t="21672" x="271463" y="4121150"/>
          <p14:tracePt t="21686" x="271463" y="4130675"/>
          <p14:tracePt t="21696" x="271463" y="4140200"/>
          <p14:tracePt t="21702" x="271463" y="4159250"/>
          <p14:tracePt t="21734" x="271463" y="4168775"/>
          <p14:tracePt t="21759" x="271463" y="4178300"/>
          <p14:tracePt t="21773" x="261938" y="4186238"/>
          <p14:tracePt t="21782" x="261938" y="4195763"/>
          <p14:tracePt t="21789" x="252413" y="4205288"/>
          <p14:tracePt t="21797" x="242888" y="4205288"/>
          <p14:tracePt t="21813" x="242888" y="4224338"/>
          <p14:tracePt t="21820" x="242888" y="4243388"/>
          <p14:tracePt t="21829" x="234950" y="4243388"/>
          <p14:tracePt t="22109" x="234950" y="4262438"/>
          <p14:tracePt t="22116" x="234950" y="4279900"/>
          <p14:tracePt t="22125" x="261938" y="4289425"/>
          <p14:tracePt t="22132" x="280988" y="4289425"/>
          <p14:tracePt t="22140" x="319088" y="4318000"/>
          <p14:tracePt t="22148" x="346075" y="4346575"/>
          <p14:tracePt t="22156" x="384175" y="4392613"/>
          <p14:tracePt t="22164" x="430213" y="4421188"/>
          <p14:tracePt t="22172" x="496888" y="4467225"/>
          <p14:tracePt t="22180" x="525463" y="4486275"/>
          <p14:tracePt t="22186" x="552450" y="4505325"/>
          <p14:tracePt t="22196" x="581025" y="4524375"/>
          <p14:tracePt t="22202" x="590550" y="4552950"/>
          <p14:tracePt t="22211" x="609600" y="4552950"/>
          <p14:tracePt t="22218" x="636588" y="4570413"/>
          <p14:tracePt t="22226" x="646113" y="4570413"/>
          <p14:tracePt t="22234" x="655638" y="4579938"/>
          <p14:tracePt t="22242" x="674688" y="4589463"/>
          <p14:tracePt t="22250" x="693738" y="4598988"/>
          <p14:tracePt t="22266" x="703263" y="4598988"/>
          <p14:tracePt t="22272" x="730250" y="4608513"/>
          <p14:tracePt t="22280" x="749300" y="4618038"/>
          <p14:tracePt t="22288" x="768350" y="4618038"/>
          <p14:tracePt t="22296" x="777875" y="4618038"/>
          <p14:tracePt t="22314" x="787400" y="4627563"/>
          <p14:tracePt t="22329" x="796925" y="4627563"/>
          <p14:tracePt t="22945" x="806450" y="4627563"/>
          <p14:tracePt t="22953" x="823913" y="4637088"/>
          <p14:tracePt t="22962" x="842963" y="4637088"/>
          <p14:tracePt t="22968" x="862013" y="4637088"/>
          <p14:tracePt t="22977" x="908050" y="4637088"/>
          <p14:tracePt t="22984" x="936625" y="4637088"/>
          <p14:tracePt t="22992" x="965200" y="4637088"/>
          <p14:tracePt t="23000" x="1001713" y="4637088"/>
          <p14:tracePt t="23008" x="1001713" y="4627563"/>
          <p14:tracePt t="23014" x="1020763" y="4618038"/>
          <p14:tracePt t="23022" x="1030288" y="4618038"/>
          <p14:tracePt t="23030" x="1058863" y="4618038"/>
          <p14:tracePt t="23038" x="1068388" y="4618038"/>
          <p14:tracePt t="23046" x="1087438" y="4618038"/>
          <p14:tracePt t="23054" x="1123950" y="4618038"/>
          <p14:tracePt t="23063" x="1143000" y="4608513"/>
          <p14:tracePt t="23070" x="1181100" y="4608513"/>
          <p14:tracePt t="23080" x="1227138" y="4598988"/>
          <p14:tracePt t="23086" x="1284288" y="4589463"/>
          <p14:tracePt t="23096" x="1301750" y="4579938"/>
          <p14:tracePt t="23102" x="1358900" y="4570413"/>
          <p14:tracePt t="23109" x="1368425" y="4570413"/>
          <p14:tracePt t="23117" x="1395413" y="4560888"/>
          <p14:tracePt t="23124" x="1414463" y="4560888"/>
          <p14:tracePt t="23132" x="1433513" y="4560888"/>
          <p14:tracePt t="23142" x="1479550" y="4560888"/>
          <p14:tracePt t="23148" x="1498600" y="4560888"/>
          <p14:tracePt t="23158" x="1546225" y="4552950"/>
          <p14:tracePt t="23164" x="1582738" y="4552950"/>
          <p14:tracePt t="23172" x="1630363" y="4543425"/>
          <p14:tracePt t="23179" x="1668463" y="4533900"/>
          <p14:tracePt t="23186" x="1685925" y="4524375"/>
          <p14:tracePt t="23195" x="1695450" y="4524375"/>
          <p14:tracePt t="23202" x="1733550" y="4514850"/>
          <p14:tracePt t="23211" x="1752600" y="4514850"/>
          <p14:tracePt t="23218" x="1798638" y="4514850"/>
          <p14:tracePt t="23227" x="1827213" y="4514850"/>
          <p14:tracePt t="23234" x="1873250" y="4514850"/>
          <p14:tracePt t="23243" x="1930400" y="4514850"/>
          <p14:tracePt t="23250" x="1966913" y="4505325"/>
          <p14:tracePt t="23258" x="1985963" y="4505325"/>
          <p14:tracePt t="23266" x="2024063" y="4486275"/>
          <p14:tracePt t="23272" x="2052638" y="4486275"/>
          <p14:tracePt t="23280" x="2098675" y="4486275"/>
          <p14:tracePt t="23289" x="2163763" y="4486275"/>
          <p14:tracePt t="23296" x="2192338" y="4467225"/>
          <p14:tracePt t="23304" x="2239963" y="4467225"/>
          <p14:tracePt t="23312" x="2286000" y="4467225"/>
          <p14:tracePt t="23320" x="2333625" y="4467225"/>
          <p14:tracePt t="23328" x="2370138" y="4467225"/>
          <p14:tracePt t="23337" x="2435225" y="4467225"/>
          <p14:tracePt t="23343" x="2501900" y="4467225"/>
          <p14:tracePt t="23352" x="2538413" y="4467225"/>
          <p14:tracePt t="23358" x="2586038" y="4467225"/>
          <p14:tracePt t="23366" x="2624138" y="4467225"/>
          <p14:tracePt t="23375" x="2651125" y="4467225"/>
          <p14:tracePt t="23382" x="2670175" y="4467225"/>
          <p14:tracePt t="23391" x="2689225" y="4467225"/>
          <p14:tracePt t="23398" x="2725738" y="4486275"/>
          <p14:tracePt t="23408" x="2754313" y="4486275"/>
          <p14:tracePt t="23414" x="2782888" y="4486275"/>
          <p14:tracePt t="23422" x="2847975" y="4505325"/>
          <p14:tracePt t="23430" x="2867025" y="4505325"/>
          <p14:tracePt t="23436" x="2905125" y="4505325"/>
          <p14:tracePt t="23445" x="2941638" y="4505325"/>
          <p14:tracePt t="23452" x="2960688" y="4514850"/>
          <p14:tracePt t="23462" x="2970213" y="4524375"/>
          <p14:tracePt t="23468" x="2989263" y="4524375"/>
          <p14:tracePt t="23478" x="3035300" y="4524375"/>
          <p14:tracePt t="23484" x="3073400" y="4533900"/>
          <p14:tracePt t="23494" x="3101975" y="4533900"/>
          <p14:tracePt t="23500" x="3138488" y="4533900"/>
          <p14:tracePt t="23507" x="3167063" y="4533900"/>
          <p14:tracePt t="23516" x="3195638" y="4533900"/>
          <p14:tracePt t="23523" x="3213100" y="4543425"/>
          <p14:tracePt t="23530" x="3232150" y="4543425"/>
          <p14:tracePt t="23538" x="3270250" y="4543425"/>
          <p14:tracePt t="23546" x="3289300" y="4543425"/>
          <p14:tracePt t="23554" x="3363913" y="4552950"/>
          <p14:tracePt t="23562" x="3409950" y="4552950"/>
          <p14:tracePt t="23570" x="3476625" y="4552950"/>
          <p14:tracePt t="23578" x="3541713" y="4552950"/>
          <p14:tracePt t="23586" x="3606800" y="4552950"/>
          <p14:tracePt t="23595" x="3654425" y="4552950"/>
          <p14:tracePt t="23600" x="3719513" y="4552950"/>
          <p14:tracePt t="23608" x="3748088" y="4552950"/>
          <p14:tracePt t="23616" x="3767138" y="4552950"/>
          <p14:tracePt t="23624" x="3803650" y="4552950"/>
          <p14:tracePt t="23632" x="3832225" y="4552950"/>
          <p14:tracePt t="23640" x="3851275" y="4552950"/>
          <p14:tracePt t="23648" x="3887788" y="4552950"/>
          <p14:tracePt t="23658" x="3916363" y="4552950"/>
          <p14:tracePt t="23664" x="3935413" y="4552950"/>
          <p14:tracePt t="23674" x="3971925" y="4552950"/>
          <p14:tracePt t="23680" x="4000500" y="4552950"/>
          <p14:tracePt t="23686" x="4057650" y="4570413"/>
          <p14:tracePt t="23695" x="4113213" y="4570413"/>
          <p14:tracePt t="23702" x="4141788" y="4570413"/>
          <p14:tracePt t="23711" x="4187825" y="4570413"/>
          <p14:tracePt t="23718" x="4235450" y="4570413"/>
          <p14:tracePt t="23727" x="4271963" y="4570413"/>
          <p14:tracePt t="23734" x="4310063" y="4579938"/>
          <p14:tracePt t="23745" x="4356100" y="4579938"/>
          <p14:tracePt t="23750" x="4394200" y="4579938"/>
          <p14:tracePt t="23760" x="4432300" y="4579938"/>
          <p14:tracePt t="23764" x="4468813" y="4589463"/>
          <p14:tracePt t="23773" x="4516438" y="4598988"/>
          <p14:tracePt t="23780" x="4562475" y="4618038"/>
          <p14:tracePt t="23789" x="4619625" y="4627563"/>
          <p14:tracePt t="23796" x="4684713" y="4637088"/>
          <p14:tracePt t="23804" x="4749800" y="4646613"/>
          <p14:tracePt t="23812" x="4797425" y="4654550"/>
          <p14:tracePt t="23820" x="4833938" y="4673600"/>
          <p14:tracePt t="23828" x="4872038" y="4673600"/>
          <p14:tracePt t="23836" x="4910138" y="4673600"/>
          <p14:tracePt t="23845" x="4937125" y="4683125"/>
          <p14:tracePt t="23850" x="4956175" y="4683125"/>
          <p14:tracePt t="23859" x="4965700" y="4692650"/>
          <p14:tracePt t="23866" x="4984750" y="4702175"/>
          <p14:tracePt t="23874" x="4994275" y="4702175"/>
          <p14:tracePt t="23882" x="5040313" y="4702175"/>
          <p14:tracePt t="23891" x="5078413" y="4702175"/>
          <p14:tracePt t="23898" x="5114925" y="4702175"/>
          <p14:tracePt t="23906" x="5153025" y="4730750"/>
          <p14:tracePt t="23914" x="5162550" y="4730750"/>
          <p14:tracePt t="23923" x="5181600" y="4730750"/>
          <p14:tracePt t="23928" x="5218113" y="4730750"/>
          <p14:tracePt t="23936" x="5256213" y="4730750"/>
          <p14:tracePt t="23945" x="5284788" y="4730750"/>
          <p14:tracePt t="23952" x="5311775" y="4730750"/>
          <p14:tracePt t="23961" x="5330825" y="4740275"/>
          <p14:tracePt t="23969" x="5387975" y="4757738"/>
          <p14:tracePt t="23978" x="5434013" y="4757738"/>
          <p14:tracePt t="23984" x="5453063" y="4757738"/>
          <p14:tracePt t="23994" x="5462588" y="4767263"/>
          <p14:tracePt t="24000" x="5472113" y="4767263"/>
          <p14:tracePt t="24009" x="5489575" y="4767263"/>
          <p14:tracePt t="24016" x="5499100" y="4767263"/>
          <p14:tracePt t="24024" x="5508625" y="4767263"/>
          <p14:tracePt t="24030" x="5537200" y="4767263"/>
          <p14:tracePt t="24040" x="5556250" y="4767263"/>
          <p14:tracePt t="24046" x="5621338" y="4767263"/>
          <p14:tracePt t="24054" x="5640388" y="4757738"/>
          <p14:tracePt t="24062" x="5678488" y="4757738"/>
          <p14:tracePt t="24071" x="5724525" y="4757738"/>
          <p14:tracePt t="24080" x="5753100" y="4757738"/>
          <p14:tracePt t="24087" x="5780088" y="4757738"/>
          <p14:tracePt t="24093" x="5789613" y="4757738"/>
          <p14:tracePt t="24100" x="5799138" y="4757738"/>
          <p14:tracePt t="24110" x="5818188" y="4757738"/>
          <p14:tracePt t="24116" x="5837238" y="4740275"/>
          <p14:tracePt t="24124" x="5856288" y="4740275"/>
          <p14:tracePt t="24132" x="5873750" y="4730750"/>
          <p14:tracePt t="24140" x="5892800" y="4721225"/>
          <p14:tracePt t="24148" x="5921375" y="4721225"/>
          <p14:tracePt t="24156" x="5967413" y="4721225"/>
          <p14:tracePt t="24164" x="6015038" y="4721225"/>
          <p14:tracePt t="24173" x="6034088" y="4711700"/>
          <p14:tracePt t="24180" x="6062663" y="4711700"/>
          <p14:tracePt t="24186" x="6080125" y="4692650"/>
          <p14:tracePt t="24194" x="6099175" y="4683125"/>
          <p14:tracePt t="24202" x="6127750" y="4673600"/>
          <p14:tracePt t="24210" x="6146800" y="4654550"/>
          <p14:tracePt t="24219" x="6156325" y="4637088"/>
          <p14:tracePt t="24228" x="6164263" y="4637088"/>
          <p14:tracePt t="24234" x="6183313" y="4637088"/>
          <p14:tracePt t="24244" x="6192838" y="4627563"/>
          <p14:tracePt t="24250" x="6192838" y="4618038"/>
          <p14:tracePt t="24260" x="6211888" y="4608513"/>
          <p14:tracePt t="24274" x="6221413" y="4589463"/>
          <p14:tracePt t="24280" x="6240463" y="4579938"/>
          <p14:tracePt t="24290" x="6240463" y="4570413"/>
          <p14:tracePt t="24312" x="6240463" y="4552950"/>
          <p14:tracePt t="24321" x="6240463" y="4524375"/>
          <p14:tracePt t="24330" x="6249988" y="4514850"/>
          <p14:tracePt t="24336" x="6249988" y="4486275"/>
          <p14:tracePt t="24344" x="6249988" y="4476750"/>
          <p14:tracePt t="24350" x="6249988" y="4449763"/>
          <p14:tracePt t="24360" x="6249988" y="4430713"/>
          <p14:tracePt t="24366" x="6230938" y="4402138"/>
          <p14:tracePt t="24374" x="6221413" y="4392613"/>
          <p14:tracePt t="24382" x="6202363" y="4365625"/>
          <p14:tracePt t="24390" x="6183313" y="4346575"/>
          <p14:tracePt t="24398" x="6156325" y="4318000"/>
          <p14:tracePt t="24406" x="6146800" y="4298950"/>
          <p14:tracePt t="24414" x="6118225" y="4279900"/>
          <p14:tracePt t="24424" x="6080125" y="4233863"/>
          <p14:tracePt t="24430" x="6024563" y="4205288"/>
          <p14:tracePt t="24436" x="5959475" y="4178300"/>
          <p14:tracePt t="24444" x="5930900" y="4159250"/>
          <p14:tracePt t="24452" x="5892800" y="4130675"/>
          <p14:tracePt t="24461" x="5837238" y="4102100"/>
          <p14:tracePt t="24468" x="5772150" y="4056063"/>
          <p14:tracePt t="24478" x="5668963" y="3998913"/>
          <p14:tracePt t="24484" x="5565775" y="3962400"/>
          <p14:tracePt t="24494" x="5453063" y="3924300"/>
          <p14:tracePt t="24500" x="5368925" y="3897313"/>
          <p14:tracePt t="24510" x="5294313" y="3878263"/>
          <p14:tracePt t="24514" x="5227638" y="3859213"/>
          <p14:tracePt t="24523" x="5208588" y="3859213"/>
          <p14:tracePt t="24530" x="5133975" y="3859213"/>
          <p14:tracePt t="24540" x="5059363" y="3830638"/>
          <p14:tracePt t="24546" x="4994275" y="3830638"/>
          <p14:tracePt t="24555" x="4910138" y="3830638"/>
          <p14:tracePt t="24562" x="4833938" y="3821113"/>
          <p14:tracePt t="24570" x="4749800" y="3821113"/>
          <p14:tracePt t="24578" x="4703763" y="3794125"/>
          <p14:tracePt t="24587" x="4629150" y="3765550"/>
          <p14:tracePt t="24596" x="4581525" y="3756025"/>
          <p14:tracePt t="24602" x="4543425" y="3746500"/>
          <p14:tracePt t="24610" x="4516438" y="3736975"/>
          <p14:tracePt t="24616" x="4478338" y="3727450"/>
          <p14:tracePt t="24625" x="4459288" y="3717925"/>
          <p14:tracePt t="24632" x="4440238" y="3717925"/>
          <p14:tracePt t="24640" x="4413250" y="3717925"/>
          <p14:tracePt t="24648" x="4375150" y="3700463"/>
          <p14:tracePt t="24656" x="4346575" y="3690938"/>
          <p14:tracePt t="24664" x="4319588" y="3690938"/>
          <p14:tracePt t="24673" x="4291013" y="3690938"/>
          <p14:tracePt t="24678" x="4244975" y="3690938"/>
          <p14:tracePt t="24687" x="4225925" y="3690938"/>
          <p14:tracePt t="24694" x="4206875" y="3690938"/>
          <p14:tracePt t="24702" x="4168775" y="3690938"/>
          <p14:tracePt t="24711" x="4141788" y="3690938"/>
          <p14:tracePt t="24718" x="4103688" y="3709988"/>
          <p14:tracePt t="24728" x="4094163" y="3709988"/>
          <p14:tracePt t="24734" x="4075113" y="3709988"/>
          <p14:tracePt t="24743" x="4065588" y="3709988"/>
          <p14:tracePt t="24750" x="4038600" y="3717925"/>
          <p14:tracePt t="24760" x="4019550" y="3727450"/>
          <p14:tracePt t="24766" x="3990975" y="3736975"/>
          <p14:tracePt t="24773" x="3981450" y="3756025"/>
          <p14:tracePt t="24780" x="3962400" y="3765550"/>
          <p14:tracePt t="24790" x="3944938" y="3775075"/>
          <p14:tracePt t="24796" x="3925888" y="3803650"/>
          <p14:tracePt t="24804" x="3916363" y="3821113"/>
          <p14:tracePt t="24814" x="3906838" y="3878263"/>
          <p14:tracePt t="24821" x="3887788" y="3905250"/>
          <p14:tracePt t="24830" x="3878263" y="3952875"/>
          <p14:tracePt t="24837" x="3868738" y="3981450"/>
          <p14:tracePt t="24844" x="3868738" y="4027488"/>
          <p14:tracePt t="24850" x="3868738" y="4075113"/>
          <p14:tracePt t="24860" x="3868738" y="4111625"/>
          <p14:tracePt t="24866" x="3868738" y="4168775"/>
          <p14:tracePt t="24875" x="3868738" y="4214813"/>
          <p14:tracePt t="24882" x="3868738" y="4243388"/>
          <p14:tracePt t="24891" x="3860800" y="4308475"/>
          <p14:tracePt t="24898" x="3860800" y="4356100"/>
          <p14:tracePt t="24906" x="3851275" y="4402138"/>
          <p14:tracePt t="24915" x="3841750" y="4421188"/>
          <p14:tracePt t="24922" x="3832225" y="4467225"/>
          <p14:tracePt t="24930" x="3822700" y="4505325"/>
          <p14:tracePt t="24936" x="3794125" y="4570413"/>
          <p14:tracePt t="24944" x="3794125" y="4589463"/>
          <p14:tracePt t="24952" x="3784600" y="4598988"/>
          <p14:tracePt t="24960" x="3767138" y="4608513"/>
          <p14:tracePt t="25242" x="3767138" y="4618038"/>
          <p14:tracePt t="25260" x="3738563" y="4711700"/>
          <p14:tracePt t="25264" x="3654425" y="4945063"/>
          <p14:tracePt t="25272" x="3551238" y="5132388"/>
          <p14:tracePt t="25280" x="3409950" y="5245100"/>
          <p14:tracePt t="25288" x="3222625" y="5348288"/>
          <p14:tracePt t="25296" x="2913063" y="5422900"/>
          <p14:tracePt t="25305" x="2735263" y="5451475"/>
          <p14:tracePt t="25312" x="2547938" y="5480050"/>
          <p14:tracePt t="25320" x="2324100" y="5499100"/>
          <p14:tracePt t="25328" x="2043113" y="5545138"/>
          <p14:tracePt t="25336" x="1901825" y="5583238"/>
          <p14:tracePt t="25344" x="1798638" y="5610225"/>
          <p14:tracePt t="25352" x="1658938" y="5610225"/>
          <p14:tracePt t="25360" x="1517650" y="5610225"/>
          <p14:tracePt t="25366" x="1311275" y="5545138"/>
          <p14:tracePt t="25376" x="1087438" y="5470525"/>
          <p14:tracePt t="25382" x="881063" y="5386388"/>
          <p14:tracePt t="25391" x="768350" y="5367338"/>
          <p14:tracePt t="25398" x="720725" y="5357813"/>
          <p14:tracePt t="25407" x="627063" y="5357813"/>
          <p14:tracePt t="25414" x="515938" y="5338763"/>
          <p14:tracePt t="25422" x="422275" y="5338763"/>
          <p14:tracePt t="25428" x="336550" y="5329238"/>
          <p14:tracePt t="25436" x="280988" y="5329238"/>
          <p14:tracePt t="25444" x="225425" y="5311775"/>
          <p14:tracePt t="25452" x="177800" y="5311775"/>
          <p14:tracePt t="25460" x="131763" y="5311775"/>
          <p14:tracePt t="25469" x="93663" y="5311775"/>
          <p14:tracePt t="25476" x="65088" y="5311775"/>
          <p14:tracePt t="25484" x="55563" y="5302250"/>
          <p14:tracePt t="25493" x="55563" y="5292725"/>
          <p14:tracePt t="25500" x="47625" y="5292725"/>
          <p14:tracePt t="25516" x="38100" y="5283200"/>
          <p14:tracePt t="25530" x="28575" y="5264150"/>
          <p14:tracePt t="25539" x="19050" y="5264150"/>
          <p14:tracePt t="25546" x="0" y="5245100"/>
          <p14:tracePt t="25616" x="55563" y="5218113"/>
          <p14:tracePt t="25625" x="93663" y="5218113"/>
          <p14:tracePt t="25632" x="122238" y="5218113"/>
          <p14:tracePt t="25641" x="141288" y="5226050"/>
          <p14:tracePt t="25648" x="158750" y="5226050"/>
          <p14:tracePt t="25657" x="168275" y="5226050"/>
          <p14:tracePt t="25664" x="177800" y="5235575"/>
          <p14:tracePt t="25673" x="187325" y="5235575"/>
          <p14:tracePt t="25678" x="196850" y="5235575"/>
          <p14:tracePt t="25694" x="206375" y="5235575"/>
          <p14:tracePt t="25915" x="215900" y="5235575"/>
          <p14:tracePt t="25930" x="234950" y="5235575"/>
          <p14:tracePt t="25938" x="252413" y="5235575"/>
          <p14:tracePt t="25944" x="261938" y="5235575"/>
          <p14:tracePt t="25953" x="290513" y="5235575"/>
          <p14:tracePt t="25960" x="319088" y="5235575"/>
          <p14:tracePt t="25968" x="365125" y="5245100"/>
          <p14:tracePt t="25976" x="412750" y="5254625"/>
          <p14:tracePt t="25984" x="439738" y="5254625"/>
          <p14:tracePt t="25992" x="458788" y="5254625"/>
          <p14:tracePt t="26000" x="487363" y="5273675"/>
          <p14:tracePt t="26009" x="496888" y="5273675"/>
          <p14:tracePt t="26016" x="506413" y="5273675"/>
          <p14:tracePt t="26030" x="515938" y="5273675"/>
          <p14:tracePt t="26038" x="525463" y="5273675"/>
          <p14:tracePt t="26055" x="542925" y="5273675"/>
          <p14:tracePt t="26062" x="552450" y="5273675"/>
          <p14:tracePt t="26072" x="561975" y="5273675"/>
          <p14:tracePt t="26078" x="590550" y="5264150"/>
          <p14:tracePt t="26088" x="600075" y="5264150"/>
          <p14:tracePt t="26100" x="619125" y="5264150"/>
          <p14:tracePt t="26110" x="627063" y="5264150"/>
          <p14:tracePt t="26116" x="636588" y="5264150"/>
          <p14:tracePt t="26125" x="646113" y="5254625"/>
          <p14:tracePt t="26142" x="655638" y="5254625"/>
          <p14:tracePt t="26157" x="674688" y="5254625"/>
          <p14:tracePt t="26164" x="674688" y="5245100"/>
          <p14:tracePt t="26174" x="684213" y="5245100"/>
          <p14:tracePt t="26188" x="693738" y="5245100"/>
          <p14:tracePt t="26194" x="712788" y="5245100"/>
          <p14:tracePt t="26202" x="720725" y="5245100"/>
          <p14:tracePt t="26210" x="730250" y="5245100"/>
          <p14:tracePt t="26218" x="739775" y="5245100"/>
          <p14:tracePt t="26226" x="739775" y="5235575"/>
          <p14:tracePt t="26234" x="758825" y="5226050"/>
          <p14:tracePt t="26242" x="777875" y="5226050"/>
          <p14:tracePt t="26250" x="777875" y="5218113"/>
          <p14:tracePt t="26259" x="806450" y="5218113"/>
          <p14:tracePt t="26273" x="814388" y="5218113"/>
          <p14:tracePt t="26280" x="833438" y="5218113"/>
          <p14:tracePt t="26289" x="862013" y="5208588"/>
          <p14:tracePt t="26296" x="871538" y="5208588"/>
          <p14:tracePt t="26304" x="890588" y="5208588"/>
          <p14:tracePt t="26312" x="908050" y="5199063"/>
          <p14:tracePt t="26328" x="917575" y="5199063"/>
          <p14:tracePt t="26337" x="927100" y="5189538"/>
          <p14:tracePt t="26342" x="936625" y="5180013"/>
          <p14:tracePt t="26358" x="965200" y="5170488"/>
          <p14:tracePt t="26366" x="974725" y="5151438"/>
          <p14:tracePt t="26376" x="984250" y="5151438"/>
          <p14:tracePt t="26382" x="1001713" y="5141913"/>
          <p14:tracePt t="26414" x="1011238" y="5141913"/>
          <p14:tracePt t="26428" x="1011238" y="5132388"/>
          <p14:tracePt t="26444" x="1020763" y="5124450"/>
          <p14:tracePt t="26460" x="1020763" y="5114925"/>
          <p14:tracePt t="26468" x="1030288" y="5114925"/>
          <p14:tracePt t="26476" x="1039813" y="5114925"/>
          <p14:tracePt t="26484" x="1049338" y="5114925"/>
          <p14:tracePt t="26493" x="1049338" y="5105400"/>
          <p14:tracePt t="26508" x="1058863" y="5086350"/>
          <p14:tracePt t="26514" x="1058863" y="5076825"/>
          <p14:tracePt t="26524" x="1068388" y="5076825"/>
          <p14:tracePt t="26530" x="1068388" y="5067300"/>
          <p14:tracePt t="26538" x="1068388" y="5057775"/>
          <p14:tracePt t="26555" x="1068388" y="5048250"/>
          <p14:tracePt t="26562" x="1068388" y="5038725"/>
          <p14:tracePt t="26570" x="1077913" y="5029200"/>
          <p14:tracePt t="26588" x="1087438" y="5021263"/>
          <p14:tracePt t="26594" x="1087438" y="5002213"/>
          <p14:tracePt t="26600" x="1087438" y="4992688"/>
          <p14:tracePt t="26608" x="1087438" y="4973638"/>
          <p14:tracePt t="26616" x="1087438" y="4954588"/>
          <p14:tracePt t="26624" x="1087438" y="4945063"/>
          <p14:tracePt t="26632" x="1096963" y="4927600"/>
          <p14:tracePt t="26642" x="1096963" y="4899025"/>
          <p14:tracePt t="26658" x="1096963" y="4889500"/>
          <p14:tracePt t="26664" x="1096963" y="4870450"/>
          <p14:tracePt t="26674" x="1096963" y="4860925"/>
          <p14:tracePt t="26680" x="1096963" y="4851400"/>
          <p14:tracePt t="26688" x="1096963" y="4833938"/>
          <p14:tracePt t="26702" x="1096963" y="4814888"/>
          <p14:tracePt t="26710" x="1077913" y="4786313"/>
          <p14:tracePt t="26727" x="1077913" y="4757738"/>
          <p14:tracePt t="26734" x="1058863" y="4740275"/>
          <p14:tracePt t="26742" x="1058863" y="4730750"/>
          <p14:tracePt t="26750" x="1058863" y="4721225"/>
          <p14:tracePt t="26758" x="1049338" y="4711700"/>
          <p14:tracePt t="26774" x="1039813" y="4702175"/>
          <p14:tracePt t="26780" x="1039813" y="4692650"/>
          <p14:tracePt t="26789" x="1020763" y="4683125"/>
          <p14:tracePt t="26796" x="1011238" y="4673600"/>
          <p14:tracePt t="26804" x="1011238" y="4664075"/>
          <p14:tracePt t="26812" x="1001713" y="4654550"/>
          <p14:tracePt t="26820" x="974725" y="4646613"/>
          <p14:tracePt t="26828" x="965200" y="4646613"/>
          <p14:tracePt t="26839" x="946150" y="4637088"/>
          <p14:tracePt t="26844" x="908050" y="4627563"/>
          <p14:tracePt t="26850" x="890588" y="4598988"/>
          <p14:tracePt t="26860" x="871538" y="4589463"/>
          <p14:tracePt t="26866" x="842963" y="4560888"/>
          <p14:tracePt t="26876" x="814388" y="4543425"/>
          <p14:tracePt t="26882" x="787400" y="4533900"/>
          <p14:tracePt t="26892" x="768350" y="4533900"/>
          <p14:tracePt t="26898" x="758825" y="4524375"/>
          <p14:tracePt t="26908" x="730250" y="4524375"/>
          <p14:tracePt t="26914" x="712788" y="4524375"/>
          <p14:tracePt t="26924" x="703263" y="4524375"/>
          <p14:tracePt t="26928" x="674688" y="4524375"/>
          <p14:tracePt t="26938" x="646113" y="4524375"/>
          <p14:tracePt t="26944" x="619125" y="4514850"/>
          <p14:tracePt t="26952" x="590550" y="4514850"/>
          <p14:tracePt t="26960" x="571500" y="4514850"/>
          <p14:tracePt t="26968" x="552450" y="4514850"/>
          <p14:tracePt t="26976" x="542925" y="4514850"/>
          <p14:tracePt t="26984" x="533400" y="4514850"/>
          <p14:tracePt t="26992" x="515938" y="4514850"/>
          <p14:tracePt t="27000" x="496888" y="4514850"/>
          <p14:tracePt t="27008" x="487363" y="4514850"/>
          <p14:tracePt t="27016" x="458788" y="4514850"/>
          <p14:tracePt t="27024" x="430213" y="4524375"/>
          <p14:tracePt t="27030" x="412750" y="4543425"/>
          <p14:tracePt t="27040" x="393700" y="4552950"/>
          <p14:tracePt t="27046" x="374650" y="4560888"/>
          <p14:tracePt t="27054" x="365125" y="4560888"/>
          <p14:tracePt t="27062" x="355600" y="4579938"/>
          <p14:tracePt t="27070" x="336550" y="4589463"/>
          <p14:tracePt t="27078" x="309563" y="4608513"/>
          <p14:tracePt t="27088" x="290513" y="4618038"/>
          <p14:tracePt t="27100" x="271463" y="4627563"/>
          <p14:tracePt t="27109" x="261938" y="4637088"/>
          <p14:tracePt t="27117" x="252413" y="4646613"/>
          <p14:tracePt t="27125" x="234950" y="4646613"/>
          <p14:tracePt t="27133" x="225425" y="4664075"/>
          <p14:tracePt t="27142" x="215900" y="4683125"/>
          <p14:tracePt t="27149" x="206375" y="4692650"/>
          <p14:tracePt t="27157" x="196850" y="4702175"/>
          <p14:tracePt t="27164" x="187325" y="4721225"/>
          <p14:tracePt t="27174" x="187325" y="4740275"/>
          <p14:tracePt t="27180" x="187325" y="4757738"/>
          <p14:tracePt t="27187" x="177800" y="4786313"/>
          <p14:tracePt t="27194" x="177800" y="4805363"/>
          <p14:tracePt t="27203" x="177800" y="4814888"/>
          <p14:tracePt t="27210" x="177800" y="4833938"/>
          <p14:tracePt t="27220" x="187325" y="4851400"/>
          <p14:tracePt t="27234" x="187325" y="4870450"/>
          <p14:tracePt t="27242" x="187325" y="4879975"/>
          <p14:tracePt t="27258" x="187325" y="4899025"/>
          <p14:tracePt t="27264" x="187325" y="4908550"/>
          <p14:tracePt t="27289" x="196850" y="4908550"/>
          <p14:tracePt t="27296" x="196850" y="4918075"/>
          <p14:tracePt t="27305" x="196850" y="4927600"/>
          <p14:tracePt t="27328" x="206375" y="4927600"/>
          <p14:tracePt t="27337" x="215900" y="4935538"/>
          <p14:tracePt t="27358" x="215900" y="4945063"/>
          <p14:tracePt t="27366" x="234950" y="4945063"/>
          <p14:tracePt t="27376" x="234950" y="4954588"/>
          <p14:tracePt t="27382" x="242888" y="4964113"/>
          <p14:tracePt t="27398" x="242888" y="4973638"/>
          <p14:tracePt t="27430" x="252413" y="4983163"/>
          <p14:tracePt t="27444" x="261938" y="4983163"/>
          <p14:tracePt t="27460" x="261938" y="4992688"/>
          <p14:tracePt t="27469" x="261938" y="5002213"/>
          <p14:tracePt t="27484" x="271463" y="5002213"/>
          <p14:tracePt t="27492" x="280988" y="5002213"/>
          <p14:tracePt t="27500" x="290513" y="5002213"/>
          <p14:tracePt t="27517" x="300038" y="5011738"/>
          <p14:tracePt t="27524" x="300038" y="5021263"/>
          <p14:tracePt t="27530" x="300038" y="5029200"/>
          <p14:tracePt t="27539" x="309563" y="5029200"/>
          <p14:tracePt t="27555" x="309563" y="5038725"/>
          <p14:tracePt t="27562" x="319088" y="5038725"/>
          <p14:tracePt t="27586" x="319088" y="5048250"/>
          <p14:tracePt t="27594" x="336550" y="5048250"/>
          <p14:tracePt t="27640" x="346075" y="5057775"/>
          <p14:tracePt t="27657" x="355600" y="5057775"/>
          <p14:tracePt t="27679" x="355600" y="5067300"/>
          <p14:tracePt t="27726" x="365125" y="5067300"/>
          <p14:tracePt t="28274" x="374650" y="5067300"/>
          <p14:tracePt t="28280" x="384175" y="5076825"/>
          <p14:tracePt t="28296" x="403225" y="5076825"/>
          <p14:tracePt t="28305" x="422275" y="5086350"/>
          <p14:tracePt t="28312" x="439738" y="5095875"/>
          <p14:tracePt t="28321" x="439738" y="5105400"/>
          <p14:tracePt t="28328" x="449263" y="5114925"/>
          <p14:tracePt t="28336" x="468313" y="5114925"/>
          <p14:tracePt t="28344" x="477838" y="5132388"/>
          <p14:tracePt t="28350" x="487363" y="5141913"/>
          <p14:tracePt t="28358" x="506413" y="5141913"/>
          <p14:tracePt t="28367" x="515938" y="5151438"/>
          <p14:tracePt t="28383" x="533400" y="5151438"/>
          <p14:tracePt t="28391" x="542925" y="5151438"/>
          <p14:tracePt t="28399" x="552450" y="5151438"/>
          <p14:tracePt t="28414" x="581025" y="5151438"/>
          <p14:tracePt t="28423" x="590550" y="5151438"/>
          <p14:tracePt t="28436" x="609600" y="5151438"/>
          <p14:tracePt t="28460" x="619125" y="5151438"/>
          <p14:tracePt t="28468" x="627063" y="5151438"/>
          <p14:tracePt t="28476" x="636588" y="5160963"/>
          <p14:tracePt t="28485" x="646113" y="5160963"/>
          <p14:tracePt t="28492" x="665163" y="5160963"/>
          <p14:tracePt t="28500" x="674688" y="5160963"/>
          <p14:tracePt t="28516" x="684213" y="5160963"/>
          <p14:tracePt t="28523" x="693738" y="5170488"/>
          <p14:tracePt t="28530" x="703263" y="5180013"/>
          <p14:tracePt t="28539" x="712788" y="5180013"/>
          <p14:tracePt t="28546" x="730250" y="5180013"/>
          <p14:tracePt t="28556" x="758825" y="5180013"/>
          <p14:tracePt t="28570" x="768350" y="5180013"/>
          <p14:tracePt t="28578" x="777875" y="5180013"/>
          <p14:tracePt t="28586" x="806450" y="5180013"/>
          <p14:tracePt t="28592" x="833438" y="5180013"/>
          <p14:tracePt t="28601" x="871538" y="5170488"/>
          <p14:tracePt t="28608" x="890588" y="5170488"/>
          <p14:tracePt t="28617" x="936625" y="5170488"/>
          <p14:tracePt t="28624" x="965200" y="5170488"/>
          <p14:tracePt t="28632" x="1011238" y="5170488"/>
          <p14:tracePt t="28640" x="1039813" y="5170488"/>
          <p14:tracePt t="28648" x="1058863" y="5160963"/>
          <p14:tracePt t="28657" x="1087438" y="5151438"/>
          <p14:tracePt t="28664" x="1114425" y="5151438"/>
          <p14:tracePt t="28672" x="1143000" y="5151438"/>
          <p14:tracePt t="28680" x="1152525" y="5141913"/>
          <p14:tracePt t="28686" x="1171575" y="5132388"/>
          <p14:tracePt t="28694" x="1190625" y="5124450"/>
          <p14:tracePt t="28702" x="1208088" y="5124450"/>
          <p14:tracePt t="28710" x="1236663" y="5114925"/>
          <p14:tracePt t="28719" x="1255713" y="5114925"/>
          <p14:tracePt t="28726" x="1274763" y="5114925"/>
          <p14:tracePt t="28736" x="1284288" y="5114925"/>
          <p14:tracePt t="28742" x="1292225" y="5114925"/>
          <p14:tracePt t="28752" x="1301750" y="5105400"/>
          <p14:tracePt t="28759" x="1311275" y="5105400"/>
          <p14:tracePt t="28774" x="1320800" y="5105400"/>
          <p14:tracePt t="28789" x="1330325" y="5105400"/>
          <p14:tracePt t="28796" x="1339850" y="5105400"/>
          <p14:tracePt t="28805" x="1349375" y="5105400"/>
          <p14:tracePt t="28812" x="1358900" y="5095875"/>
          <p14:tracePt t="28821" x="1368425" y="5095875"/>
          <p14:tracePt t="28828" x="1377950" y="5095875"/>
          <p14:tracePt t="28837" x="1385888" y="5095875"/>
          <p14:tracePt t="28842" x="1404938" y="5095875"/>
          <p14:tracePt t="28850" x="1414463" y="5095875"/>
          <p14:tracePt t="28858" x="1423988" y="5095875"/>
          <p14:tracePt t="28867" x="1443038" y="5095875"/>
          <p14:tracePt t="28874" x="1452563" y="5095875"/>
          <p14:tracePt t="28882" x="1479550" y="5095875"/>
          <p14:tracePt t="28890" x="1508125" y="5086350"/>
          <p14:tracePt t="28902" x="1527175" y="5086350"/>
          <p14:tracePt t="28906" x="1546225" y="5086350"/>
          <p14:tracePt t="28914" x="1574800" y="5086350"/>
          <p14:tracePt t="28923" x="1592263" y="5086350"/>
          <p14:tracePt t="28930" x="1611313" y="5076825"/>
          <p14:tracePt t="28937" x="1649413" y="5076825"/>
          <p14:tracePt t="28944" x="1668463" y="5076825"/>
          <p14:tracePt t="28952" x="1685925" y="5076825"/>
          <p14:tracePt t="28960" x="1695450" y="5076825"/>
          <p14:tracePt t="28976" x="1724025" y="5076825"/>
          <p14:tracePt t="28993" x="1743075" y="5076825"/>
          <p14:tracePt t="29006" x="1762125" y="5076825"/>
          <p14:tracePt t="29039" x="1762125" y="5057775"/>
          <p14:tracePt t="29345" x="1762125" y="5076825"/>
          <p14:tracePt t="29352" x="1789113" y="5076825"/>
          <p14:tracePt t="29358" x="1855788" y="5086350"/>
          <p14:tracePt t="29368" x="1911350" y="5114925"/>
          <p14:tracePt t="29374" x="2005013" y="5132388"/>
          <p14:tracePt t="29382" x="2089150" y="5132388"/>
          <p14:tracePt t="29390" x="2182813" y="5132388"/>
          <p14:tracePt t="29398" x="2266950" y="5170488"/>
          <p14:tracePt t="29406" x="2333625" y="5180013"/>
          <p14:tracePt t="29414" x="2351088" y="5189538"/>
          <p14:tracePt t="29422" x="2379663" y="5199063"/>
          <p14:tracePt t="29428" x="2408238" y="5199063"/>
          <p14:tracePt t="29438" x="2435225" y="5199063"/>
          <p14:tracePt t="29444" x="2492375" y="5199063"/>
          <p14:tracePt t="29454" x="2520950" y="5199063"/>
          <p14:tracePt t="29460" x="2530475" y="5199063"/>
          <p14:tracePt t="29469" x="2566988" y="5199063"/>
          <p14:tracePt t="29477" x="2586038" y="5199063"/>
          <p14:tracePt t="29484" x="2605088" y="5199063"/>
          <p14:tracePt t="29492" x="2641600" y="5218113"/>
          <p14:tracePt t="29501" x="2670175" y="5218113"/>
          <p14:tracePt t="29508" x="2708275" y="5218113"/>
          <p14:tracePt t="29514" x="2763838" y="5235575"/>
          <p14:tracePt t="29522" x="2801938" y="5235575"/>
          <p14:tracePt t="29530" x="2828925" y="5245100"/>
          <p14:tracePt t="29538" x="2867025" y="5254625"/>
          <p14:tracePt t="29546" x="2905125" y="5273675"/>
          <p14:tracePt t="29555" x="2913063" y="5273675"/>
          <p14:tracePt t="29562" x="2951163" y="5273675"/>
          <p14:tracePt t="29572" x="2979738" y="5273675"/>
          <p14:tracePt t="29578" x="3016250" y="5273675"/>
          <p14:tracePt t="29588" x="3035300" y="5283200"/>
          <p14:tracePt t="29594" x="3063875" y="5283200"/>
          <p14:tracePt t="29604" x="3101975" y="5283200"/>
          <p14:tracePt t="29608" x="3119438" y="5283200"/>
          <p14:tracePt t="29617" x="3148013" y="5283200"/>
          <p14:tracePt t="29624" x="3186113" y="5283200"/>
          <p14:tracePt t="29632" x="3222625" y="5283200"/>
          <p14:tracePt t="29640" x="3241675" y="5283200"/>
          <p14:tracePt t="29648" x="3260725" y="5283200"/>
          <p14:tracePt t="29656" x="3270250" y="5283200"/>
          <p14:tracePt t="29664" x="3297238" y="5283200"/>
          <p14:tracePt t="29672" x="3325813" y="5283200"/>
          <p14:tracePt t="29678" x="3344863" y="5283200"/>
          <p14:tracePt t="29687" x="3373438" y="5283200"/>
          <p14:tracePt t="29694" x="3382963" y="5283200"/>
          <p14:tracePt t="29704" x="3390900" y="5283200"/>
          <p14:tracePt t="29710" x="3409950" y="5283200"/>
          <p14:tracePt t="29727" x="3438525" y="5283200"/>
          <p14:tracePt t="29734" x="3448050" y="5283200"/>
          <p14:tracePt t="29742" x="3457575" y="5283200"/>
          <p14:tracePt t="29751" x="3494088" y="5283200"/>
          <p14:tracePt t="29759" x="3532188" y="5283200"/>
          <p14:tracePt t="29767" x="3551238" y="5283200"/>
          <p14:tracePt t="29772" x="3579813" y="5283200"/>
          <p14:tracePt t="29780" x="3597275" y="5292725"/>
          <p14:tracePt t="29788" x="3606800" y="5292725"/>
          <p14:tracePt t="29796" x="3625850" y="5292725"/>
          <p14:tracePt t="29805" x="3654425" y="5292725"/>
          <p14:tracePt t="29812" x="3663950" y="5292725"/>
          <p14:tracePt t="29821" x="3690938" y="5292725"/>
          <p14:tracePt t="29828" x="3729038" y="5292725"/>
          <p14:tracePt t="29838" x="3748088" y="5292725"/>
          <p14:tracePt t="29842" x="3767138" y="5292725"/>
          <p14:tracePt t="29854" x="3794125" y="5292725"/>
          <p14:tracePt t="29858" x="3822700" y="5292725"/>
          <p14:tracePt t="29869" x="3860800" y="5292725"/>
          <p14:tracePt t="29874" x="3897313" y="5292725"/>
          <p14:tracePt t="29882" x="3944938" y="5292725"/>
          <p14:tracePt t="29890" x="3971925" y="5292725"/>
          <p14:tracePt t="29899" x="4000500" y="5292725"/>
          <p14:tracePt t="29906" x="4029075" y="5292725"/>
          <p14:tracePt t="29914" x="4075113" y="5292725"/>
          <p14:tracePt t="29922" x="4113213" y="5292725"/>
          <p14:tracePt t="29928" x="4141788" y="5292725"/>
          <p14:tracePt t="29937" x="4187825" y="5292725"/>
          <p14:tracePt t="29944" x="4235450" y="5273675"/>
          <p14:tracePt t="29955" x="4300538" y="5264150"/>
          <p14:tracePt t="29960" x="4338638" y="5264150"/>
          <p14:tracePt t="29969" x="4394200" y="5264150"/>
          <p14:tracePt t="29977" x="4459288" y="5264150"/>
          <p14:tracePt t="29984" x="4516438" y="5245100"/>
          <p14:tracePt t="29992" x="4562475" y="5235575"/>
          <p14:tracePt t="30000" x="4619625" y="5226050"/>
          <p14:tracePt t="30006" x="4694238" y="5226050"/>
          <p14:tracePt t="30017" x="4759325" y="5226050"/>
          <p14:tracePt t="30022" x="4806950" y="5218113"/>
          <p14:tracePt t="30030" x="4843463" y="5208588"/>
          <p14:tracePt t="30038" x="4900613" y="5199063"/>
          <p14:tracePt t="30046" x="4927600" y="5189538"/>
          <p14:tracePt t="30056" x="4984750" y="5180013"/>
          <p14:tracePt t="30062" x="5011738" y="5180013"/>
          <p14:tracePt t="30072" x="5040313" y="5170488"/>
          <p14:tracePt t="30078" x="5078413" y="5160963"/>
          <p14:tracePt t="30088" x="5114925" y="5151438"/>
          <p14:tracePt t="30094" x="5143500" y="5141913"/>
          <p14:tracePt t="30100" x="5181600" y="5132388"/>
          <p14:tracePt t="30108" x="5208588" y="5132388"/>
          <p14:tracePt t="30117" x="5256213" y="5132388"/>
          <p14:tracePt t="30124" x="5294313" y="5124450"/>
          <p14:tracePt t="30132" x="5321300" y="5124450"/>
          <p14:tracePt t="30140" x="5359400" y="5114925"/>
          <p14:tracePt t="30149" x="5368925" y="5114925"/>
          <p14:tracePt t="30156" x="5395913" y="5105400"/>
          <p14:tracePt t="30164" x="5414963" y="5105400"/>
          <p14:tracePt t="30171" x="5434013" y="5105400"/>
          <p14:tracePt t="30180" x="5462588" y="5105400"/>
          <p14:tracePt t="30187" x="5481638" y="5095875"/>
          <p14:tracePt t="30204" x="5499100" y="5095875"/>
          <p14:tracePt t="30210" x="5518150" y="5095875"/>
          <p14:tracePt t="30226" x="5527675" y="5086350"/>
          <p14:tracePt t="30234" x="5537200" y="5076825"/>
          <p14:tracePt t="30242" x="5537200" y="5067300"/>
          <p14:tracePt t="30250" x="5537200" y="5048250"/>
          <p14:tracePt t="30258" x="5537200" y="5038725"/>
          <p14:tracePt t="30272" x="5537200" y="5029200"/>
          <p14:tracePt t="30280" x="5537200" y="5011738"/>
          <p14:tracePt t="30304" x="5537200" y="5002213"/>
          <p14:tracePt t="30312" x="5537200" y="4992688"/>
          <p14:tracePt t="30321" x="5537200" y="4983163"/>
          <p14:tracePt t="30328" x="5537200" y="4964113"/>
          <p14:tracePt t="30338" x="5527675" y="4935538"/>
          <p14:tracePt t="30344" x="5508625" y="4918075"/>
          <p14:tracePt t="30351" x="5489575" y="4899025"/>
          <p14:tracePt t="30359" x="5481638" y="4879975"/>
          <p14:tracePt t="30367" x="5472113" y="4870450"/>
          <p14:tracePt t="30374" x="5453063" y="4851400"/>
          <p14:tracePt t="30386" x="5424488" y="4833938"/>
          <p14:tracePt t="30390" x="5395913" y="4824413"/>
          <p14:tracePt t="30400" x="5387975" y="4805363"/>
          <p14:tracePt t="30406" x="5359400" y="4795838"/>
          <p14:tracePt t="30414" x="5321300" y="4776788"/>
          <p14:tracePt t="30422" x="5284788" y="4757738"/>
          <p14:tracePt t="30428" x="5246688" y="4748213"/>
          <p14:tracePt t="30438" x="5191125" y="4740275"/>
          <p14:tracePt t="30444" x="5153025" y="4721225"/>
          <p14:tracePt t="30454" x="5124450" y="4721225"/>
          <p14:tracePt t="30460" x="5059363" y="4692650"/>
          <p14:tracePt t="30470" x="4975225" y="4664075"/>
          <p14:tracePt t="30476" x="4937125" y="4664075"/>
          <p14:tracePt t="30484" x="4862513" y="4618038"/>
          <p14:tracePt t="30492" x="4787900" y="4618038"/>
          <p14:tracePt t="30500" x="4740275" y="4618038"/>
          <p14:tracePt t="30508" x="4703763" y="4618038"/>
          <p14:tracePt t="30514" x="4656138" y="4608513"/>
          <p14:tracePt t="30522" x="4629150" y="4598988"/>
          <p14:tracePt t="30530" x="4600575" y="4589463"/>
          <p14:tracePt t="30538" x="4572000" y="4589463"/>
          <p14:tracePt t="30546" x="4533900" y="4570413"/>
          <p14:tracePt t="30555" x="4516438" y="4570413"/>
          <p14:tracePt t="30562" x="4487863" y="4570413"/>
          <p14:tracePt t="30571" x="4468813" y="4560888"/>
          <p14:tracePt t="30578" x="4440238" y="4552950"/>
          <p14:tracePt t="30588" x="4403725" y="4552950"/>
          <p14:tracePt t="30592" x="4375150" y="4552950"/>
          <p14:tracePt t="30600" x="4356100" y="4552950"/>
          <p14:tracePt t="30608" x="4329113" y="4552950"/>
          <p14:tracePt t="30616" x="4291013" y="4552950"/>
          <p14:tracePt t="30624" x="4271963" y="4552950"/>
          <p14:tracePt t="30633" x="4244975" y="4552950"/>
          <p14:tracePt t="30650" x="4206875" y="4552950"/>
          <p14:tracePt t="30656" x="4197350" y="4552950"/>
          <p14:tracePt t="30672" x="4178300" y="4552950"/>
          <p14:tracePt t="30687" x="4168775" y="4570413"/>
          <p14:tracePt t="30694" x="4141788" y="4570413"/>
          <p14:tracePt t="30704" x="4132263" y="4570413"/>
          <p14:tracePt t="30710" x="4122738" y="4570413"/>
          <p14:tracePt t="30720" x="4094163" y="4579938"/>
          <p14:tracePt t="30726" x="4065588" y="4598988"/>
          <p14:tracePt t="30735" x="4057650" y="4608513"/>
          <p14:tracePt t="30742" x="4019550" y="4618038"/>
          <p14:tracePt t="30750" x="3990975" y="4637088"/>
          <p14:tracePt t="30756" x="3981450" y="4654550"/>
          <p14:tracePt t="30766" x="3962400" y="4654550"/>
          <p14:tracePt t="30772" x="3962400" y="4664075"/>
          <p14:tracePt t="30780" x="3954463" y="4692650"/>
          <p14:tracePt t="30788" x="3944938" y="4702175"/>
          <p14:tracePt t="30796" x="3944938" y="4721225"/>
          <p14:tracePt t="30804" x="3944938" y="4730750"/>
          <p14:tracePt t="30812" x="3935413" y="4730750"/>
          <p14:tracePt t="30820" x="3935413" y="4740275"/>
          <p14:tracePt t="30828" x="3935413" y="4757738"/>
          <p14:tracePt t="30837" x="3935413" y="4767263"/>
          <p14:tracePt t="30844" x="3944938" y="4776788"/>
          <p14:tracePt t="30850" x="3962400" y="4795838"/>
          <p14:tracePt t="30858" x="3990975" y="4824413"/>
          <p14:tracePt t="30866" x="4000500" y="4833938"/>
          <p14:tracePt t="30874" x="4010025" y="4841875"/>
          <p14:tracePt t="30883" x="4019550" y="4851400"/>
          <p14:tracePt t="30952" x="4010025" y="4851400"/>
          <p14:tracePt t="30969" x="4000500" y="4851400"/>
          <p14:tracePt t="30976" x="3981450" y="4851400"/>
          <p14:tracePt t="30985" x="3962400" y="4851400"/>
          <p14:tracePt t="30992" x="3944938" y="4851400"/>
          <p14:tracePt t="31001" x="3916363" y="4841875"/>
          <p14:tracePt t="31006" x="3906838" y="4841875"/>
          <p14:tracePt t="31016" x="3897313" y="4841875"/>
          <p14:tracePt t="31022" x="3878263" y="4841875"/>
          <p14:tracePt t="31030" x="3860800" y="4841875"/>
          <p14:tracePt t="31038" x="3841750" y="4841875"/>
          <p14:tracePt t="31047" x="3832225" y="4841875"/>
          <p14:tracePt t="31054" x="3822700" y="4841875"/>
          <p14:tracePt t="31071" x="3813175" y="4851400"/>
          <p14:tracePt t="31087" x="3803650" y="4860925"/>
          <p14:tracePt t="31104" x="3784600" y="4860925"/>
          <p14:tracePt t="31108" x="3775075" y="4860925"/>
          <p14:tracePt t="31116" x="3767138" y="4860925"/>
          <p14:tracePt t="31133" x="3757613" y="4870450"/>
          <p14:tracePt t="31140" x="3748088" y="4870450"/>
          <p14:tracePt t="31149" x="3738563" y="4879975"/>
          <p14:tracePt t="31156" x="3729038" y="4879975"/>
          <p14:tracePt t="31166" x="3709988" y="4889500"/>
          <p14:tracePt t="31173" x="3700463" y="4918075"/>
          <p14:tracePt t="31178" x="3681413" y="4954588"/>
          <p14:tracePt t="31188" x="3673475" y="5002213"/>
          <p14:tracePt t="31195" x="3616325" y="5076825"/>
          <p14:tracePt t="31204" x="3597275" y="5095875"/>
          <p14:tracePt t="31211" x="3560763" y="5141913"/>
          <p14:tracePt t="31220" x="3532188" y="5170488"/>
          <p14:tracePt t="31227" x="3503613" y="5199063"/>
          <p14:tracePt t="31236" x="3484563" y="5235575"/>
          <p14:tracePt t="31242" x="3429000" y="5273675"/>
          <p14:tracePt t="31251" x="3390900" y="5292725"/>
          <p14:tracePt t="31258" x="3373438" y="5302250"/>
          <p14:tracePt t="31266" x="3325813" y="5329238"/>
          <p14:tracePt t="31272" x="3297238" y="5357813"/>
          <p14:tracePt t="31280" x="3270250" y="5376863"/>
          <p14:tracePt t="31289" x="3232150" y="5395913"/>
          <p14:tracePt t="31296" x="3195638" y="5405438"/>
          <p14:tracePt t="31304" x="3157538" y="5405438"/>
          <p14:tracePt t="31312" x="3119438" y="5405438"/>
          <p14:tracePt t="31321" x="3073400" y="5405438"/>
          <p14:tracePt t="31328" x="3044825" y="5413375"/>
          <p14:tracePt t="31336" x="3035300" y="5432425"/>
          <p14:tracePt t="31342" x="3006725" y="5441950"/>
          <p14:tracePt t="31351" x="2970213" y="5461000"/>
          <p14:tracePt t="31358" x="2951163" y="5461000"/>
          <p14:tracePt t="31374" x="2922588" y="5480050"/>
          <p14:tracePt t="31382" x="2895600" y="5480050"/>
          <p14:tracePt t="31390" x="2867025" y="5489575"/>
          <p14:tracePt t="31400" x="2811463" y="5489575"/>
          <p14:tracePt t="31406" x="2792413" y="5499100"/>
          <p14:tracePt t="31415" x="2754313" y="5499100"/>
          <p14:tracePt t="31422" x="2717800" y="5507038"/>
          <p14:tracePt t="31430" x="2670175" y="5526088"/>
          <p14:tracePt t="31437" x="2624138" y="5526088"/>
          <p14:tracePt t="31444" x="2586038" y="5526088"/>
          <p14:tracePt t="31454" x="2547938" y="5526088"/>
          <p14:tracePt t="31460" x="2511425" y="5526088"/>
          <p14:tracePt t="31470" x="2501900" y="5535613"/>
          <p14:tracePt t="31476" x="2454275" y="5535613"/>
          <p14:tracePt t="31485" x="2435225" y="5535613"/>
          <p14:tracePt t="31492" x="2398713" y="5545138"/>
          <p14:tracePt t="31501" x="2379663" y="5564188"/>
          <p14:tracePt t="31509" x="2341563" y="5573713"/>
          <p14:tracePt t="31515" x="2333625" y="5592763"/>
          <p14:tracePt t="31522" x="2314575" y="5600700"/>
          <p14:tracePt t="31530" x="2295525" y="5610225"/>
          <p14:tracePt t="31546" x="2286000" y="5619750"/>
          <p14:tracePt t="31554" x="2266950" y="5619750"/>
          <p14:tracePt t="31562" x="2266950" y="5629275"/>
          <p14:tracePt t="31570" x="2247900" y="5629275"/>
          <p14:tracePt t="31578" x="2239963" y="5629275"/>
          <p14:tracePt t="31588" x="2220913" y="5629275"/>
          <p14:tracePt t="31594" x="2201863" y="5629275"/>
          <p14:tracePt t="31601" x="2182813" y="5629275"/>
          <p14:tracePt t="31609" x="2163763" y="5629275"/>
          <p14:tracePt t="31616" x="2146300" y="5629275"/>
          <p14:tracePt t="31624" x="2117725" y="5629275"/>
          <p14:tracePt t="31632" x="2089150" y="5629275"/>
          <p14:tracePt t="31640" x="2043113" y="5629275"/>
          <p14:tracePt t="31649" x="2005013" y="5638800"/>
          <p14:tracePt t="31656" x="1966913" y="5638800"/>
          <p14:tracePt t="31665" x="1949450" y="5638800"/>
          <p14:tracePt t="31672" x="1911350" y="5638800"/>
          <p14:tracePt t="31678" x="1892300" y="5638800"/>
          <p14:tracePt t="31689" x="1863725" y="5638800"/>
          <p14:tracePt t="31694" x="1827213" y="5638800"/>
          <p14:tracePt t="31703" x="1798638" y="5648325"/>
          <p14:tracePt t="31710" x="1770063" y="5657850"/>
          <p14:tracePt t="31726" x="1762125" y="5657850"/>
          <p14:tracePt t="31736" x="1752600" y="5667375"/>
          <p14:tracePt t="31752" x="1743075" y="5667375"/>
          <p14:tracePt t="31758" x="1714500" y="5667375"/>
          <p14:tracePt t="31766" x="1676400" y="5667375"/>
          <p14:tracePt t="31772" x="1649413" y="5648325"/>
          <p14:tracePt t="31780" x="1639888" y="5629275"/>
          <p14:tracePt t="31788" x="1639888" y="5600700"/>
          <p14:tracePt t="31797" x="1639888" y="5592763"/>
          <p14:tracePt t="32227" x="1611313" y="5600700"/>
          <p14:tracePt t="32235" x="1592263" y="5600700"/>
          <p14:tracePt t="32251" x="1582738" y="5600700"/>
          <p14:tracePt t="32264" x="1574800" y="5610225"/>
          <p14:tracePt t="32272" x="1574800" y="5619750"/>
          <p14:tracePt t="32281" x="1565275" y="5619750"/>
          <p14:tracePt t="32625" x="1555750" y="5619750"/>
          <p14:tracePt t="32633" x="1527175" y="5619750"/>
          <p14:tracePt t="32641" x="1517650" y="5619750"/>
          <p14:tracePt t="32649" x="1498600" y="5638800"/>
          <p14:tracePt t="32656" x="1479550" y="5657850"/>
          <p14:tracePt t="32664" x="1452563" y="5676900"/>
          <p14:tracePt t="32672" x="1423988" y="5703888"/>
          <p14:tracePt t="32682" x="1404938" y="5703888"/>
          <p14:tracePt t="32687" x="1330325" y="5703888"/>
          <p14:tracePt t="32694" x="1284288" y="5703888"/>
          <p14:tracePt t="32702" x="1171575" y="5713413"/>
          <p14:tracePt t="32710" x="1114425" y="5741988"/>
          <p14:tracePt t="32719" x="1020763" y="5741988"/>
          <p14:tracePt t="32726" x="955675" y="5761038"/>
          <p14:tracePt t="32735" x="890588" y="5761038"/>
          <p14:tracePt t="32742" x="852488" y="5770563"/>
          <p14:tracePt t="32751" x="758825" y="5780088"/>
          <p14:tracePt t="32756" x="712788" y="5780088"/>
          <p14:tracePt t="32765" x="665163" y="5788025"/>
          <p14:tracePt t="32772" x="627063" y="5788025"/>
          <p14:tracePt t="32780" x="581025" y="5788025"/>
          <p14:tracePt t="32788" x="542925" y="5788025"/>
          <p14:tracePt t="32798" x="533400" y="5788025"/>
          <p14:tracePt t="32804" x="525463" y="5788025"/>
          <p14:tracePt t="32812" x="487363" y="5797550"/>
          <p14:tracePt t="32820" x="458788" y="5797550"/>
          <p14:tracePt t="32828" x="439738" y="5797550"/>
          <p14:tracePt t="32836" x="422275" y="5797550"/>
          <p14:tracePt t="32844" x="393700" y="5797550"/>
          <p14:tracePt t="32859" x="384175" y="5797550"/>
          <p14:tracePt t="32867" x="374650" y="5797550"/>
          <p14:tracePt t="32884" x="365125" y="5797550"/>
          <p14:tracePt t="32900" x="355600" y="5797550"/>
          <p14:tracePt t="33055" x="365125" y="5797550"/>
          <p14:tracePt t="33071" x="412750" y="5797550"/>
          <p14:tracePt t="33079" x="422275" y="5797550"/>
          <p14:tracePt t="33087" x="449263" y="5797550"/>
          <p14:tracePt t="33092" x="458788" y="5797550"/>
          <p14:tracePt t="33102" x="477838" y="5797550"/>
          <p14:tracePt t="33108" x="496888" y="5807075"/>
          <p14:tracePt t="33117" x="506413" y="5807075"/>
          <p14:tracePt t="33124" x="515938" y="5816600"/>
          <p14:tracePt t="33134" x="533400" y="5826125"/>
          <p14:tracePt t="33150" x="542925" y="5826125"/>
          <p14:tracePt t="33156" x="552450" y="5826125"/>
          <p14:tracePt t="33172" x="561975" y="5845175"/>
          <p14:tracePt t="33178" x="571500" y="5864225"/>
          <p14:tracePt t="33186" x="581025" y="5864225"/>
          <p14:tracePt t="33194" x="590550" y="5873750"/>
          <p14:tracePt t="33202" x="590550" y="5891213"/>
          <p14:tracePt t="33210" x="600075" y="5891213"/>
          <p14:tracePt t="33218" x="619125" y="5900738"/>
          <p14:tracePt t="33226" x="627063" y="5910263"/>
          <p14:tracePt t="33235" x="636588" y="5910263"/>
          <p14:tracePt t="33242" x="646113" y="5919788"/>
          <p14:tracePt t="33251" x="665163" y="5929313"/>
          <p14:tracePt t="33258" x="684213" y="5929313"/>
          <p14:tracePt t="33268" x="703263" y="5929313"/>
          <p14:tracePt t="33385" x="712788" y="5929313"/>
          <p14:tracePt t="33391" x="720725" y="5929313"/>
          <p14:tracePt t="33406" x="730250" y="5929313"/>
          <p14:tracePt t="33414" x="739775" y="5929313"/>
          <p14:tracePt t="33422" x="749300" y="5919788"/>
          <p14:tracePt t="33436" x="777875" y="5919788"/>
          <p14:tracePt t="33444" x="796925" y="5891213"/>
          <p14:tracePt t="33460" x="814388" y="5891213"/>
          <p14:tracePt t="33468" x="823913" y="5891213"/>
          <p14:tracePt t="33477" x="852488" y="5881688"/>
          <p14:tracePt t="33485" x="871538" y="5873750"/>
          <p14:tracePt t="33492" x="900113" y="5864225"/>
          <p14:tracePt t="33501" x="908050" y="5845175"/>
          <p14:tracePt t="33508" x="917575" y="5835650"/>
          <p14:tracePt t="33514" x="936625" y="5835650"/>
          <p14:tracePt t="33522" x="955675" y="5816600"/>
          <p14:tracePt t="33531" x="965200" y="5816600"/>
          <p14:tracePt t="33538" x="984250" y="5797550"/>
          <p14:tracePt t="33546" x="993775" y="5797550"/>
          <p14:tracePt t="33554" x="1001713" y="5788025"/>
          <p14:tracePt t="33564" x="1011238" y="5788025"/>
          <p14:tracePt t="33586" x="1020763" y="5770563"/>
          <p14:tracePt t="33592" x="1039813" y="5751513"/>
          <p14:tracePt t="33602" x="1049338" y="5751513"/>
          <p14:tracePt t="33608" x="1058863" y="5732463"/>
          <p14:tracePt t="33617" x="1058863" y="5703888"/>
          <p14:tracePt t="33624" x="1068388" y="5694363"/>
          <p14:tracePt t="33633" x="1068388" y="5686425"/>
          <p14:tracePt t="33640" x="1077913" y="5676900"/>
          <p14:tracePt t="33649" x="1077913" y="5667375"/>
          <p14:tracePt t="33656" x="1087438" y="5667375"/>
          <p14:tracePt t="33664" x="1087438" y="5648325"/>
          <p14:tracePt t="33678" x="1087438" y="5638800"/>
          <p14:tracePt t="33686" x="1096963" y="5629275"/>
          <p14:tracePt t="33694" x="1104900" y="5619750"/>
          <p14:tracePt t="33702" x="1114425" y="5610225"/>
          <p14:tracePt t="33710" x="1114425" y="5592763"/>
          <p14:tracePt t="33735" x="1123950" y="5592763"/>
          <p14:tracePt t="33742" x="1133475" y="5592763"/>
          <p14:tracePt t="33751" x="1133475" y="5573713"/>
          <p14:tracePt t="33765" x="1133475" y="5554663"/>
          <p14:tracePt t="33772" x="1143000" y="5554663"/>
          <p14:tracePt t="33780" x="1143000" y="5535613"/>
          <p14:tracePt t="33788" x="1143000" y="5526088"/>
          <p14:tracePt t="33799" x="1143000" y="5516563"/>
          <p14:tracePt t="33805" x="1143000" y="5489575"/>
          <p14:tracePt t="33815" x="1143000" y="5470525"/>
          <p14:tracePt t="33820" x="1143000" y="5451475"/>
          <p14:tracePt t="33836" x="1143000" y="5441950"/>
          <p14:tracePt t="33842" x="1133475" y="5422900"/>
          <p14:tracePt t="33850" x="1123950" y="5405438"/>
          <p14:tracePt t="33858" x="1114425" y="5376863"/>
          <p14:tracePt t="33867" x="1114425" y="5367338"/>
          <p14:tracePt t="33874" x="1104900" y="5338763"/>
          <p14:tracePt t="33884" x="1096963" y="5319713"/>
          <p14:tracePt t="33890" x="1058863" y="5273675"/>
          <p14:tracePt t="33900" x="1030288" y="5245100"/>
          <p14:tracePt t="33907" x="993775" y="5218113"/>
          <p14:tracePt t="33914" x="927100" y="5180013"/>
          <p14:tracePt t="33922" x="871538" y="5132388"/>
          <p14:tracePt t="33930" x="814388" y="5114925"/>
          <p14:tracePt t="33936" x="777875" y="5095875"/>
          <p14:tracePt t="33944" x="749300" y="5086350"/>
          <p14:tracePt t="33952" x="730250" y="5076825"/>
          <p14:tracePt t="33960" x="720725" y="5057775"/>
          <p14:tracePt t="33968" x="703263" y="5057775"/>
          <p14:tracePt t="33977" x="684213" y="5048250"/>
          <p14:tracePt t="33992" x="674688" y="5048250"/>
          <p14:tracePt t="34001" x="655638" y="5048250"/>
          <p14:tracePt t="34006" x="627063" y="5048250"/>
          <p14:tracePt t="34015" x="609600" y="5048250"/>
          <p14:tracePt t="34022" x="581025" y="5048250"/>
          <p14:tracePt t="34031" x="552450" y="5048250"/>
          <p14:tracePt t="34038" x="515938" y="5048250"/>
          <p14:tracePt t="34046" x="468313" y="5048250"/>
          <p14:tracePt t="34054" x="430213" y="5048250"/>
          <p14:tracePt t="34064" x="403225" y="5057775"/>
          <p14:tracePt t="34070" x="346075" y="5057775"/>
          <p14:tracePt t="34080" x="319088" y="5067300"/>
          <p14:tracePt t="34086" x="261938" y="5067300"/>
          <p14:tracePt t="34094" x="225425" y="5076825"/>
          <p14:tracePt t="34100" x="196850" y="5076825"/>
          <p14:tracePt t="34108" x="177800" y="5076825"/>
          <p14:tracePt t="34117" x="168275" y="5076825"/>
          <p14:tracePt t="34124" x="131763" y="5086350"/>
          <p14:tracePt t="34133" x="112713" y="5086350"/>
          <p14:tracePt t="34140" x="84138" y="5105400"/>
          <p14:tracePt t="34150" x="84138" y="5114925"/>
          <p14:tracePt t="34156" x="74613" y="5114925"/>
          <p14:tracePt t="34165" x="55563" y="5132388"/>
          <p14:tracePt t="34170" x="55563" y="5141913"/>
          <p14:tracePt t="34186" x="38100" y="5151438"/>
          <p14:tracePt t="34194" x="9525" y="5170488"/>
          <p14:tracePt t="34272" x="9525" y="5535613"/>
          <p14:tracePt t="34280" x="38100" y="5600700"/>
          <p14:tracePt t="34288" x="65088" y="5657850"/>
          <p14:tracePt t="34296" x="93663" y="5713413"/>
          <p14:tracePt t="34304" x="112713" y="5751513"/>
          <p14:tracePt t="34313" x="131763" y="5780088"/>
          <p14:tracePt t="34320" x="168275" y="5816600"/>
          <p14:tracePt t="34330" x="177800" y="5845175"/>
          <p14:tracePt t="34336" x="187325" y="5854700"/>
          <p14:tracePt t="34342" x="206375" y="5873750"/>
          <p14:tracePt t="34352" x="215900" y="5910263"/>
          <p14:tracePt t="34359" x="242888" y="5938838"/>
          <p14:tracePt t="34368" x="261938" y="5975350"/>
          <p14:tracePt t="34374" x="290513" y="5994400"/>
          <p14:tracePt t="34384" x="300038" y="6003925"/>
          <p14:tracePt t="34400" x="309563" y="6003925"/>
          <p14:tracePt t="34406" x="336550" y="6022975"/>
          <p14:tracePt t="34415" x="355600" y="6022975"/>
          <p14:tracePt t="34422" x="384175" y="6042025"/>
          <p14:tracePt t="34431" x="403225" y="6051550"/>
          <p14:tracePt t="34436" x="412750" y="6051550"/>
          <p14:tracePt t="34444" x="422275" y="6051550"/>
          <p14:tracePt t="34452" x="439738" y="6051550"/>
          <p14:tracePt t="34476" x="449263" y="6051550"/>
          <p14:tracePt t="34484" x="458788" y="6061075"/>
          <p14:tracePt t="34492" x="468313" y="6061075"/>
          <p14:tracePt t="34500" x="496888" y="6061075"/>
          <p14:tracePt t="34508" x="506413" y="6069013"/>
          <p14:tracePt t="34515" x="533400" y="6069013"/>
          <p14:tracePt t="34523" x="571500" y="6069013"/>
          <p14:tracePt t="34530" x="590550" y="6069013"/>
          <p14:tracePt t="34538" x="619125" y="6069013"/>
          <p14:tracePt t="34546" x="636588" y="6069013"/>
          <p14:tracePt t="34554" x="646113" y="6069013"/>
          <p14:tracePt t="34563" x="674688" y="6069013"/>
          <p14:tracePt t="34570" x="703263" y="6061075"/>
          <p14:tracePt t="34586" x="712788" y="6061075"/>
          <p14:tracePt t="34600" x="712788" y="6051550"/>
          <p14:tracePt t="35430" x="720725" y="6051550"/>
          <p14:tracePt t="35522" x="730250" y="6051550"/>
          <p14:tracePt t="35530" x="730250" y="6042025"/>
          <p14:tracePt t="35837" x="730250" y="6032500"/>
          <p14:tracePt t="35867" x="739775" y="6042025"/>
          <p14:tracePt t="35874" x="758825" y="6042025"/>
          <p14:tracePt t="35883" x="768350" y="6051550"/>
          <p14:tracePt t="35890" x="768350" y="6061075"/>
          <p14:tracePt t="35899" x="777875" y="6069013"/>
          <p14:tracePt t="35915" x="777875" y="6078538"/>
          <p14:tracePt t="35922" x="777875" y="6097588"/>
          <p14:tracePt t="35928" x="787400" y="6097588"/>
          <p14:tracePt t="36453" x="796925" y="6097588"/>
          <p14:tracePt t="36461" x="842963" y="6097588"/>
          <p14:tracePt t="36468" x="900113" y="6097588"/>
          <p14:tracePt t="36478" x="927100" y="6107113"/>
          <p14:tracePt t="36484" x="965200" y="6107113"/>
          <p14:tracePt t="36494" x="1030288" y="6107113"/>
          <p14:tracePt t="36500" x="1096963" y="6116638"/>
          <p14:tracePt t="36506" x="1171575" y="6116638"/>
          <p14:tracePt t="36514" x="1265238" y="6135688"/>
          <p14:tracePt t="36522" x="1320800" y="6145213"/>
          <p14:tracePt t="36531" x="1395413" y="6145213"/>
          <p14:tracePt t="36538" x="1479550" y="6145213"/>
          <p14:tracePt t="36547" x="1574800" y="6145213"/>
          <p14:tracePt t="36554" x="1620838" y="6145213"/>
          <p14:tracePt t="36563" x="1676400" y="6145213"/>
          <p14:tracePt t="36570" x="1714500" y="6145213"/>
          <p14:tracePt t="36579" x="1789113" y="6162675"/>
          <p14:tracePt t="36586" x="1836738" y="6162675"/>
          <p14:tracePt t="36594" x="1920875" y="6154738"/>
          <p14:tracePt t="36600" x="1985963" y="6154738"/>
          <p14:tracePt t="36609" x="2079625" y="6154738"/>
          <p14:tracePt t="36617" x="2173288" y="6154738"/>
          <p14:tracePt t="36624" x="2266950" y="6154738"/>
          <p14:tracePt t="36632" x="2324100" y="6154738"/>
          <p14:tracePt t="36640" x="2379663" y="6145213"/>
          <p14:tracePt t="36648" x="2444750" y="6135688"/>
          <p14:tracePt t="36656" x="2520950" y="6126163"/>
          <p14:tracePt t="36666" x="2632075" y="6116638"/>
          <p14:tracePt t="36672" x="2725738" y="6116638"/>
          <p14:tracePt t="36679" x="2811463" y="6097588"/>
          <p14:tracePt t="36688" x="2895600" y="6088063"/>
          <p14:tracePt t="36694" x="2960688" y="6069013"/>
          <p14:tracePt t="36702" x="3054350" y="6042025"/>
          <p14:tracePt t="36710" x="3148013" y="6032500"/>
          <p14:tracePt t="36718" x="3232150" y="6022975"/>
          <p14:tracePt t="36727" x="3297238" y="6003925"/>
          <p14:tracePt t="36734" x="3390900" y="5984875"/>
          <p14:tracePt t="36743" x="3484563" y="5975350"/>
          <p14:tracePt t="36750" x="3551238" y="5957888"/>
          <p14:tracePt t="36760" x="3663950" y="5938838"/>
          <p14:tracePt t="36764" x="3738563" y="5910263"/>
          <p14:tracePt t="36772" x="3794125" y="5910263"/>
          <p14:tracePt t="36782" x="3860800" y="5910263"/>
          <p14:tracePt t="36789" x="3897313" y="5900738"/>
          <p14:tracePt t="36797" x="3971925" y="5900738"/>
          <p14:tracePt t="36805" x="4010025" y="5900738"/>
          <p14:tracePt t="36814" x="4075113" y="5891213"/>
          <p14:tracePt t="36820" x="4103688" y="5891213"/>
          <p14:tracePt t="36829" x="4168775" y="5891213"/>
          <p14:tracePt t="36836" x="4235450" y="5891213"/>
          <p14:tracePt t="36844" x="4281488" y="5891213"/>
          <p14:tracePt t="36852" x="4329113" y="5891213"/>
          <p14:tracePt t="36860" x="4394200" y="5891213"/>
          <p14:tracePt t="36866" x="4440238" y="5891213"/>
          <p14:tracePt t="36874" x="4506913" y="5891213"/>
          <p14:tracePt t="36882" x="4572000" y="5919788"/>
          <p14:tracePt t="36890" x="4619625" y="5919788"/>
          <p14:tracePt t="36898" x="4665663" y="5919788"/>
          <p14:tracePt t="36907" x="4713288" y="5919788"/>
          <p14:tracePt t="36916" x="4749800" y="5919788"/>
          <p14:tracePt t="36922" x="4768850" y="5919788"/>
          <p14:tracePt t="36930" x="4797425" y="5929313"/>
          <p14:tracePt t="36936" x="4806950" y="5929313"/>
          <p14:tracePt t="36944" x="4833938" y="5929313"/>
          <p14:tracePt t="36952" x="4852988" y="5919788"/>
          <p14:tracePt t="36960" x="4862513" y="5919788"/>
          <p14:tracePt t="36968" x="4881563" y="5919788"/>
          <p14:tracePt t="36976" x="4891088" y="5919788"/>
          <p14:tracePt t="36984" x="4918075" y="5919788"/>
          <p14:tracePt t="36993" x="4937125" y="5910263"/>
          <p14:tracePt t="37000" x="4946650" y="5910263"/>
          <p14:tracePt t="37009" x="4975225" y="5910263"/>
          <p14:tracePt t="37017" x="4984750" y="5910263"/>
          <p14:tracePt t="37022" x="4994275" y="5910263"/>
          <p14:tracePt t="37030" x="5011738" y="5919788"/>
          <p14:tracePt t="37038" x="5021263" y="5919788"/>
          <p14:tracePt t="37047" x="5030788" y="5919788"/>
          <p14:tracePt t="37054" x="5040313" y="5919788"/>
          <p14:tracePt t="37064" x="5049838" y="5919788"/>
          <p14:tracePt t="37070" x="5049838" y="5929313"/>
          <p14:tracePt t="37079" x="5059363" y="5929313"/>
          <p14:tracePt t="37086" x="5068888" y="5929313"/>
          <p14:tracePt t="37093" x="5078413" y="5929313"/>
          <p14:tracePt t="37100" x="5106988" y="5929313"/>
          <p14:tracePt t="37110" x="5124450" y="5929313"/>
          <p14:tracePt t="37116" x="5133975" y="5929313"/>
          <p14:tracePt t="37124" x="5153025" y="5929313"/>
          <p14:tracePt t="37132" x="5181600" y="5929313"/>
          <p14:tracePt t="37140" x="5191125" y="5929313"/>
          <p14:tracePt t="37148" x="5200650" y="5929313"/>
          <p14:tracePt t="37156" x="5208588" y="5929313"/>
          <p14:tracePt t="37164" x="5227638" y="5929313"/>
          <p14:tracePt t="37172" x="5246688" y="5929313"/>
          <p14:tracePt t="37186" x="5256213" y="5929313"/>
          <p14:tracePt t="37194" x="5265738" y="5929313"/>
          <p14:tracePt t="37202" x="5275263" y="5929313"/>
          <p14:tracePt t="37210" x="5302250" y="5938838"/>
          <p14:tracePt t="37218" x="5321300" y="5938838"/>
          <p14:tracePt t="37235" x="5359400" y="5938838"/>
          <p14:tracePt t="37250" x="5378450" y="5938838"/>
          <p14:tracePt t="37257" x="5405438" y="5938838"/>
          <p14:tracePt t="37265" x="5434013" y="5938838"/>
          <p14:tracePt t="37272" x="5472113" y="5929313"/>
          <p14:tracePt t="37280" x="5481638" y="5929313"/>
          <p14:tracePt t="37288" x="5499100" y="5929313"/>
          <p14:tracePt t="37297" x="5518150" y="5929313"/>
          <p14:tracePt t="37304" x="5527675" y="5919788"/>
          <p14:tracePt t="37314" x="5546725" y="5910263"/>
          <p14:tracePt t="37320" x="5556250" y="5910263"/>
          <p14:tracePt t="37330" x="5575300" y="5900738"/>
          <p14:tracePt t="37336" x="5584825" y="5900738"/>
          <p14:tracePt t="37345" x="5602288" y="5900738"/>
          <p14:tracePt t="37350" x="5640388" y="5891213"/>
          <p14:tracePt t="37359" x="5659438" y="5881688"/>
          <p14:tracePt t="37366" x="5668963" y="5881688"/>
          <p14:tracePt t="37374" x="5678488" y="5873750"/>
          <p14:tracePt t="37382" x="5695950" y="5873750"/>
          <p14:tracePt t="37390" x="5715000" y="5864225"/>
          <p14:tracePt t="37406" x="5724525" y="5854700"/>
          <p14:tracePt t="37414" x="5734050" y="5854700"/>
          <p14:tracePt t="37420" x="5743575" y="5845175"/>
          <p14:tracePt t="37445" x="5753100" y="5826125"/>
          <p14:tracePt t="37453" x="5762625" y="5816600"/>
          <p14:tracePt t="37460" x="5772150" y="5816600"/>
          <p14:tracePt t="37468" x="5780088" y="5797550"/>
          <p14:tracePt t="37476" x="5799138" y="5780088"/>
          <p14:tracePt t="37484" x="5808663" y="5761038"/>
          <p14:tracePt t="37492" x="5827713" y="5751513"/>
          <p14:tracePt t="37500" x="5837238" y="5751513"/>
          <p14:tracePt t="37522" x="5865813" y="5732463"/>
          <p14:tracePt t="37531" x="5873750" y="5713413"/>
          <p14:tracePt t="37538" x="5873750" y="5694363"/>
          <p14:tracePt t="37547" x="5883275" y="5694363"/>
          <p14:tracePt t="37554" x="5902325" y="5667375"/>
          <p14:tracePt t="37564" x="5902325" y="5657850"/>
          <p14:tracePt t="37570" x="5921375" y="5648325"/>
          <p14:tracePt t="37579" x="5940425" y="5629275"/>
          <p14:tracePt t="37586" x="5959475" y="5610225"/>
          <p14:tracePt t="37600" x="5967413" y="5592763"/>
          <p14:tracePt t="37609" x="5976938" y="5573713"/>
          <p14:tracePt t="37624" x="5986463" y="5554663"/>
          <p14:tracePt t="37632" x="5995988" y="5526088"/>
          <p14:tracePt t="37640" x="5995988" y="5516563"/>
          <p14:tracePt t="37648" x="6005513" y="5499100"/>
          <p14:tracePt t="37657" x="6005513" y="5480050"/>
          <p14:tracePt t="37672" x="5995988" y="5470525"/>
          <p14:tracePt t="37680" x="5995988" y="5461000"/>
          <p14:tracePt t="37686" x="5976938" y="5441950"/>
          <p14:tracePt t="37696" x="5959475" y="5432425"/>
          <p14:tracePt t="37702" x="5949950" y="5413375"/>
          <p14:tracePt t="37711" x="5940425" y="5395913"/>
          <p14:tracePt t="37718" x="5930900" y="5376863"/>
          <p14:tracePt t="37726" x="5911850" y="5357813"/>
          <p14:tracePt t="37734" x="5873750" y="5338763"/>
          <p14:tracePt t="37742" x="5846763" y="5329238"/>
          <p14:tracePt t="37750" x="5808663" y="5311775"/>
          <p14:tracePt t="37759" x="5743575" y="5292725"/>
          <p14:tracePt t="37766" x="5659438" y="5273675"/>
          <p14:tracePt t="37772" x="5565775" y="5254625"/>
          <p14:tracePt t="37782" x="5499100" y="5254625"/>
          <p14:tracePt t="37788" x="5378450" y="5254625"/>
          <p14:tracePt t="37797" x="5302250" y="5254625"/>
          <p14:tracePt t="37804" x="5172075" y="5254625"/>
          <p14:tracePt t="37814" x="5078413" y="5254625"/>
          <p14:tracePt t="37820" x="4975225" y="5254625"/>
          <p14:tracePt t="37829" x="4872038" y="5254625"/>
          <p14:tracePt t="37836" x="4797425" y="5254625"/>
          <p14:tracePt t="37842" x="4713288" y="5283200"/>
          <p14:tracePt t="37850" x="4619625" y="5292725"/>
          <p14:tracePt t="37859" x="4533900" y="5302250"/>
          <p14:tracePt t="37866" x="4468813" y="5311775"/>
          <p14:tracePt t="37875" x="4422775" y="5338763"/>
          <p14:tracePt t="37882" x="4365625" y="5348288"/>
          <p14:tracePt t="37890" x="4329113" y="5367338"/>
          <p14:tracePt t="37898" x="4281488" y="5376863"/>
          <p14:tracePt t="37906" x="4216400" y="5386388"/>
          <p14:tracePt t="37914" x="4178300" y="5405438"/>
          <p14:tracePt t="37922" x="4141788" y="5422900"/>
          <p14:tracePt t="37930" x="4103688" y="5432425"/>
          <p14:tracePt t="37936" x="4065588" y="5441950"/>
          <p14:tracePt t="37946" x="4000500" y="5451475"/>
          <p14:tracePt t="37952" x="3962400" y="5461000"/>
          <p14:tracePt t="37961" x="3906838" y="5480050"/>
          <p14:tracePt t="37968" x="3860800" y="5507038"/>
          <p14:tracePt t="37977" x="3803650" y="5516563"/>
          <p14:tracePt t="37984" x="3775075" y="5516563"/>
          <p14:tracePt t="37992" x="3700463" y="5526088"/>
          <p14:tracePt t="38000" x="3635375" y="5526088"/>
          <p14:tracePt t="38006" x="3570288" y="5545138"/>
          <p14:tracePt t="38015" x="3513138" y="5554663"/>
          <p14:tracePt t="38022" x="3476625" y="5573713"/>
          <p14:tracePt t="38031" x="3438525" y="5573713"/>
          <p14:tracePt t="38038" x="3409950" y="5583238"/>
          <p14:tracePt t="38046" x="3400425" y="5592763"/>
          <p14:tracePt t="38054" x="3382963" y="5600700"/>
          <p14:tracePt t="38063" x="3382963" y="5610225"/>
          <p14:tracePt t="38070" x="3373438" y="5610225"/>
          <p14:tracePt t="38079" x="3373438" y="5629275"/>
          <p14:tracePt t="38086" x="3373438" y="5657850"/>
          <p14:tracePt t="38096" x="3363913" y="5667375"/>
          <p14:tracePt t="38100" x="3363913" y="5694363"/>
          <p14:tracePt t="38108" x="3363913" y="5713413"/>
          <p14:tracePt t="38116" x="3373438" y="5751513"/>
          <p14:tracePt t="38125" x="3382963" y="5780088"/>
          <p14:tracePt t="38132" x="3409950" y="5835650"/>
          <p14:tracePt t="38140" x="3438525" y="5881688"/>
          <p14:tracePt t="38148" x="3457575" y="5900738"/>
          <p14:tracePt t="38156" x="3513138" y="5957888"/>
          <p14:tracePt t="38164" x="3541713" y="5984875"/>
          <p14:tracePt t="38172" x="3570288" y="6042025"/>
          <p14:tracePt t="38179" x="3616325" y="6069013"/>
          <p14:tracePt t="38186" x="3654425" y="6107113"/>
          <p14:tracePt t="38196" x="3700463" y="6145213"/>
          <p14:tracePt t="38202" x="3719513" y="6162675"/>
          <p14:tracePt t="38212" x="3729038" y="6162675"/>
          <p14:tracePt t="38218" x="3738563" y="6172200"/>
          <p14:tracePt t="38242" x="3748088" y="6172200"/>
          <p14:tracePt t="38258" x="3757613" y="6172200"/>
          <p14:tracePt t="38264" x="3767138" y="6172200"/>
          <p14:tracePt t="38272" x="3775075" y="6172200"/>
          <p14:tracePt t="38280" x="3794125" y="6172200"/>
          <p14:tracePt t="38288" x="3803650" y="6172200"/>
          <p14:tracePt t="38296" x="3832225" y="6172200"/>
          <p14:tracePt t="38304" x="3860800" y="6145213"/>
          <p14:tracePt t="38313" x="3887788" y="6126163"/>
          <p14:tracePt t="38320" x="3925888" y="6107113"/>
          <p14:tracePt t="38329" x="3954463" y="6078538"/>
          <p14:tracePt t="38336" x="3981450" y="6078538"/>
          <p14:tracePt t="38346" x="4038600" y="6051550"/>
          <p14:tracePt t="38350" x="4075113" y="6022975"/>
          <p14:tracePt t="38358" x="4122738" y="5994400"/>
          <p14:tracePt t="38366" x="4187825" y="5948363"/>
          <p14:tracePt t="38374" x="4235450" y="5900738"/>
          <p14:tracePt t="38382" x="4300538" y="5854700"/>
          <p14:tracePt t="38391" x="4375150" y="5826125"/>
          <p14:tracePt t="38398" x="4487863" y="5797550"/>
          <p14:tracePt t="38406" x="4610100" y="5761038"/>
          <p14:tracePt t="38414" x="4749800" y="5741988"/>
          <p14:tracePt t="38422" x="4816475" y="5732463"/>
          <p14:tracePt t="38429" x="4900613" y="5722938"/>
          <p14:tracePt t="38436" x="4994275" y="5722938"/>
          <p14:tracePt t="38446" x="5040313" y="5722938"/>
          <p14:tracePt t="38452" x="5124450" y="5732463"/>
          <p14:tracePt t="38462" x="5162550" y="5751513"/>
          <p14:tracePt t="38468" x="5227638" y="5751513"/>
          <p14:tracePt t="38479" x="5265738" y="5761038"/>
          <p14:tracePt t="38484" x="5302250" y="5761038"/>
          <p14:tracePt t="38522" x="5294313" y="5761038"/>
          <p14:tracePt t="38530" x="5275263" y="5741988"/>
          <p14:tracePt t="38538" x="5246688" y="5741988"/>
          <p14:tracePt t="38546" x="5200650" y="5741988"/>
          <p14:tracePt t="38554" x="5162550" y="5722938"/>
          <p14:tracePt t="38562" x="5097463" y="5713413"/>
          <p14:tracePt t="38570" x="5068888" y="5713413"/>
          <p14:tracePt t="38578" x="5021263" y="5713413"/>
          <p14:tracePt t="38586" x="4975225" y="5703888"/>
          <p14:tracePt t="38593" x="4937125" y="5703888"/>
          <p14:tracePt t="38600" x="4881563" y="5703888"/>
          <p14:tracePt t="38608" x="4852988" y="5694363"/>
          <p14:tracePt t="38616" x="4816475" y="5686425"/>
          <p14:tracePt t="38624" x="4787900" y="5686425"/>
          <p14:tracePt t="38632" x="4768850" y="5676900"/>
          <p14:tracePt t="38641" x="4730750" y="5676900"/>
          <p14:tracePt t="38648" x="4722813" y="5676900"/>
          <p14:tracePt t="38656" x="4713288" y="5676900"/>
          <p14:tracePt t="38664" x="4694238" y="5676900"/>
          <p14:tracePt t="38672" x="4684713" y="5676900"/>
          <p14:tracePt t="38680" x="4675188" y="5676900"/>
          <p14:tracePt t="38686" x="4665663" y="5676900"/>
          <p14:tracePt t="38727" x="4656138" y="5676900"/>
          <p14:tracePt t="38844" x="4656138" y="5686425"/>
          <p14:tracePt t="39078" x="4543425" y="5629275"/>
          <p14:tracePt t="39086" x="4244975" y="5499100"/>
          <p14:tracePt t="39095" x="4094163" y="5441950"/>
          <p14:tracePt t="39100" x="3887788" y="5367338"/>
          <p14:tracePt t="39108" x="3457575" y="5151438"/>
          <p14:tracePt t="39116" x="3119438" y="5002213"/>
          <p14:tracePt t="39124" x="2735263" y="4721225"/>
          <p14:tracePt t="39132" x="2341563" y="4346575"/>
          <p14:tracePt t="39140" x="1817688" y="3840163"/>
          <p14:tracePt t="39148" x="1498600" y="3503613"/>
          <p14:tracePt t="39157" x="1358900" y="3335338"/>
          <p14:tracePt t="39164" x="1217613" y="3165475"/>
          <p14:tracePt t="39170" x="1123950" y="3054350"/>
          <p14:tracePt t="39178" x="1077913" y="2951163"/>
          <p14:tracePt t="39186" x="1011238" y="2838450"/>
          <p14:tracePt t="39195" x="936625" y="2744788"/>
          <p14:tracePt t="39202" x="852488" y="2660650"/>
          <p14:tracePt t="39211" x="777875" y="2586038"/>
          <p14:tracePt t="39218" x="749300" y="2547938"/>
          <p14:tracePt t="39228" x="730250" y="2528888"/>
          <p14:tracePt t="39234" x="720725" y="2519363"/>
          <p14:tracePt t="39250" x="720725" y="2509838"/>
          <p14:tracePt t="39272" x="720725" y="2490788"/>
          <p14:tracePt t="39288" x="720725" y="2444750"/>
          <p14:tracePt t="39296" x="693738" y="2425700"/>
          <p14:tracePt t="39304" x="665163" y="2406650"/>
          <p14:tracePt t="39312" x="636588" y="2351088"/>
          <p14:tracePt t="39320" x="619125" y="2332038"/>
          <p14:tracePt t="39328" x="609600" y="2303463"/>
          <p14:tracePt t="39336" x="581025" y="2286000"/>
          <p14:tracePt t="39344" x="552450" y="2276475"/>
          <p14:tracePt t="39350" x="506413" y="2228850"/>
          <p14:tracePt t="39359" x="393700" y="2182813"/>
          <p14:tracePt t="39366" x="271463" y="2098675"/>
          <p14:tracePt t="39373" x="103188" y="2032000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CustomShape 1"/>
          <p:cNvSpPr/>
          <p:nvPr/>
        </p:nvSpPr>
        <p:spPr>
          <a:xfrm>
            <a:off x="360000" y="360000"/>
            <a:ext cx="9358560" cy="89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b"/>
          <a:lstStyle/>
          <a:p>
            <a:pPr marL="1440">
              <a:lnSpc>
                <a:spcPct val="100000"/>
              </a:lnSpc>
              <a:buClr>
                <a:srgbClr val="000000"/>
              </a:buClr>
              <a:buSzPct val="45000"/>
            </a:pPr>
            <a:r>
              <a:rPr lang="en-GB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d) Salts of oxyacids</a:t>
            </a:r>
            <a:endParaRPr lang="en-GB" sz="3200" b="0" strike="noStrike" spc="-1" dirty="0">
              <a:latin typeface="Arial"/>
            </a:endParaRPr>
          </a:p>
        </p:txBody>
      </p:sp>
      <p:sp>
        <p:nvSpPr>
          <p:cNvPr id="104" name="CustomShape 2"/>
          <p:cNvSpPr/>
          <p:nvPr/>
        </p:nvSpPr>
        <p:spPr>
          <a:xfrm>
            <a:off x="360000" y="1980000"/>
            <a:ext cx="9178560" cy="467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>
            <a:normAutofit/>
          </a:bodyPr>
          <a:lstStyle/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Try it yourself: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CaSO</a:t>
            </a:r>
            <a:r>
              <a:rPr lang="en-GB" sz="2600" b="1" strike="noStrike" spc="-1" baseline="-33000" dirty="0">
                <a:solidFill>
                  <a:srgbClr val="1C1C1C"/>
                </a:solidFill>
                <a:latin typeface="Source Sans Pro Semibold"/>
                <a:ea typeface="DejaVu Sans"/>
              </a:rPr>
              <a:t>4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– calcium sulfate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NaClO</a:t>
            </a:r>
            <a:r>
              <a:rPr lang="en-GB" sz="2600" b="1" strike="noStrike" spc="-1" baseline="-33000" dirty="0">
                <a:solidFill>
                  <a:srgbClr val="1C1C1C"/>
                </a:solidFill>
                <a:latin typeface="Source Sans Pro Semibold"/>
                <a:ea typeface="DejaVu Sans"/>
              </a:rPr>
              <a:t>2 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– sodium chlorite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KMnO</a:t>
            </a:r>
            <a:r>
              <a:rPr lang="en-GB" sz="2600" b="1" strike="noStrike" spc="-1" baseline="-33000" dirty="0">
                <a:solidFill>
                  <a:srgbClr val="1C1C1C"/>
                </a:solidFill>
                <a:latin typeface="Source Sans Pro Semibold"/>
                <a:ea typeface="DejaVu Sans"/>
              </a:rPr>
              <a:t>4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– potassium permanganate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</p:txBody>
      </p:sp>
      <p:pic>
        <p:nvPicPr>
          <p:cNvPr id="33" name="Audio 32">
            <a:hlinkClick r:id="" action="ppaction://media"/>
            <a:extLst>
              <a:ext uri="{FF2B5EF4-FFF2-40B4-BE49-F238E27FC236}">
                <a16:creationId xmlns:a16="http://schemas.microsoft.com/office/drawing/2014/main" id="{F0450068-3A1F-F763-AA8C-2B96F2489A5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377363" y="6856413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968"/>
    </mc:Choice>
    <mc:Fallback xmlns="">
      <p:transition spd="slow" advTm="6096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699" x="28575" y="3549650"/>
          <p14:tracePt t="4716" x="47625" y="3549650"/>
          <p14:tracePt t="4723" x="65088" y="3540125"/>
          <p14:tracePt t="4731" x="65088" y="3530600"/>
          <p14:tracePt t="4737" x="84138" y="3530600"/>
          <p14:tracePt t="4745" x="103188" y="3530600"/>
          <p14:tracePt t="4765" x="141288" y="3522663"/>
          <p14:tracePt t="4768" x="149225" y="3522663"/>
          <p14:tracePt t="4776" x="177800" y="3522663"/>
          <p14:tracePt t="4784" x="225425" y="3522663"/>
          <p14:tracePt t="4793" x="271463" y="3522663"/>
          <p14:tracePt t="4800" x="309563" y="3522663"/>
          <p14:tracePt t="4808" x="336550" y="3522663"/>
          <p14:tracePt t="4816" x="355600" y="3522663"/>
          <p14:tracePt t="4822" x="374650" y="3522663"/>
          <p14:tracePt t="4831" x="384175" y="3522663"/>
          <p14:tracePt t="4838" x="422275" y="3522663"/>
          <p14:tracePt t="4846" x="458788" y="3522663"/>
          <p14:tracePt t="4854" x="487363" y="3522663"/>
          <p14:tracePt t="4862" x="496888" y="3522663"/>
          <p14:tracePt t="4870" x="542925" y="3522663"/>
          <p14:tracePt t="4879" x="590550" y="3522663"/>
          <p14:tracePt t="4886" x="646113" y="3522663"/>
          <p14:tracePt t="4897" x="684213" y="3513138"/>
          <p14:tracePt t="4901" x="730250" y="3513138"/>
          <p14:tracePt t="4908" x="768350" y="3513138"/>
          <p14:tracePt t="4917" x="796925" y="3513138"/>
          <p14:tracePt t="4927" x="842963" y="3513138"/>
          <p14:tracePt t="4933" x="871538" y="3513138"/>
          <p14:tracePt t="4940" x="908050" y="3513138"/>
          <p14:tracePt t="4949" x="917575" y="3513138"/>
          <p14:tracePt t="4956" x="955675" y="3513138"/>
          <p14:tracePt t="4965" x="984250" y="3522663"/>
          <p14:tracePt t="4972" x="1011238" y="3522663"/>
          <p14:tracePt t="4981" x="1020763" y="3530600"/>
          <p14:tracePt t="4986" x="1039813" y="3530600"/>
          <p14:tracePt t="4995" x="1049338" y="3530600"/>
          <p14:tracePt t="5002" x="1087438" y="3530600"/>
          <p14:tracePt t="5012" x="1114425" y="3530600"/>
          <p14:tracePt t="5018" x="1123950" y="3530600"/>
          <p14:tracePt t="5028" x="1133475" y="3540125"/>
          <p14:tracePt t="5034" x="1152525" y="3549650"/>
          <p14:tracePt t="5044" x="1162050" y="3549650"/>
          <p14:tracePt t="5050" x="1171575" y="3549650"/>
          <p14:tracePt t="5081" x="1181100" y="3549650"/>
          <p14:tracePt t="5158" x="1190625" y="3540125"/>
          <p14:tracePt t="5168" x="1190625" y="3530600"/>
          <p14:tracePt t="5174" x="1190625" y="3513138"/>
          <p14:tracePt t="5183" x="1198563" y="3503613"/>
          <p14:tracePt t="5191" x="1198563" y="3494088"/>
          <p14:tracePt t="5200" x="1208088" y="3475038"/>
          <p14:tracePt t="5207" x="1217613" y="3455988"/>
          <p14:tracePt t="5216" x="1217613" y="3446463"/>
          <p14:tracePt t="5223" x="1217613" y="3429000"/>
          <p14:tracePt t="5244" x="1217613" y="3419475"/>
          <p14:tracePt t="5261" x="1217613" y="3400425"/>
          <p14:tracePt t="5268" x="1227138" y="3400425"/>
          <p14:tracePt t="5279" x="1227138" y="3390900"/>
          <p14:tracePt t="5285" x="1227138" y="3381375"/>
          <p14:tracePt t="5309" x="1236663" y="3371850"/>
          <p14:tracePt t="5317" x="1236663" y="3362325"/>
          <p14:tracePt t="5323" x="1236663" y="3352800"/>
          <p14:tracePt t="5331" x="1236663" y="3343275"/>
          <p14:tracePt t="5339" x="1236663" y="3325813"/>
          <p14:tracePt t="5347" x="1236663" y="3306763"/>
          <p14:tracePt t="5362" x="1236663" y="3297238"/>
          <p14:tracePt t="5370" x="1236663" y="3287713"/>
          <p14:tracePt t="5378" x="1236663" y="3278188"/>
          <p14:tracePt t="5386" x="1236663" y="3259138"/>
          <p14:tracePt t="5395" x="1236663" y="3249613"/>
          <p14:tracePt t="5402" x="1236663" y="3241675"/>
          <p14:tracePt t="5408" x="1236663" y="3232150"/>
          <p14:tracePt t="5416" x="1227138" y="3222625"/>
          <p14:tracePt t="5424" x="1227138" y="3203575"/>
          <p14:tracePt t="5434" x="1208088" y="3175000"/>
          <p14:tracePt t="5440" x="1208088" y="3155950"/>
          <p14:tracePt t="5448" x="1190625" y="3148013"/>
          <p14:tracePt t="5456" x="1162050" y="3128963"/>
          <p14:tracePt t="5466" x="1143000" y="3109913"/>
          <p14:tracePt t="5472" x="1143000" y="3090863"/>
          <p14:tracePt t="5478" x="1114425" y="3071813"/>
          <p14:tracePt t="5486" x="1096963" y="3025775"/>
          <p14:tracePt t="5494" x="1077913" y="3016250"/>
          <p14:tracePt t="5502" x="1049338" y="3006725"/>
          <p14:tracePt t="5510" x="1020763" y="2987675"/>
          <p14:tracePt t="5518" x="984250" y="2968625"/>
          <p14:tracePt t="5527" x="965200" y="2960688"/>
          <p14:tracePt t="5534" x="955675" y="2960688"/>
          <p14:tracePt t="5544" x="927100" y="2951163"/>
          <p14:tracePt t="5550" x="871538" y="2932113"/>
          <p14:tracePt t="5558" x="833438" y="2922588"/>
          <p14:tracePt t="5567" x="777875" y="2894013"/>
          <p14:tracePt t="5572" x="739775" y="2874963"/>
          <p14:tracePt t="5581" x="693738" y="2867025"/>
          <p14:tracePt t="5589" x="655638" y="2857500"/>
          <p14:tracePt t="5597" x="619125" y="2847975"/>
          <p14:tracePt t="5604" x="590550" y="2838450"/>
          <p14:tracePt t="5612" x="552450" y="2819400"/>
          <p14:tracePt t="5620" x="506413" y="2819400"/>
          <p14:tracePt t="5629" x="458788" y="2809875"/>
          <p14:tracePt t="5636" x="422275" y="2809875"/>
          <p14:tracePt t="5644" x="393700" y="2809875"/>
          <p14:tracePt t="5650" x="365125" y="2800350"/>
          <p14:tracePt t="5659" x="346075" y="2800350"/>
          <p14:tracePt t="5667" x="319088" y="2800350"/>
          <p14:tracePt t="5675" x="309563" y="2800350"/>
          <p14:tracePt t="5682" x="290513" y="2800350"/>
          <p14:tracePt t="5691" x="280988" y="2800350"/>
          <p14:tracePt t="5698" x="261938" y="2800350"/>
          <p14:tracePt t="5706" x="252413" y="2800350"/>
          <p14:tracePt t="5722" x="242888" y="2809875"/>
          <p14:tracePt t="5731" x="225425" y="2819400"/>
          <p14:tracePt t="5736" x="215900" y="2819400"/>
          <p14:tracePt t="5744" x="196850" y="2819400"/>
          <p14:tracePt t="5752" x="187325" y="2828925"/>
          <p14:tracePt t="5768" x="158750" y="2838450"/>
          <p14:tracePt t="5777" x="149225" y="2857500"/>
          <p14:tracePt t="5784" x="141288" y="2867025"/>
          <p14:tracePt t="5794" x="141288" y="2874963"/>
          <p14:tracePt t="5800" x="141288" y="2894013"/>
          <p14:tracePt t="5810" x="131763" y="2913063"/>
          <p14:tracePt t="5815" x="131763" y="2932113"/>
          <p14:tracePt t="5825" x="131763" y="2968625"/>
          <p14:tracePt t="5831" x="141288" y="2997200"/>
          <p14:tracePt t="5838" x="141288" y="3006725"/>
          <p14:tracePt t="5847" x="141288" y="3035300"/>
          <p14:tracePt t="5854" x="141288" y="3044825"/>
          <p14:tracePt t="5864" x="141288" y="3071813"/>
          <p14:tracePt t="5870" x="141288" y="3100388"/>
          <p14:tracePt t="5878" x="141288" y="3138488"/>
          <p14:tracePt t="5886" x="141288" y="3155950"/>
          <p14:tracePt t="5894" x="141288" y="3203575"/>
          <p14:tracePt t="5900" x="149225" y="3222625"/>
          <p14:tracePt t="5910" x="168275" y="3259138"/>
          <p14:tracePt t="5916" x="168275" y="3287713"/>
          <p14:tracePt t="5925" x="177800" y="3297238"/>
          <p14:tracePt t="5933" x="177800" y="3316288"/>
          <p14:tracePt t="5940" x="177800" y="3335338"/>
          <p14:tracePt t="5948" x="177800" y="3343275"/>
          <p14:tracePt t="5956" x="177800" y="3352800"/>
          <p14:tracePt t="5965" x="187325" y="3371850"/>
          <p14:tracePt t="5981" x="196850" y="3381375"/>
          <p14:tracePt t="5986" x="196850" y="3390900"/>
          <p14:tracePt t="6002" x="196850" y="3400425"/>
          <p14:tracePt t="6058" x="196850" y="3409950"/>
          <p14:tracePt t="6073" x="196850" y="3429000"/>
          <p14:tracePt t="6089" x="206375" y="3446463"/>
          <p14:tracePt t="6099" x="206375" y="3455988"/>
          <p14:tracePt t="6121" x="206375" y="3465513"/>
          <p14:tracePt t="6239" x="206375" y="3475038"/>
          <p14:tracePt t="17248" x="215900" y="3475038"/>
          <p14:tracePt t="17265" x="225425" y="3475038"/>
          <p14:tracePt t="17273" x="234950" y="3475038"/>
          <p14:tracePt t="17281" x="242888" y="3475038"/>
          <p14:tracePt t="17288" x="252413" y="3475038"/>
          <p14:tracePt t="17305" x="261938" y="3475038"/>
          <p14:tracePt t="17322" x="271463" y="3475038"/>
          <p14:tracePt t="17329" x="280988" y="3475038"/>
          <p14:tracePt t="17335" x="290513" y="3475038"/>
          <p14:tracePt t="17343" x="309563" y="3484563"/>
          <p14:tracePt t="17358" x="319088" y="3494088"/>
          <p14:tracePt t="17366" x="336550" y="3503613"/>
          <p14:tracePt t="17374" x="346075" y="3503613"/>
          <p14:tracePt t="17382" x="365125" y="3503613"/>
          <p14:tracePt t="17390" x="374650" y="3503613"/>
          <p14:tracePt t="17398" x="393700" y="3503613"/>
          <p14:tracePt t="17406" x="403225" y="3503613"/>
          <p14:tracePt t="17420" x="422275" y="3503613"/>
          <p14:tracePt t="17428" x="430213" y="3513138"/>
          <p14:tracePt t="17436" x="439738" y="3513138"/>
          <p14:tracePt t="17445" x="458788" y="3522663"/>
          <p14:tracePt t="17452" x="477838" y="3530600"/>
          <p14:tracePt t="17470" x="487363" y="3530600"/>
          <p14:tracePt t="17476" x="506413" y="3540125"/>
          <p14:tracePt t="17492" x="515938" y="3540125"/>
          <p14:tracePt t="17499" x="533400" y="3540125"/>
          <p14:tracePt t="17515" x="542925" y="3540125"/>
          <p14:tracePt t="17522" x="552450" y="3540125"/>
          <p14:tracePt t="17532" x="561975" y="3540125"/>
          <p14:tracePt t="17538" x="571500" y="3540125"/>
          <p14:tracePt t="17549" x="581025" y="3549650"/>
          <p14:tracePt t="17554" x="590550" y="3549650"/>
          <p14:tracePt t="17563" x="600075" y="3549650"/>
          <p14:tracePt t="17578" x="609600" y="3549650"/>
          <p14:tracePt t="17587" x="619125" y="3549650"/>
          <p14:tracePt t="17592" x="627063" y="3549650"/>
          <p14:tracePt t="17601" x="636588" y="3549650"/>
          <p14:tracePt t="17608" x="646113" y="3549650"/>
          <p14:tracePt t="17617" x="665163" y="3549650"/>
          <p14:tracePt t="17624" x="674688" y="3549650"/>
          <p14:tracePt t="17632" x="693738" y="3549650"/>
          <p14:tracePt t="17640" x="703263" y="3549650"/>
          <p14:tracePt t="17656" x="720725" y="3549650"/>
          <p14:tracePt t="17662" x="730250" y="3549650"/>
          <p14:tracePt t="17679" x="749300" y="3549650"/>
          <p14:tracePt t="17686" x="768350" y="3549650"/>
          <p14:tracePt t="17702" x="777875" y="3549650"/>
          <p14:tracePt t="17720" x="806450" y="3549650"/>
          <p14:tracePt t="17726" x="833438" y="3549650"/>
          <p14:tracePt t="17736" x="842963" y="3549650"/>
          <p14:tracePt t="17741" x="852488" y="3549650"/>
          <p14:tracePt t="17748" x="862013" y="3549650"/>
          <p14:tracePt t="17756" x="881063" y="3549650"/>
          <p14:tracePt t="17764" x="900113" y="3549650"/>
          <p14:tracePt t="17772" x="917575" y="3559175"/>
          <p14:tracePt t="17788" x="927100" y="3559175"/>
          <p14:tracePt t="17797" x="946150" y="3559175"/>
          <p14:tracePt t="17820" x="965200" y="3559175"/>
          <p14:tracePt t="17828" x="974725" y="3559175"/>
          <p14:tracePt t="17836" x="984250" y="3559175"/>
          <p14:tracePt t="17842" x="993775" y="3559175"/>
          <p14:tracePt t="17851" x="1011238" y="3559175"/>
          <p14:tracePt t="17858" x="1030288" y="3559175"/>
          <p14:tracePt t="17867" x="1049338" y="3559175"/>
          <p14:tracePt t="17874" x="1058863" y="3549650"/>
          <p14:tracePt t="17883" x="1077913" y="3549650"/>
          <p14:tracePt t="17890" x="1087438" y="3549650"/>
          <p14:tracePt t="17906" x="1096963" y="3549650"/>
          <p14:tracePt t="17922" x="1104900" y="3549650"/>
          <p14:tracePt t="17937" x="1114425" y="3540125"/>
          <p14:tracePt t="17944" x="1123950" y="3540125"/>
          <p14:tracePt t="17952" x="1133475" y="3530600"/>
          <p14:tracePt t="17961" x="1143000" y="3530600"/>
          <p14:tracePt t="17969" x="1152525" y="3522663"/>
          <p14:tracePt t="17976" x="1162050" y="3522663"/>
          <p14:tracePt t="17992" x="1181100" y="3522663"/>
          <p14:tracePt t="17998" x="1190625" y="3522663"/>
          <p14:tracePt t="18054" x="1190625" y="3513138"/>
          <p14:tracePt t="18063" x="1198563" y="3503613"/>
          <p14:tracePt t="18071" x="1208088" y="3494088"/>
          <p14:tracePt t="18076" x="1217613" y="3494088"/>
          <p14:tracePt t="18086" x="1227138" y="3484563"/>
          <p14:tracePt t="18092" x="1246188" y="3465513"/>
          <p14:tracePt t="18102" x="1255713" y="3455988"/>
          <p14:tracePt t="18117" x="1265238" y="3455988"/>
          <p14:tracePt t="18124" x="1274763" y="3446463"/>
          <p14:tracePt t="18132" x="1274763" y="3436938"/>
          <p14:tracePt t="18148" x="1274763" y="3429000"/>
          <p14:tracePt t="18156" x="1284288" y="3419475"/>
          <p14:tracePt t="18164" x="1284288" y="3400425"/>
          <p14:tracePt t="18170" x="1284288" y="3390900"/>
          <p14:tracePt t="18178" x="1292225" y="3381375"/>
          <p14:tracePt t="18186" x="1292225" y="3371850"/>
          <p14:tracePt t="18195" x="1292225" y="3352800"/>
          <p14:tracePt t="18202" x="1301750" y="3343275"/>
          <p14:tracePt t="18210" x="1301750" y="3325813"/>
          <p14:tracePt t="18219" x="1301750" y="3306763"/>
          <p14:tracePt t="18226" x="1311275" y="3297238"/>
          <p14:tracePt t="18236" x="1311275" y="3268663"/>
          <p14:tracePt t="18242" x="1311275" y="3259138"/>
          <p14:tracePt t="18252" x="1311275" y="3241675"/>
          <p14:tracePt t="18256" x="1311275" y="3232150"/>
          <p14:tracePt t="18264" x="1311275" y="3222625"/>
          <p14:tracePt t="18280" x="1311275" y="3213100"/>
          <p14:tracePt t="18288" x="1301750" y="3203575"/>
          <p14:tracePt t="18304" x="1301750" y="3194050"/>
          <p14:tracePt t="18329" x="1301750" y="3184525"/>
          <p14:tracePt t="18337" x="1292225" y="3175000"/>
          <p14:tracePt t="18352" x="1284288" y="3165475"/>
          <p14:tracePt t="18358" x="1274763" y="3155950"/>
          <p14:tracePt t="18367" x="1265238" y="3148013"/>
          <p14:tracePt t="18383" x="1265238" y="3138488"/>
          <p14:tracePt t="18390" x="1255713" y="3138488"/>
          <p14:tracePt t="18399" x="1246188" y="3138488"/>
          <p14:tracePt t="18406" x="1236663" y="3138488"/>
          <p14:tracePt t="18414" x="1217613" y="3128963"/>
          <p14:tracePt t="18420" x="1208088" y="3128963"/>
          <p14:tracePt t="18429" x="1198563" y="3119438"/>
          <p14:tracePt t="18437" x="1190625" y="3119438"/>
          <p14:tracePt t="18445" x="1181100" y="3119438"/>
          <p14:tracePt t="18452" x="1162050" y="3119438"/>
          <p14:tracePt t="18469" x="1133475" y="3119438"/>
          <p14:tracePt t="18485" x="1114425" y="3119438"/>
          <p14:tracePt t="18493" x="1096963" y="3109913"/>
          <p14:tracePt t="18506" x="1087438" y="3109913"/>
          <p14:tracePt t="18515" x="1068388" y="3109913"/>
          <p14:tracePt t="18522" x="1068388" y="3100388"/>
          <p14:tracePt t="18531" x="1049338" y="3100388"/>
          <p14:tracePt t="18538" x="1039813" y="3100388"/>
          <p14:tracePt t="18547" x="1020763" y="3100388"/>
          <p14:tracePt t="18554" x="1001713" y="3100388"/>
          <p14:tracePt t="18565" x="993775" y="3100388"/>
          <p14:tracePt t="18581" x="955675" y="3100388"/>
          <p14:tracePt t="18587" x="946150" y="3100388"/>
          <p14:tracePt t="18593" x="936625" y="3100388"/>
          <p14:tracePt t="18602" x="917575" y="3100388"/>
          <p14:tracePt t="18609" x="900113" y="3109913"/>
          <p14:tracePt t="18618" x="881063" y="3109913"/>
          <p14:tracePt t="18624" x="852488" y="3109913"/>
          <p14:tracePt t="18633" x="833438" y="3109913"/>
          <p14:tracePt t="18648" x="814388" y="3109913"/>
          <p14:tracePt t="18656" x="796925" y="3109913"/>
          <p14:tracePt t="18664" x="787400" y="3109913"/>
          <p14:tracePt t="18672" x="777875" y="3109913"/>
          <p14:tracePt t="18681" x="768350" y="3109913"/>
          <p14:tracePt t="18686" x="749300" y="3109913"/>
          <p14:tracePt t="18695" x="730250" y="3109913"/>
          <p14:tracePt t="18703" x="720725" y="3109913"/>
          <p14:tracePt t="18711" x="712788" y="3109913"/>
          <p14:tracePt t="18719" x="703263" y="3109913"/>
          <p14:tracePt t="18743" x="693738" y="3109913"/>
          <p14:tracePt t="18749" x="684213" y="3109913"/>
          <p14:tracePt t="18756" x="674688" y="3109913"/>
          <p14:tracePt t="18764" x="665163" y="3109913"/>
          <p14:tracePt t="18781" x="646113" y="3109913"/>
          <p14:tracePt t="18789" x="636588" y="3109913"/>
          <p14:tracePt t="18797" x="627063" y="3109913"/>
          <p14:tracePt t="18804" x="609600" y="3109913"/>
          <p14:tracePt t="18816" x="600075" y="3109913"/>
          <p14:tracePt t="18820" x="581025" y="3109913"/>
          <p14:tracePt t="18830" x="571500" y="3109913"/>
          <p14:tracePt t="18835" x="552450" y="3109913"/>
          <p14:tracePt t="18851" x="542925" y="3109913"/>
          <p14:tracePt t="18868" x="533400" y="3109913"/>
          <p14:tracePt t="18875" x="515938" y="3109913"/>
          <p14:tracePt t="18899" x="506413" y="3109913"/>
          <p14:tracePt t="18906" x="496888" y="3109913"/>
          <p14:tracePt t="18920" x="477838" y="3109913"/>
          <p14:tracePt t="18931" x="468313" y="3109913"/>
          <p14:tracePt t="18937" x="458788" y="3109913"/>
          <p14:tracePt t="18945" x="439738" y="3109913"/>
          <p14:tracePt t="18953" x="430213" y="3119438"/>
          <p14:tracePt t="18985" x="422275" y="3119438"/>
          <p14:tracePt t="18992" x="422275" y="3128963"/>
          <p14:tracePt t="19001" x="412750" y="3128963"/>
          <p14:tracePt t="19014" x="393700" y="3138488"/>
          <p14:tracePt t="19031" x="384175" y="3138488"/>
          <p14:tracePt t="19038" x="384175" y="3148013"/>
          <p14:tracePt t="19062" x="384175" y="3155950"/>
          <p14:tracePt t="19079" x="374650" y="3155950"/>
          <p14:tracePt t="19117" x="365125" y="3165475"/>
          <p14:tracePt t="19328" x="355600" y="3165475"/>
          <p14:tracePt t="19477" x="346075" y="3165475"/>
          <p14:tracePt t="25030" x="336550" y="3165475"/>
          <p14:tracePt t="25046" x="336550" y="3175000"/>
          <p14:tracePt t="25055" x="309563" y="3184525"/>
          <p14:tracePt t="25063" x="300038" y="3194050"/>
          <p14:tracePt t="25077" x="290513" y="3194050"/>
          <p14:tracePt t="25085" x="271463" y="3194050"/>
          <p14:tracePt t="25100" x="261938" y="3194050"/>
          <p14:tracePt t="25109" x="242888" y="3194050"/>
          <p14:tracePt t="25133" x="234950" y="3194050"/>
          <p14:tracePt t="25149" x="234950" y="3203575"/>
          <p14:tracePt t="25203" x="234950" y="3213100"/>
          <p14:tracePt t="25228" x="225425" y="3213100"/>
          <p14:tracePt t="25235" x="225425" y="3222625"/>
          <p14:tracePt t="25244" x="206375" y="3222625"/>
          <p14:tracePt t="25265" x="206375" y="3241675"/>
          <p14:tracePt t="25280" x="196850" y="3241675"/>
          <p14:tracePt t="25289" x="196850" y="3249613"/>
          <p14:tracePt t="25296" x="196850" y="3259138"/>
          <p14:tracePt t="25305" x="196850" y="3268663"/>
          <p14:tracePt t="25328" x="196850" y="3287713"/>
          <p14:tracePt t="25344" x="196850" y="3297238"/>
          <p14:tracePt t="25350" x="196850" y="3306763"/>
          <p14:tracePt t="25358" x="196850" y="3325813"/>
          <p14:tracePt t="25374" x="196850" y="3335338"/>
          <p14:tracePt t="25382" x="196850" y="3352800"/>
          <p14:tracePt t="25391" x="196850" y="3362325"/>
          <p14:tracePt t="25398" x="196850" y="3381375"/>
          <p14:tracePt t="25477" x="215900" y="3390900"/>
          <p14:tracePt t="25485" x="215900" y="3400425"/>
          <p14:tracePt t="25493" x="225425" y="3400425"/>
          <p14:tracePt t="25514" x="234950" y="3409950"/>
          <p14:tracePt t="25538" x="234950" y="3419475"/>
          <p14:tracePt t="25546" x="234950" y="3429000"/>
          <p14:tracePt t="25555" x="242888" y="3429000"/>
          <p14:tracePt t="25593" x="242888" y="3436938"/>
          <p14:tracePt t="25625" x="252413" y="3436938"/>
          <p14:tracePt t="25671" x="261938" y="3436938"/>
          <p14:tracePt t="25695" x="271463" y="3436938"/>
          <p14:tracePt t="25756" x="280988" y="3436938"/>
          <p14:tracePt t="25788" x="280988" y="3446463"/>
          <p14:tracePt t="25796" x="290513" y="3455988"/>
          <p14:tracePt t="25822" x="300038" y="3455988"/>
          <p14:tracePt t="25829" x="319088" y="3455988"/>
          <p14:tracePt t="25843" x="336550" y="3455988"/>
          <p14:tracePt t="25851" x="346075" y="3455988"/>
          <p14:tracePt t="25867" x="365125" y="3455988"/>
          <p14:tracePt t="25875" x="374650" y="3455988"/>
          <p14:tracePt t="25891" x="393700" y="3455988"/>
          <p14:tracePt t="25907" x="403225" y="3455988"/>
          <p14:tracePt t="25928" x="412750" y="3455988"/>
          <p14:tracePt t="25945" x="422275" y="3455988"/>
          <p14:tracePt t="25999" x="430213" y="3455988"/>
          <p14:tracePt t="26008" x="449263" y="3455988"/>
          <p14:tracePt t="26015" x="458788" y="3455988"/>
          <p14:tracePt t="26024" x="468313" y="3455988"/>
          <p14:tracePt t="26031" x="477838" y="3455988"/>
          <p14:tracePt t="26042" x="487363" y="3446463"/>
          <p14:tracePt t="26047" x="515938" y="3446463"/>
          <p14:tracePt t="26058" x="533400" y="3446463"/>
          <p14:tracePt t="26063" x="561975" y="3446463"/>
          <p14:tracePt t="26074" x="590550" y="3446463"/>
          <p14:tracePt t="26079" x="619125" y="3446463"/>
          <p14:tracePt t="26085" x="636588" y="3455988"/>
          <p14:tracePt t="26093" x="684213" y="3455988"/>
          <p14:tracePt t="26101" x="720725" y="3455988"/>
          <p14:tracePt t="26109" x="768350" y="3455988"/>
          <p14:tracePt t="26116" x="814388" y="3465513"/>
          <p14:tracePt t="26126" x="871538" y="3475038"/>
          <p14:tracePt t="26133" x="890588" y="3484563"/>
          <p14:tracePt t="26140" x="917575" y="3494088"/>
          <p14:tracePt t="26148" x="927100" y="3494088"/>
          <p14:tracePt t="26156" x="955675" y="3494088"/>
          <p14:tracePt t="26164" x="993775" y="3494088"/>
          <p14:tracePt t="26172" x="1030288" y="3494088"/>
          <p14:tracePt t="26178" x="1049338" y="3494088"/>
          <p14:tracePt t="26186" x="1077913" y="3503613"/>
          <p14:tracePt t="26194" x="1123950" y="3503613"/>
          <p14:tracePt t="26203" x="1171575" y="3503613"/>
          <p14:tracePt t="26210" x="1217613" y="3503613"/>
          <p14:tracePt t="26219" x="1255713" y="3503613"/>
          <p14:tracePt t="26227" x="1292225" y="3503613"/>
          <p14:tracePt t="26234" x="1339850" y="3503613"/>
          <p14:tracePt t="26243" x="1385888" y="3503613"/>
          <p14:tracePt t="26248" x="1423988" y="3503613"/>
          <p14:tracePt t="26256" x="1452563" y="3494088"/>
          <p14:tracePt t="26265" x="1471613" y="3494088"/>
          <p14:tracePt t="26272" x="1489075" y="3494088"/>
          <p14:tracePt t="26280" x="1527175" y="3494088"/>
          <p14:tracePt t="26289" x="1546225" y="3494088"/>
          <p14:tracePt t="26296" x="1582738" y="3494088"/>
          <p14:tracePt t="26306" x="1601788" y="3494088"/>
          <p14:tracePt t="26312" x="1630363" y="3494088"/>
          <p14:tracePt t="26322" x="1658938" y="3494088"/>
          <p14:tracePt t="26328" x="1695450" y="3503613"/>
          <p14:tracePt t="26334" x="1714500" y="3503613"/>
          <p14:tracePt t="26344" x="1733550" y="3503613"/>
          <p14:tracePt t="26350" x="1743075" y="3503613"/>
          <p14:tracePt t="26359" x="1752600" y="3503613"/>
          <p14:tracePt t="26366" x="1762125" y="3503613"/>
          <p14:tracePt t="26376" x="1770063" y="3503613"/>
          <p14:tracePt t="26383" x="1789113" y="3503613"/>
          <p14:tracePt t="26391" x="1808163" y="3503613"/>
          <p14:tracePt t="26398" x="1817688" y="3503613"/>
          <p14:tracePt t="26406" x="1863725" y="3503613"/>
          <p14:tracePt t="26413" x="1882775" y="3503613"/>
          <p14:tracePt t="26423" x="1920875" y="3503613"/>
          <p14:tracePt t="26428" x="1957388" y="3503613"/>
          <p14:tracePt t="26436" x="1985963" y="3503613"/>
          <p14:tracePt t="26444" x="2024063" y="3503613"/>
          <p14:tracePt t="26453" x="2060575" y="3503613"/>
          <p14:tracePt t="26460" x="2079625" y="3503613"/>
          <p14:tracePt t="26468" x="2098675" y="3503613"/>
          <p14:tracePt t="26477" x="2117725" y="3503613"/>
          <p14:tracePt t="26484" x="2146300" y="3503613"/>
          <p14:tracePt t="26498" x="2163763" y="3503613"/>
          <p14:tracePt t="26507" x="2182813" y="3503613"/>
          <p14:tracePt t="26514" x="2211388" y="3503613"/>
          <p14:tracePt t="26522" x="2239963" y="3494088"/>
          <p14:tracePt t="26530" x="2266950" y="3494088"/>
          <p14:tracePt t="26538" x="2276475" y="3494088"/>
          <p14:tracePt t="26546" x="2295525" y="3494088"/>
          <p14:tracePt t="26556" x="2305050" y="3494088"/>
          <p14:tracePt t="26562" x="2324100" y="3494088"/>
          <p14:tracePt t="26572" x="2351088" y="3494088"/>
          <p14:tracePt t="26578" x="2360613" y="3494088"/>
          <p14:tracePt t="26584" x="2379663" y="3494088"/>
          <p14:tracePt t="26593" x="2389188" y="3484563"/>
          <p14:tracePt t="26600" x="2408238" y="3484563"/>
          <p14:tracePt t="26610" x="2435225" y="3484563"/>
          <p14:tracePt t="26616" x="2444750" y="3484563"/>
          <p14:tracePt t="26626" x="2473325" y="3484563"/>
          <p14:tracePt t="26633" x="2511425" y="3484563"/>
          <p14:tracePt t="26641" x="2530475" y="3484563"/>
          <p14:tracePt t="26648" x="2557463" y="3484563"/>
          <p14:tracePt t="26657" x="2586038" y="3484563"/>
          <p14:tracePt t="26662" x="2605088" y="3484563"/>
          <p14:tracePt t="26672" x="2632075" y="3484563"/>
          <p14:tracePt t="26678" x="2660650" y="3484563"/>
          <p14:tracePt t="26687" x="2689225" y="3484563"/>
          <p14:tracePt t="26694" x="2717800" y="3484563"/>
          <p14:tracePt t="26703" x="2754313" y="3494088"/>
          <p14:tracePt t="26711" x="2782888" y="3494088"/>
          <p14:tracePt t="26718" x="2811463" y="3503613"/>
          <p14:tracePt t="26727" x="2828925" y="3503613"/>
          <p14:tracePt t="26735" x="2847975" y="3503613"/>
          <p14:tracePt t="26743" x="2867025" y="3503613"/>
          <p14:tracePt t="26748" x="2876550" y="3503613"/>
          <p14:tracePt t="26756" x="2886075" y="3503613"/>
          <p14:tracePt t="26764" x="2905125" y="3503613"/>
          <p14:tracePt t="26772" x="2913063" y="3503613"/>
          <p14:tracePt t="26780" x="2922588" y="3503613"/>
          <p14:tracePt t="26796" x="2941638" y="3503613"/>
          <p14:tracePt t="26805" x="2970213" y="3513138"/>
          <p14:tracePt t="26823" x="2998788" y="3522663"/>
          <p14:tracePt t="26827" x="3006725" y="3522663"/>
          <p14:tracePt t="26838" x="3035300" y="3530600"/>
          <p14:tracePt t="26843" x="3063875" y="3530600"/>
          <p14:tracePt t="26850" x="3073400" y="3530600"/>
          <p14:tracePt t="26860" x="3101975" y="3540125"/>
          <p14:tracePt t="26866" x="3128963" y="3549650"/>
          <p14:tracePt t="26875" x="3138488" y="3549650"/>
          <p14:tracePt t="26888" x="3157538" y="3549650"/>
          <p14:tracePt t="26892" x="3176588" y="3559175"/>
          <p14:tracePt t="26898" x="3195638" y="3559175"/>
          <p14:tracePt t="26906" x="3203575" y="3559175"/>
          <p14:tracePt t="26912" x="3222625" y="3559175"/>
          <p14:tracePt t="26923" x="3232150" y="3568700"/>
          <p14:tracePt t="26928" x="3251200" y="3568700"/>
          <p14:tracePt t="26938" x="3260725" y="3568700"/>
          <p14:tracePt t="26945" x="3270250" y="3568700"/>
          <p14:tracePt t="26953" x="3279775" y="3568700"/>
          <p14:tracePt t="26960" x="3289300" y="3578225"/>
          <p14:tracePt t="26968" x="3297238" y="3578225"/>
          <p14:tracePt t="26976" x="3306763" y="3587750"/>
          <p14:tracePt t="26984" x="3325813" y="3587750"/>
          <p14:tracePt t="26994" x="3335338" y="3587750"/>
          <p14:tracePt t="27000" x="3344863" y="3587750"/>
          <p14:tracePt t="27007" x="3363913" y="3587750"/>
          <p14:tracePt t="27014" x="3390900" y="3587750"/>
          <p14:tracePt t="27030" x="3400425" y="3587750"/>
          <p14:tracePt t="27046" x="3409950" y="3587750"/>
          <p14:tracePt t="27055" x="3419475" y="3587750"/>
          <p14:tracePt t="27072" x="3429000" y="3587750"/>
          <p14:tracePt t="27078" x="3438525" y="3587750"/>
          <p14:tracePt t="27092" x="3457575" y="3587750"/>
          <p14:tracePt t="27100" x="3467100" y="3587750"/>
          <p14:tracePt t="27125" x="3476625" y="3587750"/>
          <p14:tracePt t="27141" x="3484563" y="3587750"/>
          <p14:tracePt t="27148" x="3494088" y="3587750"/>
          <p14:tracePt t="27163" x="3503613" y="3587750"/>
          <p14:tracePt t="27173" x="3513138" y="3587750"/>
          <p14:tracePt t="27178" x="3522663" y="3587750"/>
          <p14:tracePt t="27188" x="3541713" y="3578225"/>
          <p14:tracePt t="27204" x="3551238" y="3578225"/>
          <p14:tracePt t="27210" x="3560763" y="3578225"/>
          <p14:tracePt t="27226" x="3570288" y="3578225"/>
          <p14:tracePt t="27234" x="3579813" y="3578225"/>
          <p14:tracePt t="27248" x="3587750" y="3578225"/>
          <p14:tracePt t="27257" x="3597275" y="3578225"/>
          <p14:tracePt t="27272" x="3606800" y="3578225"/>
          <p14:tracePt t="27280" x="3616325" y="3578225"/>
          <p14:tracePt t="27288" x="3625850" y="3578225"/>
          <p14:tracePt t="27304" x="3635375" y="3578225"/>
          <p14:tracePt t="27312" x="3644900" y="3578225"/>
          <p14:tracePt t="27343" x="3654425" y="3578225"/>
          <p14:tracePt t="27350" x="3663950" y="3578225"/>
          <p14:tracePt t="27366" x="3673475" y="3578225"/>
          <p14:tracePt t="27641" x="3673475" y="3568700"/>
          <p14:tracePt t="27719" x="3673475" y="3559175"/>
          <p14:tracePt t="27727" x="3663950" y="3559175"/>
          <p14:tracePt t="27735" x="3654425" y="3559175"/>
          <p14:tracePt t="27749" x="3644900" y="3559175"/>
          <p14:tracePt t="27757" x="3625850" y="3549650"/>
          <p14:tracePt t="27780" x="3616325" y="3549650"/>
          <p14:tracePt t="27788" x="3597275" y="3549650"/>
          <p14:tracePt t="27796" x="3587750" y="3549650"/>
          <p14:tracePt t="27804" x="3579813" y="3559175"/>
          <p14:tracePt t="27813" x="3570288" y="3559175"/>
          <p14:tracePt t="27821" x="3551238" y="3559175"/>
          <p14:tracePt t="27828" x="3513138" y="3559175"/>
          <p14:tracePt t="27834" x="3476625" y="3568700"/>
          <p14:tracePt t="27843" x="3448050" y="3568700"/>
          <p14:tracePt t="27849" x="3438525" y="3568700"/>
          <p14:tracePt t="27859" x="3400425" y="3568700"/>
          <p14:tracePt t="27866" x="3354388" y="3568700"/>
          <p14:tracePt t="27876" x="3316288" y="3568700"/>
          <p14:tracePt t="27882" x="3279775" y="3559175"/>
          <p14:tracePt t="27892" x="3232150" y="3559175"/>
          <p14:tracePt t="27898" x="3186113" y="3549650"/>
          <p14:tracePt t="27905" x="3148013" y="3549650"/>
          <p14:tracePt t="27914" x="3092450" y="3549650"/>
          <p14:tracePt t="27920" x="3063875" y="3549650"/>
          <p14:tracePt t="27928" x="3006725" y="3549650"/>
          <p14:tracePt t="27937" x="2951163" y="3549650"/>
          <p14:tracePt t="27944" x="2905125" y="3549650"/>
          <p14:tracePt t="27955" x="2857500" y="3549650"/>
          <p14:tracePt t="27960" x="2838450" y="3549650"/>
          <p14:tracePt t="27968" x="2773363" y="3549650"/>
          <p14:tracePt t="27976" x="2708275" y="3549650"/>
          <p14:tracePt t="27983" x="2689225" y="3559175"/>
          <p14:tracePt t="27994" x="2641600" y="3559175"/>
          <p14:tracePt t="27998" x="2586038" y="3559175"/>
          <p14:tracePt t="28007" x="2557463" y="3559175"/>
          <p14:tracePt t="28014" x="2511425" y="3559175"/>
          <p14:tracePt t="28022" x="2473325" y="3568700"/>
          <p14:tracePt t="28030" x="2444750" y="3568700"/>
          <p14:tracePt t="28039" x="2398713" y="3568700"/>
          <p14:tracePt t="28046" x="2351088" y="3568700"/>
          <p14:tracePt t="28054" x="2314575" y="3568700"/>
          <p14:tracePt t="28062" x="2266950" y="3568700"/>
          <p14:tracePt t="28070" x="2201863" y="3568700"/>
          <p14:tracePt t="28079" x="2173288" y="3568700"/>
          <p14:tracePt t="28086" x="2136775" y="3559175"/>
          <p14:tracePt t="28094" x="2089150" y="3559175"/>
          <p14:tracePt t="28102" x="2060575" y="3559175"/>
          <p14:tracePt t="28109" x="2014538" y="3559175"/>
          <p14:tracePt t="28117" x="1966913" y="3559175"/>
          <p14:tracePt t="28126" x="1882775" y="3549650"/>
          <p14:tracePt t="28133" x="1863725" y="3540125"/>
          <p14:tracePt t="28142" x="1827213" y="3540125"/>
          <p14:tracePt t="28149" x="1798638" y="3540125"/>
          <p14:tracePt t="28157" x="1770063" y="3540125"/>
          <p14:tracePt t="28172" x="1743075" y="3540125"/>
          <p14:tracePt t="28179" x="1724025" y="3540125"/>
          <p14:tracePt t="28188" x="1685925" y="3530600"/>
          <p14:tracePt t="28195" x="1658938" y="3530600"/>
          <p14:tracePt t="28206" x="1620838" y="3530600"/>
          <p14:tracePt t="28211" x="1574800" y="3530600"/>
          <p14:tracePt t="28222" x="1508125" y="3522663"/>
          <p14:tracePt t="28228" x="1462088" y="3522663"/>
          <p14:tracePt t="28235" x="1443038" y="3513138"/>
          <p14:tracePt t="28244" x="1377950" y="3513138"/>
          <p14:tracePt t="28249" x="1339850" y="3503613"/>
          <p14:tracePt t="28258" x="1320800" y="3503613"/>
          <p14:tracePt t="28265" x="1301750" y="3503613"/>
          <p14:tracePt t="28273" x="1274763" y="3494088"/>
          <p14:tracePt t="28281" x="1265238" y="3494088"/>
          <p14:tracePt t="28289" x="1236663" y="3494088"/>
          <p14:tracePt t="28297" x="1217613" y="3494088"/>
          <p14:tracePt t="28305" x="1198563" y="3484563"/>
          <p14:tracePt t="28313" x="1162050" y="3484563"/>
          <p14:tracePt t="28322" x="1133475" y="3484563"/>
          <p14:tracePt t="28328" x="1104900" y="3484563"/>
          <p14:tracePt t="28336" x="1068388" y="3484563"/>
          <p14:tracePt t="28344" x="1030288" y="3484563"/>
          <p14:tracePt t="28351" x="993775" y="3484563"/>
          <p14:tracePt t="28359" x="955675" y="3484563"/>
          <p14:tracePt t="28367" x="946150" y="3484563"/>
          <p14:tracePt t="28376" x="927100" y="3484563"/>
          <p14:tracePt t="28391" x="917575" y="3484563"/>
          <p14:tracePt t="28413" x="908050" y="3484563"/>
          <p14:tracePt t="28421" x="900113" y="3484563"/>
          <p14:tracePt t="28439" x="890588" y="3484563"/>
          <p14:tracePt t="28609" x="881063" y="3484563"/>
          <p14:tracePt t="28670" x="871538" y="3484563"/>
          <p14:tracePt t="28678" x="862013" y="3484563"/>
          <p14:tracePt t="28686" x="852488" y="3484563"/>
          <p14:tracePt t="28702" x="842963" y="3484563"/>
          <p14:tracePt t="28710" x="823913" y="3484563"/>
          <p14:tracePt t="28720" x="806450" y="3484563"/>
          <p14:tracePt t="28726" x="777875" y="3484563"/>
          <p14:tracePt t="28736" x="768350" y="3484563"/>
          <p14:tracePt t="28742" x="758825" y="3484563"/>
          <p14:tracePt t="28748" x="749300" y="3484563"/>
          <p14:tracePt t="28757" x="720725" y="3484563"/>
          <p14:tracePt t="28764" x="703263" y="3484563"/>
          <p14:tracePt t="28780" x="684213" y="3484563"/>
          <p14:tracePt t="28789" x="665163" y="3484563"/>
          <p14:tracePt t="28796" x="665163" y="3494088"/>
          <p14:tracePt t="28806" x="646113" y="3494088"/>
          <p14:tracePt t="28812" x="636588" y="3494088"/>
          <p14:tracePt t="28835" x="627063" y="3513138"/>
          <p14:tracePt t="28850" x="619125" y="3522663"/>
          <p14:tracePt t="28866" x="609600" y="3522663"/>
          <p14:tracePt t="28874" x="600075" y="3522663"/>
          <p14:tracePt t="28882" x="590550" y="3522663"/>
          <p14:tracePt t="28898" x="581025" y="3522663"/>
          <p14:tracePt t="28915" x="571500" y="3522663"/>
          <p14:tracePt t="28921" x="561975" y="3530600"/>
          <p14:tracePt t="28952" x="561975" y="3540125"/>
          <p14:tracePt t="28960" x="552450" y="3540125"/>
          <p14:tracePt t="28984" x="542925" y="3540125"/>
          <p14:tracePt t="28992" x="533400" y="3559175"/>
          <p14:tracePt t="28998" x="525463" y="3559175"/>
          <p14:tracePt t="29008" x="515938" y="3559175"/>
          <p14:tracePt t="29014" x="515938" y="3578225"/>
          <p14:tracePt t="29031" x="515938" y="3587750"/>
          <p14:tracePt t="29039" x="506413" y="3587750"/>
          <p14:tracePt t="29046" x="506413" y="3597275"/>
          <p14:tracePt t="29055" x="496888" y="3597275"/>
          <p14:tracePt t="29062" x="487363" y="3606800"/>
          <p14:tracePt t="29085" x="477838" y="3606800"/>
          <p14:tracePt t="29100" x="468313" y="3606800"/>
          <p14:tracePt t="29108" x="468313" y="3616325"/>
          <p14:tracePt t="29124" x="449263" y="3624263"/>
          <p14:tracePt t="29133" x="449263" y="3633788"/>
          <p14:tracePt t="29140" x="439738" y="3633788"/>
          <p14:tracePt t="29158" x="430213" y="3643313"/>
          <p14:tracePt t="29170" x="422275" y="3643313"/>
          <p14:tracePt t="29178" x="422275" y="3652838"/>
          <p14:tracePt t="29202" x="422275" y="3662363"/>
          <p14:tracePt t="29210" x="412750" y="3671888"/>
          <p14:tracePt t="29226" x="412750" y="3681413"/>
          <p14:tracePt t="29236" x="412750" y="3690938"/>
          <p14:tracePt t="29241" x="403225" y="3709988"/>
          <p14:tracePt t="29252" x="403225" y="3727450"/>
          <p14:tracePt t="29258" x="393700" y="3736975"/>
          <p14:tracePt t="29265" x="393700" y="3765550"/>
          <p14:tracePt t="29273" x="384175" y="3794125"/>
          <p14:tracePt t="29281" x="384175" y="3803650"/>
          <p14:tracePt t="29289" x="384175" y="3830638"/>
          <p14:tracePt t="29296" x="384175" y="3849688"/>
          <p14:tracePt t="29312" x="384175" y="3878263"/>
          <p14:tracePt t="29321" x="403225" y="3897313"/>
          <p14:tracePt t="29327" x="403225" y="3914775"/>
          <p14:tracePt t="29336" x="412750" y="3933825"/>
          <p14:tracePt t="29342" x="422275" y="3952875"/>
          <p14:tracePt t="29358" x="430213" y="3971925"/>
          <p14:tracePt t="29367" x="439738" y="3990975"/>
          <p14:tracePt t="29376" x="468313" y="3990975"/>
          <p14:tracePt t="29382" x="477838" y="4008438"/>
          <p14:tracePt t="29391" x="487363" y="4017963"/>
          <p14:tracePt t="29398" x="496888" y="4027488"/>
          <p14:tracePt t="29405" x="506413" y="4037013"/>
          <p14:tracePt t="29414" x="525463" y="4046538"/>
          <p14:tracePt t="29421" x="542925" y="4075113"/>
          <p14:tracePt t="29428" x="571500" y="4075113"/>
          <p14:tracePt t="29436" x="609600" y="4092575"/>
          <p14:tracePt t="29444" x="627063" y="4111625"/>
          <p14:tracePt t="29453" x="693738" y="4121150"/>
          <p14:tracePt t="29461" x="720725" y="4149725"/>
          <p14:tracePt t="29469" x="787400" y="4159250"/>
          <p14:tracePt t="29476" x="833438" y="4178300"/>
          <p14:tracePt t="29486" x="881063" y="4195763"/>
          <p14:tracePt t="29492" x="936625" y="4195763"/>
          <p14:tracePt t="29498" x="1001713" y="4205288"/>
          <p14:tracePt t="29506" x="1030288" y="4205288"/>
          <p14:tracePt t="29514" x="1077913" y="4214813"/>
          <p14:tracePt t="29524" x="1096963" y="4224338"/>
          <p14:tracePt t="29531" x="1114425" y="4224338"/>
          <p14:tracePt t="29539" x="1152525" y="4233863"/>
          <p14:tracePt t="29546" x="1181100" y="4233863"/>
          <p14:tracePt t="29555" x="1208088" y="4243388"/>
          <p14:tracePt t="29562" x="1227138" y="4243388"/>
          <p14:tracePt t="29571" x="1255713" y="4252913"/>
          <p14:tracePt t="29578" x="1274763" y="4252913"/>
          <p14:tracePt t="29586" x="1292225" y="4252913"/>
          <p14:tracePt t="29592" x="1320800" y="4271963"/>
          <p14:tracePt t="29602" x="1349375" y="4271963"/>
          <p14:tracePt t="29608" x="1377950" y="4271963"/>
          <p14:tracePt t="29616" x="1385888" y="4271963"/>
          <p14:tracePt t="29624" x="1404938" y="4271963"/>
          <p14:tracePt t="29632" x="1433513" y="4271963"/>
          <p14:tracePt t="29641" x="1433513" y="4262438"/>
          <p14:tracePt t="29648" x="1471613" y="4262438"/>
          <p14:tracePt t="29657" x="1489075" y="4262438"/>
          <p14:tracePt t="29662" x="1517650" y="4262438"/>
          <p14:tracePt t="29671" x="1546225" y="4262438"/>
          <p14:tracePt t="29678" x="1555750" y="4252913"/>
          <p14:tracePt t="29686" x="1574800" y="4243388"/>
          <p14:tracePt t="29694" x="1601788" y="4233863"/>
          <p14:tracePt t="29703" x="1601788" y="4224338"/>
          <p14:tracePt t="29710" x="1620838" y="4224338"/>
          <p14:tracePt t="29719" x="1630363" y="4214813"/>
          <p14:tracePt t="29726" x="1649413" y="4205288"/>
          <p14:tracePt t="29737" x="1649413" y="4186238"/>
          <p14:tracePt t="29742" x="1668463" y="4178300"/>
          <p14:tracePt t="29749" x="1685925" y="4168775"/>
          <p14:tracePt t="29765" x="1695450" y="4149725"/>
          <p14:tracePt t="29773" x="1695450" y="4130675"/>
          <p14:tracePt t="29789" x="1695450" y="4102100"/>
          <p14:tracePt t="29796" x="1695450" y="4065588"/>
          <p14:tracePt t="29805" x="1695450" y="4056063"/>
          <p14:tracePt t="29813" x="1695450" y="4027488"/>
          <p14:tracePt t="29821" x="1695450" y="4008438"/>
          <p14:tracePt t="29826" x="1695450" y="3998913"/>
          <p14:tracePt t="29835" x="1695450" y="3971925"/>
          <p14:tracePt t="29842" x="1695450" y="3962400"/>
          <p14:tracePt t="29852" x="1685925" y="3952875"/>
          <p14:tracePt t="29858" x="1676400" y="3933825"/>
          <p14:tracePt t="29866" x="1658938" y="3914775"/>
          <p14:tracePt t="29874" x="1649413" y="3905250"/>
          <p14:tracePt t="29882" x="1649413" y="3897313"/>
          <p14:tracePt t="29892" x="1639888" y="3887788"/>
          <p14:tracePt t="29898" x="1620838" y="3878263"/>
          <p14:tracePt t="29908" x="1611313" y="3868738"/>
          <p14:tracePt t="29914" x="1582738" y="3859213"/>
          <p14:tracePt t="29921" x="1574800" y="3849688"/>
          <p14:tracePt t="29928" x="1555750" y="3840163"/>
          <p14:tracePt t="29936" x="1546225" y="3830638"/>
          <p14:tracePt t="29944" x="1517650" y="3821113"/>
          <p14:tracePt t="29952" x="1479550" y="3794125"/>
          <p14:tracePt t="29960" x="1452563" y="3775075"/>
          <p14:tracePt t="29969" x="1433513" y="3775075"/>
          <p14:tracePt t="29976" x="1404938" y="3765550"/>
          <p14:tracePt t="29985" x="1395413" y="3746500"/>
          <p14:tracePt t="29990" x="1377950" y="3736975"/>
          <p14:tracePt t="30007" x="1339850" y="3727450"/>
          <p14:tracePt t="30023" x="1339850" y="3717925"/>
          <p14:tracePt t="30030" x="1320800" y="3700463"/>
          <p14:tracePt t="30040" x="1265238" y="3681413"/>
          <p14:tracePt t="30046" x="1246188" y="3671888"/>
          <p14:tracePt t="30056" x="1217613" y="3671888"/>
          <p14:tracePt t="30062" x="1198563" y="3671888"/>
          <p14:tracePt t="30070" x="1171575" y="3662363"/>
          <p14:tracePt t="30078" x="1162050" y="3662363"/>
          <p14:tracePt t="30084" x="1152525" y="3662363"/>
          <p14:tracePt t="30092" x="1143000" y="3662363"/>
          <p14:tracePt t="30103" x="1133475" y="3652838"/>
          <p14:tracePt t="30108" x="1114425" y="3643313"/>
          <p14:tracePt t="30118" x="1096963" y="3643313"/>
          <p14:tracePt t="30124" x="1087438" y="3633788"/>
          <p14:tracePt t="30133" x="1068388" y="3633788"/>
          <p14:tracePt t="30142" x="1049338" y="3624263"/>
          <p14:tracePt t="30148" x="1030288" y="3624263"/>
          <p14:tracePt t="30155" x="1001713" y="3624263"/>
          <p14:tracePt t="30163" x="984250" y="3616325"/>
          <p14:tracePt t="30171" x="965200" y="3616325"/>
          <p14:tracePt t="30178" x="955675" y="3616325"/>
          <p14:tracePt t="30187" x="936625" y="3616325"/>
          <p14:tracePt t="30194" x="927100" y="3616325"/>
          <p14:tracePt t="30202" x="900113" y="3616325"/>
          <p14:tracePt t="30211" x="871538" y="3616325"/>
          <p14:tracePt t="30218" x="833438" y="3624263"/>
          <p14:tracePt t="30226" x="796925" y="3633788"/>
          <p14:tracePt t="30235" x="768350" y="3633788"/>
          <p14:tracePt t="30242" x="730250" y="3633788"/>
          <p14:tracePt t="30248" x="665163" y="3662363"/>
          <p14:tracePt t="30257" x="619125" y="3671888"/>
          <p14:tracePt t="30264" x="571500" y="3700463"/>
          <p14:tracePt t="30273" x="542925" y="3709988"/>
          <p14:tracePt t="30281" x="525463" y="3717925"/>
          <p14:tracePt t="30289" x="506413" y="3717925"/>
          <p14:tracePt t="30296" x="487363" y="3727450"/>
          <p14:tracePt t="30306" x="477838" y="3727450"/>
          <p14:tracePt t="30313" x="449263" y="3727450"/>
          <p14:tracePt t="30321" x="422275" y="3727450"/>
          <p14:tracePt t="30326" x="412750" y="3727450"/>
          <p14:tracePt t="30337" x="403225" y="3727450"/>
          <p14:tracePt t="30352" x="384175" y="3727450"/>
          <p14:tracePt t="30375" x="374650" y="3727450"/>
          <p14:tracePt t="30385" x="355600" y="3727450"/>
          <p14:tracePt t="30391" x="346075" y="3727450"/>
          <p14:tracePt t="30400" x="336550" y="3727450"/>
          <p14:tracePt t="30407" x="328613" y="3736975"/>
          <p14:tracePt t="30413" x="328613" y="3746500"/>
          <p14:tracePt t="30429" x="319088" y="3765550"/>
          <p14:tracePt t="30437" x="300038" y="3775075"/>
          <p14:tracePt t="30445" x="300038" y="3794125"/>
          <p14:tracePt t="30460" x="290513" y="3803650"/>
          <p14:tracePt t="30469" x="290513" y="3821113"/>
          <p14:tracePt t="30485" x="290513" y="3830638"/>
          <p14:tracePt t="30499" x="290513" y="3840163"/>
          <p14:tracePt t="30507" x="290513" y="3849688"/>
          <p14:tracePt t="30515" x="300038" y="3849688"/>
          <p14:tracePt t="30524" x="300038" y="3859213"/>
          <p14:tracePt t="30531" x="309563" y="3859213"/>
          <p14:tracePt t="30540" x="309563" y="3878263"/>
          <p14:tracePt t="30556" x="309563" y="3887788"/>
          <p14:tracePt t="30563" x="309563" y="3897313"/>
          <p14:tracePt t="30571" x="309563" y="3905250"/>
          <p14:tracePt t="30579" x="309563" y="3924300"/>
          <p14:tracePt t="30585" x="319088" y="3933825"/>
          <p14:tracePt t="30593" x="328613" y="3952875"/>
          <p14:tracePt t="30602" x="328613" y="3971925"/>
          <p14:tracePt t="30618" x="328613" y="3990975"/>
          <p14:tracePt t="30624" x="328613" y="4008438"/>
          <p14:tracePt t="30640" x="328613" y="4027488"/>
          <p14:tracePt t="30664" x="328613" y="4037013"/>
          <p14:tracePt t="30687" x="319088" y="4046538"/>
          <p14:tracePt t="37899" x="319088" y="4065588"/>
          <p14:tracePt t="37906" x="346075" y="4065588"/>
          <p14:tracePt t="37914" x="374650" y="4075113"/>
          <p14:tracePt t="37920" x="403225" y="4075113"/>
          <p14:tracePt t="37929" x="430213" y="4075113"/>
          <p14:tracePt t="37937" x="458788" y="4075113"/>
          <p14:tracePt t="37944" x="468313" y="4075113"/>
          <p14:tracePt t="37952" x="496888" y="4075113"/>
          <p14:tracePt t="37960" x="506413" y="4075113"/>
          <p14:tracePt t="37968" x="525463" y="4075113"/>
          <p14:tracePt t="37976" x="525463" y="4084638"/>
          <p14:tracePt t="37984" x="533400" y="4084638"/>
          <p14:tracePt t="37992" x="542925" y="4084638"/>
          <p14:tracePt t="37999" x="561975" y="4092575"/>
          <p14:tracePt t="38006" x="571500" y="4092575"/>
          <p14:tracePt t="38030" x="581025" y="4092575"/>
          <p14:tracePt t="38038" x="590550" y="4092575"/>
          <p14:tracePt t="38064" x="600075" y="4092575"/>
          <p14:tracePt t="38070" x="609600" y="4092575"/>
          <p14:tracePt t="38080" x="619125" y="4092575"/>
          <p14:tracePt t="38084" x="627063" y="4092575"/>
          <p14:tracePt t="38093" x="646113" y="4092575"/>
          <p14:tracePt t="38110" x="655638" y="4092575"/>
          <p14:tracePt t="38116" x="674688" y="4092575"/>
          <p14:tracePt t="38124" x="693738" y="4092575"/>
          <p14:tracePt t="38132" x="703263" y="4092575"/>
          <p14:tracePt t="38156" x="712788" y="4092575"/>
          <p14:tracePt t="38187" x="720725" y="4092575"/>
          <p14:tracePt t="38203" x="730250" y="4092575"/>
          <p14:tracePt t="38235" x="739775" y="4092575"/>
          <p14:tracePt t="38265" x="749300" y="4092575"/>
          <p14:tracePt t="38281" x="758825" y="4092575"/>
          <p14:tracePt t="38297" x="768350" y="4092575"/>
          <p14:tracePt t="38304" x="777875" y="4092575"/>
          <p14:tracePt t="38320" x="787400" y="4092575"/>
          <p14:tracePt t="38326" x="796925" y="4092575"/>
          <p14:tracePt t="38350" x="814388" y="4092575"/>
          <p14:tracePt t="38360" x="823913" y="4092575"/>
          <p14:tracePt t="38382" x="833438" y="4092575"/>
          <p14:tracePt t="38391" x="842963" y="4092575"/>
          <p14:tracePt t="38398" x="852488" y="4092575"/>
          <p14:tracePt t="38406" x="871538" y="4092575"/>
          <p14:tracePt t="38413" x="881063" y="4092575"/>
          <p14:tracePt t="38429" x="890588" y="4092575"/>
          <p14:tracePt t="38436" x="900113" y="4092575"/>
          <p14:tracePt t="38445" x="908050" y="4092575"/>
          <p14:tracePt t="38460" x="927100" y="4092575"/>
          <p14:tracePt t="38469" x="946150" y="4084638"/>
          <p14:tracePt t="38484" x="965200" y="4084638"/>
          <p14:tracePt t="38490" x="984250" y="4084638"/>
          <p14:tracePt t="38499" x="1001713" y="4084638"/>
          <p14:tracePt t="38514" x="1011238" y="4092575"/>
          <p14:tracePt t="38523" x="1020763" y="4092575"/>
          <p14:tracePt t="38531" x="1030288" y="4092575"/>
          <p14:tracePt t="38538" x="1049338" y="4102100"/>
          <p14:tracePt t="38555" x="1058863" y="4102100"/>
          <p14:tracePt t="38564" x="1077913" y="4102100"/>
          <p14:tracePt t="38570" x="1104900" y="4111625"/>
          <p14:tracePt t="38579" x="1123950" y="4121150"/>
          <p14:tracePt t="38584" x="1143000" y="4121150"/>
          <p14:tracePt t="38593" x="1181100" y="4130675"/>
          <p14:tracePt t="38600" x="1208088" y="4130675"/>
          <p14:tracePt t="38610" x="1227138" y="4140200"/>
          <p14:tracePt t="38616" x="1255713" y="4140200"/>
          <p14:tracePt t="38626" x="1292225" y="4140200"/>
          <p14:tracePt t="38632" x="1301750" y="4140200"/>
          <p14:tracePt t="38640" x="1330325" y="4140200"/>
          <p14:tracePt t="38649" x="1358900" y="4140200"/>
          <p14:tracePt t="38654" x="1377950" y="4149725"/>
          <p14:tracePt t="38664" x="1395413" y="4149725"/>
          <p14:tracePt t="38671" x="1414463" y="4159250"/>
          <p14:tracePt t="38679" x="1423988" y="4159250"/>
          <p14:tracePt t="38686" x="1452563" y="4168775"/>
          <p14:tracePt t="38696" x="1471613" y="4168775"/>
          <p14:tracePt t="38710" x="1479550" y="4168775"/>
          <p14:tracePt t="38719" x="1498600" y="4168775"/>
          <p14:tracePt t="38741" x="1508125" y="4168775"/>
          <p14:tracePt t="38748" x="1517650" y="4168775"/>
          <p14:tracePt t="38756" x="1527175" y="4168775"/>
          <p14:tracePt t="38764" x="1536700" y="4168775"/>
          <p14:tracePt t="38772" x="1546225" y="4168775"/>
          <p14:tracePt t="38780" x="1555750" y="4168775"/>
          <p14:tracePt t="38788" x="1565275" y="4168775"/>
          <p14:tracePt t="38804" x="1582738" y="4168775"/>
          <p14:tracePt t="38820" x="1601788" y="4168775"/>
          <p14:tracePt t="38826" x="1620838" y="4168775"/>
          <p14:tracePt t="38834" x="1630363" y="4159250"/>
          <p14:tracePt t="38842" x="1649413" y="4159250"/>
          <p14:tracePt t="38850" x="1676400" y="4149725"/>
          <p14:tracePt t="38859" x="1695450" y="4149725"/>
          <p14:tracePt t="38866" x="1704975" y="4149725"/>
          <p14:tracePt t="38875" x="1724025" y="4140200"/>
          <p14:tracePt t="38882" x="1733550" y="4140200"/>
          <p14:tracePt t="38893" x="1743075" y="4130675"/>
          <p14:tracePt t="38900" x="1752600" y="4130675"/>
          <p14:tracePt t="38904" x="1762125" y="4121150"/>
          <p14:tracePt t="38913" x="1779588" y="4121150"/>
          <p14:tracePt t="38920" x="1789113" y="4121150"/>
          <p14:tracePt t="38930" x="1798638" y="4121150"/>
          <p14:tracePt t="38936" x="1817688" y="4111625"/>
          <p14:tracePt t="38961" x="1846263" y="4111625"/>
          <p14:tracePt t="38969" x="1863725" y="4102100"/>
          <p14:tracePt t="38984" x="1882775" y="4102100"/>
          <p14:tracePt t="38992" x="1892300" y="4102100"/>
          <p14:tracePt t="39006" x="1911350" y="4092575"/>
          <p14:tracePt t="39014" x="1920875" y="4092575"/>
          <p14:tracePt t="39022" x="1920875" y="4084638"/>
          <p14:tracePt t="39030" x="1930400" y="4084638"/>
          <p14:tracePt t="39038" x="1957388" y="4084638"/>
          <p14:tracePt t="39055" x="1976438" y="4084638"/>
          <p14:tracePt t="39063" x="1985963" y="4075113"/>
          <p14:tracePt t="39079" x="1995488" y="4075113"/>
          <p14:tracePt t="39084" x="2005013" y="4075113"/>
          <p14:tracePt t="39093" x="2014538" y="4075113"/>
          <p14:tracePt t="39108" x="2024063" y="4065588"/>
          <p14:tracePt t="39116" x="2033588" y="4065588"/>
          <p14:tracePt t="39125" x="2043113" y="4065588"/>
          <p14:tracePt t="39143" x="2052638" y="4065588"/>
          <p14:tracePt t="39148" x="2060575" y="4065588"/>
          <p14:tracePt t="39163" x="2070100" y="4065588"/>
          <p14:tracePt t="39195" x="2079625" y="4065588"/>
          <p14:tracePt t="39203" x="2089150" y="4056063"/>
          <p14:tracePt t="39218" x="2098675" y="4056063"/>
          <p14:tracePt t="39227" x="2108200" y="4056063"/>
          <p14:tracePt t="39248" x="2127250" y="4056063"/>
          <p14:tracePt t="39257" x="2136775" y="4056063"/>
          <p14:tracePt t="39274" x="2146300" y="4056063"/>
          <p14:tracePt t="39289" x="2163763" y="4056063"/>
          <p14:tracePt t="39305" x="2182813" y="4056063"/>
          <p14:tracePt t="39314" x="2192338" y="4056063"/>
          <p14:tracePt t="39319" x="2201863" y="4056063"/>
          <p14:tracePt t="39326" x="2211388" y="4056063"/>
          <p14:tracePt t="39343" x="2220913" y="4056063"/>
          <p14:tracePt t="39358" x="2230438" y="4056063"/>
          <p14:tracePt t="39366" x="2247900" y="4056063"/>
          <p14:tracePt t="39375" x="2276475" y="4056063"/>
          <p14:tracePt t="39382" x="2305050" y="4065588"/>
          <p14:tracePt t="39392" x="2324100" y="4065588"/>
          <p14:tracePt t="39398" x="2351088" y="4065588"/>
          <p14:tracePt t="39404" x="2370138" y="4065588"/>
          <p14:tracePt t="39413" x="2398713" y="4065588"/>
          <p14:tracePt t="39420" x="2427288" y="4065588"/>
          <p14:tracePt t="39429" x="2435225" y="4065588"/>
          <p14:tracePt t="39436" x="2463800" y="4075113"/>
          <p14:tracePt t="39453" x="2492375" y="4084638"/>
          <p14:tracePt t="39461" x="2501900" y="4084638"/>
          <p14:tracePt t="39477" x="2501900" y="4092575"/>
          <p14:tracePt t="39484" x="2520950" y="4102100"/>
          <p14:tracePt t="39492" x="2530475" y="4102100"/>
          <p14:tracePt t="39498" x="2538413" y="4102100"/>
          <p14:tracePt t="39508" x="2557463" y="4102100"/>
          <p14:tracePt t="39523" x="2566988" y="4102100"/>
          <p14:tracePt t="39530" x="2576513" y="4102100"/>
          <p14:tracePt t="39547" x="2595563" y="4102100"/>
          <p14:tracePt t="39554" x="2605088" y="4102100"/>
          <p14:tracePt t="39568" x="2632075" y="4102100"/>
          <p14:tracePt t="39584" x="2651125" y="4111625"/>
          <p14:tracePt t="39592" x="2679700" y="4111625"/>
          <p14:tracePt t="39609" x="2708275" y="4121150"/>
          <p14:tracePt t="39616" x="2717800" y="4121150"/>
          <p14:tracePt t="39625" x="2725738" y="4140200"/>
          <p14:tracePt t="39632" x="2754313" y="4140200"/>
          <p14:tracePt t="39642" x="2763838" y="4140200"/>
          <p14:tracePt t="39648" x="2782888" y="4140200"/>
          <p14:tracePt t="39654" x="2801938" y="4140200"/>
          <p14:tracePt t="39664" x="2811463" y="4149725"/>
          <p14:tracePt t="39670" x="2828925" y="4149725"/>
          <p14:tracePt t="39680" x="2838450" y="4149725"/>
          <p14:tracePt t="39686" x="2867025" y="4149725"/>
          <p14:tracePt t="39696" x="2886075" y="4149725"/>
          <p14:tracePt t="39702" x="2905125" y="4159250"/>
          <p14:tracePt t="39712" x="2932113" y="4159250"/>
          <p14:tracePt t="39718" x="2951163" y="4168775"/>
          <p14:tracePt t="39726" x="2979738" y="4168775"/>
          <p14:tracePt t="39732" x="3006725" y="4168775"/>
          <p14:tracePt t="39742" x="3025775" y="4178300"/>
          <p14:tracePt t="39748" x="3044825" y="4178300"/>
          <p14:tracePt t="39758" x="3063875" y="4186238"/>
          <p14:tracePt t="39764" x="3082925" y="4186238"/>
          <p14:tracePt t="39772" x="3101975" y="4186238"/>
          <p14:tracePt t="39780" x="3109913" y="4186238"/>
          <p14:tracePt t="39789" x="3128963" y="4186238"/>
          <p14:tracePt t="39804" x="3148013" y="4186238"/>
          <p14:tracePt t="39812" x="3167063" y="4186238"/>
          <p14:tracePt t="39820" x="3176588" y="4186238"/>
          <p14:tracePt t="39827" x="3213100" y="4186238"/>
          <p14:tracePt t="39834" x="3232150" y="4195763"/>
          <p14:tracePt t="39850" x="3251200" y="4195763"/>
          <p14:tracePt t="39858" x="3260725" y="4205288"/>
          <p14:tracePt t="39866" x="3270250" y="4205288"/>
          <p14:tracePt t="39875" x="3279775" y="4205288"/>
          <p14:tracePt t="39882" x="3297238" y="4205288"/>
          <p14:tracePt t="39892" x="3306763" y="4205288"/>
          <p14:tracePt t="39898" x="3335338" y="4205288"/>
          <p14:tracePt t="39908" x="3363913" y="4205288"/>
          <p14:tracePt t="39913" x="3390900" y="4205288"/>
          <p14:tracePt t="39920" x="3400425" y="4205288"/>
          <p14:tracePt t="39929" x="3429000" y="4205288"/>
          <p14:tracePt t="39936" x="3438525" y="4205288"/>
          <p14:tracePt t="39952" x="3457575" y="4205288"/>
          <p14:tracePt t="39962" x="3484563" y="4205288"/>
          <p14:tracePt t="39982" x="3494088" y="4205288"/>
          <p14:tracePt t="39992" x="3513138" y="4205288"/>
          <p14:tracePt t="39998" x="3522663" y="4205288"/>
          <p14:tracePt t="40008" x="3532188" y="4205288"/>
          <p14:tracePt t="40014" x="3541713" y="4205288"/>
          <p14:tracePt t="40024" x="3560763" y="4214813"/>
          <p14:tracePt t="40030" x="3579813" y="4214813"/>
          <p14:tracePt t="40039" x="3587750" y="4214813"/>
          <p14:tracePt t="40055" x="3597275" y="4205288"/>
          <p14:tracePt t="40063" x="3606800" y="4195763"/>
          <p14:tracePt t="40071" x="3616325" y="4195763"/>
          <p14:tracePt t="40077" x="3635375" y="4195763"/>
          <p14:tracePt t="40094" x="3654425" y="4186238"/>
          <p14:tracePt t="40100" x="3673475" y="4186238"/>
          <p14:tracePt t="40108" x="3681413" y="4186238"/>
          <p14:tracePt t="40116" x="3690938" y="4186238"/>
          <p14:tracePt t="40125" x="3700463" y="4178300"/>
          <p14:tracePt t="40132" x="3729038" y="4168775"/>
          <p14:tracePt t="40141" x="3748088" y="4159250"/>
          <p14:tracePt t="40148" x="3757613" y="4159250"/>
          <p14:tracePt t="40154" x="3757613" y="4149725"/>
          <p14:tracePt t="40164" x="3784600" y="4140200"/>
          <p14:tracePt t="40170" x="3794125" y="4140200"/>
          <p14:tracePt t="40180" x="3813175" y="4130675"/>
          <p14:tracePt t="40186" x="3832225" y="4121150"/>
          <p14:tracePt t="40195" x="3851275" y="4111625"/>
          <p14:tracePt t="40203" x="3860800" y="4092575"/>
          <p14:tracePt t="40211" x="3878263" y="4092575"/>
          <p14:tracePt t="40218" x="3887788" y="4092575"/>
          <p14:tracePt t="40234" x="3897313" y="4084638"/>
          <p14:tracePt t="40248" x="3906838" y="4084638"/>
          <p14:tracePt t="40569" x="3897313" y="4084638"/>
          <p14:tracePt t="40577" x="3878263" y="4084638"/>
          <p14:tracePt t="40585" x="3868738" y="4084638"/>
          <p14:tracePt t="40595" x="3860800" y="4084638"/>
          <p14:tracePt t="40602" x="3841750" y="4084638"/>
          <p14:tracePt t="40608" x="3841750" y="4092575"/>
          <p14:tracePt t="40616" x="3832225" y="4092575"/>
          <p14:tracePt t="40624" x="3822700" y="4092575"/>
          <p14:tracePt t="40641" x="3813175" y="4092575"/>
          <p14:tracePt t="40662" x="3803650" y="4092575"/>
          <p14:tracePt t="40686" x="3794125" y="4092575"/>
          <p14:tracePt t="40710" x="3775075" y="4092575"/>
          <p14:tracePt t="40718" x="3767138" y="4092575"/>
          <p14:tracePt t="40727" x="3757613" y="4092575"/>
          <p14:tracePt t="40734" x="3748088" y="4092575"/>
          <p14:tracePt t="40748" x="3738563" y="4092575"/>
          <p14:tracePt t="40757" x="3729038" y="4092575"/>
          <p14:tracePt t="40764" x="3719513" y="4092575"/>
          <p14:tracePt t="40780" x="3690938" y="4092575"/>
          <p14:tracePt t="40788" x="3673475" y="4102100"/>
          <p14:tracePt t="40797" x="3663950" y="4102100"/>
          <p14:tracePt t="40804" x="3644900" y="4102100"/>
          <p14:tracePt t="40812" x="3625850" y="4102100"/>
          <p14:tracePt t="40827" x="3606800" y="4102100"/>
          <p14:tracePt t="40834" x="3579813" y="4121150"/>
          <p14:tracePt t="40843" x="3570288" y="4121150"/>
          <p14:tracePt t="40850" x="3541713" y="4121150"/>
          <p14:tracePt t="40859" x="3513138" y="4140200"/>
          <p14:tracePt t="40867" x="3503613" y="4140200"/>
          <p14:tracePt t="40874" x="3484563" y="4140200"/>
          <p14:tracePt t="40882" x="3457575" y="4140200"/>
          <p14:tracePt t="40890" x="3448050" y="4140200"/>
          <p14:tracePt t="40898" x="3419475" y="4140200"/>
          <p14:tracePt t="40907" x="3382963" y="4149725"/>
          <p14:tracePt t="40912" x="3373438" y="4149725"/>
          <p14:tracePt t="40920" x="3344863" y="4149725"/>
          <p14:tracePt t="40928" x="3325813" y="4159250"/>
          <p14:tracePt t="40936" x="3289300" y="4159250"/>
          <p14:tracePt t="40945" x="3270250" y="4159250"/>
          <p14:tracePt t="40952" x="3260725" y="4159250"/>
          <p14:tracePt t="40961" x="3241675" y="4159250"/>
          <p14:tracePt t="40969" x="3213100" y="4159250"/>
          <p14:tracePt t="40977" x="3167063" y="4159250"/>
          <p14:tracePt t="40985" x="3128963" y="4159250"/>
          <p14:tracePt t="40990" x="3082925" y="4159250"/>
          <p14:tracePt t="40998" x="2989263" y="4159250"/>
          <p14:tracePt t="41007" x="2895600" y="4159250"/>
          <p14:tracePt t="41014" x="2819400" y="4159250"/>
          <p14:tracePt t="41025" x="2735263" y="4149725"/>
          <p14:tracePt t="41030" x="2660650" y="4149725"/>
          <p14:tracePt t="41041" x="2566988" y="4149725"/>
          <p14:tracePt t="41046" x="2482850" y="4149725"/>
          <p14:tracePt t="41054" x="2417763" y="4149725"/>
          <p14:tracePt t="41062" x="2324100" y="4149725"/>
          <p14:tracePt t="41070" x="2295525" y="4149725"/>
          <p14:tracePt t="41077" x="2266950" y="4149725"/>
          <p14:tracePt t="41084" x="2230438" y="4140200"/>
          <p14:tracePt t="41093" x="2201863" y="4130675"/>
          <p14:tracePt t="41100" x="2182813" y="4121150"/>
          <p14:tracePt t="41109" x="2146300" y="4121150"/>
          <p14:tracePt t="41116" x="2117725" y="4111625"/>
          <p14:tracePt t="41124" x="2060575" y="4092575"/>
          <p14:tracePt t="41132" x="2005013" y="4084638"/>
          <p14:tracePt t="41140" x="1911350" y="4084638"/>
          <p14:tracePt t="41148" x="1789113" y="4084638"/>
          <p14:tracePt t="41156" x="1695450" y="4056063"/>
          <p14:tracePt t="41162" x="1611313" y="4056063"/>
          <p14:tracePt t="41170" x="1582738" y="4056063"/>
          <p14:tracePt t="41179" x="1565275" y="4046538"/>
          <p14:tracePt t="41186" x="1536700" y="4046538"/>
          <p14:tracePt t="41195" x="1517650" y="4046538"/>
          <p14:tracePt t="41202" x="1508125" y="4046538"/>
          <p14:tracePt t="41212" x="1498600" y="4046538"/>
          <p14:tracePt t="41227" x="1479550" y="4046538"/>
          <p14:tracePt t="41234" x="1462088" y="4046538"/>
          <p14:tracePt t="41240" x="1452563" y="4046538"/>
          <p14:tracePt t="41257" x="1443038" y="4046538"/>
          <p14:tracePt t="41264" x="1423988" y="4046538"/>
          <p14:tracePt t="41273" x="1414463" y="4046538"/>
          <p14:tracePt t="41280" x="1395413" y="4046538"/>
          <p14:tracePt t="41290" x="1385888" y="4046538"/>
          <p14:tracePt t="41296" x="1377950" y="4046538"/>
          <p14:tracePt t="41306" x="1358900" y="4037013"/>
          <p14:tracePt t="41312" x="1349375" y="4037013"/>
          <p14:tracePt t="41321" x="1339850" y="4037013"/>
          <p14:tracePt t="41329" x="1311275" y="4037013"/>
          <p14:tracePt t="41334" x="1284288" y="4037013"/>
          <p14:tracePt t="41343" x="1255713" y="4037013"/>
          <p14:tracePt t="41350" x="1246188" y="4037013"/>
          <p14:tracePt t="41359" x="1217613" y="4037013"/>
          <p14:tracePt t="41366" x="1198563" y="4046538"/>
          <p14:tracePt t="41375" x="1190625" y="4056063"/>
          <p14:tracePt t="41382" x="1162050" y="4056063"/>
          <p14:tracePt t="41390" x="1143000" y="4056063"/>
          <p14:tracePt t="41398" x="1114425" y="4056063"/>
          <p14:tracePt t="41404" x="1077913" y="4056063"/>
          <p14:tracePt t="41412" x="1039813" y="4056063"/>
          <p14:tracePt t="41420" x="1020763" y="4056063"/>
          <p14:tracePt t="41428" x="993775" y="4056063"/>
          <p14:tracePt t="41436" x="984250" y="4056063"/>
          <p14:tracePt t="41444" x="965200" y="4065588"/>
          <p14:tracePt t="41453" x="946150" y="4065588"/>
          <p14:tracePt t="41461" x="936625" y="4065588"/>
          <p14:tracePt t="41468" x="927100" y="4065588"/>
          <p14:tracePt t="41478" x="917575" y="4065588"/>
          <p14:tracePt t="41485" x="908050" y="4065588"/>
          <p14:tracePt t="41493" x="900113" y="4065588"/>
          <p14:tracePt t="41498" x="890588" y="4065588"/>
          <p14:tracePt t="41506" x="881063" y="4065588"/>
          <p14:tracePt t="41514" x="871538" y="4065588"/>
          <p14:tracePt t="41523" x="862013" y="4065588"/>
          <p14:tracePt t="41530" x="852488" y="4065588"/>
          <p14:tracePt t="41555" x="842963" y="4065588"/>
          <p14:tracePt t="41562" x="823913" y="4065588"/>
          <p14:tracePt t="41579" x="814388" y="4065588"/>
          <p14:tracePt t="41593" x="806450" y="4065588"/>
          <p14:tracePt t="41609" x="796925" y="4065588"/>
          <p14:tracePt t="41641" x="787400" y="4065588"/>
          <p14:tracePt t="41656" x="768350" y="4065588"/>
          <p14:tracePt t="41686" x="758825" y="4065588"/>
          <p14:tracePt t="41736" x="749300" y="4065588"/>
          <p14:tracePt t="42171" x="720725" y="4065588"/>
          <p14:tracePt t="42179" x="712788" y="4065588"/>
          <p14:tracePt t="42187" x="684213" y="4065588"/>
          <p14:tracePt t="42196" x="646113" y="4065588"/>
          <p14:tracePt t="42203" x="600075" y="4065588"/>
          <p14:tracePt t="42211" x="590550" y="4065588"/>
          <p14:tracePt t="42219" x="533400" y="4075113"/>
          <p14:tracePt t="42233" x="506413" y="4075113"/>
          <p14:tracePt t="42250" x="496888" y="4075113"/>
          <p14:tracePt t="42258" x="487363" y="4075113"/>
          <p14:tracePt t="42272" x="477838" y="4075113"/>
          <p14:tracePt t="42281" x="468313" y="4075113"/>
          <p14:tracePt t="42296" x="458788" y="4075113"/>
          <p14:tracePt t="42318" x="449263" y="4075113"/>
          <p14:tracePt t="42327" x="439738" y="4075113"/>
          <p14:tracePt t="42343" x="430213" y="4075113"/>
          <p14:tracePt t="42350" x="422275" y="4075113"/>
          <p14:tracePt t="42359" x="412750" y="4084638"/>
          <p14:tracePt t="42366" x="412750" y="4092575"/>
          <p14:tracePt t="42382" x="403225" y="4102100"/>
          <p14:tracePt t="42391" x="393700" y="4102100"/>
          <p14:tracePt t="42398" x="384175" y="4111625"/>
          <p14:tracePt t="42421" x="365125" y="4121150"/>
          <p14:tracePt t="42436" x="355600" y="4121150"/>
          <p14:tracePt t="42460" x="355600" y="4140200"/>
          <p14:tracePt t="42468" x="346075" y="4149725"/>
          <p14:tracePt t="42484" x="346075" y="4159250"/>
          <p14:tracePt t="42491" x="336550" y="4178300"/>
          <p14:tracePt t="42498" x="336550" y="4186238"/>
          <p14:tracePt t="42506" x="328613" y="4205288"/>
          <p14:tracePt t="42514" x="328613" y="4224338"/>
          <p14:tracePt t="42522" x="328613" y="4233863"/>
          <p14:tracePt t="42530" x="319088" y="4262438"/>
          <p14:tracePt t="42539" x="319088" y="4279900"/>
          <p14:tracePt t="42546" x="309563" y="4318000"/>
          <p14:tracePt t="42562" x="309563" y="4327525"/>
          <p14:tracePt t="42568" x="309563" y="4346575"/>
          <p14:tracePt t="42578" x="300038" y="4373563"/>
          <p14:tracePt t="42584" x="300038" y="4392613"/>
          <p14:tracePt t="42593" x="300038" y="4402138"/>
          <p14:tracePt t="42600" x="300038" y="4421188"/>
          <p14:tracePt t="42609" x="300038" y="4430713"/>
          <p14:tracePt t="42616" x="300038" y="4440238"/>
          <p14:tracePt t="42625" x="300038" y="4459288"/>
          <p14:tracePt t="42641" x="300038" y="4467225"/>
          <p14:tracePt t="42649" x="300038" y="4486275"/>
          <p14:tracePt t="42662" x="300038" y="4505325"/>
          <p14:tracePt t="42672" x="309563" y="4514850"/>
          <p14:tracePt t="42688" x="309563" y="4533900"/>
          <p14:tracePt t="42694" x="309563" y="4543425"/>
          <p14:tracePt t="42702" x="309563" y="4552950"/>
          <p14:tracePt t="42710" x="319088" y="4552950"/>
          <p14:tracePt t="42718" x="319088" y="4560888"/>
          <p14:tracePt t="42726" x="328613" y="4570413"/>
          <p14:tracePt t="42734" x="346075" y="4579938"/>
          <p14:tracePt t="42744" x="346075" y="4598988"/>
          <p14:tracePt t="42749" x="355600" y="4598988"/>
          <p14:tracePt t="42757" x="374650" y="4618038"/>
          <p14:tracePt t="42764" x="384175" y="4618038"/>
          <p14:tracePt t="42772" x="393700" y="4627563"/>
          <p14:tracePt t="42780" x="412750" y="4646613"/>
          <p14:tracePt t="42789" x="422275" y="4654550"/>
          <p14:tracePt t="42796" x="439738" y="4654550"/>
          <p14:tracePt t="42805" x="439738" y="4664075"/>
          <p14:tracePt t="42812" x="458788" y="4673600"/>
          <p14:tracePt t="42823" x="487363" y="4683125"/>
          <p14:tracePt t="42826" x="496888" y="4692650"/>
          <p14:tracePt t="42834" x="515938" y="4692650"/>
          <p14:tracePt t="42844" x="552450" y="4702175"/>
          <p14:tracePt t="42850" x="590550" y="4721225"/>
          <p14:tracePt t="42859" x="636588" y="4721225"/>
          <p14:tracePt t="42866" x="665163" y="4748213"/>
          <p14:tracePt t="42876" x="703263" y="4748213"/>
          <p14:tracePt t="42882" x="730250" y="4757738"/>
          <p14:tracePt t="42892" x="768350" y="4757738"/>
          <p14:tracePt t="42898" x="787400" y="4757738"/>
          <p14:tracePt t="42907" x="796925" y="4757738"/>
          <p14:tracePt t="42912" x="823913" y="4767263"/>
          <p14:tracePt t="42921" x="842963" y="4767263"/>
          <p14:tracePt t="42928" x="862013" y="4767263"/>
          <p14:tracePt t="42938" x="871538" y="4767263"/>
          <p14:tracePt t="42944" x="890588" y="4767263"/>
          <p14:tracePt t="42961" x="917575" y="4776788"/>
          <p14:tracePt t="42968" x="927100" y="4786313"/>
          <p14:tracePt t="42976" x="936625" y="4786313"/>
          <p14:tracePt t="42984" x="965200" y="4786313"/>
          <p14:tracePt t="42998" x="984250" y="4786313"/>
          <p14:tracePt t="43006" x="1001713" y="4786313"/>
          <p14:tracePt t="43014" x="1011238" y="4786313"/>
          <p14:tracePt t="43022" x="1039813" y="4786313"/>
          <p14:tracePt t="43030" x="1049338" y="4795838"/>
          <p14:tracePt t="43038" x="1068388" y="4795838"/>
          <p14:tracePt t="43046" x="1087438" y="4795838"/>
          <p14:tracePt t="43062" x="1114425" y="4795838"/>
          <p14:tracePt t="43074" x="1133475" y="4795838"/>
          <p14:tracePt t="43078" x="1152525" y="4795838"/>
          <p14:tracePt t="43085" x="1162050" y="4795838"/>
          <p14:tracePt t="43094" x="1171575" y="4795838"/>
          <p14:tracePt t="43101" x="1190625" y="4795838"/>
          <p14:tracePt t="43110" x="1208088" y="4795838"/>
          <p14:tracePt t="43117" x="1217613" y="4795838"/>
          <p14:tracePt t="43126" x="1246188" y="4795838"/>
          <p14:tracePt t="43133" x="1255713" y="4795838"/>
          <p14:tracePt t="43141" x="1274763" y="4795838"/>
          <p14:tracePt t="43149" x="1292225" y="4795838"/>
          <p14:tracePt t="43157" x="1320800" y="4776788"/>
          <p14:tracePt t="43163" x="1330325" y="4776788"/>
          <p14:tracePt t="43175" x="1349375" y="4767263"/>
          <p14:tracePt t="43179" x="1377950" y="4767263"/>
          <p14:tracePt t="43190" x="1385888" y="4757738"/>
          <p14:tracePt t="43196" x="1404938" y="4748213"/>
          <p14:tracePt t="43206" x="1433513" y="4748213"/>
          <p14:tracePt t="43219" x="1452563" y="4740275"/>
          <p14:tracePt t="43228" x="1462088" y="4740275"/>
          <p14:tracePt t="43235" x="1471613" y="4730750"/>
          <p14:tracePt t="43241" x="1489075" y="4730750"/>
          <p14:tracePt t="43249" x="1489075" y="4721225"/>
          <p14:tracePt t="43257" x="1498600" y="4721225"/>
          <p14:tracePt t="43265" x="1517650" y="4721225"/>
          <p14:tracePt t="43275" x="1527175" y="4702175"/>
          <p14:tracePt t="43281" x="1536700" y="4702175"/>
          <p14:tracePt t="43289" x="1546225" y="4683125"/>
          <p14:tracePt t="43298" x="1555750" y="4683125"/>
          <p14:tracePt t="43306" x="1555750" y="4673600"/>
          <p14:tracePt t="43324" x="1565275" y="4646613"/>
          <p14:tracePt t="43327" x="1565275" y="4637088"/>
          <p14:tracePt t="43335" x="1565275" y="4627563"/>
          <p14:tracePt t="43343" x="1574800" y="4618038"/>
          <p14:tracePt t="43351" x="1574800" y="4608513"/>
          <p14:tracePt t="43360" x="1574800" y="4589463"/>
          <p14:tracePt t="43376" x="1582738" y="4589463"/>
          <p14:tracePt t="43383" x="1582738" y="4570413"/>
          <p14:tracePt t="43391" x="1592263" y="4570413"/>
          <p14:tracePt t="43399" x="1592263" y="4560888"/>
          <p14:tracePt t="43406" x="1592263" y="4543425"/>
          <p14:tracePt t="43414" x="1592263" y="4533900"/>
          <p14:tracePt t="43422" x="1592263" y="4514850"/>
          <p14:tracePt t="43429" x="1601788" y="4486275"/>
          <p14:tracePt t="43440" x="1611313" y="4459288"/>
          <p14:tracePt t="43445" x="1611313" y="4430713"/>
          <p14:tracePt t="43456" x="1611313" y="4411663"/>
          <p14:tracePt t="43461" x="1611313" y="4383088"/>
          <p14:tracePt t="43478" x="1611313" y="4365625"/>
          <p14:tracePt t="43485" x="1611313" y="4356100"/>
          <p14:tracePt t="43491" x="1611313" y="4346575"/>
          <p14:tracePt t="43499" x="1611313" y="4327525"/>
          <p14:tracePt t="43506" x="1592263" y="4308475"/>
          <p14:tracePt t="43523" x="1592263" y="4289425"/>
          <p14:tracePt t="43531" x="1582738" y="4289425"/>
          <p14:tracePt t="43540" x="1574800" y="4279900"/>
          <p14:tracePt t="43548" x="1565275" y="4279900"/>
          <p14:tracePt t="43556" x="1555750" y="4262438"/>
          <p14:tracePt t="43564" x="1546225" y="4262438"/>
          <p14:tracePt t="43569" x="1536700" y="4252913"/>
          <p14:tracePt t="43578" x="1527175" y="4252913"/>
          <p14:tracePt t="43586" x="1517650" y="4243388"/>
          <p14:tracePt t="43594" x="1508125" y="4243388"/>
          <p14:tracePt t="43601" x="1508125" y="4233863"/>
          <p14:tracePt t="43610" x="1489075" y="4233863"/>
          <p14:tracePt t="43617" x="1479550" y="4233863"/>
          <p14:tracePt t="43626" x="1479550" y="4224338"/>
          <p14:tracePt t="43633" x="1462088" y="4224338"/>
          <p14:tracePt t="43641" x="1452563" y="4224338"/>
          <p14:tracePt t="43649" x="1433513" y="4224338"/>
          <p14:tracePt t="43656" x="1423988" y="4224338"/>
          <p14:tracePt t="43663" x="1414463" y="4224338"/>
          <p14:tracePt t="43673" x="1385888" y="4214813"/>
          <p14:tracePt t="43679" x="1368425" y="4214813"/>
          <p14:tracePt t="43696" x="1339850" y="4195763"/>
          <p14:tracePt t="43708" x="1292225" y="4178300"/>
          <p14:tracePt t="43711" x="1265238" y="4178300"/>
          <p14:tracePt t="43720" x="1255713" y="4178300"/>
          <p14:tracePt t="43727" x="1227138" y="4168775"/>
          <p14:tracePt t="43733" x="1190625" y="4168775"/>
          <p14:tracePt t="43749" x="1171575" y="4168775"/>
          <p14:tracePt t="43757" x="1152525" y="4168775"/>
          <p14:tracePt t="43781" x="1114425" y="4168775"/>
          <p14:tracePt t="43790" x="1096963" y="4168775"/>
          <p14:tracePt t="43797" x="1058863" y="4168775"/>
          <p14:tracePt t="43805" x="1011238" y="4186238"/>
          <p14:tracePt t="43813" x="974725" y="4195763"/>
          <p14:tracePt t="43822" x="936625" y="4205288"/>
          <p14:tracePt t="43827" x="908050" y="4205288"/>
          <p14:tracePt t="43836" x="871538" y="4214813"/>
          <p14:tracePt t="43844" x="852488" y="4224338"/>
          <p14:tracePt t="43851" x="833438" y="4224338"/>
          <p14:tracePt t="43860" x="796925" y="4224338"/>
          <p14:tracePt t="43876" x="768350" y="4224338"/>
          <p14:tracePt t="43883" x="758825" y="4224338"/>
          <p14:tracePt t="43898" x="749300" y="4224338"/>
          <p14:tracePt t="43906" x="739775" y="4224338"/>
          <p14:tracePt t="43914" x="730250" y="4224338"/>
          <p14:tracePt t="43929" x="712788" y="4224338"/>
          <p14:tracePt t="43939" x="712788" y="4214813"/>
          <p14:tracePt t="43945" x="693738" y="4214813"/>
          <p14:tracePt t="43956" x="684213" y="4214813"/>
          <p14:tracePt t="43972" x="655638" y="4214813"/>
          <p14:tracePt t="43978" x="646113" y="4214813"/>
          <p14:tracePt t="43983" x="636588" y="4214813"/>
          <p14:tracePt t="43991" x="627063" y="4214813"/>
          <p14:tracePt t="44006" x="619125" y="4214813"/>
          <p14:tracePt t="44015" x="609600" y="4214813"/>
          <p14:tracePt t="44023" x="600075" y="4214813"/>
          <p14:tracePt t="44031" x="590550" y="4214813"/>
          <p14:tracePt t="44047" x="581025" y="4214813"/>
          <p14:tracePt t="44056" x="571500" y="4214813"/>
          <p14:tracePt t="44079" x="561975" y="4214813"/>
          <p14:tracePt t="44085" x="552450" y="4214813"/>
          <p14:tracePt t="44110" x="542925" y="4214813"/>
          <p14:tracePt t="44117" x="533400" y="4214813"/>
          <p14:tracePt t="44133" x="525463" y="4214813"/>
          <p14:tracePt t="44142" x="515938" y="4214813"/>
          <p14:tracePt t="44149" x="506413" y="4214813"/>
          <p14:tracePt t="44157" x="496888" y="4214813"/>
          <p14:tracePt t="44163" x="477838" y="4214813"/>
          <p14:tracePt t="44179" x="458788" y="4214813"/>
          <p14:tracePt t="44189" x="449263" y="4214813"/>
          <p14:tracePt t="44211" x="439738" y="4214813"/>
          <p14:tracePt t="44228" x="422275" y="4214813"/>
          <p14:tracePt t="44249" x="412750" y="4214813"/>
          <p14:tracePt t="44257" x="393700" y="4214813"/>
          <p14:tracePt t="44265" x="384175" y="4214813"/>
          <p14:tracePt t="44281" x="365125" y="4214813"/>
          <p14:tracePt t="44289" x="355600" y="4233863"/>
          <p14:tracePt t="44306" x="346075" y="4243388"/>
          <p14:tracePt t="44313" x="336550" y="4243388"/>
          <p14:tracePt t="44321" x="328613" y="4243388"/>
          <p14:tracePt t="44344" x="319088" y="4271963"/>
          <p14:tracePt t="44351" x="319088" y="4279900"/>
          <p14:tracePt t="44360" x="309563" y="4279900"/>
          <p14:tracePt t="44376" x="300038" y="4289425"/>
          <p14:tracePt t="44399" x="300038" y="4298950"/>
          <p14:tracePt t="44416" x="290513" y="4318000"/>
          <p14:tracePt t="44421" x="280988" y="4337050"/>
          <p14:tracePt t="44429" x="280988" y="4346575"/>
          <p14:tracePt t="44438" x="280988" y="4356100"/>
          <p14:tracePt t="44447" x="280988" y="4373563"/>
          <p14:tracePt t="44456" x="280988" y="4383088"/>
          <p14:tracePt t="44461" x="271463" y="4392613"/>
          <p14:tracePt t="44472" x="271463" y="4411663"/>
          <p14:tracePt t="44477" x="261938" y="4421188"/>
          <p14:tracePt t="44488" x="261938" y="4430713"/>
          <p14:tracePt t="44491" x="252413" y="4449763"/>
          <p14:tracePt t="44499" x="252413" y="4467225"/>
          <p14:tracePt t="44515" x="252413" y="4476750"/>
          <p14:tracePt t="44523" x="242888" y="4476750"/>
          <p14:tracePt t="44531" x="234950" y="4476750"/>
          <p14:tracePt t="44540" x="225425" y="4486275"/>
          <p14:tracePt t="44547" x="225425" y="4495800"/>
          <p14:tracePt t="44564" x="225425" y="4505325"/>
          <p14:tracePt t="44578" x="225425" y="4514850"/>
          <p14:tracePt t="44588" x="225425" y="4524375"/>
          <p14:tracePt t="44642" x="225425" y="4533900"/>
          <p14:tracePt t="44657" x="225425" y="4543425"/>
          <p14:tracePt t="44663" x="225425" y="4552950"/>
          <p14:tracePt t="44671" x="225425" y="4560888"/>
          <p14:tracePt t="44679" x="225425" y="4570413"/>
          <p14:tracePt t="44688" x="225425" y="4589463"/>
          <p14:tracePt t="44696" x="225425" y="4608513"/>
          <p14:tracePt t="44704" x="234950" y="4608513"/>
          <p14:tracePt t="44712" x="234950" y="4627563"/>
          <p14:tracePt t="44722" x="242888" y="4664075"/>
          <p14:tracePt t="44727" x="252413" y="4683125"/>
          <p14:tracePt t="44738" x="252413" y="4692650"/>
          <p14:tracePt t="44742" x="261938" y="4702175"/>
          <p14:tracePt t="44749" x="271463" y="4721225"/>
          <p14:tracePt t="44765" x="280988" y="4730750"/>
          <p14:tracePt t="44773" x="280988" y="4740275"/>
          <p14:tracePt t="49647" x="309563" y="4740275"/>
          <p14:tracePt t="49656" x="328613" y="4730750"/>
          <p14:tracePt t="49663" x="346075" y="4721225"/>
          <p14:tracePt t="49670" x="365125" y="4711700"/>
          <p14:tracePt t="49678" x="374650" y="4711700"/>
          <p14:tracePt t="49688" x="384175" y="4711700"/>
          <p14:tracePt t="49695" x="403225" y="4702175"/>
          <p14:tracePt t="49704" x="412750" y="4702175"/>
          <p14:tracePt t="49720" x="422275" y="4702175"/>
          <p14:tracePt t="49727" x="430213" y="4702175"/>
          <p14:tracePt t="49789" x="439738" y="4692650"/>
          <p14:tracePt t="49805" x="449263" y="4692650"/>
          <p14:tracePt t="49810" x="458788" y="4692650"/>
          <p14:tracePt t="49827" x="468313" y="4683125"/>
          <p14:tracePt t="49836" x="487363" y="4683125"/>
          <p14:tracePt t="49852" x="496888" y="4683125"/>
          <p14:tracePt t="49859" x="506413" y="4683125"/>
          <p14:tracePt t="57743" x="515938" y="4683125"/>
          <p14:tracePt t="57749" x="533400" y="4673600"/>
          <p14:tracePt t="57758" x="542925" y="4673600"/>
          <p14:tracePt t="57764" x="552450" y="4673600"/>
          <p14:tracePt t="57773" x="571500" y="4664075"/>
          <p14:tracePt t="57796" x="581025" y="4664075"/>
          <p14:tracePt t="57821" x="590550" y="4664075"/>
          <p14:tracePt t="57883" x="600075" y="4664075"/>
          <p14:tracePt t="57899" x="609600" y="4664075"/>
          <p14:tracePt t="57913" x="619125" y="4664075"/>
          <p14:tracePt t="57922" x="627063" y="4664075"/>
          <p14:tracePt t="57930" x="636588" y="4664075"/>
          <p14:tracePt t="57944" x="655638" y="4654550"/>
          <p14:tracePt t="57952" x="665163" y="4654550"/>
          <p14:tracePt t="57960" x="674688" y="4654550"/>
          <p14:tracePt t="57968" x="693738" y="4654550"/>
          <p14:tracePt t="57977" x="703263" y="4654550"/>
          <p14:tracePt t="57984" x="720725" y="4654550"/>
          <p14:tracePt t="57991" x="730250" y="4654550"/>
          <p14:tracePt t="57998" x="739775" y="4654550"/>
          <p14:tracePt t="58006" x="758825" y="4654550"/>
          <p14:tracePt t="58015" x="768350" y="4654550"/>
          <p14:tracePt t="58022" x="787400" y="4654550"/>
          <p14:tracePt t="58030" x="806450" y="4654550"/>
          <p14:tracePt t="58039" x="814388" y="4654550"/>
          <p14:tracePt t="58046" x="823913" y="4654550"/>
          <p14:tracePt t="58057" x="833438" y="4654550"/>
          <p14:tracePt t="58062" x="852488" y="4654550"/>
          <p14:tracePt t="58068" x="862013" y="4654550"/>
          <p14:tracePt t="58077" x="881063" y="4654550"/>
          <p14:tracePt t="58085" x="917575" y="4654550"/>
          <p14:tracePt t="58093" x="946150" y="4654550"/>
          <p14:tracePt t="58100" x="974725" y="4654550"/>
          <p14:tracePt t="58109" x="1001713" y="4654550"/>
          <p14:tracePt t="58116" x="1039813" y="4654550"/>
          <p14:tracePt t="58125" x="1077913" y="4664075"/>
          <p14:tracePt t="58132" x="1123950" y="4673600"/>
          <p14:tracePt t="58141" x="1171575" y="4673600"/>
          <p14:tracePt t="58148" x="1227138" y="4702175"/>
          <p14:tracePt t="58155" x="1292225" y="4711700"/>
          <p14:tracePt t="58162" x="1330325" y="4721225"/>
          <p14:tracePt t="58172" x="1368425" y="4730750"/>
          <p14:tracePt t="58180" x="1385888" y="4740275"/>
          <p14:tracePt t="58186" x="1414463" y="4740275"/>
          <p14:tracePt t="58195" x="1433513" y="4748213"/>
          <p14:tracePt t="58202" x="1452563" y="4748213"/>
          <p14:tracePt t="58211" x="1489075" y="4748213"/>
          <p14:tracePt t="58218" x="1508125" y="4748213"/>
          <p14:tracePt t="58227" x="1517650" y="4748213"/>
          <p14:tracePt t="58232" x="1546225" y="4757738"/>
          <p14:tracePt t="58241" x="1574800" y="4757738"/>
          <p14:tracePt t="58248" x="1611313" y="4757738"/>
          <p14:tracePt t="58256" x="1639888" y="4757738"/>
          <p14:tracePt t="58264" x="1668463" y="4757738"/>
          <p14:tracePt t="58272" x="1695450" y="4757738"/>
          <p14:tracePt t="58280" x="1724025" y="4757738"/>
          <p14:tracePt t="58288" x="1743075" y="4757738"/>
          <p14:tracePt t="58296" x="1770063" y="4757738"/>
          <p14:tracePt t="58305" x="1789113" y="4748213"/>
          <p14:tracePt t="58312" x="1817688" y="4748213"/>
          <p14:tracePt t="58318" x="1836738" y="4748213"/>
          <p14:tracePt t="58328" x="1882775" y="4748213"/>
          <p14:tracePt t="58334" x="1930400" y="4748213"/>
          <p14:tracePt t="58343" x="1966913" y="4748213"/>
          <p14:tracePt t="58350" x="1995488" y="4748213"/>
          <p14:tracePt t="58359" x="2043113" y="4748213"/>
          <p14:tracePt t="58366" x="2098675" y="4748213"/>
          <p14:tracePt t="58375" x="2117725" y="4748213"/>
          <p14:tracePt t="58382" x="2154238" y="4748213"/>
          <p14:tracePt t="58391" x="2201863" y="4748213"/>
          <p14:tracePt t="58396" x="2247900" y="4748213"/>
          <p14:tracePt t="58405" x="2314575" y="4748213"/>
          <p14:tracePt t="58413" x="2360613" y="4748213"/>
          <p14:tracePt t="58422" x="2398713" y="4748213"/>
          <p14:tracePt t="58428" x="2435225" y="4748213"/>
          <p14:tracePt t="58438" x="2444750" y="4748213"/>
          <p14:tracePt t="58444" x="2482850" y="4748213"/>
          <p14:tracePt t="58452" x="2530475" y="4748213"/>
          <p14:tracePt t="58460" x="2547938" y="4748213"/>
          <p14:tracePt t="58469" x="2566988" y="4748213"/>
          <p14:tracePt t="58476" x="2595563" y="4748213"/>
          <p14:tracePt t="58485" x="2624138" y="4748213"/>
          <p14:tracePt t="58491" x="2660650" y="4748213"/>
          <p14:tracePt t="58498" x="2670175" y="4748213"/>
          <p14:tracePt t="58507" x="2708275" y="4748213"/>
          <p14:tracePt t="58514" x="2735263" y="4748213"/>
          <p14:tracePt t="58522" x="2754313" y="4748213"/>
          <p14:tracePt t="58531" x="2782888" y="4748213"/>
          <p14:tracePt t="58538" x="2801938" y="4748213"/>
          <p14:tracePt t="58546" x="2811463" y="4748213"/>
          <p14:tracePt t="58555" x="2819400" y="4748213"/>
          <p14:tracePt t="58562" x="2838450" y="4748213"/>
          <p14:tracePt t="58584" x="2847975" y="4748213"/>
          <p14:tracePt t="58593" x="2867025" y="4748213"/>
          <p14:tracePt t="58600" x="2876550" y="4748213"/>
          <p14:tracePt t="58609" x="2886075" y="4748213"/>
          <p14:tracePt t="58616" x="2905125" y="4748213"/>
          <p14:tracePt t="58633" x="2913063" y="4748213"/>
          <p14:tracePt t="58641" x="2922588" y="4748213"/>
          <p14:tracePt t="58646" x="2932113" y="4748213"/>
          <p14:tracePt t="58655" x="2941638" y="4748213"/>
          <p14:tracePt t="58662" x="2951163" y="4748213"/>
          <p14:tracePt t="58672" x="2970213" y="4748213"/>
          <p14:tracePt t="58678" x="2998788" y="4748213"/>
          <p14:tracePt t="58688" x="3016250" y="4748213"/>
          <p14:tracePt t="58694" x="3035300" y="4748213"/>
          <p14:tracePt t="58702" x="3063875" y="4748213"/>
          <p14:tracePt t="58710" x="3109913" y="4748213"/>
          <p14:tracePt t="58718" x="3128963" y="4748213"/>
          <p14:tracePt t="58726" x="3157538" y="4748213"/>
          <p14:tracePt t="58734" x="3203575" y="4748213"/>
          <p14:tracePt t="58741" x="3232150" y="4748213"/>
          <p14:tracePt t="58748" x="3270250" y="4730750"/>
          <p14:tracePt t="58757" x="3316288" y="4711700"/>
          <p14:tracePt t="58764" x="3382963" y="4711700"/>
          <p14:tracePt t="58772" x="3400425" y="4711700"/>
          <p14:tracePt t="58780" x="3429000" y="4711700"/>
          <p14:tracePt t="58788" x="3476625" y="4711700"/>
          <p14:tracePt t="58797" x="3541713" y="4730750"/>
          <p14:tracePt t="58805" x="3570288" y="4730750"/>
          <p14:tracePt t="58810" x="3625850" y="4730750"/>
          <p14:tracePt t="58822" x="3654425" y="4730750"/>
          <p14:tracePt t="58827" x="3690938" y="4730750"/>
          <p14:tracePt t="58834" x="3738563" y="4730750"/>
          <p14:tracePt t="58842" x="3775075" y="4730750"/>
          <p14:tracePt t="58850" x="3822700" y="4730750"/>
          <p14:tracePt t="58859" x="3897313" y="4730750"/>
          <p14:tracePt t="58866" x="3944938" y="4730750"/>
          <p14:tracePt t="58876" x="3962400" y="4730750"/>
          <p14:tracePt t="58883" x="3981450" y="4730750"/>
          <p14:tracePt t="58891" x="4019550" y="4730750"/>
          <p14:tracePt t="58896" x="4057650" y="4730750"/>
          <p14:tracePt t="58905" x="4094163" y="4730750"/>
          <p14:tracePt t="58913" x="4122738" y="4730750"/>
          <p14:tracePt t="58922" x="4187825" y="4730750"/>
          <p14:tracePt t="58928" x="4225925" y="4721225"/>
          <p14:tracePt t="58938" x="4262438" y="4721225"/>
          <p14:tracePt t="58944" x="4310063" y="4721225"/>
          <p14:tracePt t="58954" x="4346575" y="4721225"/>
          <p14:tracePt t="58960" x="4365625" y="4711700"/>
          <p14:tracePt t="58968" x="4403725" y="4711700"/>
          <p14:tracePt t="58976" x="4432300" y="4711700"/>
          <p14:tracePt t="58985" x="4459288" y="4711700"/>
          <p14:tracePt t="58991" x="4497388" y="4711700"/>
          <p14:tracePt t="58999" x="4533900" y="4711700"/>
          <p14:tracePt t="59007" x="4591050" y="4711700"/>
          <p14:tracePt t="59014" x="4656138" y="4711700"/>
          <p14:tracePt t="59022" x="4694238" y="4711700"/>
          <p14:tracePt t="59030" x="4740275" y="4721225"/>
          <p14:tracePt t="59038" x="4778375" y="4711700"/>
          <p14:tracePt t="59046" x="4806950" y="4711700"/>
          <p14:tracePt t="59054" x="4833938" y="4711700"/>
          <p14:tracePt t="59068" x="4852988" y="4711700"/>
          <p14:tracePt t="59076" x="4862513" y="4711700"/>
          <p14:tracePt t="59084" x="4891088" y="4702175"/>
          <p14:tracePt t="59092" x="4918075" y="4702175"/>
          <p14:tracePt t="59100" x="4965700" y="4702175"/>
          <p14:tracePt t="59110" x="5030788" y="4692650"/>
          <p14:tracePt t="59116" x="5068888" y="4692650"/>
          <p14:tracePt t="59126" x="5114925" y="4692650"/>
          <p14:tracePt t="59132" x="5191125" y="4692650"/>
          <p14:tracePt t="59141" x="5227638" y="4692650"/>
          <p14:tracePt t="59148" x="5256213" y="4692650"/>
          <p14:tracePt t="59154" x="5275263" y="4692650"/>
          <p14:tracePt t="59162" x="5284788" y="4692650"/>
          <p14:tracePt t="59171" x="5302250" y="4692650"/>
          <p14:tracePt t="59178" x="5311775" y="4683125"/>
          <p14:tracePt t="59188" x="5330825" y="4683125"/>
          <p14:tracePt t="59194" x="5340350" y="4683125"/>
          <p14:tracePt t="59204" x="5349875" y="4683125"/>
          <p14:tracePt t="59210" x="5359400" y="4683125"/>
          <p14:tracePt t="59218" x="5368925" y="4683125"/>
          <p14:tracePt t="59226" x="5378450" y="4683125"/>
          <p14:tracePt t="59232" x="5387975" y="4683125"/>
          <p14:tracePt t="59743" x="5330825" y="4673600"/>
          <p14:tracePt t="59748" x="5256213" y="4673600"/>
          <p14:tracePt t="59758" x="5124450" y="4654550"/>
          <p14:tracePt t="59765" x="5003800" y="4654550"/>
          <p14:tracePt t="59773" x="4872038" y="4654550"/>
          <p14:tracePt t="59780" x="4797425" y="4654550"/>
          <p14:tracePt t="59789" x="4665663" y="4683125"/>
          <p14:tracePt t="59796" x="4525963" y="4702175"/>
          <p14:tracePt t="59804" x="4413250" y="4740275"/>
          <p14:tracePt t="59812" x="4252913" y="4757738"/>
          <p14:tracePt t="59820" x="4159250" y="4795838"/>
          <p14:tracePt t="59826" x="4029075" y="4841875"/>
          <p14:tracePt t="59834" x="3962400" y="4870450"/>
          <p14:tracePt t="59844" x="3803650" y="4889500"/>
          <p14:tracePt t="59850" x="3673475" y="4945063"/>
          <p14:tracePt t="59860" x="3429000" y="4973638"/>
          <p14:tracePt t="59866" x="3289300" y="4973638"/>
          <p14:tracePt t="59876" x="3213100" y="4973638"/>
          <p14:tracePt t="59882" x="3101975" y="4973638"/>
          <p14:tracePt t="59891" x="2960688" y="4945063"/>
          <p14:tracePt t="59896" x="2867025" y="4935538"/>
          <p14:tracePt t="59907" x="2773363" y="4918075"/>
          <p14:tracePt t="59913" x="2754313" y="4918075"/>
          <p14:tracePt t="59921" x="2708275" y="4908550"/>
          <p14:tracePt t="59928" x="2689225" y="4908550"/>
          <p14:tracePt t="59937" x="2641600" y="4879975"/>
          <p14:tracePt t="59944" x="2557463" y="4841875"/>
          <p14:tracePt t="59954" x="2482850" y="4786313"/>
          <p14:tracePt t="59960" x="2370138" y="4692650"/>
          <p14:tracePt t="59970" x="2220913" y="4618038"/>
          <p14:tracePt t="59976" x="2146300" y="4570413"/>
          <p14:tracePt t="59982" x="1920875" y="4402138"/>
          <p14:tracePt t="59991" x="1574800" y="4159250"/>
          <p14:tracePt t="59998" x="1311275" y="3971925"/>
          <p14:tracePt t="60007" x="993775" y="3756025"/>
          <p14:tracePt t="60014" x="796925" y="3606800"/>
          <p14:tracePt t="60023" x="665163" y="3513138"/>
          <p14:tracePt t="60030" x="477838" y="3362325"/>
          <p14:tracePt t="60039" x="393700" y="3259138"/>
          <p14:tracePt t="60046" x="290513" y="3213100"/>
          <p14:tracePt t="60054" x="215900" y="3081338"/>
          <p14:tracePt t="60060" x="149225" y="2987675"/>
          <p14:tracePt t="60070" x="112713" y="2932113"/>
          <p14:tracePt t="60077" x="38100" y="2847975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CustomShape 1"/>
          <p:cNvSpPr/>
          <p:nvPr/>
        </p:nvSpPr>
        <p:spPr>
          <a:xfrm>
            <a:off x="360000" y="360000"/>
            <a:ext cx="9358560" cy="89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b"/>
          <a:lstStyle/>
          <a:p>
            <a:pPr marL="1440">
              <a:lnSpc>
                <a:spcPct val="100000"/>
              </a:lnSpc>
              <a:buClr>
                <a:srgbClr val="000000"/>
              </a:buClr>
              <a:buSzPct val="45000"/>
            </a:pPr>
            <a:r>
              <a:rPr lang="en-GB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Alternative nomenclature for binary </a:t>
            </a:r>
            <a:r>
              <a:rPr lang="en-GB" sz="3200" b="1" spc="-1" dirty="0">
                <a:solidFill>
                  <a:srgbClr val="FFFFFF"/>
                </a:solidFill>
                <a:latin typeface="Source Sans Pro Black"/>
                <a:ea typeface="DejaVu Sans"/>
              </a:rPr>
              <a:t>ionic</a:t>
            </a:r>
            <a:r>
              <a:rPr lang="en-GB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 compounds</a:t>
            </a:r>
            <a:endParaRPr lang="en-GB" sz="3200" b="0" strike="noStrike" spc="-1" dirty="0">
              <a:latin typeface="Arial"/>
            </a:endParaRPr>
          </a:p>
        </p:txBody>
      </p:sp>
      <p:sp>
        <p:nvSpPr>
          <p:cNvPr id="90" name="CustomShape 2"/>
          <p:cNvSpPr/>
          <p:nvPr/>
        </p:nvSpPr>
        <p:spPr>
          <a:xfrm>
            <a:off x="360000" y="1980000"/>
            <a:ext cx="9178560" cy="467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>
            <a:normAutofit lnSpcReduction="10000"/>
          </a:bodyPr>
          <a:lstStyle/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pc="-1" dirty="0">
                <a:solidFill>
                  <a:srgbClr val="1C1C1C"/>
                </a:solidFill>
                <a:latin typeface="Source Sans Pro Semibold"/>
              </a:rPr>
              <a:t>1.) </a:t>
            </a:r>
            <a:r>
              <a:rPr lang="en-US" sz="2600" b="1" spc="-1" dirty="0">
                <a:solidFill>
                  <a:srgbClr val="1C1C1C"/>
                </a:solidFill>
                <a:latin typeface="Source Sans Pro Semibold"/>
              </a:rPr>
              <a:t>Use </a:t>
            </a:r>
            <a:r>
              <a:rPr lang="en-GB" sz="2600" b="1" spc="-1" dirty="0">
                <a:solidFill>
                  <a:srgbClr val="1C1C1C"/>
                </a:solidFill>
                <a:latin typeface="Source Sans Pro Semibold"/>
              </a:rPr>
              <a:t>the suffix -ous/-ic in the Latin name of the metal: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CuCl	 	</a:t>
            </a:r>
            <a:r>
              <a:rPr lang="en-GB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is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		cuprous </a:t>
            </a:r>
            <a:r>
              <a:rPr lang="en-GB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chloride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CuCl</a:t>
            </a:r>
            <a:r>
              <a:rPr lang="en-GB" sz="2600" b="1" strike="noStrike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2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		is 		cupric </a:t>
            </a:r>
            <a:r>
              <a:rPr lang="en-GB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chloride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FeO</a:t>
            </a:r>
            <a:r>
              <a:rPr lang="en-GB" sz="2600" b="1" strike="noStrike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		is 		ferrous oxide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Fe</a:t>
            </a:r>
            <a:r>
              <a:rPr lang="en-GB" sz="2600" b="1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2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O</a:t>
            </a:r>
            <a:r>
              <a:rPr lang="en-GB" sz="2600" b="1" strike="noStrike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3 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		is 		ferric oxide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PbO</a:t>
            </a:r>
            <a:r>
              <a:rPr lang="en-GB" sz="2600" b="1" strike="noStrike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		is 		plumbous oxide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Pb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O</a:t>
            </a:r>
            <a:r>
              <a:rPr lang="en-GB" sz="2600" b="1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2</a:t>
            </a:r>
            <a:r>
              <a:rPr lang="en-GB" sz="2600" b="1" strike="noStrike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		is 		plumbic oxide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970D655D-F0E7-2007-C23C-BEFAAB3F07A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377363" y="6856413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804"/>
    </mc:Choice>
    <mc:Fallback xmlns="">
      <p:transition spd="slow" advTm="5080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033" x="93663" y="2303463"/>
          <p14:tracePt t="9041" x="168275" y="2303463"/>
          <p14:tracePt t="9048" x="261938" y="2303463"/>
          <p14:tracePt t="9058" x="328613" y="2303463"/>
          <p14:tracePt t="9062" x="393700" y="2303463"/>
          <p14:tracePt t="9071" x="458788" y="2303463"/>
          <p14:tracePt t="9078" x="525463" y="2286000"/>
          <p14:tracePt t="9086" x="571500" y="2276475"/>
          <p14:tracePt t="9094" x="600075" y="2276475"/>
          <p14:tracePt t="9102" x="627063" y="2276475"/>
          <p14:tracePt t="9110" x="665163" y="2276475"/>
          <p14:tracePt t="9118" x="712788" y="2276475"/>
          <p14:tracePt t="9126" x="739775" y="2276475"/>
          <p14:tracePt t="9136" x="768350" y="2276475"/>
          <p14:tracePt t="9142" x="796925" y="2276475"/>
          <p14:tracePt t="9148" x="833438" y="2276475"/>
          <p14:tracePt t="9156" x="871538" y="2276475"/>
          <p14:tracePt t="9165" x="900113" y="2276475"/>
          <p14:tracePt t="9173" x="917575" y="2286000"/>
          <p14:tracePt t="9180" x="946150" y="2286000"/>
          <p14:tracePt t="9189" x="974725" y="2312988"/>
          <p14:tracePt t="9196" x="1001713" y="2332038"/>
          <p14:tracePt t="9204" x="1030288" y="2332038"/>
          <p14:tracePt t="9212" x="1068388" y="2332038"/>
          <p14:tracePt t="9221" x="1104900" y="2332038"/>
          <p14:tracePt t="9226" x="1133475" y="2332038"/>
          <p14:tracePt t="9236" x="1152525" y="2332038"/>
          <p14:tracePt t="9242" x="1171575" y="2332038"/>
          <p14:tracePt t="9252" x="1198563" y="2332038"/>
          <p14:tracePt t="9258" x="1217613" y="2332038"/>
          <p14:tracePt t="9267" x="1255713" y="2341563"/>
          <p14:tracePt t="9274" x="1292225" y="2341563"/>
          <p14:tracePt t="9283" x="1320800" y="2341563"/>
          <p14:tracePt t="9298" x="1358900" y="2341563"/>
          <p14:tracePt t="9306" x="1404938" y="2341563"/>
          <p14:tracePt t="9314" x="1423988" y="2341563"/>
          <p14:tracePt t="9320" x="1443038" y="2341563"/>
          <p14:tracePt t="9328" x="1479550" y="2379663"/>
          <p14:tracePt t="9336" x="1508125" y="2379663"/>
          <p14:tracePt t="9344" x="1565275" y="2389188"/>
          <p14:tracePt t="9352" x="1601788" y="2389188"/>
          <p14:tracePt t="9360" x="1630363" y="2389188"/>
          <p14:tracePt t="9368" x="1668463" y="2389188"/>
          <p14:tracePt t="9376" x="1695450" y="2389188"/>
          <p14:tracePt t="9386" x="1733550" y="2397125"/>
          <p14:tracePt t="9391" x="1770063" y="2416175"/>
          <p14:tracePt t="9402" x="1779588" y="2425700"/>
          <p14:tracePt t="9408" x="1817688" y="2425700"/>
          <p14:tracePt t="9414" x="1855788" y="2425700"/>
          <p14:tracePt t="9423" x="1863725" y="2425700"/>
          <p14:tracePt t="9430" x="1892300" y="2425700"/>
          <p14:tracePt t="9439" x="1930400" y="2425700"/>
          <p14:tracePt t="9446" x="1949450" y="2425700"/>
          <p14:tracePt t="9455" x="1966913" y="2425700"/>
          <p14:tracePt t="9462" x="2005013" y="2435225"/>
          <p14:tracePt t="9471" x="2014538" y="2435225"/>
          <p14:tracePt t="9478" x="2043113" y="2435225"/>
          <p14:tracePt t="9485" x="2070100" y="2435225"/>
          <p14:tracePt t="9492" x="2079625" y="2435225"/>
          <p14:tracePt t="9502" x="2108200" y="2435225"/>
          <p14:tracePt t="9508" x="2136775" y="2435225"/>
          <p14:tracePt t="9518" x="2146300" y="2435225"/>
          <p14:tracePt t="9524" x="2182813" y="2435225"/>
          <p14:tracePt t="9533" x="2220913" y="2435225"/>
          <p14:tracePt t="9540" x="2239963" y="2444750"/>
          <p14:tracePt t="9548" x="2276475" y="2454275"/>
          <p14:tracePt t="9558" x="2305050" y="2454275"/>
          <p14:tracePt t="9565" x="2333625" y="2454275"/>
          <p14:tracePt t="9571" x="2351088" y="2454275"/>
          <p14:tracePt t="9578" x="2379663" y="2454275"/>
          <p14:tracePt t="9586" x="2389188" y="2454275"/>
          <p14:tracePt t="9594" x="2417763" y="2454275"/>
          <p14:tracePt t="9603" x="2444750" y="2454275"/>
          <p14:tracePt t="9611" x="2463800" y="2454275"/>
          <p14:tracePt t="9619" x="2492375" y="2454275"/>
          <p14:tracePt t="9626" x="2530475" y="2444750"/>
          <p14:tracePt t="9635" x="2557463" y="2435225"/>
          <p14:tracePt t="9642" x="2576513" y="2435225"/>
          <p14:tracePt t="9648" x="2614613" y="2435225"/>
          <p14:tracePt t="9657" x="2641600" y="2435225"/>
          <p14:tracePt t="9664" x="2670175" y="2435225"/>
          <p14:tracePt t="9673" x="2679700" y="2435225"/>
          <p14:tracePt t="9680" x="2708275" y="2435225"/>
          <p14:tracePt t="9689" x="2725738" y="2435225"/>
          <p14:tracePt t="9696" x="2754313" y="2435225"/>
          <p14:tracePt t="9705" x="2782888" y="2435225"/>
          <p14:tracePt t="9712" x="2801938" y="2435225"/>
          <p14:tracePt t="9721" x="2819400" y="2435225"/>
          <p14:tracePt t="9728" x="2857500" y="2435225"/>
          <p14:tracePt t="9735" x="2886075" y="2435225"/>
          <p14:tracePt t="9742" x="2905125" y="2435225"/>
          <p14:tracePt t="9752" x="2922588" y="2435225"/>
          <p14:tracePt t="9758" x="2941638" y="2435225"/>
          <p14:tracePt t="9768" x="2970213" y="2435225"/>
          <p14:tracePt t="9774" x="2979738" y="2435225"/>
          <p14:tracePt t="9783" x="2989263" y="2435225"/>
          <p14:tracePt t="9790" x="3016250" y="2435225"/>
          <p14:tracePt t="9798" x="3025775" y="2435225"/>
          <p14:tracePt t="9806" x="3035300" y="2435225"/>
          <p14:tracePt t="9814" x="3063875" y="2435225"/>
          <p14:tracePt t="9821" x="3073400" y="2435225"/>
          <p14:tracePt t="9828" x="3092450" y="2435225"/>
          <p14:tracePt t="9836" x="3101975" y="2435225"/>
          <p14:tracePt t="9844" x="3109913" y="2435225"/>
          <p14:tracePt t="9852" x="3119438" y="2435225"/>
          <p14:tracePt t="9860" x="3138488" y="2425700"/>
          <p14:tracePt t="9876" x="3148013" y="2425700"/>
          <p14:tracePt t="9885" x="3157538" y="2425700"/>
          <p14:tracePt t="9892" x="3167063" y="2425700"/>
          <p14:tracePt t="9898" x="3176588" y="2425700"/>
          <p14:tracePt t="9906" x="3186113" y="2425700"/>
          <p14:tracePt t="9914" x="3195638" y="2425700"/>
          <p14:tracePt t="9930" x="3203575" y="2425700"/>
          <p14:tracePt t="9939" x="3222625" y="2425700"/>
          <p14:tracePt t="9947" x="3241675" y="2425700"/>
          <p14:tracePt t="9962" x="3251200" y="2425700"/>
          <p14:tracePt t="9978" x="3270250" y="2425700"/>
          <p14:tracePt t="9984" x="3289300" y="2435225"/>
          <p14:tracePt t="10002" x="3306763" y="2435225"/>
          <p14:tracePt t="10008" x="3325813" y="2435225"/>
          <p14:tracePt t="10018" x="3335338" y="2435225"/>
          <p14:tracePt t="10024" x="3354388" y="2435225"/>
          <p14:tracePt t="10032" x="3373438" y="2435225"/>
          <p14:tracePt t="10040" x="3382963" y="2435225"/>
          <p14:tracePt t="10048" x="3400425" y="2435225"/>
          <p14:tracePt t="10056" x="3409950" y="2435225"/>
          <p14:tracePt t="10071" x="3429000" y="2435225"/>
          <p14:tracePt t="10086" x="3438525" y="2444750"/>
          <p14:tracePt t="10102" x="3448050" y="2444750"/>
          <p14:tracePt t="10110" x="3457575" y="2444750"/>
          <p14:tracePt t="10118" x="3476625" y="2444750"/>
          <p14:tracePt t="10126" x="3484563" y="2444750"/>
          <p14:tracePt t="10135" x="3494088" y="2444750"/>
          <p14:tracePt t="10140" x="3503613" y="2444750"/>
          <p14:tracePt t="10148" x="3513138" y="2444750"/>
          <p14:tracePt t="10164" x="3522663" y="2444750"/>
          <p14:tracePt t="10172" x="3532188" y="2444750"/>
          <p14:tracePt t="10181" x="3541713" y="2444750"/>
          <p14:tracePt t="10196" x="3551238" y="2444750"/>
          <p14:tracePt t="10212" x="3560763" y="2444750"/>
          <p14:tracePt t="10242" x="3570288" y="2444750"/>
          <p14:tracePt t="10766" x="3579813" y="2444750"/>
          <p14:tracePt t="10775" x="3606800" y="2454275"/>
          <p14:tracePt t="10784" x="3663950" y="2463800"/>
          <p14:tracePt t="10791" x="3690938" y="2463800"/>
          <p14:tracePt t="10802" x="3757613" y="2463800"/>
          <p14:tracePt t="10807" x="3803650" y="2463800"/>
          <p14:tracePt t="10813" x="3851275" y="2473325"/>
          <p14:tracePt t="10822" x="3887788" y="2473325"/>
          <p14:tracePt t="10829" x="3925888" y="2490788"/>
          <p14:tracePt t="10837" x="3954463" y="2490788"/>
          <p14:tracePt t="10845" x="4000500" y="2500313"/>
          <p14:tracePt t="10852" x="4038600" y="2500313"/>
          <p14:tracePt t="10861" x="4065588" y="2500313"/>
          <p14:tracePt t="10868" x="4103688" y="2500313"/>
          <p14:tracePt t="10876" x="4132263" y="2500313"/>
          <p14:tracePt t="10884" x="4187825" y="2500313"/>
          <p14:tracePt t="10892" x="4225925" y="2500313"/>
          <p14:tracePt t="10899" x="4262438" y="2509838"/>
          <p14:tracePt t="10907" x="4310063" y="2519363"/>
          <p14:tracePt t="10914" x="4375150" y="2519363"/>
          <p14:tracePt t="10923" x="4422775" y="2528888"/>
          <p14:tracePt t="10930" x="4487863" y="2538413"/>
          <p14:tracePt t="10940" x="4525963" y="2547938"/>
          <p14:tracePt t="10946" x="4552950" y="2547938"/>
          <p14:tracePt t="10956" x="4600575" y="2547938"/>
          <p14:tracePt t="10962" x="4665663" y="2566988"/>
          <p14:tracePt t="10972" x="4703763" y="2566988"/>
          <p14:tracePt t="10978" x="4730750" y="2566988"/>
          <p14:tracePt t="10984" x="4749800" y="2566988"/>
          <p14:tracePt t="10992" x="4768850" y="2566988"/>
          <p14:tracePt t="11009" x="4778375" y="2566988"/>
          <p14:tracePt t="11016" x="4787900" y="2566988"/>
          <p14:tracePt t="11024" x="4806950" y="2566988"/>
          <p14:tracePt t="11035" x="4824413" y="2566988"/>
          <p14:tracePt t="11051" x="4843463" y="2566988"/>
          <p14:tracePt t="11056" x="4852988" y="2566988"/>
          <p14:tracePt t="11062" x="4872038" y="2566988"/>
          <p14:tracePt t="11071" x="4881563" y="2566988"/>
          <p14:tracePt t="11078" x="4891088" y="2566988"/>
          <p14:tracePt t="11087" x="4900613" y="2566988"/>
          <p14:tracePt t="11094" x="4918075" y="2566988"/>
          <p14:tracePt t="11110" x="4927600" y="2566988"/>
          <p14:tracePt t="11119" x="4937125" y="2566988"/>
          <p14:tracePt t="11142" x="4956175" y="2566988"/>
          <p14:tracePt t="11149" x="4965700" y="2566988"/>
          <p14:tracePt t="11156" x="4975225" y="2557463"/>
          <p14:tracePt t="11164" x="4984750" y="2557463"/>
          <p14:tracePt t="11172" x="4994275" y="2557463"/>
          <p14:tracePt t="11180" x="5003800" y="2557463"/>
          <p14:tracePt t="11188" x="5011738" y="2557463"/>
          <p14:tracePt t="11196" x="5021263" y="2557463"/>
          <p14:tracePt t="11205" x="5049838" y="2557463"/>
          <p14:tracePt t="11212" x="5059363" y="2557463"/>
          <p14:tracePt t="11221" x="5068888" y="2557463"/>
          <p14:tracePt t="11226" x="5097463" y="2557463"/>
          <p14:tracePt t="11237" x="5106988" y="2557463"/>
          <p14:tracePt t="11242" x="5124450" y="2557463"/>
          <p14:tracePt t="11250" x="5143500" y="2557463"/>
          <p14:tracePt t="11258" x="5181600" y="2566988"/>
          <p14:tracePt t="11267" x="5218113" y="2576513"/>
          <p14:tracePt t="11274" x="5227638" y="2576513"/>
          <p14:tracePt t="11283" x="5246688" y="2576513"/>
          <p14:tracePt t="11291" x="5256213" y="2586038"/>
          <p14:tracePt t="11300" x="5265738" y="2586038"/>
          <p14:tracePt t="11306" x="5294313" y="2586038"/>
          <p14:tracePt t="11312" x="5294313" y="2593975"/>
          <p14:tracePt t="11322" x="5321300" y="2603500"/>
          <p14:tracePt t="11328" x="5330825" y="2603500"/>
          <p14:tracePt t="11337" x="5349875" y="2603500"/>
          <p14:tracePt t="11344" x="5368925" y="2603500"/>
          <p14:tracePt t="11353" x="5387975" y="2603500"/>
          <p14:tracePt t="11360" x="5405438" y="2603500"/>
          <p14:tracePt t="11369" x="5434013" y="2603500"/>
          <p14:tracePt t="11376" x="5443538" y="2603500"/>
          <p14:tracePt t="11385" x="5453063" y="2603500"/>
          <p14:tracePt t="11390" x="5462588" y="2603500"/>
          <p14:tracePt t="11400" x="5472113" y="2603500"/>
          <p14:tracePt t="11406" x="5481638" y="2603500"/>
          <p14:tracePt t="11416" x="5499100" y="2603500"/>
          <p14:tracePt t="11422" x="5508625" y="2603500"/>
          <p14:tracePt t="11430" x="5518150" y="2603500"/>
          <p14:tracePt t="11438" x="5527675" y="2603500"/>
          <p14:tracePt t="11446" x="5556250" y="2593975"/>
          <p14:tracePt t="11454" x="5575300" y="2593975"/>
          <p14:tracePt t="11462" x="5592763" y="2593975"/>
          <p14:tracePt t="11471" x="5611813" y="2593975"/>
          <p14:tracePt t="11476" x="5621338" y="2593975"/>
          <p14:tracePt t="11484" x="5649913" y="2593975"/>
          <p14:tracePt t="11492" x="5668963" y="2576513"/>
          <p14:tracePt t="11500" x="5695950" y="2576513"/>
          <p14:tracePt t="11508" x="5705475" y="2576513"/>
          <p14:tracePt t="11516" x="5734050" y="2576513"/>
          <p14:tracePt t="11524" x="5762625" y="2576513"/>
          <p14:tracePt t="11533" x="5772150" y="2576513"/>
          <p14:tracePt t="11541" x="5789613" y="2576513"/>
          <p14:tracePt t="11550" x="5818188" y="2576513"/>
          <p14:tracePt t="11556" x="5818188" y="2566988"/>
          <p14:tracePt t="11566" x="5837238" y="2566988"/>
          <p14:tracePt t="11571" x="5846763" y="2566988"/>
          <p14:tracePt t="11578" x="5856288" y="2566988"/>
          <p14:tracePt t="11587" x="5873750" y="2557463"/>
          <p14:tracePt t="11594" x="5892800" y="2557463"/>
          <p14:tracePt t="11603" x="5911850" y="2547938"/>
          <p14:tracePt t="11619" x="5949950" y="2538413"/>
          <p14:tracePt t="11626" x="5967413" y="2538413"/>
          <p14:tracePt t="11635" x="5976938" y="2538413"/>
          <p14:tracePt t="11640" x="5995988" y="2538413"/>
          <p14:tracePt t="11650" x="6015038" y="2538413"/>
          <p14:tracePt t="11666" x="6034088" y="2538413"/>
          <p14:tracePt t="11672" x="6043613" y="2538413"/>
          <p14:tracePt t="11681" x="6070600" y="2538413"/>
          <p14:tracePt t="11688" x="6089650" y="2538413"/>
          <p14:tracePt t="11696" x="6099175" y="2528888"/>
          <p14:tracePt t="11704" x="6137275" y="2528888"/>
          <p14:tracePt t="11712" x="6164263" y="2528888"/>
          <p14:tracePt t="11721" x="6183313" y="2528888"/>
          <p14:tracePt t="11726" x="6202363" y="2528888"/>
          <p14:tracePt t="11735" x="6211888" y="2528888"/>
          <p14:tracePt t="11742" x="6230938" y="2528888"/>
          <p14:tracePt t="11750" x="6257925" y="2528888"/>
          <p14:tracePt t="11758" x="6267450" y="2528888"/>
          <p14:tracePt t="11767" x="6286500" y="2528888"/>
          <p14:tracePt t="11774" x="6305550" y="2528888"/>
          <p14:tracePt t="11782" x="6334125" y="2528888"/>
          <p14:tracePt t="11790" x="6380163" y="2528888"/>
          <p14:tracePt t="11801" x="6418263" y="2519363"/>
          <p14:tracePt t="11806" x="6464300" y="2519363"/>
          <p14:tracePt t="11816" x="6492875" y="2519363"/>
          <p14:tracePt t="11821" x="6521450" y="2509838"/>
          <p14:tracePt t="11828" x="6530975" y="2500313"/>
          <p14:tracePt t="11838" x="6557963" y="2500313"/>
          <p14:tracePt t="11844" x="6567488" y="2500313"/>
          <p14:tracePt t="11853" x="6596063" y="2500313"/>
          <p14:tracePt t="11860" x="6615113" y="2490788"/>
          <p14:tracePt t="11869" x="6651625" y="2490788"/>
          <p14:tracePt t="11876" x="6699250" y="2490788"/>
          <p14:tracePt t="11885" x="6745288" y="2490788"/>
          <p14:tracePt t="11899" x="6802438" y="2473325"/>
          <p14:tracePt t="11907" x="6848475" y="2473325"/>
          <p14:tracePt t="11916" x="6886575" y="2473325"/>
          <p14:tracePt t="11922" x="6905625" y="2473325"/>
          <p14:tracePt t="11930" x="6932613" y="2473325"/>
          <p14:tracePt t="11938" x="6961188" y="2454275"/>
          <p14:tracePt t="11946" x="6999288" y="2454275"/>
          <p14:tracePt t="11954" x="7073900" y="2435225"/>
          <p14:tracePt t="11962" x="7119938" y="2435225"/>
          <p14:tracePt t="11971" x="7186613" y="2435225"/>
          <p14:tracePt t="11978" x="7232650" y="2425700"/>
          <p14:tracePt t="11986" x="7316788" y="2425700"/>
          <p14:tracePt t="11992" x="7364413" y="2416175"/>
          <p14:tracePt t="12000" x="7410450" y="2416175"/>
          <p14:tracePt t="12008" x="7439025" y="2416175"/>
          <p14:tracePt t="12016" x="7477125" y="2416175"/>
          <p14:tracePt t="12024" x="7494588" y="2416175"/>
          <p14:tracePt t="12032" x="7523163" y="2416175"/>
          <p14:tracePt t="12040" x="7551738" y="2416175"/>
          <p14:tracePt t="12056" x="7570788" y="2416175"/>
          <p14:tracePt t="12062" x="7589838" y="2416175"/>
          <p14:tracePt t="12070" x="7626350" y="2416175"/>
          <p14:tracePt t="12078" x="7654925" y="2416175"/>
          <p14:tracePt t="12087" x="7664450" y="2416175"/>
          <p14:tracePt t="12094" x="7683500" y="2416175"/>
          <p14:tracePt t="12103" x="7729538" y="2416175"/>
          <p14:tracePt t="12110" x="7758113" y="2425700"/>
          <p14:tracePt t="12119" x="7767638" y="2425700"/>
          <p14:tracePt t="12126" x="7785100" y="2425700"/>
          <p14:tracePt t="12136" x="7813675" y="2425700"/>
          <p14:tracePt t="12142" x="7823200" y="2425700"/>
          <p14:tracePt t="12149" x="7842250" y="2425700"/>
          <p14:tracePt t="12156" x="7870825" y="2425700"/>
          <p14:tracePt t="12172" x="7878763" y="2425700"/>
          <p14:tracePt t="12188" x="7888288" y="2425700"/>
          <p14:tracePt t="12196" x="7897813" y="2425700"/>
          <p14:tracePt t="12212" x="7916863" y="2435225"/>
          <p14:tracePt t="12220" x="7935913" y="2444750"/>
          <p14:tracePt t="12228" x="7945438" y="2444750"/>
          <p14:tracePt t="12236" x="7954963" y="2454275"/>
          <p14:tracePt t="12242" x="7964488" y="2454275"/>
          <p14:tracePt t="12258" x="7972425" y="2454275"/>
          <p14:tracePt t="12266" x="7981950" y="2454275"/>
          <p14:tracePt t="12290" x="7991475" y="2454275"/>
          <p14:tracePt t="12314" x="8001000" y="2463800"/>
          <p14:tracePt t="12337" x="8010525" y="2473325"/>
          <p14:tracePt t="12361" x="8020050" y="2473325"/>
          <p14:tracePt t="12368" x="8020050" y="2482850"/>
          <p14:tracePt t="12377" x="8029575" y="2482850"/>
          <p14:tracePt t="12385" x="8039100" y="2482850"/>
          <p14:tracePt t="12400" x="8048625" y="2482850"/>
          <p14:tracePt t="12406" x="8058150" y="2482850"/>
          <p14:tracePt t="12417" x="8067675" y="2482850"/>
          <p14:tracePt t="12423" x="8075613" y="2482850"/>
          <p14:tracePt t="12433" x="8085138" y="2482850"/>
          <p14:tracePt t="12439" x="8094663" y="2482850"/>
          <p14:tracePt t="12526" x="8104188" y="2482850"/>
          <p14:tracePt t="12578" x="8104188" y="2473325"/>
          <p14:tracePt t="12681" x="8104188" y="2463800"/>
          <p14:tracePt t="12689" x="8094663" y="2463800"/>
          <p14:tracePt t="12706" x="8085138" y="2463800"/>
          <p14:tracePt t="12713" x="8039100" y="2454275"/>
          <p14:tracePt t="13110" x="8029575" y="2454275"/>
          <p14:tracePt t="13118" x="8020050" y="2463800"/>
          <p14:tracePt t="13126" x="7964488" y="2482850"/>
          <p14:tracePt t="13136" x="7945438" y="2500313"/>
          <p14:tracePt t="13140" x="7907338" y="2500313"/>
          <p14:tracePt t="13151" x="7851775" y="2509838"/>
          <p14:tracePt t="13156" x="7748588" y="2528888"/>
          <p14:tracePt t="13164" x="7645400" y="2528888"/>
          <p14:tracePt t="13172" x="7580313" y="2528888"/>
          <p14:tracePt t="13181" x="7494588" y="2519363"/>
          <p14:tracePt t="13189" x="7448550" y="2500313"/>
          <p14:tracePt t="13198" x="7335838" y="2482850"/>
          <p14:tracePt t="13204" x="7242175" y="2473325"/>
          <p14:tracePt t="13214" x="7112000" y="2435225"/>
          <p14:tracePt t="13220" x="7016750" y="2425700"/>
          <p14:tracePt t="13228" x="6951663" y="2425700"/>
          <p14:tracePt t="13235" x="6905625" y="2425700"/>
          <p14:tracePt t="13242" x="6802438" y="2425700"/>
          <p14:tracePt t="13251" x="6699250" y="2444750"/>
          <p14:tracePt t="13258" x="6642100" y="2463800"/>
          <p14:tracePt t="13266" x="6548438" y="2463800"/>
          <p14:tracePt t="13274" x="6427788" y="2444750"/>
          <p14:tracePt t="13282" x="6324600" y="2444750"/>
          <p14:tracePt t="13290" x="6221413" y="2435225"/>
          <p14:tracePt t="13298" x="6164263" y="2416175"/>
          <p14:tracePt t="13304" x="6118225" y="2416175"/>
          <p14:tracePt t="13314" x="6080125" y="2416175"/>
          <p14:tracePt t="13320" x="6005513" y="2397125"/>
          <p14:tracePt t="13328" x="5959475" y="2379663"/>
          <p14:tracePt t="13338" x="5940425" y="2379663"/>
          <p14:tracePt t="13344" x="5865813" y="2370138"/>
          <p14:tracePt t="13353" x="5818188" y="2379663"/>
          <p14:tracePt t="13360" x="5772150" y="2379663"/>
          <p14:tracePt t="13369" x="5705475" y="2379663"/>
          <p14:tracePt t="13376" x="5640388" y="2379663"/>
          <p14:tracePt t="13385" x="5611813" y="2379663"/>
          <p14:tracePt t="13392" x="5575300" y="2370138"/>
          <p14:tracePt t="13398" x="5556250" y="2379663"/>
          <p14:tracePt t="13406" x="5518150" y="2379663"/>
          <p14:tracePt t="13414" x="5489575" y="2379663"/>
          <p14:tracePt t="13422" x="5462588" y="2389188"/>
          <p14:tracePt t="13431" x="5414963" y="2389188"/>
          <p14:tracePt t="13438" x="5395913" y="2389188"/>
          <p14:tracePt t="13449" x="5378450" y="2389188"/>
          <p14:tracePt t="13454" x="5368925" y="2389188"/>
          <p14:tracePt t="13464" x="5340350" y="2389188"/>
          <p14:tracePt t="13469" x="5311775" y="2397125"/>
          <p14:tracePt t="13478" x="5275263" y="2406650"/>
          <p14:tracePt t="13485" x="5246688" y="2406650"/>
          <p14:tracePt t="13492" x="5237163" y="2406650"/>
          <p14:tracePt t="13501" x="5208588" y="2406650"/>
          <p14:tracePt t="13508" x="5200650" y="2416175"/>
          <p14:tracePt t="13517" x="5172075" y="2416175"/>
          <p14:tracePt t="13524" x="5133975" y="2416175"/>
          <p14:tracePt t="13533" x="5097463" y="2444750"/>
          <p14:tracePt t="13540" x="5087938" y="2454275"/>
          <p14:tracePt t="13548" x="5059363" y="2454275"/>
          <p14:tracePt t="13556" x="4975225" y="2482850"/>
          <p14:tracePt t="13564" x="4937125" y="2490788"/>
          <p14:tracePt t="13570" x="4881563" y="2500313"/>
          <p14:tracePt t="13579" x="4872038" y="2500313"/>
          <p14:tracePt t="13587" x="4824413" y="2500313"/>
          <p14:tracePt t="13594" x="4778375" y="2500313"/>
          <p14:tracePt t="13602" x="4694238" y="2500313"/>
          <p14:tracePt t="13611" x="4646613" y="2500313"/>
          <p14:tracePt t="13618" x="4562475" y="2509838"/>
          <p14:tracePt t="13626" x="4516438" y="2538413"/>
          <p14:tracePt t="13635" x="4413250" y="2557463"/>
          <p14:tracePt t="13642" x="4394200" y="2557463"/>
          <p14:tracePt t="13651" x="4291013" y="2576513"/>
          <p14:tracePt t="13656" x="4271963" y="2576513"/>
          <p14:tracePt t="13664" x="4197350" y="2576513"/>
          <p14:tracePt t="13672" x="4113213" y="2576513"/>
          <p14:tracePt t="13680" x="4084638" y="2586038"/>
          <p14:tracePt t="13688" x="4019550" y="2586038"/>
          <p14:tracePt t="13697" x="3990975" y="2586038"/>
          <p14:tracePt t="13704" x="3954463" y="2586038"/>
          <p14:tracePt t="13714" x="3935413" y="2586038"/>
          <p14:tracePt t="13720" x="3868738" y="2586038"/>
          <p14:tracePt t="13726" x="3794125" y="2593975"/>
          <p14:tracePt t="13735" x="3767138" y="2593975"/>
          <p14:tracePt t="13742" x="3719513" y="2593975"/>
          <p14:tracePt t="13751" x="3673475" y="2593975"/>
          <p14:tracePt t="13759" x="3635375" y="2586038"/>
          <p14:tracePt t="13767" x="3579813" y="2586038"/>
          <p14:tracePt t="13774" x="3551238" y="2586038"/>
          <p14:tracePt t="13784" x="3522663" y="2593975"/>
          <p14:tracePt t="13790" x="3484563" y="2593975"/>
          <p14:tracePt t="13798" x="3457575" y="2603500"/>
          <p14:tracePt t="13814" x="3438525" y="2603500"/>
          <p14:tracePt t="13820" x="3429000" y="2603500"/>
          <p14:tracePt t="13836" x="3419475" y="2603500"/>
          <p14:tracePt t="13844" x="3409950" y="2603500"/>
          <p14:tracePt t="13852" x="3382963" y="2603500"/>
          <p14:tracePt t="13860" x="3363913" y="2603500"/>
          <p14:tracePt t="13876" x="3354388" y="2603500"/>
          <p14:tracePt t="13885" x="3344863" y="2603500"/>
          <p14:tracePt t="13892" x="3335338" y="2603500"/>
          <p14:tracePt t="13901" x="3325813" y="2603500"/>
          <p14:tracePt t="13906" x="3306763" y="2613025"/>
          <p14:tracePt t="13915" x="3297238" y="2622550"/>
          <p14:tracePt t="13922" x="3270250" y="2622550"/>
          <p14:tracePt t="13930" x="3260725" y="2622550"/>
          <p14:tracePt t="13938" x="3241675" y="2622550"/>
          <p14:tracePt t="13947" x="3213100" y="2632075"/>
          <p14:tracePt t="13954" x="3186113" y="2641600"/>
          <p14:tracePt t="13964" x="3176588" y="2641600"/>
          <p14:tracePt t="13970" x="3157538" y="2641600"/>
          <p14:tracePt t="13976" x="3148013" y="2641600"/>
          <p14:tracePt t="13985" x="3119438" y="2641600"/>
          <p14:tracePt t="13993" x="3109913" y="2641600"/>
          <p14:tracePt t="14001" x="3101975" y="2641600"/>
          <p14:tracePt t="14018" x="3092450" y="2641600"/>
          <p14:tracePt t="14024" x="3082925" y="2641600"/>
          <p14:tracePt t="14104" x="3073400" y="2641600"/>
          <p14:tracePt t="14164" x="3063875" y="2641600"/>
          <p14:tracePt t="14963" x="3054350" y="2641600"/>
          <p14:tracePt t="15070" x="3063875" y="2641600"/>
          <p14:tracePt t="15078" x="3073400" y="2632075"/>
          <p14:tracePt t="15102" x="3082925" y="2632075"/>
          <p14:tracePt t="15111" x="3092450" y="2622550"/>
          <p14:tracePt t="15119" x="3101975" y="2622550"/>
          <p14:tracePt t="15134" x="3119438" y="2622550"/>
          <p14:tracePt t="15142" x="3128963" y="2622550"/>
          <p14:tracePt t="15165" x="3138488" y="2622550"/>
          <p14:tracePt t="15172" x="3148013" y="2622550"/>
          <p14:tracePt t="15196" x="3157538" y="2622550"/>
          <p14:tracePt t="15204" x="3157538" y="2613025"/>
          <p14:tracePt t="15212" x="3176588" y="2603500"/>
          <p14:tracePt t="15220" x="3186113" y="2593975"/>
          <p14:tracePt t="15226" x="3203575" y="2586038"/>
          <p14:tracePt t="15242" x="3222625" y="2566988"/>
          <p14:tracePt t="15252" x="3241675" y="2566988"/>
          <p14:tracePt t="15258" x="3270250" y="2557463"/>
          <p14:tracePt t="15274" x="3270250" y="2547938"/>
          <p14:tracePt t="15284" x="3289300" y="2547938"/>
          <p14:tracePt t="15290" x="3289300" y="2538413"/>
          <p14:tracePt t="15306" x="3289300" y="2528888"/>
          <p14:tracePt t="15312" x="3297238" y="2528888"/>
          <p14:tracePt t="15320" x="3306763" y="2528888"/>
          <p14:tracePt t="15360" x="3316288" y="2519363"/>
          <p14:tracePt t="15369" x="3335338" y="2509838"/>
          <p14:tracePt t="15376" x="3344863" y="2500313"/>
          <p14:tracePt t="15384" x="3354388" y="2500313"/>
          <p14:tracePt t="15391" x="3363913" y="2500313"/>
          <p14:tracePt t="15406" x="3373438" y="2500313"/>
          <p14:tracePt t="15431" x="3382963" y="2500313"/>
          <p14:tracePt t="15463" x="3382963" y="2490788"/>
          <p14:tracePt t="15493" x="3382963" y="2482850"/>
          <p14:tracePt t="15500" x="3382963" y="2473325"/>
          <p14:tracePt t="15517" x="3373438" y="2473325"/>
          <p14:tracePt t="15524" x="3363913" y="2473325"/>
          <p14:tracePt t="15533" x="3363913" y="2463800"/>
          <p14:tracePt t="15549" x="3354388" y="2463800"/>
          <p14:tracePt t="15554" x="3335338" y="2463800"/>
          <p14:tracePt t="15565" x="3335338" y="2454275"/>
          <p14:tracePt t="15570" x="3325813" y="2454275"/>
          <p14:tracePt t="15578" x="3316288" y="2454275"/>
          <p14:tracePt t="15596" x="3297238" y="2444750"/>
          <p14:tracePt t="15602" x="3289300" y="2435225"/>
          <p14:tracePt t="15613" x="3270250" y="2435225"/>
          <p14:tracePt t="15619" x="3260725" y="2435225"/>
          <p14:tracePt t="15627" x="3232150" y="2435225"/>
          <p14:tracePt t="15635" x="3203575" y="2435225"/>
          <p14:tracePt t="15640" x="3167063" y="2425700"/>
          <p14:tracePt t="15650" x="3138488" y="2425700"/>
          <p14:tracePt t="15656" x="3092450" y="2425700"/>
          <p14:tracePt t="15665" x="3073400" y="2425700"/>
          <p14:tracePt t="15673" x="3035300" y="2425700"/>
          <p14:tracePt t="15681" x="2960688" y="2425700"/>
          <p14:tracePt t="15688" x="2932113" y="2425700"/>
          <p14:tracePt t="15696" x="2895600" y="2435225"/>
          <p14:tracePt t="15704" x="2867025" y="2435225"/>
          <p14:tracePt t="15712" x="2828925" y="2435225"/>
          <p14:tracePt t="15721" x="2811463" y="2435225"/>
          <p14:tracePt t="15728" x="2792413" y="2435225"/>
          <p14:tracePt t="15734" x="2773363" y="2435225"/>
          <p14:tracePt t="15742" x="2754313" y="2435225"/>
          <p14:tracePt t="15750" x="2744788" y="2435225"/>
          <p14:tracePt t="15758" x="2735263" y="2435225"/>
          <p14:tracePt t="15766" x="2717800" y="2435225"/>
          <p14:tracePt t="15783" x="2708275" y="2435225"/>
          <p14:tracePt t="15799" x="2698750" y="2435225"/>
          <p14:tracePt t="15979" x="2708275" y="2435225"/>
          <p14:tracePt t="15985" x="2725738" y="2444750"/>
          <p14:tracePt t="15993" x="2735263" y="2444750"/>
          <p14:tracePt t="16001" x="2744788" y="2444750"/>
          <p14:tracePt t="16009" x="2754313" y="2444750"/>
          <p14:tracePt t="16018" x="2782888" y="2444750"/>
          <p14:tracePt t="16024" x="2811463" y="2454275"/>
          <p14:tracePt t="16033" x="2857500" y="2454275"/>
          <p14:tracePt t="16040" x="2876550" y="2454275"/>
          <p14:tracePt t="16049" x="2913063" y="2454275"/>
          <p14:tracePt t="16054" x="2941638" y="2454275"/>
          <p14:tracePt t="16066" x="2960688" y="2454275"/>
          <p14:tracePt t="16070" x="2970213" y="2444750"/>
          <p14:tracePt t="16078" x="2998788" y="2444750"/>
          <p14:tracePt t="16086" x="3035300" y="2435225"/>
          <p14:tracePt t="16095" x="3063875" y="2425700"/>
          <p14:tracePt t="16102" x="3092450" y="2425700"/>
          <p14:tracePt t="16112" x="3119438" y="2425700"/>
          <p14:tracePt t="16118" x="3157538" y="2425700"/>
          <p14:tracePt t="16128" x="3176588" y="2425700"/>
          <p14:tracePt t="16134" x="3195638" y="2425700"/>
          <p14:tracePt t="16143" x="3222625" y="2416175"/>
          <p14:tracePt t="16149" x="3232150" y="2416175"/>
          <p14:tracePt t="16156" x="3241675" y="2416175"/>
          <p14:tracePt t="16165" x="3251200" y="2416175"/>
          <p14:tracePt t="16172" x="3260725" y="2416175"/>
          <p14:tracePt t="16188" x="3270250" y="2416175"/>
          <p14:tracePt t="16204" x="3279775" y="2416175"/>
          <p14:tracePt t="18468" x="3297238" y="2416175"/>
          <p14:tracePt t="18478" x="3306763" y="2416175"/>
          <p14:tracePt t="18492" x="3316288" y="2416175"/>
          <p14:tracePt t="18500" x="3344863" y="2416175"/>
          <p14:tracePt t="18516" x="3363913" y="2425700"/>
          <p14:tracePt t="18526" x="3382963" y="2425700"/>
          <p14:tracePt t="18532" x="3390900" y="2425700"/>
          <p14:tracePt t="18542" x="3409950" y="2444750"/>
          <p14:tracePt t="18548" x="3419475" y="2444750"/>
          <p14:tracePt t="18556" x="3419475" y="2454275"/>
          <p14:tracePt t="18563" x="3429000" y="2454275"/>
          <p14:tracePt t="18570" x="3438525" y="2454275"/>
          <p14:tracePt t="18579" x="3448050" y="2454275"/>
          <p14:tracePt t="18586" x="3457575" y="2454275"/>
          <p14:tracePt t="18602" x="3467100" y="2454275"/>
          <p14:tracePt t="18611" x="3476625" y="2454275"/>
          <p14:tracePt t="18618" x="3494088" y="2454275"/>
          <p14:tracePt t="18626" x="3503613" y="2454275"/>
          <p14:tracePt t="18634" x="3522663" y="2454275"/>
          <p14:tracePt t="18642" x="3532188" y="2454275"/>
          <p14:tracePt t="18656" x="3541713" y="2454275"/>
          <p14:tracePt t="18664" x="3551238" y="2454275"/>
          <p14:tracePt t="18688" x="3560763" y="2454275"/>
          <p14:tracePt t="21766" x="3551238" y="2454275"/>
          <p14:tracePt t="21774" x="3541713" y="2454275"/>
          <p14:tracePt t="21784" x="3532188" y="2463800"/>
          <p14:tracePt t="21790" x="3522663" y="2463800"/>
          <p14:tracePt t="21799" x="3513138" y="2463800"/>
          <p14:tracePt t="21807" x="3503613" y="2463800"/>
          <p14:tracePt t="21812" x="3494088" y="2463800"/>
          <p14:tracePt t="21828" x="3484563" y="2463800"/>
          <p14:tracePt t="21837" x="3457575" y="2454275"/>
          <p14:tracePt t="21844" x="3438525" y="2444750"/>
          <p14:tracePt t="21853" x="3409950" y="2444750"/>
          <p14:tracePt t="21861" x="3382963" y="2435225"/>
          <p14:tracePt t="21877" x="3373438" y="2435225"/>
          <p14:tracePt t="21884" x="3325813" y="2435225"/>
          <p14:tracePt t="21891" x="3297238" y="2425700"/>
          <p14:tracePt t="21901" x="3270250" y="2425700"/>
          <p14:tracePt t="21906" x="3260725" y="2425700"/>
          <p14:tracePt t="21923" x="3213100" y="2425700"/>
          <p14:tracePt t="21930" x="3186113" y="2425700"/>
          <p14:tracePt t="21938" x="3167063" y="2425700"/>
          <p14:tracePt t="21946" x="3109913" y="2425700"/>
          <p14:tracePt t="21956" x="3073400" y="2425700"/>
          <p14:tracePt t="21962" x="3035300" y="2425700"/>
          <p14:tracePt t="21972" x="3016250" y="2425700"/>
          <p14:tracePt t="21977" x="2979738" y="2416175"/>
          <p14:tracePt t="21985" x="2941638" y="2416175"/>
          <p14:tracePt t="21993" x="2905125" y="2416175"/>
          <p14:tracePt t="22001" x="2857500" y="2416175"/>
          <p14:tracePt t="22009" x="2801938" y="2416175"/>
          <p14:tracePt t="22016" x="2735263" y="2416175"/>
          <p14:tracePt t="22025" x="2679700" y="2416175"/>
          <p14:tracePt t="22032" x="2641600" y="2425700"/>
          <p14:tracePt t="22041" x="2614613" y="2435225"/>
          <p14:tracePt t="22048" x="2530475" y="2444750"/>
          <p14:tracePt t="22056" x="2463800" y="2444750"/>
          <p14:tracePt t="22064" x="2417763" y="2444750"/>
          <p14:tracePt t="22072" x="2360613" y="2473325"/>
          <p14:tracePt t="22078" x="2314575" y="2490788"/>
          <p14:tracePt t="22087" x="2230438" y="2500313"/>
          <p14:tracePt t="22094" x="2182813" y="2500313"/>
          <p14:tracePt t="22102" x="2117725" y="2509838"/>
          <p14:tracePt t="22112" x="2052638" y="2509838"/>
          <p14:tracePt t="22118" x="1976438" y="2519363"/>
          <p14:tracePt t="22127" x="1892300" y="2519363"/>
          <p14:tracePt t="22134" x="1770063" y="2538413"/>
          <p14:tracePt t="22141" x="1733550" y="2538413"/>
          <p14:tracePt t="22148" x="1685925" y="2557463"/>
          <p14:tracePt t="22156" x="1630363" y="2566988"/>
          <p14:tracePt t="22164" x="1582738" y="2566988"/>
          <p14:tracePt t="22172" x="1555750" y="2576513"/>
          <p14:tracePt t="22180" x="1546225" y="2576513"/>
          <p14:tracePt t="22188" x="1517650" y="2576513"/>
          <p14:tracePt t="22196" x="1471613" y="2593975"/>
          <p14:tracePt t="22205" x="1404938" y="2603500"/>
          <p14:tracePt t="22212" x="1320800" y="2622550"/>
          <p14:tracePt t="22222" x="1265238" y="2632075"/>
          <p14:tracePt t="22228" x="1217613" y="2641600"/>
          <p14:tracePt t="22234" x="1143000" y="2641600"/>
          <p14:tracePt t="22245" x="1104900" y="2651125"/>
          <p14:tracePt t="22250" x="1077913" y="2670175"/>
          <p14:tracePt t="22259" x="1030288" y="2679700"/>
          <p14:tracePt t="22266" x="993775" y="2687638"/>
          <p14:tracePt t="22275" x="946150" y="2697163"/>
          <p14:tracePt t="22282" x="908050" y="2697163"/>
          <p14:tracePt t="22291" x="871538" y="2716213"/>
          <p14:tracePt t="22298" x="814388" y="2744788"/>
          <p14:tracePt t="22305" x="777875" y="2744788"/>
          <p14:tracePt t="22312" x="749300" y="2744788"/>
          <p14:tracePt t="22322" x="720725" y="2763838"/>
          <p14:tracePt t="22328" x="703263" y="2773363"/>
          <p14:tracePt t="22338" x="665163" y="2781300"/>
          <p14:tracePt t="22344" x="619125" y="2781300"/>
          <p14:tracePt t="22353" x="590550" y="2790825"/>
          <p14:tracePt t="22361" x="581025" y="2790825"/>
          <p14:tracePt t="22368" x="542925" y="2800350"/>
          <p14:tracePt t="22378" x="515938" y="2800350"/>
          <p14:tracePt t="22384" x="506413" y="2800350"/>
          <p14:tracePt t="22393" x="487363" y="2800350"/>
          <p14:tracePt t="22398" x="458788" y="2800350"/>
          <p14:tracePt t="22406" x="449263" y="2800350"/>
          <p14:tracePt t="22414" x="430213" y="2800350"/>
          <p14:tracePt t="22422" x="412750" y="2809875"/>
          <p14:tracePt t="22438" x="393700" y="2809875"/>
          <p14:tracePt t="22455" x="355600" y="2809875"/>
          <p14:tracePt t="22468" x="328613" y="2809875"/>
          <p14:tracePt t="22476" x="319088" y="2809875"/>
          <p14:tracePt t="22484" x="309563" y="2809875"/>
          <p14:tracePt t="22493" x="300038" y="2819400"/>
          <p14:tracePt t="22500" x="290513" y="2819400"/>
          <p14:tracePt t="22516" x="280988" y="2819400"/>
          <p14:tracePt t="22525" x="271463" y="2819400"/>
          <p14:tracePt t="22532" x="261938" y="2828925"/>
          <p14:tracePt t="22557" x="242888" y="2838450"/>
          <p14:tracePt t="22571" x="234950" y="2838450"/>
          <p14:tracePt t="22603" x="225425" y="2847975"/>
          <p14:tracePt t="22618" x="215900" y="2847975"/>
          <p14:tracePt t="22641" x="206375" y="2847975"/>
          <p14:tracePt t="22656" x="206375" y="2857500"/>
          <p14:tracePt t="22665" x="196850" y="2857500"/>
          <p14:tracePt t="22673" x="196850" y="2867025"/>
          <p14:tracePt t="22688" x="187325" y="2867025"/>
          <p14:tracePt t="22712" x="187325" y="2874963"/>
          <p14:tracePt t="22720" x="177800" y="2894013"/>
          <p14:tracePt t="22726" x="168275" y="2894013"/>
          <p14:tracePt t="22735" x="168275" y="2903538"/>
          <p14:tracePt t="22743" x="158750" y="2922588"/>
          <p14:tracePt t="22766" x="149225" y="2932113"/>
          <p14:tracePt t="22777" x="141288" y="2951163"/>
          <p14:tracePt t="22792" x="131763" y="2978150"/>
          <p14:tracePt t="22798" x="122238" y="2987675"/>
          <p14:tracePt t="22806" x="122238" y="2997200"/>
          <p14:tracePt t="22812" x="122238" y="3006725"/>
          <p14:tracePt t="22820" x="122238" y="3016250"/>
          <p14:tracePt t="22828" x="112713" y="3025775"/>
          <p14:tracePt t="22837" x="112713" y="3044825"/>
          <p14:tracePt t="22855" x="112713" y="3054350"/>
          <p14:tracePt t="22860" x="112713" y="3071813"/>
          <p14:tracePt t="22869" x="112713" y="3090863"/>
          <p14:tracePt t="22876" x="112713" y="3100388"/>
          <p14:tracePt t="22884" x="112713" y="3119438"/>
          <p14:tracePt t="22898" x="112713" y="3138488"/>
          <p14:tracePt t="22908" x="103188" y="3148013"/>
          <p14:tracePt t="22914" x="103188" y="3165475"/>
          <p14:tracePt t="22922" x="103188" y="3175000"/>
          <p14:tracePt t="22938" x="103188" y="3194050"/>
          <p14:tracePt t="22946" x="103188" y="3203575"/>
          <p14:tracePt t="22954" x="103188" y="3213100"/>
          <p14:tracePt t="22962" x="103188" y="3222625"/>
          <p14:tracePt t="22971" x="112713" y="3232150"/>
          <p14:tracePt t="22976" x="122238" y="3232150"/>
          <p14:tracePt t="23000" x="131763" y="3232150"/>
          <p14:tracePt t="23008" x="131763" y="3241675"/>
          <p14:tracePt t="23016" x="141288" y="3249613"/>
          <p14:tracePt t="23033" x="158750" y="3259138"/>
          <p14:tracePt t="23042" x="177800" y="3268663"/>
          <p14:tracePt t="23048" x="187325" y="3278188"/>
          <p14:tracePt t="23057" x="206375" y="3278188"/>
          <p14:tracePt t="23062" x="215900" y="3287713"/>
          <p14:tracePt t="23071" x="225425" y="3287713"/>
          <p14:tracePt t="23078" x="234950" y="3287713"/>
          <p14:tracePt t="23087" x="252413" y="3287713"/>
          <p14:tracePt t="23094" x="271463" y="3287713"/>
          <p14:tracePt t="23103" x="300038" y="3297238"/>
          <p14:tracePt t="23110" x="319088" y="3297238"/>
          <p14:tracePt t="23118" x="336550" y="3316288"/>
          <p14:tracePt t="23126" x="355600" y="3325813"/>
          <p14:tracePt t="23134" x="365125" y="3325813"/>
          <p14:tracePt t="23141" x="374650" y="3325813"/>
          <p14:tracePt t="23148" x="374650" y="3335338"/>
          <p14:tracePt t="23157" x="393700" y="3335338"/>
          <p14:tracePt t="23172" x="403225" y="3335338"/>
          <p14:tracePt t="23188" x="422275" y="3335338"/>
          <p14:tracePt t="23204" x="430213" y="3335338"/>
          <p14:tracePt t="23212" x="439738" y="3335338"/>
          <p14:tracePt t="23226" x="449263" y="3335338"/>
          <p14:tracePt t="23234" x="468313" y="3343275"/>
          <p14:tracePt t="23250" x="477838" y="3343275"/>
          <p14:tracePt t="23258" x="487363" y="3343275"/>
          <p14:tracePt t="23282" x="496888" y="3343275"/>
          <p14:tracePt t="23298" x="506413" y="3343275"/>
          <p14:tracePt t="23312" x="515938" y="3343275"/>
          <p14:tracePt t="23336" x="525463" y="3343275"/>
          <p14:tracePt t="23344" x="542925" y="3343275"/>
          <p14:tracePt t="23355" x="552450" y="3343275"/>
          <p14:tracePt t="23361" x="571500" y="3343275"/>
          <p14:tracePt t="23369" x="590550" y="3352800"/>
          <p14:tracePt t="23376" x="600075" y="3352800"/>
          <p14:tracePt t="23385" x="619125" y="3352800"/>
          <p14:tracePt t="23407" x="636588" y="3362325"/>
          <p14:tracePt t="23415" x="665163" y="3362325"/>
          <p14:tracePt t="23439" x="684213" y="3362325"/>
          <p14:tracePt t="23447" x="703263" y="3362325"/>
          <p14:tracePt t="23462" x="712788" y="3362325"/>
          <p14:tracePt t="23471" x="720725" y="3352800"/>
          <p14:tracePt t="23493" x="730250" y="3352800"/>
          <p14:tracePt t="23501" x="739775" y="3352800"/>
          <p14:tracePt t="23510" x="749300" y="3352800"/>
          <p14:tracePt t="23516" x="777875" y="3352800"/>
          <p14:tracePt t="23525" x="796925" y="3352800"/>
          <p14:tracePt t="23532" x="806450" y="3352800"/>
          <p14:tracePt t="23541" x="823913" y="3352800"/>
          <p14:tracePt t="23548" x="852488" y="3352800"/>
          <p14:tracePt t="23558" x="862013" y="3352800"/>
          <p14:tracePt t="23561" x="890588" y="3352800"/>
          <p14:tracePt t="23578" x="908050" y="3352800"/>
          <p14:tracePt t="23586" x="946150" y="3352800"/>
          <p14:tracePt t="23594" x="974725" y="3352800"/>
          <p14:tracePt t="23603" x="984250" y="3352800"/>
          <p14:tracePt t="23610" x="1011238" y="3343275"/>
          <p14:tracePt t="23618" x="1030288" y="3335338"/>
          <p14:tracePt t="23626" x="1039813" y="3335338"/>
          <p14:tracePt t="23635" x="1068388" y="3335338"/>
          <p14:tracePt t="23641" x="1077913" y="3325813"/>
          <p14:tracePt t="23648" x="1087438" y="3325813"/>
          <p14:tracePt t="23657" x="1114425" y="3316288"/>
          <p14:tracePt t="23664" x="1143000" y="3306763"/>
          <p14:tracePt t="23673" x="1162050" y="3297238"/>
          <p14:tracePt t="23680" x="1190625" y="3287713"/>
          <p14:tracePt t="23689" x="1198563" y="3287713"/>
          <p14:tracePt t="23696" x="1208088" y="3278188"/>
          <p14:tracePt t="23704" x="1227138" y="3278188"/>
          <p14:tracePt t="23712" x="1246188" y="3268663"/>
          <p14:tracePt t="23720" x="1246188" y="3259138"/>
          <p14:tracePt t="23742" x="1255713" y="3249613"/>
          <p14:tracePt t="23767" x="1255713" y="3241675"/>
          <p14:tracePt t="23774" x="1274763" y="3241675"/>
          <p14:tracePt t="23828" x="1274763" y="3232150"/>
          <p14:tracePt t="23837" x="1274763" y="3222625"/>
          <p14:tracePt t="23853" x="1274763" y="3203575"/>
          <p14:tracePt t="23861" x="1274763" y="3184525"/>
          <p14:tracePt t="23870" x="1274763" y="3175000"/>
          <p14:tracePt t="23876" x="1274763" y="3165475"/>
          <p14:tracePt t="23884" x="1274763" y="3155950"/>
          <p14:tracePt t="23892" x="1274763" y="3128963"/>
          <p14:tracePt t="23898" x="1274763" y="3109913"/>
          <p14:tracePt t="23907" x="1274763" y="3090863"/>
          <p14:tracePt t="23914" x="1274763" y="3071813"/>
          <p14:tracePt t="23923" x="1274763" y="3054350"/>
          <p14:tracePt t="23939" x="1274763" y="3035300"/>
          <p14:tracePt t="23955" x="1274763" y="3025775"/>
          <p14:tracePt t="23963" x="1274763" y="3016250"/>
          <p14:tracePt t="23970" x="1274763" y="3006725"/>
          <p14:tracePt t="23992" x="1265238" y="2997200"/>
          <p14:tracePt t="24001" x="1255713" y="2997200"/>
          <p14:tracePt t="24009" x="1255713" y="2987675"/>
          <p14:tracePt t="24079" x="1255713" y="2978150"/>
          <p14:tracePt t="24087" x="1255713" y="2968625"/>
          <p14:tracePt t="24095" x="1246188" y="2960688"/>
          <p14:tracePt t="24111" x="1236663" y="2960688"/>
          <p14:tracePt t="24122" x="1236663" y="2951163"/>
          <p14:tracePt t="24127" x="1227138" y="2951163"/>
          <p14:tracePt t="24138" x="1217613" y="2932113"/>
          <p14:tracePt t="24141" x="1208088" y="2932113"/>
          <p14:tracePt t="24158" x="1198563" y="2922588"/>
          <p14:tracePt t="24172" x="1190625" y="2903538"/>
          <p14:tracePt t="24181" x="1181100" y="2903538"/>
          <p14:tracePt t="24198" x="1171575" y="2894013"/>
          <p14:tracePt t="24205" x="1152525" y="2884488"/>
          <p14:tracePt t="24215" x="1143000" y="2874963"/>
          <p14:tracePt t="24221" x="1114425" y="2857500"/>
          <p14:tracePt t="24227" x="1096963" y="2847975"/>
          <p14:tracePt t="24238" x="1077913" y="2838450"/>
          <p14:tracePt t="24243" x="1077913" y="2828925"/>
          <p14:tracePt t="24251" x="1049338" y="2819400"/>
          <p14:tracePt t="24260" x="1039813" y="2809875"/>
          <p14:tracePt t="24267" x="1011238" y="2800350"/>
          <p14:tracePt t="24276" x="993775" y="2800350"/>
          <p14:tracePt t="24283" x="984250" y="2790825"/>
          <p14:tracePt t="24292" x="955675" y="2790825"/>
          <p14:tracePt t="24299" x="936625" y="2773363"/>
          <p14:tracePt t="24305" x="927100" y="2763838"/>
          <p14:tracePt t="24313" x="908050" y="2754313"/>
          <p14:tracePt t="24321" x="881063" y="2744788"/>
          <p14:tracePt t="24331" x="842963" y="2735263"/>
          <p14:tracePt t="24338" x="833438" y="2735263"/>
          <p14:tracePt t="24347" x="814388" y="2735263"/>
          <p14:tracePt t="24354" x="777875" y="2735263"/>
          <p14:tracePt t="24363" x="768350" y="2725738"/>
          <p14:tracePt t="24372" x="739775" y="2716213"/>
          <p14:tracePt t="24377" x="730250" y="2706688"/>
          <p14:tracePt t="24388" x="712788" y="2697163"/>
          <p14:tracePt t="24394" x="693738" y="2697163"/>
          <p14:tracePt t="24399" x="655638" y="2687638"/>
          <p14:tracePt t="24408" x="609600" y="2679700"/>
          <p14:tracePt t="24415" x="581025" y="2679700"/>
          <p14:tracePt t="24423" x="533400" y="2679700"/>
          <p14:tracePt t="24431" x="487363" y="2679700"/>
          <p14:tracePt t="24439" x="449263" y="2679700"/>
          <p14:tracePt t="24447" x="403225" y="2679700"/>
          <p14:tracePt t="24455" x="355600" y="2679700"/>
          <p14:tracePt t="24463" x="319088" y="2679700"/>
          <p14:tracePt t="24472" x="290513" y="2679700"/>
          <p14:tracePt t="24478" x="261938" y="2687638"/>
          <p14:tracePt t="24488" x="234950" y="2687638"/>
          <p14:tracePt t="24493" x="206375" y="2687638"/>
          <p14:tracePt t="24511" x="177800" y="2687638"/>
          <p14:tracePt t="24517" x="168275" y="2687638"/>
          <p14:tracePt t="24525" x="168275" y="2697163"/>
          <p14:tracePt t="24533" x="149225" y="2697163"/>
          <p14:tracePt t="24541" x="131763" y="2697163"/>
          <p14:tracePt t="24549" x="122238" y="2697163"/>
          <p14:tracePt t="24558" x="112713" y="2706688"/>
          <p14:tracePt t="24563" x="103188" y="2706688"/>
          <p14:tracePt t="24572" x="84138" y="2716213"/>
          <p14:tracePt t="24580" x="74613" y="2716213"/>
          <p14:tracePt t="24588" x="65088" y="2725738"/>
          <p14:tracePt t="24597" x="55563" y="2725738"/>
          <p14:tracePt t="24604" x="55563" y="2735263"/>
          <p14:tracePt t="24613" x="38100" y="2744788"/>
          <p14:tracePt t="24627" x="38100" y="2754313"/>
          <p14:tracePt t="24638" x="38100" y="2763838"/>
          <p14:tracePt t="24642" x="28575" y="2763838"/>
          <p14:tracePt t="24658" x="19050" y="2763838"/>
          <p14:tracePt t="24665" x="19050" y="2773363"/>
          <p14:tracePt t="24681" x="19050" y="2781300"/>
          <p14:tracePt t="24697" x="9525" y="2790825"/>
          <p14:tracePt t="24713" x="9525" y="2800350"/>
          <p14:tracePt t="24723" x="9525" y="2809875"/>
          <p14:tracePt t="24730" x="9525" y="2819400"/>
          <p14:tracePt t="24744" x="9525" y="2828925"/>
          <p14:tracePt t="24754" x="9525" y="2838450"/>
          <p14:tracePt t="24792" x="9525" y="2847975"/>
          <p14:tracePt t="24813" x="9525" y="2857500"/>
          <p14:tracePt t="24829" x="9525" y="2867025"/>
          <p14:tracePt t="24837" x="9525" y="2874963"/>
          <p14:tracePt t="24845" x="9525" y="2884488"/>
          <p14:tracePt t="24861" x="9525" y="2913063"/>
          <p14:tracePt t="24871" x="9525" y="2922588"/>
          <p14:tracePt t="24888" x="9525" y="2941638"/>
          <p14:tracePt t="24894" x="9525" y="2960688"/>
          <p14:tracePt t="24908" x="19050" y="2978150"/>
          <p14:tracePt t="24915" x="19050" y="2987675"/>
          <p14:tracePt t="24923" x="28575" y="2997200"/>
          <p14:tracePt t="24931" x="38100" y="3016250"/>
          <p14:tracePt t="24939" x="47625" y="3035300"/>
          <p14:tracePt t="24947" x="47625" y="3044825"/>
          <p14:tracePt t="24963" x="55563" y="3054350"/>
          <p14:tracePt t="24970" x="55563" y="3062288"/>
          <p14:tracePt t="24989" x="65088" y="3071813"/>
          <p14:tracePt t="24994" x="65088" y="3081338"/>
          <p14:tracePt t="25004" x="74613" y="3090863"/>
          <p14:tracePt t="25017" x="74613" y="3100388"/>
          <p14:tracePt t="25026" x="84138" y="3100388"/>
          <p14:tracePt t="25033" x="103188" y="3109913"/>
          <p14:tracePt t="25049" x="103188" y="3119438"/>
          <p14:tracePt t="25055" x="112713" y="3128963"/>
          <p14:tracePt t="25071" x="122238" y="3138488"/>
          <p14:tracePt t="25095" x="122238" y="3148013"/>
          <p14:tracePt t="25111" x="122238" y="3155950"/>
          <p14:tracePt t="25149" x="122238" y="3165475"/>
          <p14:tracePt t="25158" x="131763" y="3165475"/>
          <p14:tracePt t="25181" x="141288" y="3165475"/>
          <p14:tracePt t="25189" x="141288" y="3175000"/>
          <p14:tracePt t="25197" x="149225" y="3175000"/>
          <p14:tracePt t="25221" x="158750" y="3175000"/>
          <p14:tracePt t="25236" x="158750" y="3184525"/>
          <p14:tracePt t="25267" x="168275" y="3184525"/>
          <p14:tracePt t="25377" x="187325" y="3184525"/>
          <p14:tracePt t="25399" x="206375" y="3203575"/>
          <p14:tracePt t="25408" x="225425" y="3222625"/>
          <p14:tracePt t="25414" x="234950" y="3241675"/>
          <p14:tracePt t="25431" x="242888" y="3249613"/>
          <p14:tracePt t="25439" x="271463" y="3249613"/>
          <p14:tracePt t="25447" x="271463" y="3259138"/>
          <p14:tracePt t="25455" x="271463" y="3278188"/>
          <p14:tracePt t="25463" x="280988" y="3278188"/>
          <p14:tracePt t="25471" x="300038" y="3278188"/>
          <p14:tracePt t="25509" x="319088" y="3287713"/>
          <p14:tracePt t="25518" x="328613" y="3297238"/>
          <p14:tracePt t="25525" x="328613" y="3306763"/>
          <p14:tracePt t="25534" x="336550" y="3316288"/>
          <p14:tracePt t="25541" x="355600" y="3325813"/>
          <p14:tracePt t="25549" x="374650" y="3325813"/>
          <p14:tracePt t="25557" x="393700" y="3343275"/>
          <p14:tracePt t="25563" x="412750" y="3352800"/>
          <p14:tracePt t="25571" x="422275" y="3362325"/>
          <p14:tracePt t="25579" x="449263" y="3362325"/>
          <p14:tracePt t="25587" x="477838" y="3371850"/>
          <p14:tracePt t="25594" x="477838" y="3381375"/>
          <p14:tracePt t="25603" x="477838" y="3390900"/>
          <p14:tracePt t="25610" x="487363" y="3390900"/>
          <p14:tracePt t="25627" x="496888" y="3390900"/>
          <p14:tracePt t="26361" x="506413" y="3390900"/>
          <p14:tracePt t="26377" x="515938" y="3390900"/>
          <p14:tracePt t="26384" x="533400" y="3400425"/>
          <p14:tracePt t="26393" x="571500" y="3400425"/>
          <p14:tracePt t="26402" x="581025" y="3400425"/>
          <p14:tracePt t="26407" x="600075" y="3400425"/>
          <p14:tracePt t="26415" x="609600" y="3400425"/>
          <p14:tracePt t="26424" x="636588" y="3400425"/>
          <p14:tracePt t="26431" x="665163" y="3419475"/>
          <p14:tracePt t="26440" x="693738" y="3419475"/>
          <p14:tracePt t="26447" x="703263" y="3419475"/>
          <p14:tracePt t="26455" x="720725" y="3419475"/>
          <p14:tracePt t="26461" x="749300" y="3429000"/>
          <p14:tracePt t="26469" x="758825" y="3429000"/>
          <p14:tracePt t="26476" x="777875" y="3429000"/>
          <p14:tracePt t="26484" x="814388" y="3429000"/>
          <p14:tracePt t="26500" x="852488" y="3429000"/>
          <p14:tracePt t="26508" x="871538" y="3436938"/>
          <p14:tracePt t="26517" x="908050" y="3436938"/>
          <p14:tracePt t="26524" x="946150" y="3436938"/>
          <p14:tracePt t="26534" x="955675" y="3436938"/>
          <p14:tracePt t="26540" x="984250" y="3436938"/>
          <p14:tracePt t="26550" x="1011238" y="3436938"/>
          <p14:tracePt t="26556" x="1058863" y="3446463"/>
          <p14:tracePt t="26562" x="1077913" y="3446463"/>
          <p14:tracePt t="26571" x="1087438" y="3446463"/>
          <p14:tracePt t="26578" x="1123950" y="3446463"/>
          <p14:tracePt t="26587" x="1162050" y="3446463"/>
          <p14:tracePt t="26594" x="1198563" y="3446463"/>
          <p14:tracePt t="26603" x="1208088" y="3446463"/>
          <p14:tracePt t="26610" x="1236663" y="3446463"/>
          <p14:tracePt t="26619" x="1265238" y="3446463"/>
          <p14:tracePt t="26626" x="1274763" y="3446463"/>
          <p14:tracePt t="26634" x="1301750" y="3446463"/>
          <p14:tracePt t="26642" x="1330325" y="3446463"/>
          <p14:tracePt t="26648" x="1358900" y="3446463"/>
          <p14:tracePt t="26656" x="1404938" y="3446463"/>
          <p14:tracePt t="26664" x="1443038" y="3446463"/>
          <p14:tracePt t="26672" x="1479550" y="3446463"/>
          <p14:tracePt t="26680" x="1517650" y="3446463"/>
          <p14:tracePt t="26688" x="1546225" y="3446463"/>
          <p14:tracePt t="26696" x="1565275" y="3446463"/>
          <p14:tracePt t="26705" x="1592263" y="3446463"/>
          <p14:tracePt t="26712" x="1620838" y="3446463"/>
          <p14:tracePt t="26720" x="1658938" y="3446463"/>
          <p14:tracePt t="26726" x="1685925" y="3465513"/>
          <p14:tracePt t="26734" x="1724025" y="3465513"/>
          <p14:tracePt t="26742" x="1743075" y="3465513"/>
          <p14:tracePt t="26750" x="1779588" y="3465513"/>
          <p14:tracePt t="26758" x="1817688" y="3465513"/>
          <p14:tracePt t="26766" x="1836738" y="3465513"/>
          <p14:tracePt t="26774" x="1855788" y="3465513"/>
          <p14:tracePt t="26784" x="1873250" y="3465513"/>
          <p14:tracePt t="26790" x="1911350" y="3455988"/>
          <p14:tracePt t="26800" x="1930400" y="3446463"/>
          <p14:tracePt t="26806" x="1957388" y="3446463"/>
          <p14:tracePt t="26812" x="1966913" y="3446463"/>
          <p14:tracePt t="26822" x="1976438" y="3446463"/>
          <p14:tracePt t="26828" x="2005013" y="3436938"/>
          <p14:tracePt t="26837" x="2033588" y="3436938"/>
          <p14:tracePt t="26844" x="2060575" y="3436938"/>
          <p14:tracePt t="26853" x="2089150" y="3436938"/>
          <p14:tracePt t="26860" x="2117725" y="3436938"/>
          <p14:tracePt t="26869" x="2154238" y="3436938"/>
          <p14:tracePt t="26876" x="2182813" y="3436938"/>
          <p14:tracePt t="26884" x="2201863" y="3436938"/>
          <p14:tracePt t="26890" x="2211388" y="3436938"/>
          <p14:tracePt t="26900" x="2239963" y="3436938"/>
          <p14:tracePt t="26906" x="2257425" y="3436938"/>
          <p14:tracePt t="26915" x="2286000" y="3436938"/>
          <p14:tracePt t="26922" x="2333625" y="3436938"/>
          <p14:tracePt t="26931" x="2360613" y="3436938"/>
          <p14:tracePt t="26938" x="2408238" y="3436938"/>
          <p14:tracePt t="26946" x="2427288" y="3455988"/>
          <p14:tracePt t="26954" x="2454275" y="3455988"/>
          <p14:tracePt t="26962" x="2473325" y="3455988"/>
          <p14:tracePt t="26972" x="2501900" y="3455988"/>
          <p14:tracePt t="26976" x="2530475" y="3455988"/>
          <p14:tracePt t="26984" x="2557463" y="3455988"/>
          <p14:tracePt t="26992" x="2595563" y="3455988"/>
          <p14:tracePt t="27000" x="2614613" y="3455988"/>
          <p14:tracePt t="27008" x="2641600" y="3455988"/>
          <p14:tracePt t="27016" x="2679700" y="3455988"/>
          <p14:tracePt t="27024" x="2698750" y="3465513"/>
          <p14:tracePt t="27035" x="2735263" y="3465513"/>
          <p14:tracePt t="27040" x="2773363" y="3465513"/>
          <p14:tracePt t="27050" x="2792413" y="3465513"/>
          <p14:tracePt t="27055" x="2828925" y="3465513"/>
          <p14:tracePt t="27064" x="2867025" y="3484563"/>
          <p14:tracePt t="27071" x="2913063" y="3494088"/>
          <p14:tracePt t="27078" x="2951163" y="3503613"/>
          <p14:tracePt t="27087" x="2989263" y="3503613"/>
          <p14:tracePt t="27094" x="3016250" y="3503613"/>
          <p14:tracePt t="27103" x="3044825" y="3503613"/>
          <p14:tracePt t="27110" x="3082925" y="3503613"/>
          <p14:tracePt t="27119" x="3119438" y="3503613"/>
          <p14:tracePt t="27126" x="3138488" y="3503613"/>
          <p14:tracePt t="27135" x="3176588" y="3503613"/>
          <p14:tracePt t="27140" x="3213100" y="3503613"/>
          <p14:tracePt t="27150" x="3241675" y="3513138"/>
          <p14:tracePt t="27156" x="3270250" y="3513138"/>
          <p14:tracePt t="27164" x="3297238" y="3513138"/>
          <p14:tracePt t="27172" x="3373438" y="3513138"/>
          <p14:tracePt t="27180" x="3570288" y="3540125"/>
          <p14:tracePt t="27189" x="3606800" y="3540125"/>
          <p14:tracePt t="27196" x="3635375" y="3540125"/>
          <p14:tracePt t="27205" x="3663950" y="3540125"/>
          <p14:tracePt t="27213" x="3690938" y="3559175"/>
          <p14:tracePt t="27222" x="3729038" y="3559175"/>
          <p14:tracePt t="27226" x="3767138" y="3559175"/>
          <p14:tracePt t="27235" x="3813175" y="3568700"/>
          <p14:tracePt t="27251" x="3851275" y="3578225"/>
          <p14:tracePt t="27257" x="3878263" y="3587750"/>
          <p14:tracePt t="27266" x="3897313" y="3597275"/>
          <p14:tracePt t="27274" x="3935413" y="3616325"/>
          <p14:tracePt t="27283" x="3962400" y="3616325"/>
          <p14:tracePt t="27290" x="3990975" y="3633788"/>
          <p14:tracePt t="27300" x="4000500" y="3643313"/>
          <p14:tracePt t="27306" x="4038600" y="3652838"/>
          <p14:tracePt t="27312" x="4065588" y="3662363"/>
          <p14:tracePt t="27320" x="4103688" y="3671888"/>
          <p14:tracePt t="27338" x="4141788" y="3671888"/>
          <p14:tracePt t="27353" x="4159250" y="3671888"/>
          <p14:tracePt t="27360" x="4168775" y="3671888"/>
          <p14:tracePt t="27376" x="4197350" y="3671888"/>
          <p14:tracePt t="27392" x="4216400" y="3671888"/>
          <p14:tracePt t="27400" x="4244975" y="3671888"/>
          <p14:tracePt t="27406" x="4252913" y="3671888"/>
          <p14:tracePt t="27414" x="4281488" y="3671888"/>
          <p14:tracePt t="27422" x="4310063" y="3662363"/>
          <p14:tracePt t="27438" x="4338638" y="3643313"/>
          <p14:tracePt t="27446" x="4365625" y="3633788"/>
          <p14:tracePt t="27454" x="4375150" y="3633788"/>
          <p14:tracePt t="27462" x="4394200" y="3633788"/>
          <p14:tracePt t="27469" x="4432300" y="3633788"/>
          <p14:tracePt t="27476" x="4449763" y="3624263"/>
          <p14:tracePt t="27485" x="4468813" y="3616325"/>
          <p14:tracePt t="27493" x="4478338" y="3616325"/>
          <p14:tracePt t="27499" x="4497388" y="3606800"/>
          <p14:tracePt t="27508" x="4516438" y="3606800"/>
          <p14:tracePt t="27516" x="4543425" y="3597275"/>
          <p14:tracePt t="27524" x="4552950" y="3597275"/>
          <p14:tracePt t="27532" x="4581525" y="3597275"/>
          <p14:tracePt t="27540" x="4610100" y="3587750"/>
          <p14:tracePt t="27550" x="4629150" y="3578225"/>
          <p14:tracePt t="27556" x="4656138" y="3568700"/>
          <p14:tracePt t="27562" x="4684713" y="3559175"/>
          <p14:tracePt t="27571" x="4713288" y="3549650"/>
          <p14:tracePt t="27578" x="4722813" y="3549650"/>
          <p14:tracePt t="27587" x="4740275" y="3530600"/>
          <p14:tracePt t="27594" x="4768850" y="3530600"/>
          <p14:tracePt t="27603" x="4797425" y="3522663"/>
          <p14:tracePt t="27610" x="4824413" y="3513138"/>
          <p14:tracePt t="27619" x="4843463" y="3503613"/>
          <p14:tracePt t="27626" x="4872038" y="3494088"/>
          <p14:tracePt t="27635" x="4900613" y="3484563"/>
          <p14:tracePt t="27640" x="4937125" y="3465513"/>
          <p14:tracePt t="27651" x="4946650" y="3465513"/>
          <p14:tracePt t="27658" x="4984750" y="3465513"/>
          <p14:tracePt t="27667" x="5011738" y="3465513"/>
          <p14:tracePt t="27673" x="5040313" y="3465513"/>
          <p14:tracePt t="27680" x="5059363" y="3465513"/>
          <p14:tracePt t="27688" x="5087938" y="3465513"/>
          <p14:tracePt t="27696" x="5097463" y="3455988"/>
          <p14:tracePt t="27704" x="5124450" y="3455988"/>
          <p14:tracePt t="27712" x="5143500" y="3455988"/>
          <p14:tracePt t="27726" x="5162550" y="3455988"/>
          <p14:tracePt t="27735" x="5172075" y="3455988"/>
          <p14:tracePt t="27742" x="5191125" y="3446463"/>
          <p14:tracePt t="27751" x="5200650" y="3446463"/>
          <p14:tracePt t="27758" x="5208588" y="3446463"/>
          <p14:tracePt t="27766" x="5227638" y="3446463"/>
          <p14:tracePt t="27774" x="5256213" y="3446463"/>
          <p14:tracePt t="27782" x="5275263" y="3446463"/>
          <p14:tracePt t="27790" x="5302250" y="3446463"/>
          <p14:tracePt t="27799" x="5330825" y="3455988"/>
          <p14:tracePt t="27806" x="5349875" y="3455988"/>
          <p14:tracePt t="27812" x="5387975" y="3475038"/>
          <p14:tracePt t="27820" x="5395913" y="3475038"/>
          <p14:tracePt t="27828" x="5414963" y="3475038"/>
          <p14:tracePt t="27837" x="5434013" y="3475038"/>
          <p14:tracePt t="27844" x="5453063" y="3475038"/>
          <p14:tracePt t="27853" x="5489575" y="3475038"/>
          <p14:tracePt t="27860" x="5499100" y="3475038"/>
          <p14:tracePt t="27869" x="5537200" y="3475038"/>
          <p14:tracePt t="27876" x="5565775" y="3475038"/>
          <p14:tracePt t="27886" x="5575300" y="3475038"/>
          <p14:tracePt t="27890" x="5592763" y="3475038"/>
          <p14:tracePt t="27899" x="5611813" y="3475038"/>
          <p14:tracePt t="27906" x="5630863" y="3475038"/>
          <p14:tracePt t="27916" x="5659438" y="3475038"/>
          <p14:tracePt t="27922" x="5678488" y="3475038"/>
          <p14:tracePt t="27932" x="5715000" y="3465513"/>
          <p14:tracePt t="27938" x="5724525" y="3465513"/>
          <p14:tracePt t="27946" x="5753100" y="3455988"/>
          <p14:tracePt t="27954" x="5762625" y="3455988"/>
          <p14:tracePt t="27962" x="5780088" y="3446463"/>
          <p14:tracePt t="27971" x="5808663" y="3446463"/>
          <p14:tracePt t="27976" x="5837238" y="3446463"/>
          <p14:tracePt t="27985" x="5865813" y="3446463"/>
          <p14:tracePt t="27993" x="5902325" y="3436938"/>
          <p14:tracePt t="28001" x="5949950" y="3429000"/>
          <p14:tracePt t="28008" x="6005513" y="3419475"/>
          <p14:tracePt t="28016" x="6053138" y="3419475"/>
          <p14:tracePt t="28024" x="6118225" y="3419475"/>
          <p14:tracePt t="28032" x="6164263" y="3400425"/>
          <p14:tracePt t="28040" x="6202363" y="3400425"/>
          <p14:tracePt t="28049" x="6249988" y="3400425"/>
          <p14:tracePt t="28054" x="6315075" y="3400425"/>
          <p14:tracePt t="28062" x="6361113" y="3381375"/>
          <p14:tracePt t="28070" x="6418263" y="3381375"/>
          <p14:tracePt t="28078" x="6445250" y="3371850"/>
          <p14:tracePt t="28087" x="6473825" y="3371850"/>
          <p14:tracePt t="28094" x="6502400" y="3362325"/>
          <p14:tracePt t="28103" x="6530975" y="3362325"/>
          <p14:tracePt t="28110" x="6548438" y="3362325"/>
          <p14:tracePt t="28119" x="6567488" y="3352800"/>
          <p14:tracePt t="28126" x="6577013" y="3335338"/>
          <p14:tracePt t="28135" x="6605588" y="3325813"/>
          <p14:tracePt t="28142" x="6605588" y="3316288"/>
          <p14:tracePt t="28148" x="6634163" y="3316288"/>
          <p14:tracePt t="28156" x="6642100" y="3316288"/>
          <p14:tracePt t="28167" x="6651625" y="3316288"/>
          <p14:tracePt t="28172" x="6661150" y="3316288"/>
          <p14:tracePt t="28197" x="6661150" y="3306763"/>
          <p14:tracePt t="28258" x="6661150" y="3297238"/>
          <p14:tracePt t="28385" x="6661150" y="3287713"/>
          <p14:tracePt t="28431" x="6651625" y="3287713"/>
          <p14:tracePt t="28455" x="6634163" y="3297238"/>
          <p14:tracePt t="28463" x="6615113" y="3297238"/>
          <p14:tracePt t="28470" x="6586538" y="3297238"/>
          <p14:tracePt t="28477" x="6567488" y="3297238"/>
          <p14:tracePt t="28485" x="6548438" y="3297238"/>
          <p14:tracePt t="28493" x="6538913" y="3306763"/>
          <p14:tracePt t="28500" x="6502400" y="3316288"/>
          <p14:tracePt t="28508" x="6464300" y="3325813"/>
          <p14:tracePt t="28518" x="6445250" y="3335338"/>
          <p14:tracePt t="28524" x="6399213" y="3335338"/>
          <p14:tracePt t="28532" x="6361113" y="3343275"/>
          <p14:tracePt t="28540" x="6296025" y="3381375"/>
          <p14:tracePt t="28548" x="6211888" y="3400425"/>
          <p14:tracePt t="28556" x="6127750" y="3436938"/>
          <p14:tracePt t="28562" x="6053138" y="3436938"/>
          <p14:tracePt t="28572" x="5940425" y="3446463"/>
          <p14:tracePt t="28578" x="5799138" y="3446463"/>
          <p14:tracePt t="28586" x="5621338" y="3465513"/>
          <p14:tracePt t="28594" x="5489575" y="3513138"/>
          <p14:tracePt t="28604" x="5302250" y="3513138"/>
          <p14:tracePt t="28611" x="5181600" y="3530600"/>
          <p14:tracePt t="28619" x="4965700" y="3633788"/>
          <p14:tracePt t="28626" x="4759325" y="3652838"/>
          <p14:tracePt t="28635" x="4525963" y="3671888"/>
          <p14:tracePt t="28640" x="4216400" y="3717925"/>
          <p14:tracePt t="28648" x="3906838" y="3794125"/>
          <p14:tracePt t="28656" x="3587750" y="3794125"/>
          <p14:tracePt t="28665" x="3176588" y="3794125"/>
          <p14:tracePt t="28672" x="2867025" y="3746500"/>
          <p14:tracePt t="28682" x="2530475" y="3709988"/>
          <p14:tracePt t="28688" x="2305050" y="3717925"/>
          <p14:tracePt t="28698" x="2024063" y="3775075"/>
          <p14:tracePt t="28705" x="1676400" y="3775075"/>
          <p14:tracePt t="28712" x="1246188" y="3830638"/>
          <p14:tracePt t="28722" x="1039813" y="3830638"/>
          <p14:tracePt t="28726" x="768350" y="3794125"/>
          <p14:tracePt t="28735" x="581025" y="3794125"/>
          <p14:tracePt t="28742" x="393700" y="3811588"/>
          <p14:tracePt t="28751" x="290513" y="3811588"/>
          <p14:tracePt t="28758" x="122238" y="3821113"/>
          <p14:tracePt t="29119" x="38100" y="3933825"/>
          <p14:tracePt t="29128" x="65088" y="3933825"/>
          <p14:tracePt t="29136" x="74613" y="3933825"/>
          <p14:tracePt t="29142" x="112713" y="3933825"/>
          <p14:tracePt t="29148" x="131763" y="3924300"/>
          <p14:tracePt t="29156" x="141288" y="3924300"/>
          <p14:tracePt t="29164" x="168275" y="3914775"/>
          <p14:tracePt t="29172" x="187325" y="3914775"/>
          <p14:tracePt t="29181" x="225425" y="3914775"/>
          <p14:tracePt t="29188" x="242888" y="3914775"/>
          <p14:tracePt t="29199" x="280988" y="3914775"/>
          <p14:tracePt t="29204" x="309563" y="3914775"/>
          <p14:tracePt t="29214" x="328613" y="3914775"/>
          <p14:tracePt t="29221" x="336550" y="3905250"/>
          <p14:tracePt t="29226" x="346075" y="3905250"/>
          <p14:tracePt t="29242" x="355600" y="3905250"/>
          <p14:tracePt t="29328" x="355600" y="3897313"/>
          <p14:tracePt t="29415" x="355600" y="3887788"/>
          <p14:tracePt t="29549" x="365125" y="3887788"/>
          <p14:tracePt t="29555" x="374650" y="3887788"/>
          <p14:tracePt t="29571" x="393700" y="3887788"/>
          <p14:tracePt t="29580" x="430213" y="3897313"/>
          <p14:tracePt t="29587" x="430213" y="3905250"/>
          <p14:tracePt t="29595" x="449263" y="3905250"/>
          <p14:tracePt t="29603" x="477838" y="3905250"/>
          <p14:tracePt t="29611" x="506413" y="3914775"/>
          <p14:tracePt t="29620" x="533400" y="3914775"/>
          <p14:tracePt t="29626" x="552450" y="3924300"/>
          <p14:tracePt t="29635" x="561975" y="3924300"/>
          <p14:tracePt t="29640" x="590550" y="3924300"/>
          <p14:tracePt t="29649" x="609600" y="3924300"/>
          <p14:tracePt t="29656" x="627063" y="3924300"/>
          <p14:tracePt t="29665" x="646113" y="3933825"/>
          <p14:tracePt t="29672" x="655638" y="3933825"/>
          <p14:tracePt t="29681" x="665163" y="3933825"/>
          <p14:tracePt t="29688" x="674688" y="3943350"/>
          <p14:tracePt t="29697" x="684213" y="3943350"/>
          <p14:tracePt t="29704" x="703263" y="3943350"/>
          <p14:tracePt t="29715" x="720725" y="3943350"/>
          <p14:tracePt t="29719" x="730250" y="3943350"/>
          <p14:tracePt t="29726" x="749300" y="3943350"/>
          <p14:tracePt t="29735" x="768350" y="3943350"/>
          <p14:tracePt t="29751" x="787400" y="3943350"/>
          <p14:tracePt t="29758" x="806450" y="3943350"/>
          <p14:tracePt t="29774" x="823913" y="3943350"/>
          <p14:tracePt t="29783" x="833438" y="3943350"/>
          <p14:tracePt t="29790" x="842963" y="3943350"/>
          <p14:tracePt t="29799" x="862013" y="3943350"/>
          <p14:tracePt t="29806" x="871538" y="3943350"/>
          <p14:tracePt t="29814" x="890588" y="3943350"/>
          <p14:tracePt t="29820" x="908050" y="3943350"/>
          <p14:tracePt t="29828" x="927100" y="3943350"/>
          <p14:tracePt t="29836" x="946150" y="3943350"/>
          <p14:tracePt t="29844" x="955675" y="3943350"/>
          <p14:tracePt t="29852" x="974725" y="3943350"/>
          <p14:tracePt t="29860" x="984250" y="3943350"/>
          <p14:tracePt t="29868" x="1001713" y="3943350"/>
          <p14:tracePt t="29876" x="1020763" y="3943350"/>
          <p14:tracePt t="29893" x="1030288" y="3943350"/>
          <p14:tracePt t="29899" x="1039813" y="3943350"/>
          <p14:tracePt t="29914" x="1049338" y="3943350"/>
          <p14:tracePt t="29922" x="1058863" y="3943350"/>
          <p14:tracePt t="29930" x="1077913" y="3943350"/>
          <p14:tracePt t="29947" x="1077913" y="3933825"/>
          <p14:tracePt t="29954" x="1087438" y="3933825"/>
          <p14:tracePt t="29964" x="1096963" y="3933825"/>
          <p14:tracePt t="29976" x="1104900" y="3933825"/>
          <p14:tracePt t="30096" x="1114425" y="3933825"/>
          <p14:tracePt t="30111" x="1114425" y="3924300"/>
          <p14:tracePt t="30135" x="1114425" y="3914775"/>
          <p14:tracePt t="30149" x="1114425" y="3905250"/>
          <p14:tracePt t="30164" x="1114425" y="3897313"/>
          <p14:tracePt t="30174" x="1104900" y="3897313"/>
          <p14:tracePt t="30182" x="1096963" y="3897313"/>
          <p14:tracePt t="30190" x="1087438" y="3897313"/>
          <p14:tracePt t="30196" x="1087438" y="3887788"/>
          <p14:tracePt t="30204" x="1077913" y="3887788"/>
          <p14:tracePt t="30214" x="1058863" y="3878263"/>
          <p14:tracePt t="30220" x="1049338" y="3868738"/>
          <p14:tracePt t="30230" x="1020763" y="3868738"/>
          <p14:tracePt t="30235" x="1001713" y="3868738"/>
          <p14:tracePt t="30252" x="993775" y="3868738"/>
          <p14:tracePt t="30258" x="984250" y="3868738"/>
          <p14:tracePt t="30283" x="974725" y="3868738"/>
          <p14:tracePt t="30525" x="965200" y="3868738"/>
          <p14:tracePt t="30549" x="946150" y="3868738"/>
          <p14:tracePt t="30555" x="936625" y="3868738"/>
          <p14:tracePt t="30564" x="917575" y="3868738"/>
          <p14:tracePt t="30571" x="908050" y="3868738"/>
          <p14:tracePt t="30579" x="881063" y="3868738"/>
          <p14:tracePt t="30587" x="842963" y="3868738"/>
          <p14:tracePt t="30598" x="796925" y="3868738"/>
          <p14:tracePt t="30604" x="768350" y="3878263"/>
          <p14:tracePt t="30611" x="720725" y="3897313"/>
          <p14:tracePt t="30619" x="665163" y="3905250"/>
          <p14:tracePt t="30626" x="627063" y="3905250"/>
          <p14:tracePt t="30634" x="590550" y="3924300"/>
          <p14:tracePt t="30649" x="571500" y="3924300"/>
          <p14:tracePt t="30672" x="561975" y="3924300"/>
          <p14:tracePt t="31095" x="552450" y="3924300"/>
          <p14:tracePt t="33455" x="571500" y="3924300"/>
          <p14:tracePt t="33463" x="646113" y="3933825"/>
          <p14:tracePt t="33468" x="730250" y="3933825"/>
          <p14:tracePt t="33478" x="806450" y="3933825"/>
          <p14:tracePt t="33485" x="842963" y="3933825"/>
          <p14:tracePt t="33496" x="917575" y="3933825"/>
          <p14:tracePt t="33501" x="965200" y="3933825"/>
          <p14:tracePt t="33511" x="1001713" y="3933825"/>
          <p14:tracePt t="33517" x="1068388" y="3933825"/>
          <p14:tracePt t="33527" x="1114425" y="3933825"/>
          <p14:tracePt t="33533" x="1152525" y="3933825"/>
          <p14:tracePt t="33541" x="1190625" y="3933825"/>
          <p14:tracePt t="33549" x="1217613" y="3933825"/>
          <p14:tracePt t="33555" x="1265238" y="3933825"/>
          <p14:tracePt t="33563" x="1292225" y="3943350"/>
          <p14:tracePt t="33571" x="1311275" y="3943350"/>
          <p14:tracePt t="33579" x="1339850" y="3943350"/>
          <p14:tracePt t="33587" x="1368425" y="3943350"/>
          <p14:tracePt t="33594" x="1423988" y="3952875"/>
          <p14:tracePt t="33602" x="1479550" y="3952875"/>
          <p14:tracePt t="33610" x="1565275" y="3962400"/>
          <p14:tracePt t="33618" x="1611313" y="3962400"/>
          <p14:tracePt t="33626" x="1658938" y="3962400"/>
          <p14:tracePt t="33634" x="1743075" y="3971925"/>
          <p14:tracePt t="33643" x="1789113" y="3971925"/>
          <p14:tracePt t="33649" x="1827213" y="3971925"/>
          <p14:tracePt t="33656" x="1920875" y="3971925"/>
          <p14:tracePt t="33665" x="1985963" y="3971925"/>
          <p14:tracePt t="33672" x="2052638" y="3971925"/>
          <p14:tracePt t="33681" x="2117725" y="3962400"/>
          <p14:tracePt t="33688" x="2192338" y="3962400"/>
          <p14:tracePt t="33697" x="2230438" y="3952875"/>
          <p14:tracePt t="33704" x="2276475" y="3952875"/>
          <p14:tracePt t="33714" x="2314575" y="3952875"/>
          <p14:tracePt t="33718" x="2370138" y="3952875"/>
          <p14:tracePt t="33726" x="2408238" y="3952875"/>
          <p14:tracePt t="33734" x="2444750" y="3952875"/>
          <p14:tracePt t="33743" x="2492375" y="3952875"/>
          <p14:tracePt t="33750" x="2530475" y="3952875"/>
          <p14:tracePt t="33760" x="2538413" y="3952875"/>
          <p14:tracePt t="33766" x="2576513" y="3952875"/>
          <p14:tracePt t="33776" x="2624138" y="3952875"/>
          <p14:tracePt t="33782" x="2670175" y="3952875"/>
          <p14:tracePt t="33791" x="2689225" y="3943350"/>
          <p14:tracePt t="33798" x="2735263" y="3943350"/>
          <p14:tracePt t="33806" x="2763838" y="3943350"/>
          <p14:tracePt t="33814" x="2773363" y="3943350"/>
          <p14:tracePt t="33820" x="2811463" y="3943350"/>
          <p14:tracePt t="33829" x="2847975" y="3952875"/>
          <p14:tracePt t="33836" x="2886075" y="3952875"/>
          <p14:tracePt t="33845" x="2913063" y="3962400"/>
          <p14:tracePt t="33852" x="2970213" y="3962400"/>
          <p14:tracePt t="33860" x="2998788" y="3962400"/>
          <p14:tracePt t="33868" x="3025775" y="3962400"/>
          <p14:tracePt t="33876" x="3063875" y="3962400"/>
          <p14:tracePt t="33882" x="3092450" y="3981450"/>
          <p14:tracePt t="33891" x="3101975" y="3981450"/>
          <p14:tracePt t="33898" x="3138488" y="3981450"/>
          <p14:tracePt t="33906" x="3167063" y="3981450"/>
          <p14:tracePt t="33914" x="3195638" y="3971925"/>
          <p14:tracePt t="33922" x="3213100" y="3971925"/>
          <p14:tracePt t="33930" x="3241675" y="3971925"/>
          <p14:tracePt t="33938" x="3270250" y="3971925"/>
          <p14:tracePt t="33948" x="3297238" y="3971925"/>
          <p14:tracePt t="33954" x="3316288" y="3981450"/>
          <p14:tracePt t="33964" x="3325813" y="3981450"/>
          <p14:tracePt t="33971" x="3344863" y="3981450"/>
          <p14:tracePt t="33976" x="3373438" y="3981450"/>
          <p14:tracePt t="33984" x="3429000" y="3981450"/>
          <p14:tracePt t="33992" x="3467100" y="3981450"/>
          <p14:tracePt t="34000" x="3513138" y="3981450"/>
          <p14:tracePt t="34009" x="3570288" y="3981450"/>
          <p14:tracePt t="34016" x="3616325" y="3981450"/>
          <p14:tracePt t="34026" x="3663950" y="3981450"/>
          <p14:tracePt t="34032" x="3709988" y="3981450"/>
          <p14:tracePt t="34040" x="3757613" y="3981450"/>
          <p14:tracePt t="34048" x="3813175" y="3981450"/>
          <p14:tracePt t="34054" x="3860800" y="3981450"/>
          <p14:tracePt t="34063" x="3897313" y="3981450"/>
          <p14:tracePt t="34070" x="3925888" y="3981450"/>
          <p14:tracePt t="34080" x="3944938" y="3981450"/>
          <p14:tracePt t="34086" x="3981450" y="3981450"/>
          <p14:tracePt t="34096" x="4029075" y="3981450"/>
          <p14:tracePt t="34102" x="4057650" y="3981450"/>
          <p14:tracePt t="34111" x="4084638" y="3981450"/>
          <p14:tracePt t="34118" x="4132263" y="3962400"/>
          <p14:tracePt t="34126" x="4141788" y="3962400"/>
          <p14:tracePt t="34134" x="4168775" y="3962400"/>
          <p14:tracePt t="34142" x="4197350" y="3962400"/>
          <p14:tracePt t="34148" x="4225925" y="3962400"/>
          <p14:tracePt t="34156" x="4235450" y="3962400"/>
          <p14:tracePt t="34164" x="4252913" y="3962400"/>
          <p14:tracePt t="34172" x="4281488" y="3952875"/>
          <p14:tracePt t="34188" x="4300538" y="3952875"/>
          <p14:tracePt t="34197" x="4346575" y="3943350"/>
          <p14:tracePt t="34205" x="4375150" y="3933825"/>
          <p14:tracePt t="34214" x="4403725" y="3933825"/>
          <p14:tracePt t="34226" x="4422775" y="3933825"/>
          <p14:tracePt t="34234" x="4432300" y="3933825"/>
          <p14:tracePt t="34242" x="4449763" y="3933825"/>
          <p14:tracePt t="34250" x="4487863" y="3924300"/>
          <p14:tracePt t="34259" x="4516438" y="3924300"/>
          <p14:tracePt t="34266" x="4543425" y="3924300"/>
          <p14:tracePt t="34276" x="4600575" y="3933825"/>
          <p14:tracePt t="34282" x="4637088" y="3952875"/>
          <p14:tracePt t="34292" x="4675188" y="3952875"/>
          <p14:tracePt t="34298" x="4730750" y="3952875"/>
          <p14:tracePt t="34304" x="4797425" y="3952875"/>
          <p14:tracePt t="34314" x="4843463" y="3962400"/>
          <p14:tracePt t="34321" x="4910138" y="3962400"/>
          <p14:tracePt t="34329" x="4975225" y="3962400"/>
          <p14:tracePt t="34336" x="5040313" y="3962400"/>
          <p14:tracePt t="34345" x="5087938" y="3962400"/>
          <p14:tracePt t="34352" x="5114925" y="3971925"/>
          <p14:tracePt t="34360" x="5133975" y="3971925"/>
          <p14:tracePt t="34368" x="5162550" y="3971925"/>
          <p14:tracePt t="34376" x="5218113" y="3971925"/>
          <p14:tracePt t="34384" x="5237163" y="3971925"/>
          <p14:tracePt t="34392" x="5294313" y="3962400"/>
          <p14:tracePt t="34398" x="5321300" y="3962400"/>
          <p14:tracePt t="34406" x="5340350" y="3962400"/>
          <p14:tracePt t="34414" x="5349875" y="3962400"/>
          <p14:tracePt t="34422" x="5378450" y="3971925"/>
          <p14:tracePt t="34430" x="5414963" y="3971925"/>
          <p14:tracePt t="34438" x="5443538" y="3971925"/>
          <p14:tracePt t="34446" x="5489575" y="3971925"/>
          <p14:tracePt t="34454" x="5537200" y="3971925"/>
          <p14:tracePt t="34463" x="5556250" y="3971925"/>
          <p14:tracePt t="34469" x="5621338" y="3971925"/>
          <p14:tracePt t="34479" x="5659438" y="3971925"/>
          <p14:tracePt t="34484" x="5678488" y="3981450"/>
          <p14:tracePt t="34492" x="5715000" y="3981450"/>
          <p14:tracePt t="34500" x="5762625" y="3981450"/>
          <p14:tracePt t="34508" x="5799138" y="3981450"/>
          <p14:tracePt t="34516" x="5818188" y="3981450"/>
          <p14:tracePt t="34526" x="5865813" y="3981450"/>
          <p14:tracePt t="34532" x="5892800" y="3971925"/>
          <p14:tracePt t="34542" x="5930900" y="3962400"/>
          <p14:tracePt t="34548" x="5959475" y="3952875"/>
          <p14:tracePt t="34554" x="5976938" y="3952875"/>
          <p14:tracePt t="34564" x="5995988" y="3952875"/>
          <p14:tracePt t="34570" x="6015038" y="3952875"/>
          <p14:tracePt t="34579" x="6034088" y="3952875"/>
          <p14:tracePt t="34595" x="6062663" y="3952875"/>
          <p14:tracePt t="34602" x="6080125" y="3952875"/>
          <p14:tracePt t="34610" x="6099175" y="3952875"/>
          <p14:tracePt t="34618" x="6127750" y="3952875"/>
          <p14:tracePt t="34626" x="6146800" y="3952875"/>
          <p14:tracePt t="34634" x="6156325" y="3952875"/>
          <p14:tracePt t="34642" x="6173788" y="3952875"/>
          <p14:tracePt t="34648" x="6183313" y="3952875"/>
          <p14:tracePt t="34657" x="6202363" y="3952875"/>
          <p14:tracePt t="34672" x="6211888" y="3952875"/>
          <p14:tracePt t="34681" x="6221413" y="3952875"/>
          <p14:tracePt t="34697" x="6230938" y="3952875"/>
          <p14:tracePt t="34734" x="6240463" y="3952875"/>
          <p14:tracePt t="38931" x="6230938" y="3943350"/>
          <p14:tracePt t="38939" x="6183313" y="3914775"/>
          <p14:tracePt t="38947" x="6118225" y="3897313"/>
          <p14:tracePt t="38956" x="6080125" y="3878263"/>
          <p14:tracePt t="38964" x="6015038" y="3849688"/>
          <p14:tracePt t="38969" x="5949950" y="3840163"/>
          <p14:tracePt t="38977" x="5873750" y="3821113"/>
          <p14:tracePt t="38984" x="5846763" y="3821113"/>
          <p14:tracePt t="38994" x="5789613" y="3811588"/>
          <p14:tracePt t="39000" x="5734050" y="3811588"/>
          <p14:tracePt t="39010" x="5668963" y="3811588"/>
          <p14:tracePt t="39016" x="5630863" y="3811588"/>
          <p14:tracePt t="39026" x="5565775" y="3765550"/>
          <p14:tracePt t="39032" x="5489575" y="3746500"/>
          <p14:tracePt t="39042" x="5387975" y="3746500"/>
          <p14:tracePt t="39048" x="5246688" y="3746500"/>
          <p14:tracePt t="39057" x="5124450" y="3709988"/>
          <p14:tracePt t="39062" x="5040313" y="3709988"/>
          <p14:tracePt t="39291" x="5011738" y="3736975"/>
          <p14:tracePt t="39300" x="4918075" y="3775075"/>
          <p14:tracePt t="39304" x="4862513" y="3784600"/>
          <p14:tracePt t="39314" x="4778375" y="3821113"/>
          <p14:tracePt t="39323" x="4703763" y="3830638"/>
          <p14:tracePt t="39330" x="4600575" y="3859213"/>
          <p14:tracePt t="39338" x="4516438" y="3878263"/>
          <p14:tracePt t="39345" x="4440238" y="3878263"/>
          <p14:tracePt t="39356" x="4375150" y="3887788"/>
          <p14:tracePt t="39360" x="4291013" y="3924300"/>
          <p14:tracePt t="39371" x="4225925" y="3943350"/>
          <p14:tracePt t="39377" x="4084638" y="3998913"/>
          <p14:tracePt t="39385" x="3954463" y="4008438"/>
          <p14:tracePt t="39391" x="3860800" y="4027488"/>
          <p14:tracePt t="39398" x="3748088" y="4065588"/>
          <p14:tracePt t="39407" x="3654425" y="4075113"/>
          <p14:tracePt t="39414" x="3522663" y="4084638"/>
          <p14:tracePt t="39425" x="3373438" y="4084638"/>
          <p14:tracePt t="39430" x="3232150" y="4084638"/>
          <p14:tracePt t="39438" x="3138488" y="4084638"/>
          <p14:tracePt t="39446" x="3006725" y="4084638"/>
          <p14:tracePt t="39454" x="2838450" y="4084638"/>
          <p14:tracePt t="39462" x="2660650" y="4111625"/>
          <p14:tracePt t="39470" x="2520950" y="4111625"/>
          <p14:tracePt t="39476" x="2427288" y="4111625"/>
          <p14:tracePt t="39484" x="2333625" y="4111625"/>
          <p14:tracePt t="39492" x="2163763" y="4111625"/>
          <p14:tracePt t="39500" x="2043113" y="4130675"/>
          <p14:tracePt t="39508" x="1939925" y="4140200"/>
          <p14:tracePt t="39516" x="1836738" y="4149725"/>
          <p14:tracePt t="39526" x="1704975" y="4149725"/>
          <p14:tracePt t="39532" x="1582738" y="4168775"/>
          <p14:tracePt t="39542" x="1471613" y="4178300"/>
          <p14:tracePt t="39548" x="1395413" y="4186238"/>
          <p14:tracePt t="39554" x="1311275" y="4195763"/>
          <p14:tracePt t="39562" x="1227138" y="4214813"/>
          <p14:tracePt t="39570" x="1171575" y="4214813"/>
          <p14:tracePt t="39578" x="1114425" y="4214813"/>
          <p14:tracePt t="39586" x="1068388" y="4224338"/>
          <p14:tracePt t="39594" x="1039813" y="4224338"/>
          <p14:tracePt t="39603" x="1020763" y="4233863"/>
          <p14:tracePt t="39610" x="993775" y="4233863"/>
          <p14:tracePt t="39620" x="965200" y="4233863"/>
          <p14:tracePt t="39626" x="927100" y="4243388"/>
          <p14:tracePt t="39632" x="900113" y="4243388"/>
          <p14:tracePt t="39642" x="862013" y="4243388"/>
          <p14:tracePt t="39648" x="806450" y="4271963"/>
          <p14:tracePt t="39658" x="758825" y="4279900"/>
          <p14:tracePt t="39664" x="703263" y="4289425"/>
          <p14:tracePt t="39673" x="627063" y="4289425"/>
          <p14:tracePt t="39680" x="571500" y="4298950"/>
          <p14:tracePt t="39688" x="525463" y="4318000"/>
          <p14:tracePt t="39696" x="458788" y="4318000"/>
          <p14:tracePt t="39704" x="422275" y="4318000"/>
          <p14:tracePt t="39712" x="393700" y="4318000"/>
          <p14:tracePt t="39721" x="374650" y="4327525"/>
          <p14:tracePt t="39726" x="346075" y="4327525"/>
          <p14:tracePt t="39735" x="336550" y="4327525"/>
          <p14:tracePt t="39742" x="309563" y="4327525"/>
          <p14:tracePt t="39750" x="300038" y="4327525"/>
          <p14:tracePt t="39759" x="271463" y="4327525"/>
          <p14:tracePt t="39766" x="242888" y="4327525"/>
          <p14:tracePt t="39774" x="234950" y="4327525"/>
          <p14:tracePt t="39782" x="225425" y="4337050"/>
          <p14:tracePt t="39791" x="215900" y="4337050"/>
          <p14:tracePt t="39808" x="206375" y="4346575"/>
          <p14:tracePt t="39893" x="206375" y="4356100"/>
          <p14:tracePt t="39898" x="206375" y="4365625"/>
          <p14:tracePt t="39915" x="225425" y="4365625"/>
          <p14:tracePt t="39923" x="225425" y="4373563"/>
          <p14:tracePt t="39931" x="242888" y="4373563"/>
          <p14:tracePt t="39939" x="261938" y="4373563"/>
          <p14:tracePt t="39946" x="261938" y="4383088"/>
          <p14:tracePt t="39954" x="280988" y="4383088"/>
          <p14:tracePt t="39962" x="300038" y="4392613"/>
          <p14:tracePt t="40086" x="309563" y="4392613"/>
          <p14:tracePt t="40126" x="319088" y="4392613"/>
          <p14:tracePt t="40226" x="328613" y="4392613"/>
          <p14:tracePt t="40243" x="336550" y="4392613"/>
          <p14:tracePt t="40446" x="346075" y="4392613"/>
          <p14:tracePt t="40456" x="355600" y="4392613"/>
          <p14:tracePt t="40462" x="365125" y="4392613"/>
          <p14:tracePt t="40477" x="374650" y="4392613"/>
          <p14:tracePt t="40487" x="393700" y="4402138"/>
          <p14:tracePt t="40494" x="393700" y="4411663"/>
          <p14:tracePt t="40503" x="422275" y="4421188"/>
          <p14:tracePt t="40510" x="430213" y="4430713"/>
          <p14:tracePt t="40517" x="458788" y="4430713"/>
          <p14:tracePt t="40525" x="487363" y="4430713"/>
          <p14:tracePt t="40533" x="533400" y="4449763"/>
          <p14:tracePt t="40541" x="571500" y="4449763"/>
          <p14:tracePt t="40546" x="590550" y="4449763"/>
          <p14:tracePt t="40554" x="655638" y="4449763"/>
          <p14:tracePt t="40563" x="703263" y="4449763"/>
          <p14:tracePt t="40571" x="730250" y="4449763"/>
          <p14:tracePt t="40579" x="814388" y="4449763"/>
          <p14:tracePt t="40587" x="833438" y="4449763"/>
          <p14:tracePt t="40595" x="862013" y="4459288"/>
          <p14:tracePt t="40604" x="946150" y="4467225"/>
          <p14:tracePt t="40612" x="1058863" y="4467225"/>
          <p14:tracePt t="40622" x="1123950" y="4467225"/>
          <p14:tracePt t="40627" x="1246188" y="4467225"/>
          <p14:tracePt t="40638" x="1330325" y="4476750"/>
          <p14:tracePt t="40641" x="1433513" y="4476750"/>
          <p14:tracePt t="40648" x="1546225" y="4476750"/>
          <p14:tracePt t="40657" x="1611313" y="4476750"/>
          <p14:tracePt t="40664" x="1658938" y="4476750"/>
          <p14:tracePt t="40674" x="1724025" y="4495800"/>
          <p14:tracePt t="40680" x="1808163" y="4524375"/>
          <p14:tracePt t="40689" x="1882775" y="4524375"/>
          <p14:tracePt t="40696" x="1966913" y="4524375"/>
          <p14:tracePt t="40706" x="2014538" y="4524375"/>
          <p14:tracePt t="40710" x="2060575" y="4524375"/>
          <p14:tracePt t="40719" x="2079625" y="4533900"/>
          <p14:tracePt t="40726" x="2146300" y="4533900"/>
          <p14:tracePt t="40736" x="2211388" y="4543425"/>
          <p14:tracePt t="40742" x="2295525" y="4543425"/>
          <p14:tracePt t="40752" x="2341563" y="4552950"/>
          <p14:tracePt t="40758" x="2389188" y="4552950"/>
          <p14:tracePt t="40767" x="2454275" y="4560888"/>
          <p14:tracePt t="40775" x="2520950" y="4560888"/>
          <p14:tracePt t="40782" x="2586038" y="4560888"/>
          <p14:tracePt t="40790" x="2651125" y="4560888"/>
          <p14:tracePt t="40798" x="2744788" y="4560888"/>
          <p14:tracePt t="40805" x="2847975" y="4560888"/>
          <p14:tracePt t="40812" x="2960688" y="4560888"/>
          <p14:tracePt t="40821" x="3082925" y="4560888"/>
          <p14:tracePt t="40829" x="3222625" y="4543425"/>
          <p14:tracePt t="40836" x="3400425" y="4524375"/>
          <p14:tracePt t="40844" x="3513138" y="4495800"/>
          <p14:tracePt t="40853" x="3625850" y="4486275"/>
          <p14:tracePt t="40860" x="3719513" y="4467225"/>
          <p14:tracePt t="40868" x="3832225" y="4449763"/>
          <p14:tracePt t="40876" x="3916363" y="4421188"/>
          <p14:tracePt t="40882" x="3981450" y="4411663"/>
          <p14:tracePt t="40892" x="4048125" y="4402138"/>
          <p14:tracePt t="40898" x="4113213" y="4373563"/>
          <p14:tracePt t="40907" x="4178300" y="4365625"/>
          <p14:tracePt t="40914" x="4216400" y="4356100"/>
          <p14:tracePt t="40922" x="4281488" y="4346575"/>
          <p14:tracePt t="40930" x="4375150" y="4346575"/>
          <p14:tracePt t="40939" x="4440238" y="4365625"/>
          <p14:tracePt t="40946" x="4525963" y="4365625"/>
          <p14:tracePt t="40955" x="4629150" y="4365625"/>
          <p14:tracePt t="40962" x="4694238" y="4365625"/>
          <p14:tracePt t="40968" x="4778375" y="4356100"/>
          <p14:tracePt t="40976" x="4852988" y="4356100"/>
          <p14:tracePt t="40987" x="4891088" y="4337050"/>
          <p14:tracePt t="40992" x="4946650" y="4327525"/>
          <p14:tracePt t="41002" x="5003800" y="4327525"/>
          <p14:tracePt t="41010" x="5030788" y="4327525"/>
          <p14:tracePt t="41016" x="5068888" y="4327525"/>
          <p14:tracePt t="41025" x="5106988" y="4327525"/>
          <p14:tracePt t="41040" x="5153025" y="4318000"/>
          <p14:tracePt t="41046" x="5200650" y="4318000"/>
          <p14:tracePt t="41058" x="5265738" y="4308475"/>
          <p14:tracePt t="41062" x="5294313" y="4308475"/>
          <p14:tracePt t="41071" x="5321300" y="4308475"/>
          <p14:tracePt t="41078" x="5330825" y="4308475"/>
          <p14:tracePt t="41086" x="5359400" y="4308475"/>
          <p14:tracePt t="41094" x="5395913" y="4298950"/>
          <p14:tracePt t="41102" x="5443538" y="4298950"/>
          <p14:tracePt t="41110" x="5499100" y="4298950"/>
          <p14:tracePt t="41119" x="5546725" y="4289425"/>
          <p14:tracePt t="41126" x="5592763" y="4289425"/>
          <p14:tracePt t="41132" x="5640388" y="4289425"/>
          <p14:tracePt t="41140" x="5668963" y="4289425"/>
          <p14:tracePt t="41148" x="5695950" y="4289425"/>
          <p14:tracePt t="41157" x="5715000" y="4279900"/>
          <p14:tracePt t="41164" x="5743575" y="4279900"/>
          <p14:tracePt t="41172" x="5753100" y="4279900"/>
          <p14:tracePt t="41180" x="5772150" y="4279900"/>
          <p14:tracePt t="41189" x="5780088" y="4279900"/>
          <p14:tracePt t="41203" x="5799138" y="4279900"/>
          <p14:tracePt t="41205" x="5846763" y="4279900"/>
          <p14:tracePt t="41212" x="5892800" y="4279900"/>
          <p14:tracePt t="41220" x="5930900" y="4279900"/>
          <p14:tracePt t="41226" x="5986463" y="4279900"/>
          <p14:tracePt t="41235" x="6015038" y="4279900"/>
          <p14:tracePt t="41242" x="6053138" y="4279900"/>
          <p14:tracePt t="41252" x="6108700" y="4279900"/>
          <p14:tracePt t="41258" x="6137275" y="4279900"/>
          <p14:tracePt t="41266" x="6164263" y="4279900"/>
          <p14:tracePt t="41274" x="6183313" y="4271963"/>
          <p14:tracePt t="41283" x="6192838" y="4271963"/>
          <p14:tracePt t="41291" x="6202363" y="4271963"/>
          <p14:tracePt t="41305" x="6211888" y="4271963"/>
          <p14:tracePt t="41423" x="6192838" y="4262438"/>
          <p14:tracePt t="41431" x="6173788" y="4252913"/>
          <p14:tracePt t="41439" x="6164263" y="4233863"/>
          <p14:tracePt t="41447" x="6137275" y="4224338"/>
          <p14:tracePt t="41455" x="6108700" y="4214813"/>
          <p14:tracePt t="41463" x="6062663" y="4214813"/>
          <p14:tracePt t="41469" x="5995988" y="4214813"/>
          <p14:tracePt t="41476" x="5902325" y="4214813"/>
          <p14:tracePt t="41484" x="5743575" y="4233863"/>
          <p14:tracePt t="41492" x="5649913" y="4252913"/>
          <p14:tracePt t="41503" x="5489575" y="4271963"/>
          <p14:tracePt t="41508" x="5275263" y="4279900"/>
          <p14:tracePt t="41518" x="5133975" y="4308475"/>
          <p14:tracePt t="41524" x="4975225" y="4308475"/>
          <p14:tracePt t="41533" x="4787900" y="4308475"/>
          <p14:tracePt t="41541" x="4646613" y="4308475"/>
          <p14:tracePt t="41548" x="4432300" y="4327525"/>
          <p14:tracePt t="41557" x="4187825" y="4356100"/>
          <p14:tracePt t="41563" x="4075113" y="4383088"/>
          <p14:tracePt t="41571" x="3897313" y="4421188"/>
          <p14:tracePt t="41578" x="3644900" y="4421188"/>
          <p14:tracePt t="41586" x="3429000" y="4449763"/>
          <p14:tracePt t="41594" x="3279775" y="4467225"/>
          <p14:tracePt t="41602" x="3138488" y="4505325"/>
          <p14:tracePt t="41610" x="2989263" y="4514850"/>
          <p14:tracePt t="41618" x="2847975" y="4570413"/>
          <p14:tracePt t="41626" x="2717800" y="4608513"/>
          <p14:tracePt t="41633" x="2641600" y="4627563"/>
          <p14:tracePt t="41643" x="2530475" y="4646613"/>
          <p14:tracePt t="41648" x="2463800" y="4664075"/>
          <p14:tracePt t="41656" x="2351088" y="4692650"/>
          <p14:tracePt t="41664" x="2247900" y="4711700"/>
          <p14:tracePt t="41674" x="2163763" y="4748213"/>
          <p14:tracePt t="41680" x="2127250" y="4776788"/>
          <p14:tracePt t="41689" x="2079625" y="4786313"/>
          <p14:tracePt t="41696" x="2052638" y="4795838"/>
          <p14:tracePt t="41705" x="2024063" y="4805363"/>
          <p14:tracePt t="41710" x="1985963" y="4824413"/>
          <p14:tracePt t="41721" x="1949450" y="4841875"/>
          <p14:tracePt t="41726" x="1901825" y="4851400"/>
          <p14:tracePt t="41734" x="1846263" y="4870450"/>
          <p14:tracePt t="41742" x="1779588" y="4879975"/>
          <p14:tracePt t="41751" x="1743075" y="4879975"/>
          <p14:tracePt t="41768" x="1714500" y="4899025"/>
          <p14:tracePt t="41774" x="1685925" y="4918075"/>
          <p14:tracePt t="41784" x="1639888" y="4918075"/>
          <p14:tracePt t="41790" x="1620838" y="4935538"/>
          <p14:tracePt t="41798" x="1592263" y="4945063"/>
          <p14:tracePt t="41805" x="1565275" y="4954588"/>
          <p14:tracePt t="41812" x="1546225" y="4954588"/>
          <p14:tracePt t="41821" x="1527175" y="4973638"/>
          <p14:tracePt t="41828" x="1471613" y="4992688"/>
          <p14:tracePt t="41836" x="1452563" y="5002213"/>
          <p14:tracePt t="41844" x="1414463" y="5029200"/>
          <p14:tracePt t="41852" x="1368425" y="5057775"/>
          <p14:tracePt t="41860" x="1349375" y="5057775"/>
          <p14:tracePt t="41868" x="1292225" y="5086350"/>
          <p14:tracePt t="41876" x="1265238" y="5095875"/>
          <p14:tracePt t="41884" x="1227138" y="5095875"/>
          <p14:tracePt t="41890" x="1162050" y="5105400"/>
          <p14:tracePt t="41899" x="1133475" y="5105400"/>
          <p14:tracePt t="41908" x="1096963" y="5105400"/>
          <p14:tracePt t="41914" x="1049338" y="5114925"/>
          <p14:tracePt t="41924" x="1020763" y="5124450"/>
          <p14:tracePt t="41930" x="974725" y="5141913"/>
          <p14:tracePt t="41939" x="936625" y="5151438"/>
          <p14:tracePt t="41946" x="881063" y="5160963"/>
          <p14:tracePt t="41955" x="852488" y="5160963"/>
          <p14:tracePt t="41962" x="814388" y="5170488"/>
          <p14:tracePt t="41968" x="787400" y="5170488"/>
          <p14:tracePt t="41976" x="777875" y="5170488"/>
          <p14:tracePt t="41984" x="749300" y="5180013"/>
          <p14:tracePt t="41992" x="703263" y="5180013"/>
          <p14:tracePt t="42001" x="665163" y="5180013"/>
          <p14:tracePt t="42008" x="646113" y="5180013"/>
          <p14:tracePt t="42018" x="636588" y="5180013"/>
          <p14:tracePt t="42024" x="600075" y="5180013"/>
          <p14:tracePt t="42035" x="590550" y="5180013"/>
          <p14:tracePt t="42040" x="581025" y="5180013"/>
          <p14:tracePt t="42048" x="571500" y="5180013"/>
          <p14:tracePt t="42062" x="561975" y="5180013"/>
          <p14:tracePt t="42071" x="542925" y="5180013"/>
          <p14:tracePt t="42078" x="533400" y="5180013"/>
          <p14:tracePt t="42087" x="525463" y="5180013"/>
          <p14:tracePt t="42103" x="515938" y="5180013"/>
          <p14:tracePt t="42118" x="506413" y="5180013"/>
          <p14:tracePt t="42126" x="496888" y="5180013"/>
          <p14:tracePt t="42266" x="496888" y="5170488"/>
          <p14:tracePt t="42290" x="496888" y="5160963"/>
          <p14:tracePt t="42328" x="506413" y="5160963"/>
          <p14:tracePt t="42353" x="515938" y="5160963"/>
          <p14:tracePt t="42369" x="525463" y="5151438"/>
          <p14:tracePt t="42377" x="533400" y="5132388"/>
          <p14:tracePt t="42398" x="542925" y="5132388"/>
          <p14:tracePt t="42431" x="561975" y="5132388"/>
          <p14:tracePt t="42438" x="571500" y="5132388"/>
          <p14:tracePt t="42446" x="571500" y="5124450"/>
          <p14:tracePt t="42455" x="590550" y="5124450"/>
          <p14:tracePt t="42471" x="600075" y="5124450"/>
          <p14:tracePt t="42492" x="609600" y="5124450"/>
          <p14:tracePt t="42549" x="619125" y="5124450"/>
          <p14:tracePt t="42571" x="636588" y="5124450"/>
          <p14:tracePt t="42579" x="646113" y="5124450"/>
          <p14:tracePt t="42587" x="655638" y="5124450"/>
          <p14:tracePt t="42595" x="665163" y="5124450"/>
          <p14:tracePt t="42602" x="674688" y="5124450"/>
          <p14:tracePt t="42619" x="684213" y="5114925"/>
          <p14:tracePt t="42626" x="703263" y="5105400"/>
          <p14:tracePt t="42636" x="720725" y="5105400"/>
          <p14:tracePt t="42641" x="730250" y="5105400"/>
          <p14:tracePt t="42652" x="739775" y="5105400"/>
          <p14:tracePt t="42657" x="749300" y="5095875"/>
          <p14:tracePt t="42666" x="758825" y="5086350"/>
          <p14:tracePt t="42674" x="768350" y="5086350"/>
          <p14:tracePt t="42681" x="787400" y="5076825"/>
          <p14:tracePt t="42689" x="814388" y="5067300"/>
          <p14:tracePt t="42697" x="823913" y="5057775"/>
          <p14:tracePt t="42706" x="842963" y="5038725"/>
          <p14:tracePt t="42713" x="852488" y="5021263"/>
          <p14:tracePt t="42719" x="871538" y="5021263"/>
          <p14:tracePt t="42729" x="881063" y="5021263"/>
          <p14:tracePt t="42736" x="890588" y="5021263"/>
          <p14:tracePt t="42743" x="908050" y="5011738"/>
          <p14:tracePt t="42752" x="927100" y="5002213"/>
          <p14:tracePt t="42783" x="936625" y="5002213"/>
          <p14:tracePt t="42837" x="946150" y="5002213"/>
          <p14:tracePt t="42899" x="955675" y="5002213"/>
          <p14:tracePt t="42906" x="965200" y="5002213"/>
          <p14:tracePt t="42923" x="974725" y="5002213"/>
          <p14:tracePt t="42955" x="974725" y="4992688"/>
          <p14:tracePt t="42969" x="984250" y="4992688"/>
          <p14:tracePt t="42977" x="993775" y="4992688"/>
          <p14:tracePt t="42993" x="1011238" y="4992688"/>
          <p14:tracePt t="43002" x="1020763" y="4992688"/>
          <p14:tracePt t="43009" x="1020763" y="4983163"/>
          <p14:tracePt t="43026" x="1030288" y="4983163"/>
          <p14:tracePt t="43042" x="1039813" y="4983163"/>
          <p14:tracePt t="43052" x="1039813" y="4973638"/>
          <p14:tracePt t="43057" x="1058863" y="4973638"/>
          <p14:tracePt t="43063" x="1077913" y="4973638"/>
          <p14:tracePt t="43071" x="1096963" y="4964113"/>
          <p14:tracePt t="43079" x="1114425" y="4964113"/>
          <p14:tracePt t="43087" x="1133475" y="4964113"/>
          <p14:tracePt t="43095" x="1133475" y="4954588"/>
          <p14:tracePt t="43103" x="1152525" y="4945063"/>
          <p14:tracePt t="43111" x="1181100" y="4945063"/>
          <p14:tracePt t="43118" x="1190625" y="4945063"/>
          <p14:tracePt t="43127" x="1227138" y="4945063"/>
          <p14:tracePt t="43134" x="1265238" y="4945063"/>
          <p14:tracePt t="43143" x="1301750" y="4935538"/>
          <p14:tracePt t="43151" x="1358900" y="4935538"/>
          <p14:tracePt t="43157" x="1395413" y="4935538"/>
          <p14:tracePt t="43166" x="1443038" y="4918075"/>
          <p14:tracePt t="43172" x="1471613" y="4918075"/>
          <p14:tracePt t="43181" x="1498600" y="4908550"/>
          <p14:tracePt t="43188" x="1546225" y="4908550"/>
          <p14:tracePt t="43202" x="1582738" y="4899025"/>
          <p14:tracePt t="43205" x="1601788" y="4889500"/>
          <p14:tracePt t="43212" x="1639888" y="4889500"/>
          <p14:tracePt t="43222" x="1685925" y="4870450"/>
          <p14:tracePt t="43226" x="1743075" y="4860925"/>
          <p14:tracePt t="43234" x="1808163" y="4860925"/>
          <p14:tracePt t="43242" x="1882775" y="4860925"/>
          <p14:tracePt t="43250" x="1976438" y="4851400"/>
          <p14:tracePt t="43258" x="2043113" y="4841875"/>
          <p14:tracePt t="43267" x="2098675" y="4824413"/>
          <p14:tracePt t="43274" x="2173288" y="4814888"/>
          <p14:tracePt t="43283" x="2230438" y="4795838"/>
          <p14:tracePt t="43289" x="2295525" y="4757738"/>
          <p14:tracePt t="43296" x="2379663" y="4748213"/>
          <p14:tracePt t="43305" x="2435225" y="4730750"/>
          <p14:tracePt t="43312" x="2501900" y="4702175"/>
          <p14:tracePt t="43321" x="2566988" y="4683125"/>
          <p14:tracePt t="43328" x="2632075" y="4673600"/>
          <p14:tracePt t="43338" x="2717800" y="4664075"/>
          <p14:tracePt t="43344" x="2811463" y="4664075"/>
          <p14:tracePt t="43353" x="2857500" y="4646613"/>
          <p14:tracePt t="43360" x="2941638" y="4637088"/>
          <p14:tracePt t="43369" x="2979738" y="4627563"/>
          <p14:tracePt t="43376" x="3006725" y="4627563"/>
          <p14:tracePt t="43385" x="3044825" y="4618038"/>
          <p14:tracePt t="43390" x="3092450" y="4618038"/>
          <p14:tracePt t="43401" x="3138488" y="4618038"/>
          <p14:tracePt t="43406" x="3195638" y="4618038"/>
          <p14:tracePt t="43416" x="3241675" y="4618038"/>
          <p14:tracePt t="43422" x="3279775" y="4618038"/>
          <p14:tracePt t="43431" x="3316288" y="4618038"/>
          <p14:tracePt t="43440" x="3344863" y="4627563"/>
          <p14:tracePt t="43447" x="3409950" y="4627563"/>
          <p14:tracePt t="43456" x="3457575" y="4627563"/>
          <p14:tracePt t="43461" x="3494088" y="4627563"/>
          <p14:tracePt t="43469" x="3560763" y="4637088"/>
          <p14:tracePt t="43476" x="3616325" y="4646613"/>
          <p14:tracePt t="43485" x="3644900" y="4646613"/>
          <p14:tracePt t="43493" x="3690938" y="4646613"/>
          <p14:tracePt t="43501" x="3748088" y="4646613"/>
          <p14:tracePt t="43508" x="3794125" y="4646613"/>
          <p14:tracePt t="43516" x="3841750" y="4646613"/>
          <p14:tracePt t="43525" x="3868738" y="4646613"/>
          <p14:tracePt t="43533" x="3916363" y="4646613"/>
          <p14:tracePt t="43540" x="3944938" y="4654550"/>
          <p14:tracePt t="43549" x="3962400" y="4654550"/>
          <p14:tracePt t="43555" x="4000500" y="4654550"/>
          <p14:tracePt t="43563" x="4038600" y="4664075"/>
          <p14:tracePt t="43572" x="4065588" y="4664075"/>
          <p14:tracePt t="43579" x="4141788" y="4664075"/>
          <p14:tracePt t="43587" x="4178300" y="4683125"/>
          <p14:tracePt t="43594" x="4244975" y="4683125"/>
          <p14:tracePt t="43604" x="4310063" y="4702175"/>
          <p14:tracePt t="43610" x="4375150" y="4702175"/>
          <p14:tracePt t="43619" x="4422775" y="4711700"/>
          <p14:tracePt t="43626" x="4468813" y="4711700"/>
          <p14:tracePt t="43635" x="4516438" y="4711700"/>
          <p14:tracePt t="43641" x="4552950" y="4711700"/>
          <p14:tracePt t="43649" x="4581525" y="4721225"/>
          <p14:tracePt t="43656" x="4610100" y="4721225"/>
          <p14:tracePt t="43666" x="4637088" y="4730750"/>
          <p14:tracePt t="43672" x="4665663" y="4730750"/>
          <p14:tracePt t="43683" x="4694238" y="4740275"/>
          <p14:tracePt t="43690" x="4722813" y="4740275"/>
          <p14:tracePt t="43696" x="4740275" y="4748213"/>
          <p14:tracePt t="43707" x="4768850" y="4748213"/>
          <p14:tracePt t="43712" x="4797425" y="4748213"/>
          <p14:tracePt t="43719" x="4806950" y="4748213"/>
          <p14:tracePt t="43726" x="4843463" y="4748213"/>
          <p14:tracePt t="43735" x="4872038" y="4757738"/>
          <p14:tracePt t="43742" x="4918075" y="4767263"/>
          <p14:tracePt t="43750" x="4956175" y="4776788"/>
          <p14:tracePt t="43758" x="4994275" y="4786313"/>
          <p14:tracePt t="43767" x="5040313" y="4795838"/>
          <p14:tracePt t="43774" x="5097463" y="4814888"/>
          <p14:tracePt t="43783" x="5124450" y="4814888"/>
          <p14:tracePt t="43790" x="5143500" y="4814888"/>
          <p14:tracePt t="43800" x="5172075" y="4814888"/>
          <p14:tracePt t="43804" x="5191125" y="4824413"/>
          <p14:tracePt t="43813" x="5218113" y="4824413"/>
          <p14:tracePt t="43822" x="5237163" y="4824413"/>
          <p14:tracePt t="43828" x="5246688" y="4824413"/>
          <p14:tracePt t="43837" x="5265738" y="4824413"/>
          <p14:tracePt t="43845" x="5275263" y="4824413"/>
          <p14:tracePt t="43861" x="5284788" y="4824413"/>
          <p14:tracePt t="43876" x="5302250" y="4824413"/>
          <p14:tracePt t="43893" x="5330825" y="4824413"/>
          <p14:tracePt t="43900" x="5359400" y="4824413"/>
          <p14:tracePt t="43906" x="5378450" y="4824413"/>
          <p14:tracePt t="43917" x="5405438" y="4824413"/>
          <p14:tracePt t="43923" x="5414963" y="4824413"/>
          <p14:tracePt t="43939" x="5434013" y="4824413"/>
          <p14:tracePt t="43946" x="5462588" y="4824413"/>
          <p14:tracePt t="43955" x="5499100" y="4824413"/>
          <p14:tracePt t="43969" x="5518150" y="4824413"/>
          <p14:tracePt t="43985" x="5537200" y="4824413"/>
          <p14:tracePt t="43993" x="5546725" y="4833938"/>
          <p14:tracePt t="44016" x="5565775" y="4833938"/>
          <p14:tracePt t="44041" x="5575300" y="4833938"/>
          <p14:tracePt t="44352" x="5556250" y="4833938"/>
          <p14:tracePt t="44359" x="5489575" y="4841875"/>
          <p14:tracePt t="44370" x="5443538" y="4851400"/>
          <p14:tracePt t="44377" x="5414963" y="4851400"/>
          <p14:tracePt t="44382" x="5359400" y="4851400"/>
          <p14:tracePt t="44390" x="5302250" y="4860925"/>
          <p14:tracePt t="44398" x="5218113" y="4870450"/>
          <p14:tracePt t="44406" x="5133975" y="4908550"/>
          <p14:tracePt t="44415" x="5011738" y="4935538"/>
          <p14:tracePt t="44422" x="4872038" y="4973638"/>
          <p14:tracePt t="44432" x="4778375" y="4973638"/>
          <p14:tracePt t="44439" x="4646613" y="4983163"/>
          <p14:tracePt t="44448" x="4581525" y="5011738"/>
          <p14:tracePt t="44454" x="4468813" y="5011738"/>
          <p14:tracePt t="44462" x="4375150" y="5011738"/>
          <p14:tracePt t="44470" x="4216400" y="5029200"/>
          <p14:tracePt t="44476" x="4122738" y="5029200"/>
          <p14:tracePt t="44486" x="3971925" y="5048250"/>
          <p14:tracePt t="44493" x="3860800" y="5067300"/>
          <p14:tracePt t="44501" x="3738563" y="5067300"/>
          <p14:tracePt t="44509" x="3635375" y="5067300"/>
          <p14:tracePt t="44516" x="3532188" y="5067300"/>
          <p14:tracePt t="44524" x="3400425" y="5076825"/>
          <p14:tracePt t="44532" x="3279775" y="5076825"/>
          <p14:tracePt t="44540" x="3213100" y="5095875"/>
          <p14:tracePt t="44549" x="3119438" y="5105400"/>
          <p14:tracePt t="44554" x="3054350" y="5114925"/>
          <p14:tracePt t="44563" x="2970213" y="5151438"/>
          <p14:tracePt t="44570" x="2932113" y="5160963"/>
          <p14:tracePt t="44578" x="2847975" y="5160963"/>
          <p14:tracePt t="44588" x="2792413" y="5160963"/>
          <p14:tracePt t="44594" x="2725738" y="5160963"/>
          <p14:tracePt t="44603" x="2632075" y="5160963"/>
          <p14:tracePt t="44610" x="2501900" y="5132388"/>
          <p14:tracePt t="44620" x="2427288" y="5132388"/>
          <p14:tracePt t="44624" x="2324100" y="5141913"/>
          <p14:tracePt t="44635" x="2247900" y="5151438"/>
          <p14:tracePt t="44640" x="2154238" y="5160963"/>
          <p14:tracePt t="44649" x="2117725" y="5160963"/>
          <p14:tracePt t="44656" x="2014538" y="5160963"/>
          <p14:tracePt t="44664" x="1939925" y="5170488"/>
          <p14:tracePt t="44672" x="1873250" y="5180013"/>
          <p14:tracePt t="44682" x="1827213" y="5180013"/>
          <p14:tracePt t="44688" x="1762125" y="5199063"/>
          <p14:tracePt t="44697" x="1668463" y="5199063"/>
          <p14:tracePt t="44704" x="1565275" y="5189538"/>
          <p14:tracePt t="44713" x="1489075" y="5189538"/>
          <p14:tracePt t="44719" x="1452563" y="5189538"/>
          <p14:tracePt t="44726" x="1395413" y="5189538"/>
          <p14:tracePt t="44735" x="1339850" y="5208588"/>
          <p14:tracePt t="44743" x="1292225" y="5226050"/>
          <p14:tracePt t="44751" x="1246188" y="5226050"/>
          <p14:tracePt t="44758" x="1181100" y="5226050"/>
          <p14:tracePt t="44767" x="1133475" y="5226050"/>
          <p14:tracePt t="44774" x="1077913" y="5235575"/>
          <p14:tracePt t="44782" x="1030288" y="5235575"/>
          <p14:tracePt t="44788" x="984250" y="5245100"/>
          <p14:tracePt t="44799" x="955675" y="5254625"/>
          <p14:tracePt t="44804" x="908050" y="5264150"/>
          <p14:tracePt t="44813" x="881063" y="5273675"/>
          <p14:tracePt t="44822" x="833438" y="5283200"/>
          <p14:tracePt t="44828" x="768350" y="5292725"/>
          <p14:tracePt t="44838" x="703263" y="5302250"/>
          <p14:tracePt t="44844" x="665163" y="5311775"/>
          <p14:tracePt t="44854" x="627063" y="5319713"/>
          <p14:tracePt t="44860" x="609600" y="5338763"/>
          <p14:tracePt t="44869" x="590550" y="5338763"/>
          <p14:tracePt t="44877" x="571500" y="5348288"/>
          <p14:tracePt t="44882" x="561975" y="5348288"/>
          <p14:tracePt t="44890" x="552450" y="5348288"/>
          <p14:tracePt t="44898" x="542925" y="5348288"/>
          <p14:tracePt t="44906" x="525463" y="5357813"/>
          <p14:tracePt t="44922" x="515938" y="5367338"/>
          <p14:tracePt t="44931" x="506413" y="5367338"/>
          <p14:tracePt t="44938" x="487363" y="5376863"/>
          <p14:tracePt t="44948" x="468313" y="5386388"/>
          <p14:tracePt t="44954" x="439738" y="5386388"/>
          <p14:tracePt t="44960" x="430213" y="5395913"/>
          <p14:tracePt t="44970" x="403225" y="5395913"/>
          <p14:tracePt t="44992" x="393700" y="5395913"/>
          <p14:tracePt t="45008" x="384175" y="5395913"/>
          <p14:tracePt t="45017" x="374650" y="5395913"/>
          <p14:tracePt t="45032" x="355600" y="5395913"/>
          <p14:tracePt t="45040" x="336550" y="5395913"/>
          <p14:tracePt t="45054" x="328613" y="5395913"/>
          <p14:tracePt t="45064" x="309563" y="5395913"/>
          <p14:tracePt t="45078" x="300038" y="5395913"/>
          <p14:tracePt t="45173" x="300038" y="5405438"/>
          <p14:tracePt t="45190" x="309563" y="5405438"/>
          <p14:tracePt t="45200" x="319088" y="5405438"/>
          <p14:tracePt t="45219" x="328613" y="5405438"/>
          <p14:tracePt t="45226" x="336550" y="5405438"/>
          <p14:tracePt t="45236" x="346075" y="5405438"/>
          <p14:tracePt t="45415" x="355600" y="5405438"/>
          <p14:tracePt t="45454" x="374650" y="5405438"/>
          <p14:tracePt t="45468" x="393700" y="5405438"/>
          <p14:tracePt t="45476" x="403225" y="5413375"/>
          <p14:tracePt t="45485" x="422275" y="5413375"/>
          <p14:tracePt t="45492" x="439738" y="5413375"/>
          <p14:tracePt t="45501" x="449263" y="5413375"/>
          <p14:tracePt t="45508" x="468313" y="5413375"/>
          <p14:tracePt t="45517" x="477838" y="5413375"/>
          <p14:tracePt t="45524" x="487363" y="5413375"/>
          <p14:tracePt t="45533" x="506413" y="5405438"/>
          <p14:tracePt t="45540" x="542925" y="5395913"/>
          <p14:tracePt t="45548" x="552450" y="5395913"/>
          <p14:tracePt t="45554" x="561975" y="5395913"/>
          <p14:tracePt t="45564" x="571500" y="5395913"/>
          <p14:tracePt t="45570" x="609600" y="5386388"/>
          <p14:tracePt t="45579" x="636588" y="5376863"/>
          <p14:tracePt t="45587" x="665163" y="5367338"/>
          <p14:tracePt t="45594" x="703263" y="5357813"/>
          <p14:tracePt t="45604" x="749300" y="5348288"/>
          <p14:tracePt t="45610" x="768350" y="5338763"/>
          <p14:tracePt t="45620" x="777875" y="5329238"/>
          <p14:tracePt t="45625" x="796925" y="5329238"/>
          <p14:tracePt t="45633" x="833438" y="5329238"/>
          <p14:tracePt t="45640" x="842963" y="5319713"/>
          <p14:tracePt t="45648" x="862013" y="5319713"/>
          <p14:tracePt t="45656" x="890588" y="5311775"/>
          <p14:tracePt t="45664" x="908050" y="5302250"/>
          <p14:tracePt t="45672" x="927100" y="5302250"/>
          <p14:tracePt t="45680" x="946150" y="5302250"/>
          <p14:tracePt t="45688" x="955675" y="5302250"/>
          <p14:tracePt t="45696" x="974725" y="5292725"/>
          <p14:tracePt t="45704" x="1001713" y="5292725"/>
          <p14:tracePt t="45713" x="1039813" y="5292725"/>
          <p14:tracePt t="45719" x="1058863" y="5273675"/>
          <p14:tracePt t="45726" x="1087438" y="5264150"/>
          <p14:tracePt t="45734" x="1123950" y="5264150"/>
          <p14:tracePt t="45742" x="1162050" y="5254625"/>
          <p14:tracePt t="45753" x="1198563" y="5245100"/>
          <p14:tracePt t="45758" x="1255713" y="5245100"/>
          <p14:tracePt t="45767" x="1292225" y="5245100"/>
          <p14:tracePt t="45774" x="1377950" y="5235575"/>
          <p14:tracePt t="45783" x="1423988" y="5235575"/>
          <p14:tracePt t="45790" x="1508125" y="5235575"/>
          <p14:tracePt t="45797" x="1527175" y="5235575"/>
          <p14:tracePt t="45804" x="1592263" y="5226050"/>
          <p14:tracePt t="45814" x="1630363" y="5226050"/>
          <p14:tracePt t="45820" x="1695450" y="5218113"/>
          <p14:tracePt t="45830" x="1724025" y="5218113"/>
          <p14:tracePt t="45836" x="1779588" y="5218113"/>
          <p14:tracePt t="45844" x="1846263" y="5199063"/>
          <p14:tracePt t="45853" x="1873250" y="5199063"/>
          <p14:tracePt t="45860" x="1920875" y="5199063"/>
          <p14:tracePt t="45868" x="2033588" y="5199063"/>
          <p14:tracePt t="45876" x="2098675" y="5208588"/>
          <p14:tracePt t="45885" x="2163763" y="5218113"/>
          <p14:tracePt t="45890" x="2257425" y="5218113"/>
          <p14:tracePt t="45899" x="2324100" y="5226050"/>
          <p14:tracePt t="45906" x="2389188" y="5226050"/>
          <p14:tracePt t="45914" x="2454275" y="5235575"/>
          <p14:tracePt t="45922" x="2511425" y="5235575"/>
          <p14:tracePt t="45931" x="2547938" y="5235575"/>
          <p14:tracePt t="45938" x="2595563" y="5254625"/>
          <p14:tracePt t="45946" x="2624138" y="5273675"/>
          <p14:tracePt t="45954" x="2641600" y="5283200"/>
          <p14:tracePt t="45960" x="2679700" y="5292725"/>
          <p14:tracePt t="45969" x="2708275" y="5311775"/>
          <p14:tracePt t="45976" x="2725738" y="5319713"/>
          <p14:tracePt t="45985" x="2744788" y="5319713"/>
          <p14:tracePt t="45992" x="2792413" y="5338763"/>
          <p14:tracePt t="46001" x="2847975" y="5348288"/>
          <p14:tracePt t="46008" x="2895600" y="5348288"/>
          <p14:tracePt t="46017" x="2941638" y="5357813"/>
          <p14:tracePt t="46024" x="2998788" y="5367338"/>
          <p14:tracePt t="46034" x="3025775" y="5367338"/>
          <p14:tracePt t="46040" x="3073400" y="5405438"/>
          <p14:tracePt t="46048" x="3092450" y="5413375"/>
          <p14:tracePt t="46054" x="3128963" y="5422900"/>
          <p14:tracePt t="46065" x="3157538" y="5432425"/>
          <p14:tracePt t="46070" x="3195638" y="5441950"/>
          <p14:tracePt t="46080" x="3241675" y="5461000"/>
          <p14:tracePt t="46086" x="3297238" y="5489575"/>
          <p14:tracePt t="46095" x="3363913" y="5516563"/>
          <p14:tracePt t="46104" x="3429000" y="5526088"/>
          <p14:tracePt t="46111" x="3532188" y="5554663"/>
          <p14:tracePt t="46119" x="3597275" y="5592763"/>
          <p14:tracePt t="46126" x="3663950" y="5610225"/>
          <p14:tracePt t="46133" x="3738563" y="5638800"/>
          <p14:tracePt t="46140" x="3784600" y="5657850"/>
          <p14:tracePt t="46149" x="3813175" y="5667375"/>
          <p14:tracePt t="46156" x="3860800" y="5676900"/>
          <p14:tracePt t="46165" x="3916363" y="5686425"/>
          <p14:tracePt t="46172" x="3981450" y="5694363"/>
          <p14:tracePt t="46180" x="4029075" y="5703888"/>
          <p14:tracePt t="46188" x="4075113" y="5713413"/>
          <p14:tracePt t="46199" x="4113213" y="5713413"/>
          <p14:tracePt t="46204" x="4159250" y="5713413"/>
          <p14:tracePt t="46213" x="4225925" y="5713413"/>
          <p14:tracePt t="46219" x="4271963" y="5713413"/>
          <p14:tracePt t="46226" x="4310063" y="5713413"/>
          <p14:tracePt t="46234" x="4356100" y="5713413"/>
          <p14:tracePt t="46242" x="4403725" y="5713413"/>
          <p14:tracePt t="46251" x="4440238" y="5713413"/>
          <p14:tracePt t="46258" x="4487863" y="5713413"/>
          <p14:tracePt t="46267" x="4562475" y="5713413"/>
          <p14:tracePt t="46274" x="4600575" y="5713413"/>
          <p14:tracePt t="46283" x="4665663" y="5713413"/>
          <p14:tracePt t="46291" x="4749800" y="5713413"/>
          <p14:tracePt t="46296" x="4833938" y="5741988"/>
          <p14:tracePt t="46306" x="4862513" y="5741988"/>
          <p14:tracePt t="46313" x="4918075" y="5751513"/>
          <p14:tracePt t="46320" x="4994275" y="5761038"/>
          <p14:tracePt t="46331" x="5021263" y="5761038"/>
          <p14:tracePt t="46336" x="5078413" y="5770563"/>
          <p14:tracePt t="46344" x="5143500" y="5770563"/>
          <p14:tracePt t="46353" x="5191125" y="5770563"/>
          <p14:tracePt t="46360" x="5218113" y="5770563"/>
          <p14:tracePt t="46368" x="5256213" y="5770563"/>
          <p14:tracePt t="46376" x="5302250" y="5770563"/>
          <p14:tracePt t="46383" x="5349875" y="5770563"/>
          <p14:tracePt t="46390" x="5395913" y="5770563"/>
          <p14:tracePt t="46398" x="5434013" y="5761038"/>
          <p14:tracePt t="46406" x="5472113" y="5751513"/>
          <p14:tracePt t="46415" x="5537200" y="5741988"/>
          <p14:tracePt t="46422" x="5584825" y="5732463"/>
          <p14:tracePt t="46430" x="5621338" y="5722938"/>
          <p14:tracePt t="46438" x="5659438" y="5713413"/>
          <p14:tracePt t="46446" x="5678488" y="5703888"/>
          <p14:tracePt t="46454" x="5724525" y="5703888"/>
          <p14:tracePt t="46461" x="5743575" y="5703888"/>
          <p14:tracePt t="46470" x="5789613" y="5703888"/>
          <p14:tracePt t="46476" x="5837238" y="5686425"/>
          <p14:tracePt t="46485" x="5883275" y="5686425"/>
          <p14:tracePt t="46492" x="5902325" y="5686425"/>
          <p14:tracePt t="46502" x="5940425" y="5686425"/>
          <p14:tracePt t="46508" x="5976938" y="5686425"/>
          <p14:tracePt t="46518" x="6005513" y="5686425"/>
          <p14:tracePt t="46524" x="6015038" y="5676900"/>
          <p14:tracePt t="46534" x="6043613" y="5667375"/>
          <p14:tracePt t="46540" x="6062663" y="5657850"/>
          <p14:tracePt t="46546" x="6070600" y="5648325"/>
          <p14:tracePt t="46554" x="6089650" y="5648325"/>
          <p14:tracePt t="46562" x="6137275" y="5648325"/>
          <p14:tracePt t="46570" x="6156325" y="5648325"/>
          <p14:tracePt t="46580" x="6173788" y="5648325"/>
          <p14:tracePt t="46586" x="6192838" y="5648325"/>
          <p14:tracePt t="46596" x="6211888" y="5648325"/>
          <p14:tracePt t="46602" x="6221413" y="5648325"/>
          <p14:tracePt t="46610" x="6257925" y="5648325"/>
          <p14:tracePt t="46619" x="6276975" y="5629275"/>
          <p14:tracePt t="46626" x="6296025" y="5610225"/>
          <p14:tracePt t="46634" x="6324600" y="5610225"/>
          <p14:tracePt t="46640" x="6343650" y="5592763"/>
          <p14:tracePt t="46649" x="6370638" y="5592763"/>
          <p14:tracePt t="46656" x="6370638" y="5583238"/>
          <p14:tracePt t="46666" x="6389688" y="5583238"/>
          <p14:tracePt t="46681" x="6399213" y="5583238"/>
          <p14:tracePt t="46688" x="6408738" y="5583238"/>
          <p14:tracePt t="46697" x="6427788" y="5573713"/>
          <p14:tracePt t="46704" x="6437313" y="5573713"/>
          <p14:tracePt t="46710" x="6454775" y="5573713"/>
          <p14:tracePt t="46719" x="6473825" y="5573713"/>
          <p14:tracePt t="46742" x="6483350" y="5573713"/>
          <p14:tracePt t="46750" x="6492875" y="5573713"/>
          <p14:tracePt t="46758" x="6502400" y="5573713"/>
          <p14:tracePt t="46767" x="6511925" y="5573713"/>
          <p14:tracePt t="46774" x="6521450" y="5573713"/>
          <p14:tracePt t="46783" x="6530975" y="5564188"/>
          <p14:tracePt t="46790" x="6538913" y="5554663"/>
          <p14:tracePt t="46804" x="6548438" y="5554663"/>
          <p14:tracePt t="46844" x="6548438" y="5545138"/>
          <p14:tracePt t="46852" x="6548438" y="5535613"/>
          <p14:tracePt t="46860" x="6557963" y="5535613"/>
          <p14:tracePt t="46876" x="6557963" y="5526088"/>
          <p14:tracePt t="46884" x="6557963" y="5516563"/>
          <p14:tracePt t="46890" x="6567488" y="5516563"/>
          <p14:tracePt t="46900" x="6567488" y="5507038"/>
          <p14:tracePt t="46906" x="6567488" y="5499100"/>
          <p14:tracePt t="47095" x="6567488" y="5489575"/>
          <p14:tracePt t="47133" x="6557963" y="5480050"/>
          <p14:tracePt t="47149" x="6530975" y="5480050"/>
          <p14:tracePt t="47156" x="6502400" y="5470525"/>
          <p14:tracePt t="47165" x="6454775" y="5470525"/>
          <p14:tracePt t="47173" x="6418263" y="5461000"/>
          <p14:tracePt t="47181" x="6399213" y="5461000"/>
          <p14:tracePt t="47190" x="6351588" y="5441950"/>
          <p14:tracePt t="47197" x="6267450" y="5441950"/>
          <p14:tracePt t="47205" x="6173788" y="5441950"/>
          <p14:tracePt t="47213" x="6080125" y="5441950"/>
          <p14:tracePt t="47219" x="5986463" y="5441950"/>
          <p14:tracePt t="47227" x="5827713" y="5441950"/>
          <p14:tracePt t="47236" x="5630863" y="5461000"/>
          <p14:tracePt t="47242" x="5395913" y="5470525"/>
          <p14:tracePt t="47251" x="5256213" y="5499100"/>
          <p14:tracePt t="47258" x="5068888" y="5499100"/>
          <p14:tracePt t="47268" x="4937125" y="5564188"/>
          <p14:tracePt t="47275" x="4749800" y="5573713"/>
          <p14:tracePt t="47284" x="4572000" y="5573713"/>
          <p14:tracePt t="47290" x="4413250" y="5629275"/>
          <p14:tracePt t="47297" x="4151313" y="5741988"/>
          <p14:tracePt t="47306" x="3860800" y="5826125"/>
          <p14:tracePt t="47312" x="3606800" y="5881688"/>
          <p14:tracePt t="47320" x="3390900" y="5919788"/>
          <p14:tracePt t="47329" x="3270250" y="5948363"/>
          <p14:tracePt t="47337" x="3186113" y="5957888"/>
          <p14:tracePt t="47346" x="3092450" y="5957888"/>
          <p14:tracePt t="47353" x="2998788" y="5957888"/>
          <p14:tracePt t="47362" x="2838450" y="5957888"/>
          <p14:tracePt t="47368" x="2744788" y="5957888"/>
          <p14:tracePt t="47376" x="2624138" y="5948363"/>
          <p14:tracePt t="47383" x="2538413" y="5919788"/>
          <p14:tracePt t="47390" x="2444750" y="5910263"/>
          <p14:tracePt t="47399" x="2389188" y="5919788"/>
          <p14:tracePt t="47406" x="2351088" y="5919788"/>
          <p14:tracePt t="47416" x="2295525" y="5919788"/>
          <p14:tracePt t="47422" x="2230438" y="5900738"/>
          <p14:tracePt t="47431" x="2173288" y="5900738"/>
          <p14:tracePt t="47438" x="2108200" y="5919788"/>
          <p14:tracePt t="47446" x="2033588" y="5938838"/>
          <p14:tracePt t="47454" x="1949450" y="5938838"/>
          <p14:tracePt t="47461" x="1939925" y="5938838"/>
          <p14:tracePt t="47470" x="1901825" y="5938838"/>
          <p14:tracePt t="47475" x="1836738" y="5938838"/>
          <p14:tracePt t="47485" x="1798638" y="5938838"/>
          <p14:tracePt t="47491" x="1752600" y="5938838"/>
          <p14:tracePt t="47502" x="1658938" y="5938838"/>
          <p14:tracePt t="47507" x="1601788" y="5948363"/>
          <p14:tracePt t="47518" x="1536700" y="5938838"/>
          <p14:tracePt t="47524" x="1508125" y="5938838"/>
          <p14:tracePt t="47533" x="1443038" y="5938838"/>
          <p14:tracePt t="47540" x="1385888" y="5938838"/>
          <p14:tracePt t="47546" x="1330325" y="5938838"/>
          <p14:tracePt t="47554" x="1284288" y="5938838"/>
          <p14:tracePt t="47562" x="1236663" y="5938838"/>
          <p14:tracePt t="47570" x="1190625" y="5938838"/>
          <p14:tracePt t="47579" x="1143000" y="5948363"/>
          <p14:tracePt t="47586" x="1114425" y="5948363"/>
          <p14:tracePt t="47595" x="1068388" y="5948363"/>
          <p14:tracePt t="47602" x="1039813" y="5948363"/>
          <p14:tracePt t="47612" x="1011238" y="5948363"/>
          <p14:tracePt t="47618" x="993775" y="5957888"/>
          <p14:tracePt t="47624" x="974725" y="5957888"/>
          <p14:tracePt t="47634" x="946150" y="5957888"/>
          <p14:tracePt t="47640" x="936625" y="5957888"/>
          <p14:tracePt t="47649" x="900113" y="5957888"/>
          <p14:tracePt t="47656" x="881063" y="5957888"/>
          <p14:tracePt t="47672" x="862013" y="5957888"/>
          <p14:tracePt t="47682" x="852488" y="5957888"/>
          <p14:tracePt t="47688" x="842963" y="5957888"/>
          <p14:tracePt t="47704" x="833438" y="5957888"/>
          <p14:tracePt t="47712" x="823913" y="5957888"/>
          <p14:tracePt t="47718" x="806450" y="5957888"/>
          <p14:tracePt t="47728" x="796925" y="5948363"/>
          <p14:tracePt t="47734" x="787400" y="5948363"/>
          <p14:tracePt t="47742" x="758825" y="5948363"/>
          <p14:tracePt t="47750" x="749300" y="5938838"/>
          <p14:tracePt t="47758" x="739775" y="5938838"/>
          <p14:tracePt t="47766" x="712788" y="5938838"/>
          <p14:tracePt t="47783" x="684213" y="5938838"/>
          <p14:tracePt t="47790" x="674688" y="5938838"/>
          <p14:tracePt t="47799" x="665163" y="5938838"/>
          <p14:tracePt t="47812" x="655638" y="5938838"/>
          <p14:tracePt t="47820" x="646113" y="5938838"/>
          <p14:tracePt t="47836" x="636588" y="5938838"/>
          <p14:tracePt t="47844" x="619125" y="5938838"/>
          <p14:tracePt t="47852" x="609600" y="5938838"/>
          <p14:tracePt t="47861" x="590550" y="5938838"/>
          <p14:tracePt t="47878" x="581025" y="5938838"/>
          <p14:tracePt t="47884" x="571500" y="5938838"/>
          <p14:tracePt t="47899" x="561975" y="5938838"/>
          <p14:tracePt t="47906" x="542925" y="5938838"/>
          <p14:tracePt t="47916" x="533400" y="5938838"/>
          <p14:tracePt t="47923" x="525463" y="5938838"/>
          <p14:tracePt t="47931" x="515938" y="5938838"/>
          <p14:tracePt t="47946" x="506413" y="5938838"/>
          <p14:tracePt t="48291" x="506413" y="5948363"/>
          <p14:tracePt t="48320" x="525463" y="5948363"/>
          <p14:tracePt t="48329" x="525463" y="5957888"/>
          <p14:tracePt t="48344" x="533400" y="5957888"/>
          <p14:tracePt t="48352" x="552450" y="5957888"/>
          <p14:tracePt t="48368" x="571500" y="5957888"/>
          <p14:tracePt t="48379" x="581025" y="5957888"/>
          <p14:tracePt t="48390" x="590550" y="5957888"/>
          <p14:tracePt t="48399" x="609600" y="5957888"/>
          <p14:tracePt t="48415" x="619125" y="5957888"/>
          <p14:tracePt t="48422" x="627063" y="5957888"/>
          <p14:tracePt t="48431" x="636588" y="5957888"/>
          <p14:tracePt t="48438" x="655638" y="5957888"/>
          <p14:tracePt t="48448" x="674688" y="5957888"/>
          <p14:tracePt t="48454" x="684213" y="5948363"/>
          <p14:tracePt t="48460" x="693738" y="5948363"/>
          <p14:tracePt t="48471" x="712788" y="5948363"/>
          <p14:tracePt t="48477" x="730250" y="5948363"/>
          <p14:tracePt t="48484" x="749300" y="5948363"/>
          <p14:tracePt t="48500" x="796925" y="5938838"/>
          <p14:tracePt t="48509" x="833438" y="5929313"/>
          <p14:tracePt t="48517" x="852488" y="5929313"/>
          <p14:tracePt t="48524" x="890588" y="5919788"/>
          <p14:tracePt t="48534" x="908050" y="5919788"/>
          <p14:tracePt t="48540" x="936625" y="5919788"/>
          <p14:tracePt t="48547" x="993775" y="5910263"/>
          <p14:tracePt t="48554" x="1011238" y="5910263"/>
          <p14:tracePt t="48562" x="1058863" y="5900738"/>
          <p14:tracePt t="48570" x="1114425" y="5900738"/>
          <p14:tracePt t="48578" x="1171575" y="5900738"/>
          <p14:tracePt t="48586" x="1227138" y="5900738"/>
          <p14:tracePt t="48595" x="1274763" y="5900738"/>
          <p14:tracePt t="48602" x="1311275" y="5891213"/>
          <p14:tracePt t="48611" x="1368425" y="5891213"/>
          <p14:tracePt t="48618" x="1462088" y="5891213"/>
          <p14:tracePt t="48624" x="1517650" y="5881688"/>
          <p14:tracePt t="48634" x="1582738" y="5881688"/>
          <p14:tracePt t="48640" x="1658938" y="5864225"/>
          <p14:tracePt t="48649" x="1695450" y="5854700"/>
          <p14:tracePt t="48656" x="1789113" y="5854700"/>
          <p14:tracePt t="48666" x="1855788" y="5854700"/>
          <p14:tracePt t="48672" x="1892300" y="5854700"/>
          <p14:tracePt t="48682" x="1939925" y="5854700"/>
          <p14:tracePt t="48688" x="1995488" y="5854700"/>
          <p14:tracePt t="48698" x="2052638" y="5854700"/>
          <p14:tracePt t="48704" x="2098675" y="5826125"/>
          <p14:tracePt t="48713" x="2146300" y="5826125"/>
          <p14:tracePt t="48718" x="2182813" y="5826125"/>
          <p14:tracePt t="48727" x="2211388" y="5826125"/>
          <p14:tracePt t="48734" x="2266950" y="5835650"/>
          <p14:tracePt t="48744" x="2295525" y="5854700"/>
          <p14:tracePt t="48750" x="2360613" y="5864225"/>
          <p14:tracePt t="48760" x="2408238" y="5873750"/>
          <p14:tracePt t="48766" x="2463800" y="5881688"/>
          <p14:tracePt t="48774" x="2538413" y="5881688"/>
          <p14:tracePt t="48782" x="2586038" y="5881688"/>
          <p14:tracePt t="48788" x="2641600" y="5900738"/>
          <p14:tracePt t="48798" x="2708275" y="5910263"/>
          <p14:tracePt t="48804" x="2782888" y="5910263"/>
          <p14:tracePt t="48813" x="2847975" y="5910263"/>
          <p14:tracePt t="48821" x="2922588" y="5929313"/>
          <p14:tracePt t="48828" x="2998788" y="5938838"/>
          <p14:tracePt t="48836" x="3073400" y="5957888"/>
          <p14:tracePt t="48844" x="3213100" y="6003925"/>
          <p14:tracePt t="48852" x="3316288" y="6032500"/>
          <p14:tracePt t="48860" x="3429000" y="6042025"/>
          <p14:tracePt t="48868" x="3503613" y="6042025"/>
          <p14:tracePt t="48877" x="3597275" y="6042025"/>
          <p14:tracePt t="48884" x="3690938" y="6051550"/>
          <p14:tracePt t="48890" x="3757613" y="6051550"/>
          <p14:tracePt t="48898" x="3794125" y="6032500"/>
          <p14:tracePt t="48906" x="3851275" y="6022975"/>
          <p14:tracePt t="48915" x="3916363" y="6013450"/>
          <p14:tracePt t="48923" x="3954463" y="6003925"/>
          <p14:tracePt t="48933" x="3981450" y="5984875"/>
          <p14:tracePt t="48938" x="4038600" y="5984875"/>
          <p14:tracePt t="48948" x="4084638" y="5984875"/>
          <p14:tracePt t="48954" x="4122738" y="5984875"/>
          <p14:tracePt t="48963" x="4159250" y="5984875"/>
          <p14:tracePt t="48968" x="4168775" y="5984875"/>
          <p14:tracePt t="48976" x="4252913" y="5984875"/>
          <p14:tracePt t="48984" x="4300538" y="5984875"/>
          <p14:tracePt t="48995" x="4413250" y="6013450"/>
          <p14:tracePt t="49000" x="4543425" y="6022975"/>
          <p14:tracePt t="49010" x="4637088" y="6022975"/>
          <p14:tracePt t="49016" x="4730750" y="6022975"/>
          <p14:tracePt t="49025" x="4824413" y="6051550"/>
          <p14:tracePt t="49034" x="4937125" y="6051550"/>
          <p14:tracePt t="49041" x="5030788" y="6022975"/>
          <p14:tracePt t="49047" x="5097463" y="6022975"/>
          <p14:tracePt t="49054" x="5181600" y="6013450"/>
          <p14:tracePt t="49063" x="5256213" y="5994400"/>
          <p14:tracePt t="49070" x="5311775" y="5984875"/>
          <p14:tracePt t="49079" x="5349875" y="5984875"/>
          <p14:tracePt t="49086" x="5368925" y="5984875"/>
          <p14:tracePt t="49094" x="5395913" y="5975350"/>
          <p14:tracePt t="49102" x="5434013" y="5967413"/>
          <p14:tracePt t="49110" x="5443538" y="5967413"/>
          <p14:tracePt t="49118" x="5472113" y="5967413"/>
          <p14:tracePt t="49127" x="5508625" y="5967413"/>
          <p14:tracePt t="49134" x="5518150" y="5967413"/>
          <p14:tracePt t="49141" x="5546725" y="5967413"/>
          <p14:tracePt t="49148" x="5592763" y="5967413"/>
          <p14:tracePt t="49156" x="5678488" y="5957888"/>
          <p14:tracePt t="49164" x="5753100" y="5957888"/>
          <p14:tracePt t="49172" x="5827713" y="5957888"/>
          <p14:tracePt t="49181" x="5902325" y="5975350"/>
          <p14:tracePt t="49188" x="5949950" y="5975350"/>
          <p14:tracePt t="49197" x="6024563" y="5984875"/>
          <p14:tracePt t="49204" x="6099175" y="6003925"/>
          <p14:tracePt t="49210" x="6173788" y="6013450"/>
          <p14:tracePt t="49218" x="6257925" y="6032500"/>
          <p14:tracePt t="49227" x="6351588" y="6042025"/>
          <p14:tracePt t="49234" x="6418263" y="6051550"/>
          <p14:tracePt t="49244" x="6483350" y="6061075"/>
          <p14:tracePt t="49250" x="6557963" y="6061075"/>
          <p14:tracePt t="49260" x="6642100" y="6061075"/>
          <p14:tracePt t="49266" x="6689725" y="6061075"/>
          <p14:tracePt t="49275" x="6754813" y="6061075"/>
          <p14:tracePt t="49282" x="6792913" y="6061075"/>
          <p14:tracePt t="49290" x="6811963" y="6061075"/>
          <p14:tracePt t="49298" x="6821488" y="6061075"/>
          <p14:tracePt t="49304" x="6829425" y="6061075"/>
          <p14:tracePt t="49485" x="6821488" y="6051550"/>
          <p14:tracePt t="49494" x="6792913" y="6032500"/>
          <p14:tracePt t="49501" x="6735763" y="6022975"/>
          <p14:tracePt t="49512" x="6689725" y="6022975"/>
          <p14:tracePt t="49518" x="6615113" y="6032500"/>
          <p14:tracePt t="49525" x="6502400" y="6051550"/>
          <p14:tracePt t="49533" x="6399213" y="6061075"/>
          <p14:tracePt t="49540" x="6286500" y="6107113"/>
          <p14:tracePt t="49547" x="6192838" y="6107113"/>
          <p14:tracePt t="49554" x="6070600" y="6107113"/>
          <p14:tracePt t="49563" x="5911850" y="6107113"/>
          <p14:tracePt t="49570" x="5762625" y="6116638"/>
          <p14:tracePt t="49579" x="5546725" y="6116638"/>
          <p14:tracePt t="49586" x="5424488" y="6116638"/>
          <p14:tracePt t="49594" x="5143500" y="6116638"/>
          <p14:tracePt t="49603" x="4797425" y="6051550"/>
          <p14:tracePt t="49610" x="4581525" y="6003925"/>
          <p14:tracePt t="49618" x="4346575" y="5984875"/>
          <p14:tracePt t="49627" x="4065588" y="5919788"/>
          <p14:tracePt t="49634" x="3860800" y="5900738"/>
          <p14:tracePt t="49640" x="3738563" y="5873750"/>
          <p14:tracePt t="49650" x="3494088" y="5864225"/>
          <p14:tracePt t="49656" x="3382963" y="5864225"/>
          <p14:tracePt t="49664" x="3203575" y="5807075"/>
          <p14:tracePt t="49672" x="2979738" y="5761038"/>
          <p14:tracePt t="49682" x="2782888" y="5676900"/>
          <p14:tracePt t="49688" x="2586038" y="5619750"/>
          <p14:tracePt t="49697" x="2473325" y="5545138"/>
          <p14:tracePt t="49704" x="2220913" y="5480050"/>
          <p14:tracePt t="49710" x="1985963" y="5376863"/>
          <p14:tracePt t="49718" x="1762125" y="5329238"/>
          <p14:tracePt t="49726" x="1649413" y="5264150"/>
          <p14:tracePt t="49734" x="1489075" y="5218113"/>
          <p14:tracePt t="49742" x="1311275" y="5189538"/>
          <p14:tracePt t="49750" x="1143000" y="5132388"/>
          <p14:tracePt t="49759" x="881063" y="5021263"/>
          <p14:tracePt t="49766" x="525463" y="4908550"/>
          <p14:tracePt t="49776" x="131763" y="4740275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CustomShape 1"/>
          <p:cNvSpPr/>
          <p:nvPr/>
        </p:nvSpPr>
        <p:spPr>
          <a:xfrm>
            <a:off x="360000" y="360000"/>
            <a:ext cx="9358560" cy="89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b"/>
          <a:lstStyle/>
          <a:p>
            <a:pPr marL="1440">
              <a:lnSpc>
                <a:spcPct val="100000"/>
              </a:lnSpc>
              <a:buClr>
                <a:srgbClr val="000000"/>
              </a:buClr>
              <a:buSzPct val="45000"/>
            </a:pPr>
            <a:r>
              <a:rPr lang="en-GB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Alternative nomenclature for binary ionic compounds</a:t>
            </a:r>
            <a:endParaRPr lang="en-GB" sz="3200" b="0" strike="noStrike" spc="-1" dirty="0">
              <a:latin typeface="Arial"/>
            </a:endParaRPr>
          </a:p>
        </p:txBody>
      </p:sp>
      <p:sp>
        <p:nvSpPr>
          <p:cNvPr id="90" name="CustomShape 2"/>
          <p:cNvSpPr/>
          <p:nvPr/>
        </p:nvSpPr>
        <p:spPr>
          <a:xfrm>
            <a:off x="360000" y="1980000"/>
            <a:ext cx="9178560" cy="467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>
            <a:normAutofit fontScale="92500" lnSpcReduction="20000"/>
          </a:bodyPr>
          <a:lstStyle/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pc="-1" dirty="0">
                <a:solidFill>
                  <a:srgbClr val="1C1C1C"/>
                </a:solidFill>
                <a:latin typeface="Source Sans Pro Semibold"/>
              </a:rPr>
              <a:t>2.) </a:t>
            </a:r>
            <a:r>
              <a:rPr lang="en-GB" sz="2600" b="1" spc="-1" dirty="0">
                <a:solidFill>
                  <a:srgbClr val="1C1C1C"/>
                </a:solidFill>
                <a:latin typeface="Source Sans Pro Semibold"/>
              </a:rPr>
              <a:t>Write the oxidation number in Roman numerals in brackets: 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en-GB" sz="2600" b="1" strike="noStrike" spc="-1" dirty="0">
              <a:solidFill>
                <a:srgbClr val="1C1C1C"/>
              </a:solidFill>
              <a:latin typeface="Source Sans Pro Semibold"/>
              <a:ea typeface="DejaVu Sans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CuCl	 	</a:t>
            </a:r>
            <a:r>
              <a:rPr lang="en-GB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is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		copper(I) </a:t>
            </a:r>
            <a:r>
              <a:rPr lang="en-GB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chloride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CuCl</a:t>
            </a:r>
            <a:r>
              <a:rPr lang="en-GB" sz="2600" b="1" strike="noStrike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2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		</a:t>
            </a:r>
            <a:r>
              <a:rPr lang="en-GB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is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		copper(II) </a:t>
            </a:r>
            <a:r>
              <a:rPr lang="en-GB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chloride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FeO</a:t>
            </a:r>
            <a:r>
              <a:rPr lang="en-GB" sz="2600" b="1" strike="noStrike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		</a:t>
            </a:r>
            <a:r>
              <a:rPr lang="en-GB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is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		iron(II) oxide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Fe</a:t>
            </a:r>
            <a:r>
              <a:rPr lang="en-GB" sz="2600" b="1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2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O</a:t>
            </a:r>
            <a:r>
              <a:rPr lang="en-GB" sz="2600" b="1" strike="noStrike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3 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		</a:t>
            </a:r>
            <a:r>
              <a:rPr lang="en-GB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is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		iron(III) oxide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PbO</a:t>
            </a:r>
            <a:r>
              <a:rPr lang="en-GB" sz="2600" b="1" strike="noStrike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		</a:t>
            </a:r>
            <a:r>
              <a:rPr lang="en-GB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is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		lead(II) oxide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Pb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O</a:t>
            </a:r>
            <a:r>
              <a:rPr lang="en-GB" sz="2600" b="1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2</a:t>
            </a:r>
            <a:r>
              <a:rPr lang="en-GB" sz="2600" b="1" strike="noStrike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		</a:t>
            </a:r>
            <a:r>
              <a:rPr lang="en-GB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is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		lead(IV) oxide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en-GB" sz="2600" b="1" strike="noStrike" spc="-1" dirty="0">
              <a:solidFill>
                <a:srgbClr val="1C1C1C"/>
              </a:solidFill>
              <a:latin typeface="Source Sans Pro Semibold"/>
              <a:ea typeface="DejaVu Sans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In spoken language, the ox. no. is pronounced, e.g. "copper one chloride". </a:t>
            </a:r>
            <a:endParaRPr lang="en-GB" sz="2600" b="0" strike="noStrike" spc="-1" dirty="0">
              <a:latin typeface="Arial"/>
            </a:endParaRP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E9E7B88C-D867-8CB7-CA3C-175BAD64017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377363" y="6856413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336"/>
    </mc:Choice>
    <mc:Fallback xmlns="">
      <p:transition spd="slow" advTm="6433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280" x="149225" y="2622550"/>
          <p14:tracePt t="2288" x="290513" y="2613025"/>
          <p14:tracePt t="2295" x="384175" y="2613025"/>
          <p14:tracePt t="2304" x="468313" y="2613025"/>
          <p14:tracePt t="2309" x="542925" y="2613025"/>
          <p14:tracePt t="2318" x="684213" y="2613025"/>
          <p14:tracePt t="2325" x="777875" y="2613025"/>
          <p14:tracePt t="2333" x="852488" y="2613025"/>
          <p14:tracePt t="2341" x="917575" y="2613025"/>
          <p14:tracePt t="2349" x="965200" y="2613025"/>
          <p14:tracePt t="2357" x="1068388" y="2613025"/>
          <p14:tracePt t="2366" x="1123950" y="2613025"/>
          <p14:tracePt t="2373" x="1190625" y="2613025"/>
          <p14:tracePt t="2382" x="1265238" y="2613025"/>
          <p14:tracePt t="2390" x="1349375" y="2613025"/>
          <p14:tracePt t="2399" x="1377950" y="2613025"/>
          <p14:tracePt t="2404" x="1423988" y="2613025"/>
          <p14:tracePt t="2411" x="1452563" y="2603500"/>
          <p14:tracePt t="2420" x="1479550" y="2603500"/>
          <p14:tracePt t="2427" x="1536700" y="2603500"/>
          <p14:tracePt t="2436" x="1565275" y="2603500"/>
          <p14:tracePt t="2443" x="1611313" y="2593975"/>
          <p14:tracePt t="2452" x="1658938" y="2593975"/>
          <p14:tracePt t="2460" x="1743075" y="2593975"/>
          <p14:tracePt t="2468" x="1779588" y="2576513"/>
          <p14:tracePt t="2473" x="1798638" y="2566988"/>
          <p14:tracePt t="2483" x="1798638" y="2547938"/>
          <p14:tracePt t="2960" x="1808163" y="2547938"/>
          <p14:tracePt t="2967" x="1836738" y="2547938"/>
          <p14:tracePt t="2975" x="1873250" y="2547938"/>
          <p14:tracePt t="2982" x="1920875" y="2557463"/>
          <p14:tracePt t="2989" x="1949450" y="2557463"/>
          <p14:tracePt t="2998" x="1957388" y="2557463"/>
          <p14:tracePt t="3005" x="1976438" y="2557463"/>
          <p14:tracePt t="3015" x="1995488" y="2557463"/>
          <p14:tracePt t="3021" x="2014538" y="2557463"/>
          <p14:tracePt t="3030" x="2043113" y="2557463"/>
          <p14:tracePt t="3037" x="2052638" y="2557463"/>
          <p14:tracePt t="3045" x="2070100" y="2557463"/>
          <p14:tracePt t="3053" x="2089150" y="2557463"/>
          <p14:tracePt t="3061" x="2108200" y="2557463"/>
          <p14:tracePt t="3068" x="2146300" y="2557463"/>
          <p14:tracePt t="3076" x="2192338" y="2557463"/>
          <p14:tracePt t="3084" x="2257425" y="2557463"/>
          <p14:tracePt t="3091" x="2333625" y="2557463"/>
          <p14:tracePt t="3100" x="2379663" y="2557463"/>
          <p14:tracePt t="3108" x="2463800" y="2557463"/>
          <p14:tracePt t="3117" x="2511425" y="2557463"/>
          <p14:tracePt t="3124" x="2576513" y="2557463"/>
          <p14:tracePt t="3132" x="2641600" y="2557463"/>
          <p14:tracePt t="3137" x="2698750" y="2557463"/>
          <p14:tracePt t="3149" x="2782888" y="2557463"/>
          <p14:tracePt t="3153" x="2828925" y="2557463"/>
          <p14:tracePt t="3161" x="2905125" y="2557463"/>
          <p14:tracePt t="3169" x="2960688" y="2557463"/>
          <p14:tracePt t="3177" x="3035300" y="2586038"/>
          <p14:tracePt t="3187" x="3119438" y="2586038"/>
          <p14:tracePt t="3194" x="3167063" y="2586038"/>
          <p14:tracePt t="3203" x="3213100" y="2586038"/>
          <p14:tracePt t="3209" x="3279775" y="2593975"/>
          <p14:tracePt t="3218" x="3344863" y="2593975"/>
          <p14:tracePt t="3225" x="3400425" y="2593975"/>
          <p14:tracePt t="3232" x="3429000" y="2593975"/>
          <p14:tracePt t="3239" x="3467100" y="2593975"/>
          <p14:tracePt t="3249" x="3522663" y="2593975"/>
          <p14:tracePt t="3255" x="3587750" y="2593975"/>
          <p14:tracePt t="3265" x="3616325" y="2593975"/>
          <p14:tracePt t="3271" x="3625850" y="2593975"/>
          <p14:tracePt t="3280" x="3681413" y="2613025"/>
          <p14:tracePt t="3287" x="3709988" y="2613025"/>
          <p14:tracePt t="3296" x="3757613" y="2613025"/>
          <p14:tracePt t="3304" x="3784600" y="2613025"/>
          <p14:tracePt t="3311" x="3813175" y="2613025"/>
          <p14:tracePt t="3319" x="3822700" y="2613025"/>
          <p14:tracePt t="3325" x="3851275" y="2613025"/>
          <p14:tracePt t="3334" x="3860800" y="2613025"/>
          <p14:tracePt t="3341" x="3897313" y="2613025"/>
          <p14:tracePt t="3351" x="3935413" y="2613025"/>
          <p14:tracePt t="3357" x="3962400" y="2613025"/>
          <p14:tracePt t="3365" x="3990975" y="2613025"/>
          <p14:tracePt t="3373" x="4019550" y="2613025"/>
          <p14:tracePt t="3381" x="4029075" y="2613025"/>
          <p14:tracePt t="3396" x="4048125" y="2613025"/>
          <p14:tracePt t="3404" x="4075113" y="2613025"/>
          <p14:tracePt t="3411" x="4103688" y="2613025"/>
          <p14:tracePt t="3429" x="4141788" y="2613025"/>
          <p14:tracePt t="3436" x="4159250" y="2613025"/>
          <p14:tracePt t="3443" x="4178300" y="2613025"/>
          <p14:tracePt t="3452" x="4197350" y="2613025"/>
          <p14:tracePt t="3459" x="4206875" y="2613025"/>
          <p14:tracePt t="3468" x="4216400" y="2613025"/>
          <p14:tracePt t="3475" x="4225925" y="2613025"/>
          <p14:tracePt t="3481" x="4252913" y="2613025"/>
          <p14:tracePt t="3490" x="4271963" y="2613025"/>
          <p14:tracePt t="3501" x="4281488" y="2613025"/>
          <p14:tracePt t="3506" x="4300538" y="2613025"/>
          <p14:tracePt t="3515" x="4310063" y="2613025"/>
          <p14:tracePt t="3522" x="4319588" y="2613025"/>
          <p14:tracePt t="3537" x="4329113" y="2613025"/>
          <p14:tracePt t="3546" x="4338638" y="2613025"/>
          <p14:tracePt t="3554" x="4346575" y="2613025"/>
          <p14:tracePt t="3560" x="4365625" y="2613025"/>
          <p14:tracePt t="3576" x="4375150" y="2613025"/>
          <p14:tracePt t="3584" x="4394200" y="2613025"/>
          <p14:tracePt t="3600" x="4413250" y="2613025"/>
          <p14:tracePt t="3616" x="4422775" y="2613025"/>
          <p14:tracePt t="3623" x="4432300" y="2613025"/>
          <p14:tracePt t="3632" x="4440238" y="2603500"/>
          <p14:tracePt t="3645" x="4449763" y="2603500"/>
          <p14:tracePt t="3653" x="4459288" y="2603500"/>
          <p14:tracePt t="3661" x="4478338" y="2603500"/>
          <p14:tracePt t="3678" x="4497388" y="2603500"/>
          <p14:tracePt t="3686" x="4506913" y="2593975"/>
          <p14:tracePt t="3693" x="4516438" y="2593975"/>
          <p14:tracePt t="3703" x="4533900" y="2593975"/>
          <p14:tracePt t="3725" x="4543425" y="2593975"/>
          <p14:tracePt t="4248" x="4552950" y="2603500"/>
          <p14:tracePt t="4256" x="4581525" y="2613025"/>
          <p14:tracePt t="4263" x="4619625" y="2613025"/>
          <p14:tracePt t="4271" x="4694238" y="2613025"/>
          <p14:tracePt t="4281" x="4740275" y="2613025"/>
          <p14:tracePt t="4288" x="4787900" y="2603500"/>
          <p14:tracePt t="4297" x="4852988" y="2603500"/>
          <p14:tracePt t="4304" x="4918075" y="2603500"/>
          <p14:tracePt t="4312" x="4975225" y="2603500"/>
          <p14:tracePt t="4318" x="5059363" y="2622550"/>
          <p14:tracePt t="4326" x="5143500" y="2632075"/>
          <p14:tracePt t="4334" x="5191125" y="2641600"/>
          <p14:tracePt t="4341" x="5237163" y="2641600"/>
          <p14:tracePt t="4351" x="5275263" y="2641600"/>
          <p14:tracePt t="4358" x="5321300" y="2641600"/>
          <p14:tracePt t="4366" x="5359400" y="2641600"/>
          <p14:tracePt t="4373" x="5378450" y="2632075"/>
          <p14:tracePt t="4381" x="5405438" y="2622550"/>
          <p14:tracePt t="4387" x="5424488" y="2622550"/>
          <p14:tracePt t="4396" x="5453063" y="2622550"/>
          <p14:tracePt t="4403" x="5472113" y="2622550"/>
          <p14:tracePt t="4411" x="5481638" y="2622550"/>
          <p14:tracePt t="4419" x="5489575" y="2622550"/>
          <p14:tracePt t="4427" x="5508625" y="2622550"/>
          <p14:tracePt t="4435" x="5518150" y="2613025"/>
          <p14:tracePt t="4443" x="5537200" y="2603500"/>
          <p14:tracePt t="4451" x="5565775" y="2603500"/>
          <p14:tracePt t="4459" x="5592763" y="2603500"/>
          <p14:tracePt t="4468" x="5621338" y="2603500"/>
          <p14:tracePt t="4475" x="5640388" y="2593975"/>
          <p14:tracePt t="4482" x="5649913" y="2593975"/>
          <p14:tracePt t="4489" x="5668963" y="2593975"/>
          <p14:tracePt t="4498" x="5668963" y="2586038"/>
          <p14:tracePt t="4505" x="5695950" y="2586038"/>
          <p14:tracePt t="4513" x="5734050" y="2586038"/>
          <p14:tracePt t="4521" x="5762625" y="2586038"/>
          <p14:tracePt t="4531" x="5789613" y="2576513"/>
          <p14:tracePt t="4538" x="5818188" y="2576513"/>
          <p14:tracePt t="4548" x="5837238" y="2576513"/>
          <p14:tracePt t="4553" x="5846763" y="2576513"/>
          <p14:tracePt t="4561" x="5873750" y="2576513"/>
          <p14:tracePt t="4567" x="5902325" y="2576513"/>
          <p14:tracePt t="4576" x="5911850" y="2576513"/>
          <p14:tracePt t="4585" x="5921375" y="2576513"/>
          <p14:tracePt t="4592" x="5959475" y="2576513"/>
          <p14:tracePt t="4601" x="5976938" y="2576513"/>
          <p14:tracePt t="4608" x="6005513" y="2576513"/>
          <p14:tracePt t="4616" x="6043613" y="2576513"/>
          <p14:tracePt t="4624" x="6089650" y="2576513"/>
          <p14:tracePt t="4631" x="6127750" y="2576513"/>
          <p14:tracePt t="4640" x="6173788" y="2576513"/>
          <p14:tracePt t="4647" x="6202363" y="2576513"/>
          <p14:tracePt t="4653" x="6230938" y="2566988"/>
          <p14:tracePt t="4661" x="6249988" y="2566988"/>
          <p14:tracePt t="4669" x="6257925" y="2566988"/>
          <p14:tracePt t="4678" x="6296025" y="2566988"/>
          <p14:tracePt t="4685" x="6351588" y="2566988"/>
          <p14:tracePt t="4693" x="6418263" y="2566988"/>
          <p14:tracePt t="4701" x="6454775" y="2576513"/>
          <p14:tracePt t="4710" x="6492875" y="2576513"/>
          <p14:tracePt t="4718" x="6521450" y="2586038"/>
          <p14:tracePt t="4725" x="6538913" y="2586038"/>
          <p14:tracePt t="4735" x="6586538" y="2593975"/>
          <p14:tracePt t="4740" x="6615113" y="2603500"/>
          <p14:tracePt t="4748" x="6624638" y="2613025"/>
          <p14:tracePt t="4756" x="6651625" y="2613025"/>
          <p14:tracePt t="4764" x="6680200" y="2622550"/>
          <p14:tracePt t="4771" x="6708775" y="2632075"/>
          <p14:tracePt t="4783" x="6735763" y="2632075"/>
          <p14:tracePt t="4789" x="6754813" y="2632075"/>
          <p14:tracePt t="4797" x="6792913" y="2632075"/>
          <p14:tracePt t="4803" x="6811963" y="2632075"/>
          <p14:tracePt t="4810" x="6829425" y="2641600"/>
          <p14:tracePt t="4818" x="6858000" y="2651125"/>
          <p14:tracePt t="4826" x="6886575" y="2660650"/>
          <p14:tracePt t="4835" x="6905625" y="2670175"/>
          <p14:tracePt t="4842" x="6932613" y="2670175"/>
          <p14:tracePt t="4851" x="6961188" y="2679700"/>
          <p14:tracePt t="4858" x="7016750" y="2687638"/>
          <p14:tracePt t="4866" x="7054850" y="2697163"/>
          <p14:tracePt t="4873" x="7083425" y="2697163"/>
          <p14:tracePt t="4882" x="7112000" y="2697163"/>
          <p14:tracePt t="4890" x="7138988" y="2706688"/>
          <p14:tracePt t="4900" x="7167563" y="2706688"/>
          <p14:tracePt t="4903" x="7186613" y="2706688"/>
          <p14:tracePt t="4911" x="7196138" y="2706688"/>
          <p14:tracePt t="4919" x="7223125" y="2706688"/>
          <p14:tracePt t="4928" x="7280275" y="2706688"/>
          <p14:tracePt t="4935" x="7307263" y="2706688"/>
          <p14:tracePt t="4943" x="7335838" y="2706688"/>
          <p14:tracePt t="4951" x="7354888" y="2706688"/>
          <p14:tracePt t="4960" x="7392988" y="2706688"/>
          <p14:tracePt t="4967" x="7419975" y="2706688"/>
          <p14:tracePt t="4974" x="7458075" y="2706688"/>
          <p14:tracePt t="4982" x="7486650" y="2706688"/>
          <p14:tracePt t="4990" x="7523163" y="2697163"/>
          <p14:tracePt t="4998" x="7570788" y="2697163"/>
          <p14:tracePt t="5005" x="7626350" y="2697163"/>
          <p14:tracePt t="5014" x="7673975" y="2697163"/>
          <p14:tracePt t="5022" x="7729538" y="2687638"/>
          <p14:tracePt t="5031" x="7758113" y="2687638"/>
          <p14:tracePt t="5038" x="7804150" y="2687638"/>
          <p14:tracePt t="5050" x="7861300" y="2679700"/>
          <p14:tracePt t="5054" x="7907338" y="2679700"/>
          <p14:tracePt t="5062" x="7935913" y="2679700"/>
          <p14:tracePt t="5068" x="7964488" y="2679700"/>
          <p14:tracePt t="5075" x="8029575" y="2670175"/>
          <p14:tracePt t="5084" x="8058150" y="2670175"/>
          <p14:tracePt t="5091" x="8075613" y="2641600"/>
          <p14:tracePt t="5101" x="8094663" y="2641600"/>
          <p14:tracePt t="5107" x="8113713" y="2641600"/>
          <p14:tracePt t="5123" x="8132763" y="2641600"/>
          <p14:tracePt t="5133" x="8161338" y="2641600"/>
          <p14:tracePt t="5137" x="8169275" y="2641600"/>
          <p14:tracePt t="5148" x="8197850" y="2641600"/>
          <p14:tracePt t="5154" x="8235950" y="2641600"/>
          <p14:tracePt t="5163" x="8245475" y="2641600"/>
          <p14:tracePt t="5170" x="8301038" y="2613025"/>
          <p14:tracePt t="5180" x="8329613" y="2603500"/>
          <p14:tracePt t="5186" x="8394700" y="2593975"/>
          <p14:tracePt t="5193" x="8413750" y="2593975"/>
          <p14:tracePt t="5201" x="8459788" y="2586038"/>
          <p14:tracePt t="5210" x="8497888" y="2586038"/>
          <p14:tracePt t="5217" x="8516938" y="2586038"/>
          <p14:tracePt t="5226" x="8535988" y="2586038"/>
          <p14:tracePt t="5232" x="8572500" y="2576513"/>
          <p14:tracePt t="5239" x="8591550" y="2566988"/>
          <p14:tracePt t="5256" x="8610600" y="2566988"/>
          <p14:tracePt t="5263" x="8620125" y="2566988"/>
          <p14:tracePt t="5272" x="8620125" y="2557463"/>
          <p14:tracePt t="5282" x="8620125" y="2547938"/>
          <p14:tracePt t="5288" x="8629650" y="2547938"/>
          <p14:tracePt t="5297" x="8639175" y="2538413"/>
          <p14:tracePt t="5303" x="8639175" y="2528888"/>
          <p14:tracePt t="5312" x="8647113" y="2519363"/>
          <p14:tracePt t="5317" x="8647113" y="2509838"/>
          <p14:tracePt t="5335" x="8656638" y="2490788"/>
          <p14:tracePt t="5341" x="8666163" y="2490788"/>
          <p14:tracePt t="5350" x="8666163" y="2473325"/>
          <p14:tracePt t="5357" x="8675688" y="2454275"/>
          <p14:tracePt t="5367" x="8675688" y="2444750"/>
          <p14:tracePt t="5373" x="8675688" y="2425700"/>
          <p14:tracePt t="5382" x="8675688" y="2416175"/>
          <p14:tracePt t="5390" x="8675688" y="2397125"/>
          <p14:tracePt t="5396" x="8685213" y="2370138"/>
          <p14:tracePt t="5403" x="8685213" y="2360613"/>
          <p14:tracePt t="5412" x="8685213" y="2332038"/>
          <p14:tracePt t="5420" x="8685213" y="2322513"/>
          <p14:tracePt t="5428" x="8685213" y="2303463"/>
          <p14:tracePt t="5435" x="8685213" y="2286000"/>
          <p14:tracePt t="5443" x="8666163" y="2247900"/>
          <p14:tracePt t="5452" x="8666163" y="2238375"/>
          <p14:tracePt t="5459" x="8666163" y="2228850"/>
          <p14:tracePt t="5468" x="8666163" y="2209800"/>
          <p14:tracePt t="5475" x="8656638" y="2201863"/>
          <p14:tracePt t="5484" x="8639175" y="2173288"/>
          <p14:tracePt t="5489" x="8629650" y="2144713"/>
          <p14:tracePt t="5505" x="8610600" y="2125663"/>
          <p14:tracePt t="5514" x="8601075" y="2125663"/>
          <p14:tracePt t="5521" x="8582025" y="2089150"/>
          <p14:tracePt t="5529" x="8553450" y="2070100"/>
          <p14:tracePt t="5537" x="8526463" y="2032000"/>
          <p14:tracePt t="5546" x="8507413" y="2014538"/>
          <p14:tracePt t="5553" x="8488363" y="2014538"/>
          <p14:tracePt t="5560" x="8459788" y="2005013"/>
          <p14:tracePt t="5569" x="8442325" y="1976438"/>
          <p14:tracePt t="5576" x="8356600" y="1966913"/>
          <p14:tracePt t="5583" x="8301038" y="1920875"/>
          <p14:tracePt t="5591" x="8235950" y="1911350"/>
          <p14:tracePt t="5601" x="8178800" y="1873250"/>
          <p14:tracePt t="5608" x="8132763" y="1863725"/>
          <p14:tracePt t="5616" x="8067675" y="1854200"/>
          <p14:tracePt t="5623" x="7981950" y="1817688"/>
          <p14:tracePt t="5632" x="7878763" y="1789113"/>
          <p14:tracePt t="5639" x="7832725" y="1770063"/>
          <p14:tracePt t="5645" x="7748588" y="1751013"/>
          <p14:tracePt t="5653" x="7683500" y="1751013"/>
          <p14:tracePt t="5664" x="7616825" y="1714500"/>
          <p14:tracePt t="5669" x="7486650" y="1704975"/>
          <p14:tracePt t="5678" x="7410450" y="1685925"/>
          <p14:tracePt t="5685" x="7307263" y="1666875"/>
          <p14:tracePt t="5694" x="7232650" y="1639888"/>
          <p14:tracePt t="5701" x="7177088" y="1611313"/>
          <p14:tracePt t="5710" x="7092950" y="1601788"/>
          <p14:tracePt t="5717" x="7045325" y="1592263"/>
          <p14:tracePt t="5724" x="6980238" y="1592263"/>
          <p14:tracePt t="5733" x="6896100" y="1573213"/>
          <p14:tracePt t="5740" x="6792913" y="1573213"/>
          <p14:tracePt t="5748" x="6727825" y="1563688"/>
          <p14:tracePt t="5756" x="6634163" y="1563688"/>
          <p14:tracePt t="5764" x="6596063" y="1563688"/>
          <p14:tracePt t="5771" x="6548438" y="1563688"/>
          <p14:tracePt t="5780" x="6511925" y="1563688"/>
          <p14:tracePt t="5788" x="6473825" y="1554163"/>
          <p14:tracePt t="5797" x="6427788" y="1554163"/>
          <p14:tracePt t="5804" x="6389688" y="1554163"/>
          <p14:tracePt t="5814" x="6334125" y="1554163"/>
          <p14:tracePt t="5818" x="6286500" y="1554163"/>
          <p14:tracePt t="5826" x="6240463" y="1554163"/>
          <p14:tracePt t="5834" x="6211888" y="1554163"/>
          <p14:tracePt t="5842" x="6183313" y="1554163"/>
          <p14:tracePt t="5850" x="6164263" y="1546225"/>
          <p14:tracePt t="5858" x="6099175" y="1546225"/>
          <p14:tracePt t="5866" x="6070600" y="1546225"/>
          <p14:tracePt t="5874" x="6043613" y="1546225"/>
          <p14:tracePt t="5883" x="5986463" y="1563688"/>
          <p14:tracePt t="5887" x="5959475" y="1563688"/>
          <p14:tracePt t="5897" x="5940425" y="1563688"/>
          <p14:tracePt t="5903" x="5911850" y="1563688"/>
          <p14:tracePt t="5912" x="5892800" y="1563688"/>
          <p14:tracePt t="5919" x="5856288" y="1563688"/>
          <p14:tracePt t="5929" x="5837238" y="1563688"/>
          <p14:tracePt t="5935" x="5818188" y="1563688"/>
          <p14:tracePt t="5943" x="5789613" y="1563688"/>
          <p14:tracePt t="5951" x="5762625" y="1563688"/>
          <p14:tracePt t="5960" x="5753100" y="1563688"/>
          <p14:tracePt t="5967" x="5715000" y="1563688"/>
          <p14:tracePt t="5976" x="5668963" y="1573213"/>
          <p14:tracePt t="5982" x="5611813" y="1601788"/>
          <p14:tracePt t="5989" x="5556250" y="1620838"/>
          <p14:tracePt t="5999" x="5489575" y="1639888"/>
          <p14:tracePt t="6006" x="5414963" y="1639888"/>
          <p14:tracePt t="6014" x="5330825" y="1657350"/>
          <p14:tracePt t="6021" x="5265738" y="1685925"/>
          <p14:tracePt t="6029" x="5181600" y="1714500"/>
          <p14:tracePt t="6037" x="5114925" y="1724025"/>
          <p14:tracePt t="6045" x="5049838" y="1733550"/>
          <p14:tracePt t="6053" x="4994275" y="1751013"/>
          <p14:tracePt t="6059" x="4965700" y="1760538"/>
          <p14:tracePt t="6070" x="4927600" y="1770063"/>
          <p14:tracePt t="6075" x="4891088" y="1789113"/>
          <p14:tracePt t="6083" x="4833938" y="1798638"/>
          <p14:tracePt t="6091" x="4806950" y="1808163"/>
          <p14:tracePt t="6100" x="4778375" y="1808163"/>
          <p14:tracePt t="6107" x="4730750" y="1817688"/>
          <p14:tracePt t="6117" x="4703763" y="1827213"/>
          <p14:tracePt t="6124" x="4665663" y="1835150"/>
          <p14:tracePt t="6133" x="4637088" y="1835150"/>
          <p14:tracePt t="6140" x="4629150" y="1844675"/>
          <p14:tracePt t="6145" x="4610100" y="1844675"/>
          <p14:tracePt t="6154" x="4610100" y="1854200"/>
          <p14:tracePt t="6162" x="4600575" y="1854200"/>
          <p14:tracePt t="6170" x="4591050" y="1863725"/>
          <p14:tracePt t="6194" x="4581525" y="1873250"/>
          <p14:tracePt t="6201" x="4572000" y="1892300"/>
          <p14:tracePt t="6210" x="4572000" y="1901825"/>
          <p14:tracePt t="6217" x="4562475" y="1928813"/>
          <p14:tracePt t="6225" x="4562475" y="1957388"/>
          <p14:tracePt t="6233" x="4552950" y="1976438"/>
          <p14:tracePt t="6240" x="4552950" y="1995488"/>
          <p14:tracePt t="6248" x="4552950" y="2005013"/>
          <p14:tracePt t="6256" x="4543425" y="2032000"/>
          <p14:tracePt t="6264" x="4533900" y="2051050"/>
          <p14:tracePt t="6271" x="4516438" y="2089150"/>
          <p14:tracePt t="6280" x="4506913" y="2108200"/>
          <p14:tracePt t="6288" x="4506913" y="2125663"/>
          <p14:tracePt t="6296" x="4497388" y="2163763"/>
          <p14:tracePt t="6303" x="4497388" y="2192338"/>
          <p14:tracePt t="6310" x="4497388" y="2209800"/>
          <p14:tracePt t="6317" x="4497388" y="2228850"/>
          <p14:tracePt t="6325" x="4497388" y="2266950"/>
          <p14:tracePt t="6334" x="4497388" y="2286000"/>
          <p14:tracePt t="6341" x="4497388" y="2312988"/>
          <p14:tracePt t="6349" x="4497388" y="2322513"/>
          <p14:tracePt t="6358" x="4506913" y="2332038"/>
          <p14:tracePt t="6366" x="4506913" y="2341563"/>
          <p14:tracePt t="6373" x="4516438" y="2370138"/>
          <p14:tracePt t="6382" x="4516438" y="2379663"/>
          <p14:tracePt t="6399" x="4516438" y="2397125"/>
          <p14:tracePt t="6411" x="4516438" y="2406650"/>
          <p14:tracePt t="6419" x="4516438" y="2416175"/>
          <p14:tracePt t="6429" x="4516438" y="2425700"/>
          <p14:tracePt t="6435" x="4516438" y="2435225"/>
          <p14:tracePt t="6443" x="4516438" y="2444750"/>
          <p14:tracePt t="6451" x="4516438" y="2454275"/>
          <p14:tracePt t="6460" x="4516438" y="2463800"/>
          <p14:tracePt t="6467" x="4516438" y="2473325"/>
          <p14:tracePt t="6473" x="4516438" y="2482850"/>
          <p14:tracePt t="6482" x="4516438" y="2500313"/>
          <p14:tracePt t="6490" x="4516438" y="2509838"/>
          <p14:tracePt t="6515" x="4516438" y="2519363"/>
          <p14:tracePt t="6521" x="4516438" y="2538413"/>
          <p14:tracePt t="6537" x="4506913" y="2547938"/>
          <p14:tracePt t="6553" x="4506913" y="2557463"/>
          <p14:tracePt t="6559" x="4497388" y="2557463"/>
          <p14:tracePt t="10186" x="4468813" y="2557463"/>
          <p14:tracePt t="10193" x="4394200" y="2566988"/>
          <p14:tracePt t="10202" x="4346575" y="2566988"/>
          <p14:tracePt t="10211" x="4281488" y="2566988"/>
          <p14:tracePt t="10218" x="4206875" y="2566988"/>
          <p14:tracePt t="10225" x="4141788" y="2557463"/>
          <p14:tracePt t="10231" x="4065588" y="2528888"/>
          <p14:tracePt t="10241" x="4000500" y="2509838"/>
          <p14:tracePt t="10247" x="3954463" y="2500313"/>
          <p14:tracePt t="10256" x="3887788" y="2473325"/>
          <p14:tracePt t="10264" x="3803650" y="2473325"/>
          <p14:tracePt t="10272" x="3700463" y="2473325"/>
          <p14:tracePt t="10282" x="3616325" y="2463800"/>
          <p14:tracePt t="10288" x="3522663" y="2463800"/>
          <p14:tracePt t="10296" x="3409950" y="2463800"/>
          <p14:tracePt t="10304" x="3306763" y="2463800"/>
          <p14:tracePt t="10311" x="3195638" y="2454275"/>
          <p14:tracePt t="10317" x="3073400" y="2454275"/>
          <p14:tracePt t="10325" x="2941638" y="2454275"/>
          <p14:tracePt t="10334" x="2819400" y="2454275"/>
          <p14:tracePt t="10342" x="2698750" y="2435225"/>
          <p14:tracePt t="10350" x="2614613" y="2435225"/>
          <p14:tracePt t="10357" x="2520950" y="2435225"/>
          <p14:tracePt t="10365" x="2398713" y="2435225"/>
          <p14:tracePt t="10376" x="2266950" y="2425700"/>
          <p14:tracePt t="10382" x="2211388" y="2425700"/>
          <p14:tracePt t="10390" x="2098675" y="2425700"/>
          <p14:tracePt t="10395" x="1985963" y="2416175"/>
          <p14:tracePt t="10403" x="1892300" y="2416175"/>
          <p14:tracePt t="10411" x="1779588" y="2397125"/>
          <p14:tracePt t="10420" x="1704975" y="2397125"/>
          <p14:tracePt t="10428" x="1611313" y="2389188"/>
          <p14:tracePt t="10435" x="1517650" y="2389188"/>
          <p14:tracePt t="10445" x="1433513" y="2379663"/>
          <p14:tracePt t="10452" x="1368425" y="2379663"/>
          <p14:tracePt t="10461" x="1320800" y="2379663"/>
          <p14:tracePt t="10467" x="1284288" y="2370138"/>
          <p14:tracePt t="10475" x="1274763" y="2370138"/>
          <p14:tracePt t="10481" x="1265238" y="2370138"/>
          <p14:tracePt t="10764" x="1255713" y="2370138"/>
          <p14:tracePt t="10773" x="1255713" y="2360613"/>
          <p14:tracePt t="10796" x="1236663" y="2360613"/>
          <p14:tracePt t="10802" x="1208088" y="2360613"/>
          <p14:tracePt t="10813" x="1152525" y="2360613"/>
          <p14:tracePt t="10818" x="1133475" y="2370138"/>
          <p14:tracePt t="10826" x="1087438" y="2379663"/>
          <p14:tracePt t="10833" x="1049338" y="2379663"/>
          <p14:tracePt t="10842" x="1001713" y="2379663"/>
          <p14:tracePt t="10849" x="955675" y="2389188"/>
          <p14:tracePt t="10857" x="917575" y="2389188"/>
          <p14:tracePt t="10865" x="862013" y="2389188"/>
          <p14:tracePt t="10873" x="833438" y="2406650"/>
          <p14:tracePt t="10882" x="796925" y="2416175"/>
          <p14:tracePt t="10903" x="787400" y="2425700"/>
          <p14:tracePt t="10912" x="768350" y="2425700"/>
          <p14:tracePt t="10919" x="758825" y="2425700"/>
          <p14:tracePt t="10935" x="749300" y="2425700"/>
          <p14:tracePt t="10944" x="730250" y="2425700"/>
          <p14:tracePt t="10951" x="720725" y="2425700"/>
          <p14:tracePt t="10961" x="703263" y="2425700"/>
          <p14:tracePt t="10968" x="684213" y="2435225"/>
          <p14:tracePt t="10982" x="674688" y="2444750"/>
          <p14:tracePt t="10992" x="665163" y="2444750"/>
          <p14:tracePt t="10999" x="665163" y="2454275"/>
          <p14:tracePt t="11013" x="655638" y="2454275"/>
          <p14:tracePt t="11023" x="636588" y="2463800"/>
          <p14:tracePt t="11038" x="627063" y="2490788"/>
          <p14:tracePt t="11045" x="619125" y="2490788"/>
          <p14:tracePt t="11054" x="600075" y="2500313"/>
          <p14:tracePt t="11060" x="581025" y="2519363"/>
          <p14:tracePt t="11067" x="561975" y="2519363"/>
          <p14:tracePt t="11076" x="542925" y="2538413"/>
          <p14:tracePt t="11084" x="533400" y="2557463"/>
          <p14:tracePt t="11092" x="525463" y="2557463"/>
          <p14:tracePt t="11100" x="506413" y="2566988"/>
          <p14:tracePt t="11107" x="487363" y="2593975"/>
          <p14:tracePt t="11115" x="468313" y="2603500"/>
          <p14:tracePt t="11123" x="458788" y="2622550"/>
          <p14:tracePt t="11131" x="449263" y="2622550"/>
          <p14:tracePt t="11140" x="439738" y="2651125"/>
          <p14:tracePt t="11153" x="439738" y="2670175"/>
          <p14:tracePt t="11162" x="439738" y="2679700"/>
          <p14:tracePt t="11169" x="430213" y="2697163"/>
          <p14:tracePt t="11177" x="422275" y="2706688"/>
          <p14:tracePt t="11186" x="412750" y="2716213"/>
          <p14:tracePt t="11194" x="393700" y="2725738"/>
          <p14:tracePt t="11201" x="384175" y="2735263"/>
          <p14:tracePt t="11210" x="374650" y="2754313"/>
          <p14:tracePt t="11217" x="374650" y="2763838"/>
          <p14:tracePt t="11223" x="374650" y="2773363"/>
          <p14:tracePt t="11231" x="374650" y="2790825"/>
          <p14:tracePt t="11240" x="365125" y="2800350"/>
          <p14:tracePt t="11247" x="355600" y="2809875"/>
          <p14:tracePt t="11256" x="346075" y="2819400"/>
          <p14:tracePt t="11263" x="346075" y="2828925"/>
          <p14:tracePt t="11272" x="336550" y="2838450"/>
          <p14:tracePt t="11288" x="328613" y="2857500"/>
          <p14:tracePt t="11295" x="328613" y="2874963"/>
          <p14:tracePt t="11304" x="319088" y="2884488"/>
          <p14:tracePt t="11311" x="319088" y="2903538"/>
          <p14:tracePt t="11317" x="319088" y="2932113"/>
          <p14:tracePt t="11333" x="319088" y="2941638"/>
          <p14:tracePt t="11342" x="319088" y="2951163"/>
          <p14:tracePt t="11349" x="319088" y="2960688"/>
          <p14:tracePt t="11358" x="309563" y="2978150"/>
          <p14:tracePt t="11366" x="309563" y="2997200"/>
          <p14:tracePt t="11374" x="300038" y="3006725"/>
          <p14:tracePt t="11382" x="300038" y="3025775"/>
          <p14:tracePt t="11388" x="290513" y="3044825"/>
          <p14:tracePt t="11404" x="290513" y="3071813"/>
          <p14:tracePt t="11411" x="290513" y="3081338"/>
          <p14:tracePt t="11420" x="290513" y="3109913"/>
          <p14:tracePt t="11429" x="290513" y="3138488"/>
          <p14:tracePt t="11435" x="290513" y="3165475"/>
          <p14:tracePt t="11451" x="300038" y="3175000"/>
          <p14:tracePt t="11460" x="300038" y="3184525"/>
          <p14:tracePt t="11476" x="300038" y="3194050"/>
          <p14:tracePt t="11481" x="300038" y="3213100"/>
          <p14:tracePt t="11497" x="300038" y="3232150"/>
          <p14:tracePt t="11507" x="309563" y="3241675"/>
          <p14:tracePt t="11514" x="319088" y="3241675"/>
          <p14:tracePt t="11530" x="319088" y="3249613"/>
          <p14:tracePt t="11538" x="328613" y="3259138"/>
          <p14:tracePt t="11552" x="346075" y="3268663"/>
          <p14:tracePt t="11566" x="355600" y="3268663"/>
          <p14:tracePt t="11576" x="355600" y="3278188"/>
          <p14:tracePt t="11583" x="374650" y="3278188"/>
          <p14:tracePt t="11593" x="393700" y="3287713"/>
          <p14:tracePt t="11599" x="412750" y="3306763"/>
          <p14:tracePt t="11608" x="439738" y="3306763"/>
          <p14:tracePt t="11615" x="468313" y="3325813"/>
          <p14:tracePt t="11623" x="496888" y="3325813"/>
          <p14:tracePt t="11631" x="515938" y="3325813"/>
          <p14:tracePt t="11639" x="533400" y="3325813"/>
          <p14:tracePt t="11645" x="571500" y="3325813"/>
          <p14:tracePt t="11653" x="600075" y="3325813"/>
          <p14:tracePt t="11662" x="636588" y="3325813"/>
          <p14:tracePt t="11670" x="655638" y="3325813"/>
          <p14:tracePt t="11678" x="665163" y="3325813"/>
          <p14:tracePt t="11686" x="684213" y="3325813"/>
          <p14:tracePt t="11694" x="703263" y="3325813"/>
          <p14:tracePt t="11701" x="712788" y="3325813"/>
          <p14:tracePt t="11718" x="730250" y="3325813"/>
          <p14:tracePt t="11726" x="749300" y="3325813"/>
          <p14:tracePt t="11731" x="787400" y="3325813"/>
          <p14:tracePt t="11740" x="823913" y="3325813"/>
          <p14:tracePt t="11748" x="852488" y="3325813"/>
          <p14:tracePt t="11759" x="871538" y="3325813"/>
          <p14:tracePt t="11764" x="890588" y="3325813"/>
          <p14:tracePt t="11774" x="900113" y="3325813"/>
          <p14:tracePt t="11780" x="908050" y="3325813"/>
          <p14:tracePt t="11788" x="917575" y="3297238"/>
          <p14:tracePt t="11795" x="946150" y="3287713"/>
          <p14:tracePt t="11804" x="955675" y="3287713"/>
          <p14:tracePt t="11810" x="965200" y="3287713"/>
          <p14:tracePt t="11817" x="993775" y="3287713"/>
          <p14:tracePt t="11833" x="993775" y="3278188"/>
          <p14:tracePt t="11843" x="1001713" y="3278188"/>
          <p14:tracePt t="11849" x="1011238" y="3278188"/>
          <p14:tracePt t="11858" x="1020763" y="3278188"/>
          <p14:tracePt t="11866" x="1020763" y="3268663"/>
          <p14:tracePt t="11873" x="1030288" y="3249613"/>
          <p14:tracePt t="11881" x="1039813" y="3249613"/>
          <p14:tracePt t="11890" x="1039813" y="3241675"/>
          <p14:tracePt t="11896" x="1049338" y="3232150"/>
          <p14:tracePt t="11903" x="1058863" y="3213100"/>
          <p14:tracePt t="11911" x="1077913" y="3213100"/>
          <p14:tracePt t="11919" x="1077913" y="3203575"/>
          <p14:tracePt t="11928" x="1077913" y="3194050"/>
          <p14:tracePt t="11935" x="1096963" y="3194050"/>
          <p14:tracePt t="11944" x="1096963" y="3175000"/>
          <p14:tracePt t="11951" x="1104900" y="3155950"/>
          <p14:tracePt t="11960" x="1114425" y="3119438"/>
          <p14:tracePt t="11974" x="1114425" y="3071813"/>
          <p14:tracePt t="11983" x="1114425" y="3062288"/>
          <p14:tracePt t="11990" x="1114425" y="3035300"/>
          <p14:tracePt t="11998" x="1114425" y="3006725"/>
          <p14:tracePt t="12006" x="1114425" y="2987675"/>
          <p14:tracePt t="12013" x="1114425" y="2951163"/>
          <p14:tracePt t="12023" x="1114425" y="2913063"/>
          <p14:tracePt t="12029" x="1087438" y="2884488"/>
          <p14:tracePt t="12039" x="1087438" y="2874963"/>
          <p14:tracePt t="12046" x="1077913" y="2847975"/>
          <p14:tracePt t="12053" x="1068388" y="2828925"/>
          <p14:tracePt t="12059" x="1058863" y="2819400"/>
          <p14:tracePt t="12067" x="1039813" y="2800350"/>
          <p14:tracePt t="12077" x="993775" y="2773363"/>
          <p14:tracePt t="12083" x="974725" y="2754313"/>
          <p14:tracePt t="12093" x="974725" y="2744788"/>
          <p14:tracePt t="12100" x="955675" y="2725738"/>
          <p14:tracePt t="12109" x="936625" y="2725738"/>
          <p14:tracePt t="12115" x="936625" y="2716213"/>
          <p14:tracePt t="12126" x="917575" y="2716213"/>
          <p14:tracePt t="12131" x="900113" y="2716213"/>
          <p14:tracePt t="12140" x="890588" y="2697163"/>
          <p14:tracePt t="12147" x="881063" y="2670175"/>
          <p14:tracePt t="12153" x="852488" y="2660650"/>
          <p14:tracePt t="12161" x="814388" y="2632075"/>
          <p14:tracePt t="12170" x="796925" y="2622550"/>
          <p14:tracePt t="12177" x="768350" y="2622550"/>
          <p14:tracePt t="12185" x="749300" y="2603500"/>
          <p14:tracePt t="12194" x="720725" y="2593975"/>
          <p14:tracePt t="12201" x="703263" y="2586038"/>
          <p14:tracePt t="12211" x="693738" y="2586038"/>
          <p14:tracePt t="12218" x="674688" y="2576513"/>
          <p14:tracePt t="12224" x="646113" y="2576513"/>
          <p14:tracePt t="12232" x="636588" y="2566988"/>
          <p14:tracePt t="12240" x="619125" y="2566988"/>
          <p14:tracePt t="12248" x="609600" y="2566988"/>
          <p14:tracePt t="12255" x="600075" y="2566988"/>
          <p14:tracePt t="12263" x="571500" y="2566988"/>
          <p14:tracePt t="12272" x="533400" y="2576513"/>
          <p14:tracePt t="12280" x="515938" y="2576513"/>
          <p14:tracePt t="12289" x="487363" y="2576513"/>
          <p14:tracePt t="12295" x="449263" y="2593975"/>
          <p14:tracePt t="12304" x="430213" y="2593975"/>
          <p14:tracePt t="12311" x="403225" y="2622550"/>
          <p14:tracePt t="12317" x="384175" y="2632075"/>
          <p14:tracePt t="12326" x="365125" y="2641600"/>
          <p14:tracePt t="12334" x="355600" y="2641600"/>
          <p14:tracePt t="12342" x="355600" y="2651125"/>
          <p14:tracePt t="12350" x="346075" y="2670175"/>
          <p14:tracePt t="12359" x="336550" y="2679700"/>
          <p14:tracePt t="12365" x="319088" y="2697163"/>
          <p14:tracePt t="12374" x="309563" y="2716213"/>
          <p14:tracePt t="12381" x="300038" y="2744788"/>
          <p14:tracePt t="12389" x="290513" y="2754313"/>
          <p14:tracePt t="12395" x="290513" y="2773363"/>
          <p14:tracePt t="12403" x="271463" y="2790825"/>
          <p14:tracePt t="12411" x="261938" y="2819400"/>
          <p14:tracePt t="12420" x="242888" y="2838450"/>
          <p14:tracePt t="12427" x="215900" y="2874963"/>
          <p14:tracePt t="12436" x="187325" y="2903538"/>
          <p14:tracePt t="12445" x="158750" y="2960688"/>
          <p14:tracePt t="12451" x="149225" y="2978150"/>
          <p14:tracePt t="12460" x="131763" y="3016250"/>
          <p14:tracePt t="12468" x="131763" y="3025775"/>
          <p14:tracePt t="12476" x="131763" y="3044825"/>
          <p14:tracePt t="12481" x="131763" y="3062288"/>
          <p14:tracePt t="12490" x="131763" y="3071813"/>
          <p14:tracePt t="12498" x="131763" y="3081338"/>
          <p14:tracePt t="12505" x="141288" y="3100388"/>
          <p14:tracePt t="12522" x="141288" y="3109913"/>
          <p14:tracePt t="12529" x="158750" y="3128963"/>
          <p14:tracePt t="12539" x="168275" y="3138488"/>
          <p14:tracePt t="12545" x="187325" y="3175000"/>
          <p14:tracePt t="12553" x="187325" y="3194050"/>
          <p14:tracePt t="12560" x="206375" y="3213100"/>
          <p14:tracePt t="12567" x="225425" y="3241675"/>
          <p14:tracePt t="12576" x="242888" y="3249613"/>
          <p14:tracePt t="12583" x="271463" y="3268663"/>
          <p14:tracePt t="12593" x="290513" y="3287713"/>
          <p14:tracePt t="12599" x="328613" y="3306763"/>
          <p14:tracePt t="12608" x="355600" y="3316288"/>
          <p14:tracePt t="12615" x="384175" y="3325813"/>
          <p14:tracePt t="12624" x="403225" y="3343275"/>
          <p14:tracePt t="12631" x="412750" y="3343275"/>
          <p14:tracePt t="12640" x="430213" y="3352800"/>
          <p14:tracePt t="12645" x="449263" y="3352800"/>
          <p14:tracePt t="12655" x="458788" y="3352800"/>
          <p14:tracePt t="12661" x="487363" y="3362325"/>
          <p14:tracePt t="12670" x="506413" y="3362325"/>
          <p14:tracePt t="12677" x="525463" y="3362325"/>
          <p14:tracePt t="12685" x="533400" y="3362325"/>
          <p14:tracePt t="12693" x="552450" y="3362325"/>
          <p14:tracePt t="12701" x="581025" y="3371850"/>
          <p14:tracePt t="12709" x="590550" y="3371850"/>
          <p14:tracePt t="12717" x="600075" y="3371850"/>
          <p14:tracePt t="12724" x="609600" y="3371850"/>
          <p14:tracePt t="12731" x="619125" y="3371850"/>
          <p14:tracePt t="12739" x="627063" y="3371850"/>
          <p14:tracePt t="12756" x="636588" y="3371850"/>
          <p14:tracePt t="12803" x="646113" y="3371850"/>
          <p14:tracePt t="12834" x="655638" y="3371850"/>
          <p14:tracePt t="12842" x="665163" y="3371850"/>
          <p14:tracePt t="12850" x="674688" y="3371850"/>
          <p14:tracePt t="12866" x="684213" y="3371850"/>
          <p14:tracePt t="12874" x="693738" y="3371850"/>
          <p14:tracePt t="12895" x="693738" y="3362325"/>
          <p14:tracePt t="12905" x="693738" y="3335338"/>
          <p14:tracePt t="12911" x="693738" y="3306763"/>
          <p14:tracePt t="12920" x="693738" y="3278188"/>
          <p14:tracePt t="13187" x="703263" y="3278188"/>
          <p14:tracePt t="13195" x="739775" y="3268663"/>
          <p14:tracePt t="13202" x="814388" y="3268663"/>
          <p14:tracePt t="13211" x="833438" y="3259138"/>
          <p14:tracePt t="13218" x="862013" y="3241675"/>
          <p14:tracePt t="13224" x="900113" y="3241675"/>
          <p14:tracePt t="13231" x="965200" y="3241675"/>
          <p14:tracePt t="13240" x="1011238" y="3241675"/>
          <p14:tracePt t="13247" x="1087438" y="3222625"/>
          <p14:tracePt t="13255" x="1114425" y="3222625"/>
          <p14:tracePt t="13263" x="1162050" y="3222625"/>
          <p14:tracePt t="13272" x="1198563" y="3222625"/>
          <p14:tracePt t="13279" x="1227138" y="3222625"/>
          <p14:tracePt t="13288" x="1236663" y="3222625"/>
          <p14:tracePt t="13295" x="1265238" y="3222625"/>
          <p14:tracePt t="13305" x="1292225" y="3213100"/>
          <p14:tracePt t="13311" x="1330325" y="3213100"/>
          <p14:tracePt t="13317" x="1377950" y="3213100"/>
          <p14:tracePt t="13325" x="1433513" y="3213100"/>
          <p14:tracePt t="13333" x="1479550" y="3232150"/>
          <p14:tracePt t="13342" x="1546225" y="3249613"/>
          <p14:tracePt t="13350" x="1592263" y="3249613"/>
          <p14:tracePt t="13359" x="1668463" y="3249613"/>
          <p14:tracePt t="13365" x="1704975" y="3268663"/>
          <p14:tracePt t="13375" x="1762125" y="3268663"/>
          <p14:tracePt t="13381" x="1789113" y="3268663"/>
          <p14:tracePt t="13387" x="1827213" y="3278188"/>
          <p14:tracePt t="13395" x="1863725" y="3287713"/>
          <p14:tracePt t="13404" x="1892300" y="3287713"/>
          <p14:tracePt t="13412" x="1920875" y="3287713"/>
          <p14:tracePt t="13423" x="1976438" y="3297238"/>
          <p14:tracePt t="13429" x="2005013" y="3306763"/>
          <p14:tracePt t="13436" x="2089150" y="3335338"/>
          <p14:tracePt t="13444" x="2136775" y="3335338"/>
          <p14:tracePt t="13451" x="2239963" y="3343275"/>
          <p14:tracePt t="13459" x="2266950" y="3343275"/>
          <p14:tracePt t="13468" x="2341563" y="3343275"/>
          <p14:tracePt t="13476" x="2408238" y="3343275"/>
          <p14:tracePt t="13481" x="2473325" y="3343275"/>
          <p14:tracePt t="13491" x="2511425" y="3343275"/>
          <p14:tracePt t="13497" x="2566988" y="3352800"/>
          <p14:tracePt t="13506" x="2632075" y="3352800"/>
          <p14:tracePt t="13513" x="2651125" y="3352800"/>
          <p14:tracePt t="13521" x="2689225" y="3343275"/>
          <p14:tracePt t="13529" x="2735263" y="3335338"/>
          <p14:tracePt t="13537" x="2801938" y="3335338"/>
          <p14:tracePt t="13545" x="2876550" y="3335338"/>
          <p14:tracePt t="13551" x="2922588" y="3335338"/>
          <p14:tracePt t="13561" x="2989263" y="3335338"/>
          <p14:tracePt t="13568" x="3016250" y="3325813"/>
          <p14:tracePt t="13575" x="3025775" y="3325813"/>
          <p14:tracePt t="13584" x="3082925" y="3316288"/>
          <p14:tracePt t="13592" x="3101975" y="3316288"/>
          <p14:tracePt t="13600" x="3138488" y="3306763"/>
          <p14:tracePt t="13609" x="3167063" y="3306763"/>
          <p14:tracePt t="13615" x="3186113" y="3306763"/>
          <p14:tracePt t="13625" x="3222625" y="3306763"/>
          <p14:tracePt t="13631" x="3260725" y="3306763"/>
          <p14:tracePt t="13641" x="3325813" y="3306763"/>
          <p14:tracePt t="13646" x="3344863" y="3297238"/>
          <p14:tracePt t="13656" x="3400425" y="3278188"/>
          <p14:tracePt t="13662" x="3448050" y="3278188"/>
          <p14:tracePt t="13672" x="3503613" y="3278188"/>
          <p14:tracePt t="13677" x="3522663" y="3278188"/>
          <p14:tracePt t="13688" x="3541713" y="3278188"/>
          <p14:tracePt t="13693" x="3579813" y="3287713"/>
          <p14:tracePt t="13701" x="3597275" y="3287713"/>
          <p14:tracePt t="13709" x="3616325" y="3287713"/>
          <p14:tracePt t="13718" x="3673475" y="3287713"/>
          <p14:tracePt t="13725" x="3700463" y="3316288"/>
          <p14:tracePt t="13731" x="3719513" y="3316288"/>
          <p14:tracePt t="13741" x="3757613" y="3316288"/>
          <p14:tracePt t="13747" x="3775075" y="3316288"/>
          <p14:tracePt t="13756" x="3813175" y="3316288"/>
          <p14:tracePt t="13763" x="3822700" y="3316288"/>
          <p14:tracePt t="13771" x="3841750" y="3316288"/>
          <p14:tracePt t="13779" x="3860800" y="3316288"/>
          <p14:tracePt t="13795" x="3868738" y="3316288"/>
          <p14:tracePt t="13803" x="3878263" y="3316288"/>
          <p14:tracePt t="13809" x="3887788" y="3316288"/>
          <p14:tracePt t="13827" x="3906838" y="3316288"/>
          <p14:tracePt t="13833" x="3916363" y="3316288"/>
          <p14:tracePt t="13841" x="3935413" y="3316288"/>
          <p14:tracePt t="13849" x="3971925" y="3316288"/>
          <p14:tracePt t="13858" x="3990975" y="3306763"/>
          <p14:tracePt t="13875" x="4010025" y="3306763"/>
          <p14:tracePt t="13881" x="4019550" y="3306763"/>
          <p14:tracePt t="13891" x="4029075" y="3306763"/>
          <p14:tracePt t="13896" x="4048125" y="3287713"/>
          <p14:tracePt t="13911" x="4065588" y="3287713"/>
          <p14:tracePt t="13921" x="4094163" y="3287713"/>
          <p14:tracePt t="13928" x="4103688" y="3287713"/>
          <p14:tracePt t="13938" x="4113213" y="3287713"/>
          <p14:tracePt t="13943" x="4122738" y="3287713"/>
          <p14:tracePt t="13951" x="4168775" y="3287713"/>
          <p14:tracePt t="13959" x="4197350" y="3287713"/>
          <p14:tracePt t="13968" x="4216400" y="3287713"/>
          <p14:tracePt t="13975" x="4244975" y="3287713"/>
          <p14:tracePt t="13982" x="4262438" y="3287713"/>
          <p14:tracePt t="13991" x="4281488" y="3297238"/>
          <p14:tracePt t="13998" x="4291013" y="3297238"/>
          <p14:tracePt t="14006" x="4310063" y="3297238"/>
          <p14:tracePt t="14014" x="4319588" y="3297238"/>
          <p14:tracePt t="14030" x="4338638" y="3297238"/>
          <p14:tracePt t="14038" x="4365625" y="3287713"/>
          <p14:tracePt t="14046" x="4384675" y="3287713"/>
          <p14:tracePt t="14053" x="4403725" y="3287713"/>
          <p14:tracePt t="14059" x="4413250" y="3287713"/>
          <p14:tracePt t="14075" x="4440238" y="3278188"/>
          <p14:tracePt t="14083" x="4459288" y="3268663"/>
          <p14:tracePt t="14091" x="4506913" y="3268663"/>
          <p14:tracePt t="14100" x="4525963" y="3259138"/>
          <p14:tracePt t="14108" x="4552950" y="3249613"/>
          <p14:tracePt t="14115" x="4572000" y="3249613"/>
          <p14:tracePt t="14125" x="4600575" y="3249613"/>
          <p14:tracePt t="14131" x="4619625" y="3249613"/>
          <p14:tracePt t="14140" x="4629150" y="3249613"/>
          <p14:tracePt t="14145" x="4656138" y="3241675"/>
          <p14:tracePt t="14153" x="4684713" y="3232150"/>
          <p14:tracePt t="14161" x="4722813" y="3232150"/>
          <p14:tracePt t="14172" x="4740275" y="3232150"/>
          <p14:tracePt t="14177" x="4778375" y="3232150"/>
          <p14:tracePt t="14188" x="4824413" y="3232150"/>
          <p14:tracePt t="14193" x="4862513" y="3232150"/>
          <p14:tracePt t="14202" x="4891088" y="3232150"/>
          <p14:tracePt t="14209" x="4918075" y="3232150"/>
          <p14:tracePt t="14218" x="4956175" y="3232150"/>
          <p14:tracePt t="14225" x="5003800" y="3232150"/>
          <p14:tracePt t="14231" x="5030788" y="3232150"/>
          <p14:tracePt t="14241" x="5059363" y="3232150"/>
          <p14:tracePt t="14247" x="5114925" y="3232150"/>
          <p14:tracePt t="14257" x="5133975" y="3232150"/>
          <p14:tracePt t="14263" x="5162550" y="3222625"/>
          <p14:tracePt t="14271" x="5191125" y="3222625"/>
          <p14:tracePt t="14279" x="5237163" y="3213100"/>
          <p14:tracePt t="14287" x="5275263" y="3213100"/>
          <p14:tracePt t="14295" x="5294313" y="3213100"/>
          <p14:tracePt t="14310" x="5330825" y="3213100"/>
          <p14:tracePt t="14318" x="5349875" y="3213100"/>
          <p14:tracePt t="14325" x="5395913" y="3222625"/>
          <p14:tracePt t="14334" x="5414963" y="3222625"/>
          <p14:tracePt t="14341" x="5434013" y="3222625"/>
          <p14:tracePt t="14349" x="5472113" y="3222625"/>
          <p14:tracePt t="14357" x="5489575" y="3222625"/>
          <p14:tracePt t="14365" x="5518150" y="3222625"/>
          <p14:tracePt t="14374" x="5556250" y="3232150"/>
          <p14:tracePt t="14381" x="5592763" y="3232150"/>
          <p14:tracePt t="14387" x="5630863" y="3249613"/>
          <p14:tracePt t="14398" x="5649913" y="3259138"/>
          <p14:tracePt t="14404" x="5678488" y="3259138"/>
          <p14:tracePt t="14411" x="5715000" y="3259138"/>
          <p14:tracePt t="14420" x="5753100" y="3259138"/>
          <p14:tracePt t="14427" x="5762625" y="3249613"/>
          <p14:tracePt t="14436" x="5772150" y="3249613"/>
          <p14:tracePt t="14443" x="5799138" y="3249613"/>
          <p14:tracePt t="14451" x="5818188" y="3249613"/>
          <p14:tracePt t="14459" x="5827713" y="3249613"/>
          <p14:tracePt t="14468" x="5837238" y="3249613"/>
          <p14:tracePt t="14474" x="5846763" y="3249613"/>
          <p14:tracePt t="14481" x="5873750" y="3249613"/>
          <p14:tracePt t="14491" x="5883275" y="3249613"/>
          <p14:tracePt t="14497" x="5911850" y="3241675"/>
          <p14:tracePt t="14507" x="5940425" y="3232150"/>
          <p14:tracePt t="14513" x="5967413" y="3232150"/>
          <p14:tracePt t="14522" x="5976938" y="3232150"/>
          <p14:tracePt t="14530" x="5995988" y="3222625"/>
          <p14:tracePt t="14537" x="6024563" y="3213100"/>
          <p14:tracePt t="14545" x="6043613" y="3203575"/>
          <p14:tracePt t="14553" x="6070600" y="3184525"/>
          <p14:tracePt t="14561" x="6089650" y="3184525"/>
          <p14:tracePt t="14568" x="6118225" y="3175000"/>
          <p14:tracePt t="14575" x="6127750" y="3175000"/>
          <p14:tracePt t="14583" x="6156325" y="3165475"/>
          <p14:tracePt t="14591" x="6183313" y="3165475"/>
          <p14:tracePt t="14600" x="6230938" y="3165475"/>
          <p14:tracePt t="14607" x="6276975" y="3165475"/>
          <p14:tracePt t="14616" x="6305550" y="3165475"/>
          <p14:tracePt t="14624" x="6343650" y="3165475"/>
          <p14:tracePt t="14632" x="6380163" y="3165475"/>
          <p14:tracePt t="14638" x="6408738" y="3165475"/>
          <p14:tracePt t="14654" x="6437313" y="3155950"/>
          <p14:tracePt t="14661" x="6445250" y="3155950"/>
          <p14:tracePt t="14670" x="6454775" y="3138488"/>
          <p14:tracePt t="14677" x="6473825" y="3138488"/>
          <p14:tracePt t="14688" x="6483350" y="3119438"/>
          <p14:tracePt t="14705" x="6502400" y="3119438"/>
          <p14:tracePt t="14711" x="6511925" y="3119438"/>
          <p14:tracePt t="14726" x="6530975" y="3100388"/>
          <p14:tracePt t="14731" x="6538913" y="3100388"/>
          <p14:tracePt t="14741" x="6538913" y="3090863"/>
          <p14:tracePt t="14757" x="6557963" y="3090863"/>
          <p14:tracePt t="14763" x="6567488" y="3090863"/>
          <p14:tracePt t="14779" x="6577013" y="3090863"/>
          <p14:tracePt t="14795" x="6586538" y="3090863"/>
          <p14:tracePt t="14805" x="6596063" y="3090863"/>
          <p14:tracePt t="14913" x="6548438" y="3062288"/>
          <p14:tracePt t="14920" x="6445250" y="3054350"/>
          <p14:tracePt t="14929" x="6351588" y="3035300"/>
          <p14:tracePt t="14936" x="6257925" y="2997200"/>
          <p14:tracePt t="14943" x="6127750" y="2968625"/>
          <p14:tracePt t="14952" x="6034088" y="2960688"/>
          <p14:tracePt t="14959" x="5902325" y="2922588"/>
          <p14:tracePt t="14966" x="5780088" y="2903538"/>
          <p14:tracePt t="14975" x="5630863" y="2857500"/>
          <p14:tracePt t="14982" x="5508625" y="2800350"/>
          <p14:tracePt t="14991" x="5340350" y="2744788"/>
          <p14:tracePt t="14997" x="5208588" y="2679700"/>
          <p14:tracePt t="15006" x="5068888" y="2632075"/>
          <p14:tracePt t="15013" x="4956175" y="2603500"/>
          <p14:tracePt t="15022" x="4862513" y="2586038"/>
          <p14:tracePt t="15030" x="4778375" y="2557463"/>
          <p14:tracePt t="15038" x="4713288" y="2538413"/>
          <p14:tracePt t="15046" x="4629150" y="2538413"/>
          <p14:tracePt t="15054" x="4591050" y="2528888"/>
          <p14:tracePt t="15059" x="4572000" y="2519363"/>
          <p14:tracePt t="15069" x="4525963" y="2519363"/>
          <p14:tracePt t="15076" x="4497388" y="2519363"/>
          <p14:tracePt t="15084" x="4440238" y="2509838"/>
          <p14:tracePt t="15091" x="4346575" y="2509838"/>
          <p14:tracePt t="15100" x="4235450" y="2509838"/>
          <p14:tracePt t="15109" x="4168775" y="2509838"/>
          <p14:tracePt t="15115" x="4075113" y="2528888"/>
          <p14:tracePt t="15124" x="3990975" y="2528888"/>
          <p14:tracePt t="15131" x="3925888" y="2528888"/>
          <p14:tracePt t="15140" x="3887788" y="2538413"/>
          <p14:tracePt t="15147" x="3868738" y="2547938"/>
          <p14:tracePt t="15153" x="3822700" y="2547938"/>
          <p14:tracePt t="15161" x="3775075" y="2547938"/>
          <p14:tracePt t="15169" x="3748088" y="2547938"/>
          <p14:tracePt t="15177" x="3729038" y="2547938"/>
          <p14:tracePt t="15185" x="3719513" y="2547938"/>
          <p14:tracePt t="15193" x="3700463" y="2557463"/>
          <p14:tracePt t="15203" x="3690938" y="2557463"/>
          <p14:tracePt t="15210" x="3681413" y="2566988"/>
          <p14:tracePt t="15223" x="3673475" y="2576513"/>
          <p14:tracePt t="15247" x="3673475" y="2586038"/>
          <p14:tracePt t="15256" x="3673475" y="2603500"/>
          <p14:tracePt t="15263" x="3673475" y="2641600"/>
          <p14:tracePt t="15272" x="3673475" y="2687638"/>
          <p14:tracePt t="15280" x="3673475" y="2716213"/>
          <p14:tracePt t="15288" x="3673475" y="2754313"/>
          <p14:tracePt t="15295" x="3663950" y="2790825"/>
          <p14:tracePt t="15304" x="3663950" y="2838450"/>
          <p14:tracePt t="15309" x="3663950" y="2874963"/>
          <p14:tracePt t="15320" x="3654425" y="2922588"/>
          <p14:tracePt t="15325" x="3654425" y="2932113"/>
          <p14:tracePt t="15334" x="3654425" y="2978150"/>
          <p14:tracePt t="15342" x="3644900" y="3006725"/>
          <p14:tracePt t="15350" x="3644900" y="3035300"/>
          <p14:tracePt t="15359" x="3644900" y="3062288"/>
          <p14:tracePt t="15365" x="3644900" y="3071813"/>
          <p14:tracePt t="15374" x="3644900" y="3109913"/>
          <p14:tracePt t="15381" x="3644900" y="3119438"/>
          <p14:tracePt t="15389" x="3644900" y="3128963"/>
          <p14:tracePt t="15653" x="3625850" y="3138488"/>
          <p14:tracePt t="15661" x="3503613" y="3184525"/>
          <p14:tracePt t="15670" x="3363913" y="3213100"/>
          <p14:tracePt t="15677" x="3241675" y="3259138"/>
          <p14:tracePt t="15685" x="3148013" y="3335338"/>
          <p14:tracePt t="15693" x="3054350" y="3400425"/>
          <p14:tracePt t="15701" x="2970213" y="3475038"/>
          <p14:tracePt t="15709" x="2905125" y="3503613"/>
          <p14:tracePt t="15718" x="2792413" y="3540125"/>
          <p14:tracePt t="15723" x="2717800" y="3568700"/>
          <p14:tracePt t="15731" x="2624138" y="3578225"/>
          <p14:tracePt t="15739" x="2530475" y="3578225"/>
          <p14:tracePt t="15747" x="2463800" y="3578225"/>
          <p14:tracePt t="15756" x="2295525" y="3578225"/>
          <p14:tracePt t="15763" x="2201863" y="3578225"/>
          <p14:tracePt t="15772" x="2089150" y="3549650"/>
          <p14:tracePt t="15780" x="1920875" y="3549650"/>
          <p14:tracePt t="15789" x="1779588" y="3549650"/>
          <p14:tracePt t="15795" x="1685925" y="3549650"/>
          <p14:tracePt t="15801" x="1611313" y="3549650"/>
          <p14:tracePt t="15811" x="1527175" y="3549650"/>
          <p14:tracePt t="15819" x="1452563" y="3549650"/>
          <p14:tracePt t="15825" x="1368425" y="3549650"/>
          <p14:tracePt t="15834" x="1320800" y="3540125"/>
          <p14:tracePt t="15841" x="1236663" y="3540125"/>
          <p14:tracePt t="15850" x="1208088" y="3540125"/>
          <p14:tracePt t="15858" x="1190625" y="3540125"/>
          <p14:tracePt t="15866" x="1162050" y="3540125"/>
          <p14:tracePt t="15874" x="1133475" y="3540125"/>
          <p14:tracePt t="15882" x="1123950" y="3530600"/>
          <p14:tracePt t="15891" x="1096963" y="3530600"/>
          <p14:tracePt t="15895" x="1068388" y="3530600"/>
          <p14:tracePt t="15920" x="1049338" y="3530600"/>
          <p14:tracePt t="15928" x="1039813" y="3530600"/>
          <p14:tracePt t="15944" x="1030288" y="3530600"/>
          <p14:tracePt t="15960" x="1011238" y="3530600"/>
          <p14:tracePt t="15969" x="1001713" y="3530600"/>
          <p14:tracePt t="15981" x="993775" y="3530600"/>
          <p14:tracePt t="15989" x="974725" y="3530600"/>
          <p14:tracePt t="15998" x="955675" y="3540125"/>
          <p14:tracePt t="16006" x="917575" y="3568700"/>
          <p14:tracePt t="16013" x="890588" y="3578225"/>
          <p14:tracePt t="16023" x="852488" y="3606800"/>
          <p14:tracePt t="16029" x="796925" y="3624263"/>
          <p14:tracePt t="16039" x="758825" y="3643313"/>
          <p14:tracePt t="16045" x="720725" y="3662363"/>
          <p14:tracePt t="16055" x="684213" y="3690938"/>
          <p14:tracePt t="16062" x="665163" y="3700463"/>
          <p14:tracePt t="16071" x="636588" y="3709988"/>
          <p14:tracePt t="16077" x="619125" y="3709988"/>
          <p14:tracePt t="16087" x="590550" y="3717925"/>
          <p14:tracePt t="16092" x="552450" y="3717925"/>
          <p14:tracePt t="16100" x="525463" y="3717925"/>
          <p14:tracePt t="16107" x="515938" y="3717925"/>
          <p14:tracePt t="16116" x="496888" y="3727450"/>
          <p14:tracePt t="16123" x="487363" y="3727450"/>
          <p14:tracePt t="16131" x="458788" y="3727450"/>
          <p14:tracePt t="16138" x="449263" y="3727450"/>
          <p14:tracePt t="16145" x="430213" y="3727450"/>
          <p14:tracePt t="16155" x="412750" y="3727450"/>
          <p14:tracePt t="16161" x="384175" y="3727450"/>
          <p14:tracePt t="16171" x="336550" y="3727450"/>
          <p14:tracePt t="16177" x="328613" y="3717925"/>
          <p14:tracePt t="16185" x="300038" y="3709988"/>
          <p14:tracePt t="16193" x="280988" y="3709988"/>
          <p14:tracePt t="16201" x="271463" y="3709988"/>
          <p14:tracePt t="16209" x="261938" y="3709988"/>
          <p14:tracePt t="16225" x="252413" y="3709988"/>
          <p14:tracePt t="16272" x="261938" y="3709988"/>
          <p14:tracePt t="16280" x="300038" y="3709988"/>
          <p14:tracePt t="16288" x="328613" y="3709988"/>
          <p14:tracePt t="16295" x="374650" y="3709988"/>
          <p14:tracePt t="16304" x="439738" y="3709988"/>
          <p14:tracePt t="16310" x="487363" y="3709988"/>
          <p14:tracePt t="16322" x="552450" y="3709988"/>
          <p14:tracePt t="16326" x="600075" y="3709988"/>
          <p14:tracePt t="16336" x="703263" y="3717925"/>
          <p14:tracePt t="16341" x="749300" y="3717925"/>
          <p14:tracePt t="16352" x="796925" y="3717925"/>
          <p14:tracePt t="16357" x="833438" y="3727450"/>
          <p14:tracePt t="16366" x="881063" y="3727450"/>
          <p14:tracePt t="16373" x="917575" y="3736975"/>
          <p14:tracePt t="16381" x="936625" y="3736975"/>
          <p14:tracePt t="16389" x="974725" y="3746500"/>
          <p14:tracePt t="16395" x="1001713" y="3756025"/>
          <p14:tracePt t="16404" x="1030288" y="3756025"/>
          <p14:tracePt t="16420" x="1049338" y="3756025"/>
          <p14:tracePt t="16428" x="1058863" y="3756025"/>
          <p14:tracePt t="16436" x="1087438" y="3756025"/>
          <p14:tracePt t="16443" x="1114425" y="3756025"/>
          <p14:tracePt t="16451" x="1123950" y="3756025"/>
          <p14:tracePt t="16459" x="1152525" y="3765550"/>
          <p14:tracePt t="16467" x="1181100" y="3775075"/>
          <p14:tracePt t="16481" x="1190625" y="3775075"/>
          <p14:tracePt t="16489" x="1198563" y="3775075"/>
          <p14:tracePt t="16497" x="1208088" y="3765550"/>
          <p14:tracePt t="16505" x="1217613" y="3765550"/>
          <p14:tracePt t="16513" x="1236663" y="3765550"/>
          <p14:tracePt t="16522" x="1246188" y="3765550"/>
          <p14:tracePt t="16529" x="1265238" y="3756025"/>
          <p14:tracePt t="16539" x="1274763" y="3756025"/>
          <p14:tracePt t="16555" x="1284288" y="3756025"/>
          <p14:tracePt t="16559" x="1284288" y="3746500"/>
          <p14:tracePt t="16570" x="1292225" y="3727450"/>
          <p14:tracePt t="16576" x="1292225" y="3717925"/>
          <p14:tracePt t="16587" x="1292225" y="3690938"/>
          <p14:tracePt t="16593" x="1292225" y="3671888"/>
          <p14:tracePt t="16602" x="1292225" y="3652838"/>
          <p14:tracePt t="16608" x="1292225" y="3643313"/>
          <p14:tracePt t="16616" x="1292225" y="3624263"/>
          <p14:tracePt t="16624" x="1292225" y="3597275"/>
          <p14:tracePt t="16631" x="1292225" y="3568700"/>
          <p14:tracePt t="16639" x="1292225" y="3559175"/>
          <p14:tracePt t="16645" x="1284288" y="3530600"/>
          <p14:tracePt t="16655" x="1284288" y="3522663"/>
          <p14:tracePt t="16661" x="1284288" y="3494088"/>
          <p14:tracePt t="16671" x="1284288" y="3455988"/>
          <p14:tracePt t="16677" x="1284288" y="3446463"/>
          <p14:tracePt t="16687" x="1284288" y="3436938"/>
          <p14:tracePt t="16693" x="1274763" y="3419475"/>
          <p14:tracePt t="16701" x="1255713" y="3409950"/>
          <p14:tracePt t="16710" x="1246188" y="3400425"/>
          <p14:tracePt t="16718" x="1236663" y="3400425"/>
          <p14:tracePt t="16723" x="1236663" y="3381375"/>
          <p14:tracePt t="16740" x="1236663" y="3371850"/>
          <p14:tracePt t="16755" x="1217613" y="3371850"/>
          <p14:tracePt t="16764" x="1208088" y="3371850"/>
          <p14:tracePt t="16779" x="1198563" y="3371850"/>
          <p14:tracePt t="16789" x="1181100" y="3362325"/>
          <p14:tracePt t="16795" x="1171575" y="3362325"/>
          <p14:tracePt t="16805" x="1162050" y="3362325"/>
          <p14:tracePt t="16809" x="1152525" y="3352800"/>
          <p14:tracePt t="16817" x="1133475" y="3343275"/>
          <p14:tracePt t="16826" x="1114425" y="3335338"/>
          <p14:tracePt t="16834" x="1096963" y="3335338"/>
          <p14:tracePt t="16852" x="1077913" y="3335338"/>
          <p14:tracePt t="16865" x="1058863" y="3325813"/>
          <p14:tracePt t="16873" x="1030288" y="3325813"/>
          <p14:tracePt t="16881" x="1001713" y="3325813"/>
          <p14:tracePt t="16890" x="936625" y="3325813"/>
          <p14:tracePt t="16901" x="890588" y="3316288"/>
          <p14:tracePt t="16905" x="823913" y="3316288"/>
          <p14:tracePt t="16911" x="777875" y="3316288"/>
          <p14:tracePt t="16921" x="730250" y="3316288"/>
          <p14:tracePt t="16927" x="646113" y="3316288"/>
          <p14:tracePt t="16936" x="609600" y="3316288"/>
          <p14:tracePt t="16943" x="542925" y="3316288"/>
          <p14:tracePt t="16951" x="515938" y="3316288"/>
          <p14:tracePt t="16960" x="496888" y="3316288"/>
          <p14:tracePt t="16968" x="477838" y="3316288"/>
          <p14:tracePt t="16973" x="449263" y="3316288"/>
          <p14:tracePt t="16981" x="439738" y="3316288"/>
          <p14:tracePt t="16990" x="422275" y="3316288"/>
          <p14:tracePt t="16998" x="403225" y="3316288"/>
          <p14:tracePt t="17006" x="403225" y="3325813"/>
          <p14:tracePt t="17014" x="384175" y="3335338"/>
          <p14:tracePt t="17022" x="374650" y="3335338"/>
          <p14:tracePt t="17038" x="346075" y="3343275"/>
          <p14:tracePt t="17055" x="328613" y="3352800"/>
          <p14:tracePt t="17059" x="309563" y="3362325"/>
          <p14:tracePt t="17068" x="280988" y="3371850"/>
          <p14:tracePt t="17075" x="252413" y="3381375"/>
          <p14:tracePt t="17084" x="234950" y="3381375"/>
          <p14:tracePt t="17091" x="215900" y="3390900"/>
          <p14:tracePt t="17108" x="196850" y="3409950"/>
          <p14:tracePt t="17115" x="187325" y="3419475"/>
          <p14:tracePt t="17123" x="158750" y="3429000"/>
          <p14:tracePt t="17131" x="141288" y="3446463"/>
          <p14:tracePt t="17137" x="131763" y="3475038"/>
          <p14:tracePt t="17147" x="131763" y="3503613"/>
          <p14:tracePt t="17155" x="131763" y="3513138"/>
          <p14:tracePt t="17161" x="131763" y="3530600"/>
          <p14:tracePt t="17171" x="141288" y="3549650"/>
          <p14:tracePt t="17177" x="149225" y="3568700"/>
          <p14:tracePt t="17193" x="158750" y="3568700"/>
          <p14:tracePt t="17201" x="168275" y="3578225"/>
          <p14:tracePt t="17210" x="177800" y="3578225"/>
          <p14:tracePt t="17218" x="187325" y="3606800"/>
          <p14:tracePt t="17241" x="196850" y="3624263"/>
          <p14:tracePt t="17248" x="206375" y="3624263"/>
          <p14:tracePt t="17257" x="242888" y="3633788"/>
          <p14:tracePt t="17264" x="319088" y="3652838"/>
          <p14:tracePt t="17273" x="365125" y="3671888"/>
          <p14:tracePt t="17279" x="384175" y="3681413"/>
          <p14:tracePt t="17289" x="422275" y="3690938"/>
          <p14:tracePt t="17295" x="449263" y="3709988"/>
          <p14:tracePt t="17304" x="506413" y="3717925"/>
          <p14:tracePt t="17309" x="525463" y="3727450"/>
          <p14:tracePt t="17317" x="571500" y="3727450"/>
          <p14:tracePt t="17325" x="609600" y="3746500"/>
          <p14:tracePt t="17333" x="655638" y="3746500"/>
          <p14:tracePt t="17341" x="703263" y="3746500"/>
          <p14:tracePt t="17351" x="768350" y="3746500"/>
          <p14:tracePt t="17357" x="806450" y="3746500"/>
          <p14:tracePt t="17367" x="871538" y="3756025"/>
          <p14:tracePt t="17373" x="936625" y="3756025"/>
          <p14:tracePt t="17381" x="1049338" y="3756025"/>
          <p14:tracePt t="17389" x="1096963" y="3756025"/>
          <p14:tracePt t="17396" x="1181100" y="3756025"/>
          <p14:tracePt t="17405" x="1208088" y="3756025"/>
          <p14:tracePt t="17412" x="1255713" y="3756025"/>
          <p14:tracePt t="17421" x="1320800" y="3756025"/>
          <p14:tracePt t="17428" x="1385888" y="3765550"/>
          <p14:tracePt t="17436" x="1433513" y="3765550"/>
          <p14:tracePt t="17443" x="1517650" y="3794125"/>
          <p14:tracePt t="17451" x="1601788" y="3794125"/>
          <p14:tracePt t="17460" x="1676400" y="3775075"/>
          <p14:tracePt t="17467" x="1762125" y="3775075"/>
          <p14:tracePt t="17474" x="1901825" y="3765550"/>
          <p14:tracePt t="17481" x="1976438" y="3765550"/>
          <p14:tracePt t="17489" x="2014538" y="3765550"/>
          <p14:tracePt t="17497" x="2098675" y="3765550"/>
          <p14:tracePt t="17505" x="2163763" y="3775075"/>
          <p14:tracePt t="17513" x="2247900" y="3775075"/>
          <p14:tracePt t="17521" x="2351088" y="3775075"/>
          <p14:tracePt t="17530" x="2408238" y="3775075"/>
          <p14:tracePt t="17538" x="2482850" y="3775075"/>
          <p14:tracePt t="17545" x="2530475" y="3775075"/>
          <p14:tracePt t="17552" x="2586038" y="3784600"/>
          <p14:tracePt t="17560" x="2624138" y="3784600"/>
          <p14:tracePt t="17567" x="2651125" y="3784600"/>
          <p14:tracePt t="17576" x="2717800" y="3784600"/>
          <p14:tracePt t="17584" x="2754313" y="3784600"/>
          <p14:tracePt t="17592" x="2801938" y="3784600"/>
          <p14:tracePt t="17601" x="2857500" y="3784600"/>
          <p14:tracePt t="17608" x="2941638" y="3794125"/>
          <p14:tracePt t="17617" x="2970213" y="3794125"/>
          <p14:tracePt t="17624" x="3016250" y="3803650"/>
          <p14:tracePt t="17632" x="3063875" y="3803650"/>
          <p14:tracePt t="17639" x="3109913" y="3803650"/>
          <p14:tracePt t="17645" x="3128963" y="3803650"/>
          <p14:tracePt t="17654" x="3167063" y="3803650"/>
          <p14:tracePt t="17661" x="3203575" y="3803650"/>
          <p14:tracePt t="17670" x="3232150" y="3803650"/>
          <p14:tracePt t="17677" x="3279775" y="3803650"/>
          <p14:tracePt t="17687" x="3325813" y="3803650"/>
          <p14:tracePt t="17693" x="3400425" y="3821113"/>
          <p14:tracePt t="17703" x="3429000" y="3821113"/>
          <p14:tracePt t="17710" x="3476625" y="3821113"/>
          <p14:tracePt t="17717" x="3503613" y="3821113"/>
          <p14:tracePt t="17726" x="3551238" y="3821113"/>
          <p14:tracePt t="17733" x="3579813" y="3821113"/>
          <p14:tracePt t="17740" x="3597275" y="3821113"/>
          <p14:tracePt t="17748" x="3625850" y="3821113"/>
          <p14:tracePt t="17756" x="3663950" y="3821113"/>
          <p14:tracePt t="17764" x="3729038" y="3821113"/>
          <p14:tracePt t="17771" x="3784600" y="3821113"/>
          <p14:tracePt t="17780" x="3803650" y="3821113"/>
          <p14:tracePt t="17788" x="3841750" y="3821113"/>
          <p14:tracePt t="17796" x="3878263" y="3821113"/>
          <p14:tracePt t="17804" x="3925888" y="3821113"/>
          <p14:tracePt t="17810" x="3971925" y="3849688"/>
          <p14:tracePt t="17818" x="4000500" y="3849688"/>
          <p14:tracePt t="17826" x="4019550" y="3859213"/>
          <p14:tracePt t="17834" x="4029075" y="3859213"/>
          <p14:tracePt t="17842" x="4038600" y="3868738"/>
          <p14:tracePt t="17852" x="4048125" y="3868738"/>
          <p14:tracePt t="17858" x="4057650" y="3868738"/>
          <p14:tracePt t="17868" x="4065588" y="3868738"/>
          <p14:tracePt t="17873" x="4075113" y="3868738"/>
          <p14:tracePt t="17890" x="4094163" y="3868738"/>
          <p14:tracePt t="17901" x="4122738" y="3868738"/>
          <p14:tracePt t="17904" x="4141788" y="3868738"/>
          <p14:tracePt t="17911" x="4159250" y="3868738"/>
          <p14:tracePt t="17921" x="4168775" y="3868738"/>
          <p14:tracePt t="17927" x="4178300" y="3868738"/>
          <p14:tracePt t="17936" x="4187825" y="3859213"/>
          <p14:tracePt t="17943" x="4187825" y="3849688"/>
          <p14:tracePt t="17952" x="4187825" y="3840163"/>
          <p14:tracePt t="17960" x="4197350" y="3840163"/>
          <p14:tracePt t="18305" x="4216400" y="3840163"/>
          <p14:tracePt t="18310" x="4244975" y="3830638"/>
          <p14:tracePt t="18326" x="4252913" y="3830638"/>
          <p14:tracePt t="18334" x="4262438" y="3830638"/>
          <p14:tracePt t="18341" x="4262438" y="3811588"/>
          <p14:tracePt t="18349" x="4291013" y="3803650"/>
          <p14:tracePt t="18357" x="4310063" y="3794125"/>
          <p14:tracePt t="18365" x="4329113" y="3794125"/>
          <p14:tracePt t="18382" x="4338638" y="3794125"/>
          <p14:tracePt t="18389" x="4356100" y="3784600"/>
          <p14:tracePt t="18395" x="4365625" y="3784600"/>
          <p14:tracePt t="18403" x="4375150" y="3784600"/>
          <p14:tracePt t="18411" x="4384675" y="3784600"/>
          <p14:tracePt t="18419" x="4394200" y="3784600"/>
          <p14:tracePt t="18427" x="4403725" y="3784600"/>
          <p14:tracePt t="18436" x="4449763" y="3794125"/>
          <p14:tracePt t="18444" x="4459288" y="3803650"/>
          <p14:tracePt t="18453" x="4497388" y="3803650"/>
          <p14:tracePt t="18460" x="4525963" y="3803650"/>
          <p14:tracePt t="18466" x="4552950" y="3803650"/>
          <p14:tracePt t="18473" x="4610100" y="3803650"/>
          <p14:tracePt t="18483" x="4637088" y="3803650"/>
          <p14:tracePt t="18490" x="4646613" y="3803650"/>
          <p14:tracePt t="18500" x="4675188" y="3803650"/>
          <p14:tracePt t="18506" x="4703763" y="3803650"/>
          <p14:tracePt t="18522" x="4722813" y="3803650"/>
          <p14:tracePt t="18530" x="4740275" y="3803650"/>
          <p14:tracePt t="18539" x="4749800" y="3803650"/>
          <p14:tracePt t="18545" x="4768850" y="3803650"/>
          <p14:tracePt t="18553" x="4787900" y="3803650"/>
          <p14:tracePt t="18559" x="4806950" y="3803650"/>
          <p14:tracePt t="18568" x="4833938" y="3811588"/>
          <p14:tracePt t="18576" x="4843463" y="3811588"/>
          <p14:tracePt t="18584" x="4872038" y="3830638"/>
          <p14:tracePt t="18591" x="4881563" y="3830638"/>
          <p14:tracePt t="18600" x="4910138" y="3830638"/>
          <p14:tracePt t="18607" x="4918075" y="3840163"/>
          <p14:tracePt t="18616" x="4946650" y="3849688"/>
          <p14:tracePt t="18624" x="4975225" y="3849688"/>
          <p14:tracePt t="18633" x="5030788" y="3849688"/>
          <p14:tracePt t="18639" x="5068888" y="3849688"/>
          <p14:tracePt t="18650" x="5114925" y="3849688"/>
          <p14:tracePt t="18655" x="5162550" y="3849688"/>
          <p14:tracePt t="18662" x="5256213" y="3849688"/>
          <p14:tracePt t="18670" x="5321300" y="3849688"/>
          <p14:tracePt t="18678" x="5378450" y="3849688"/>
          <p14:tracePt t="18686" x="5462588" y="3859213"/>
          <p14:tracePt t="18694" x="5508625" y="3859213"/>
          <p14:tracePt t="18702" x="5592763" y="3859213"/>
          <p14:tracePt t="18709" x="5640388" y="3859213"/>
          <p14:tracePt t="18718" x="5705475" y="3859213"/>
          <p14:tracePt t="18723" x="5753100" y="3859213"/>
          <p14:tracePt t="18731" x="5799138" y="3859213"/>
          <p14:tracePt t="18739" x="5837238" y="3859213"/>
          <p14:tracePt t="18748" x="5883275" y="3859213"/>
          <p14:tracePt t="18755" x="5930900" y="3859213"/>
          <p14:tracePt t="18763" x="5976938" y="3859213"/>
          <p14:tracePt t="18771" x="6015038" y="3849688"/>
          <p14:tracePt t="18780" x="6080125" y="3849688"/>
          <p14:tracePt t="18787" x="6099175" y="3840163"/>
          <p14:tracePt t="18795" x="6137275" y="3830638"/>
          <p14:tracePt t="18803" x="6173788" y="3830638"/>
          <p14:tracePt t="18810" x="6202363" y="3830638"/>
          <p14:tracePt t="18819" x="6230938" y="3830638"/>
          <p14:tracePt t="18826" x="6267450" y="3811588"/>
          <p14:tracePt t="18835" x="6324600" y="3811588"/>
          <p14:tracePt t="18841" x="6343650" y="3821113"/>
          <p14:tracePt t="18850" x="6361113" y="3821113"/>
          <p14:tracePt t="18857" x="6399213" y="3821113"/>
          <p14:tracePt t="18866" x="6418263" y="3821113"/>
          <p14:tracePt t="18873" x="6473825" y="3821113"/>
          <p14:tracePt t="18882" x="6521450" y="3784600"/>
          <p14:tracePt t="18887" x="6538913" y="3784600"/>
          <p14:tracePt t="18896" x="6557963" y="3784600"/>
          <p14:tracePt t="18903" x="6577013" y="3784600"/>
          <p14:tracePt t="18911" x="6586538" y="3784600"/>
          <p14:tracePt t="18920" x="6615113" y="3784600"/>
          <p14:tracePt t="18928" x="6634163" y="3784600"/>
          <p14:tracePt t="18936" x="6642100" y="3775075"/>
          <p14:tracePt t="18944" x="6651625" y="3775075"/>
          <p14:tracePt t="18953" x="6680200" y="3775075"/>
          <p14:tracePt t="18968" x="6689725" y="3765550"/>
          <p14:tracePt t="18973" x="6689725" y="3756025"/>
          <p14:tracePt t="18981" x="6699250" y="3756025"/>
          <p14:tracePt t="18990" x="6699250" y="3746500"/>
          <p14:tracePt t="18999" x="6708775" y="3736975"/>
          <p14:tracePt t="19005" x="6708775" y="3727450"/>
          <p14:tracePt t="19015" x="6718300" y="3717925"/>
          <p14:tracePt t="19021" x="6727825" y="3700463"/>
          <p14:tracePt t="19030" x="6745288" y="3671888"/>
          <p14:tracePt t="19037" x="6745288" y="3662363"/>
          <p14:tracePt t="19046" x="6745288" y="3643313"/>
          <p14:tracePt t="19052" x="6745288" y="3624263"/>
          <p14:tracePt t="19059" x="6745288" y="3616325"/>
          <p14:tracePt t="19069" x="6745288" y="3606800"/>
          <p14:tracePt t="19075" x="6745288" y="3597275"/>
          <p14:tracePt t="19085" x="6745288" y="3587750"/>
          <p14:tracePt t="19091" x="6745288" y="3568700"/>
          <p14:tracePt t="19108" x="6745288" y="3549650"/>
          <p14:tracePt t="19116" x="6745288" y="3540125"/>
          <p14:tracePt t="19124" x="6745288" y="3522663"/>
          <p14:tracePt t="19131" x="6745288" y="3503613"/>
          <p14:tracePt t="19140" x="6745288" y="3494088"/>
          <p14:tracePt t="19145" x="6727825" y="3465513"/>
          <p14:tracePt t="19153" x="6727825" y="3446463"/>
          <p14:tracePt t="19161" x="6718300" y="3436938"/>
          <p14:tracePt t="19177" x="6708775" y="3429000"/>
          <p14:tracePt t="19186" x="6699250" y="3429000"/>
          <p14:tracePt t="19194" x="6699250" y="3419475"/>
          <p14:tracePt t="19210" x="6689725" y="3419475"/>
          <p14:tracePt t="19216" x="6680200" y="3419475"/>
          <p14:tracePt t="19233" x="6670675" y="3419475"/>
          <p14:tracePt t="19240" x="6651625" y="3409950"/>
          <p14:tracePt t="19250" x="6642100" y="3400425"/>
          <p14:tracePt t="19255" x="6615113" y="3381375"/>
          <p14:tracePt t="19265" x="6605588" y="3362325"/>
          <p14:tracePt t="19271" x="6577013" y="3362325"/>
          <p14:tracePt t="19280" x="6538913" y="3352800"/>
          <p14:tracePt t="19296" x="6511925" y="3352800"/>
          <p14:tracePt t="19303" x="6502400" y="3343275"/>
          <p14:tracePt t="19310" x="6483350" y="3343275"/>
          <p14:tracePt t="19318" x="6454775" y="3335338"/>
          <p14:tracePt t="19326" x="6418263" y="3325813"/>
          <p14:tracePt t="19334" x="6380163" y="3316288"/>
          <p14:tracePt t="19341" x="6334125" y="3316288"/>
          <p14:tracePt t="19350" x="6267450" y="3306763"/>
          <p14:tracePt t="19358" x="6211888" y="3306763"/>
          <p14:tracePt t="19366" x="6146800" y="3306763"/>
          <p14:tracePt t="19373" x="6053138" y="3306763"/>
          <p14:tracePt t="19380" x="5986463" y="3297238"/>
          <p14:tracePt t="19389" x="5921375" y="3297238"/>
          <p14:tracePt t="19396" x="5856288" y="3297238"/>
          <p14:tracePt t="19404" x="5780088" y="3297238"/>
          <p14:tracePt t="19411" x="5715000" y="3297238"/>
          <p14:tracePt t="19419" x="5668963" y="3287713"/>
          <p14:tracePt t="19427" x="5611813" y="3287713"/>
          <p14:tracePt t="19436" x="5584825" y="3287713"/>
          <p14:tracePt t="19443" x="5546725" y="3268663"/>
          <p14:tracePt t="19452" x="5508625" y="3268663"/>
          <p14:tracePt t="19459" x="5462588" y="3268663"/>
          <p14:tracePt t="19468" x="5414963" y="3268663"/>
          <p14:tracePt t="19473" x="5330825" y="3268663"/>
          <p14:tracePt t="19482" x="5284788" y="3268663"/>
          <p14:tracePt t="19490" x="5218113" y="3268663"/>
          <p14:tracePt t="19498" x="5143500" y="3249613"/>
          <p14:tracePt t="19506" x="5097463" y="3249613"/>
          <p14:tracePt t="19514" x="5030788" y="3249613"/>
          <p14:tracePt t="19521" x="4994275" y="3249613"/>
          <p14:tracePt t="19531" x="4965700" y="3249613"/>
          <p14:tracePt t="19538" x="4910138" y="3249613"/>
          <p14:tracePt t="19546" x="4881563" y="3249613"/>
          <p14:tracePt t="19553" x="4862513" y="3249613"/>
          <p14:tracePt t="19560" x="4824413" y="3241675"/>
          <p14:tracePt t="19569" x="4759325" y="3241675"/>
          <p14:tracePt t="19575" x="4730750" y="3241675"/>
          <p14:tracePt t="19586" x="4703763" y="3241675"/>
          <p14:tracePt t="19591" x="4656138" y="3241675"/>
          <p14:tracePt t="19601" x="4619625" y="3241675"/>
          <p14:tracePt t="19607" x="4591050" y="3241675"/>
          <p14:tracePt t="19616" x="4552950" y="3232150"/>
          <p14:tracePt t="19623" x="4525963" y="3232150"/>
          <p14:tracePt t="19632" x="4487863" y="3222625"/>
          <p14:tracePt t="19637" x="4468813" y="3222625"/>
          <p14:tracePt t="19646" x="4440238" y="3222625"/>
          <p14:tracePt t="19653" x="4422775" y="3222625"/>
          <p14:tracePt t="19669" x="4403725" y="3222625"/>
          <p14:tracePt t="19677" x="4394200" y="3222625"/>
          <p14:tracePt t="19694" x="4384675" y="3222625"/>
          <p14:tracePt t="19702" x="4365625" y="3222625"/>
          <p14:tracePt t="19710" x="4346575" y="3222625"/>
          <p14:tracePt t="19719" x="4338638" y="3222625"/>
          <p14:tracePt t="19724" x="4319588" y="3222625"/>
          <p14:tracePt t="19735" x="4281488" y="3222625"/>
          <p14:tracePt t="19740" x="4262438" y="3222625"/>
          <p14:tracePt t="19748" x="4244975" y="3222625"/>
          <p14:tracePt t="19756" x="4225925" y="3213100"/>
          <p14:tracePt t="19765" x="4216400" y="3213100"/>
          <p14:tracePt t="19787" x="4206875" y="3213100"/>
          <p14:tracePt t="19896" x="4197350" y="3213100"/>
          <p14:tracePt t="19905" x="4187825" y="3213100"/>
          <p14:tracePt t="19921" x="4168775" y="3213100"/>
          <p14:tracePt t="19927" x="4151313" y="3213100"/>
          <p14:tracePt t="19935" x="4141788" y="3213100"/>
          <p14:tracePt t="19944" x="4132263" y="3213100"/>
          <p14:tracePt t="19952" x="4122738" y="3213100"/>
          <p14:tracePt t="19968" x="4103688" y="3222625"/>
          <p14:tracePt t="19976" x="4094163" y="3222625"/>
          <p14:tracePt t="19997" x="4084638" y="3222625"/>
          <p14:tracePt t="20005" x="4065588" y="3222625"/>
          <p14:tracePt t="20030" x="4057650" y="3232150"/>
          <p14:tracePt t="20037" x="4048125" y="3232150"/>
          <p14:tracePt t="20124" x="4029075" y="3232150"/>
          <p14:tracePt t="20132" x="3990975" y="3232150"/>
          <p14:tracePt t="20147" x="3971925" y="3241675"/>
          <p14:tracePt t="20154" x="3962400" y="3241675"/>
          <p14:tracePt t="20177" x="3954463" y="3241675"/>
          <p14:tracePt t="24218" x="3925888" y="3241675"/>
          <p14:tracePt t="24224" x="3887788" y="3249613"/>
          <p14:tracePt t="24233" x="3832225" y="3259138"/>
          <p14:tracePt t="24240" x="3738563" y="3297238"/>
          <p14:tracePt t="24249" x="3654425" y="3306763"/>
          <p14:tracePt t="24255" x="3541713" y="3362325"/>
          <p14:tracePt t="24264" x="3409950" y="3400425"/>
          <p14:tracePt t="24271" x="3241675" y="3484563"/>
          <p14:tracePt t="24281" x="3073400" y="3559175"/>
          <p14:tracePt t="24287" x="2922588" y="3643313"/>
          <p14:tracePt t="24293" x="2735263" y="3671888"/>
          <p14:tracePt t="24303" x="2624138" y="3709988"/>
          <p14:tracePt t="24310" x="2473325" y="3746500"/>
          <p14:tracePt t="24317" x="2324100" y="3756025"/>
          <p14:tracePt t="24327" x="2247900" y="3784600"/>
          <p14:tracePt t="24333" x="2117725" y="3803650"/>
          <p14:tracePt t="24343" x="2033588" y="3840163"/>
          <p14:tracePt t="24349" x="1985963" y="3849688"/>
          <p14:tracePt t="24358" x="1911350" y="3897313"/>
          <p14:tracePt t="24366" x="1846263" y="3924300"/>
          <p14:tracePt t="24374" x="1798638" y="3933825"/>
          <p14:tracePt t="24381" x="1762125" y="3990975"/>
          <p14:tracePt t="24387" x="1724025" y="4008438"/>
          <p14:tracePt t="24396" x="1695450" y="4027488"/>
          <p14:tracePt t="24403" x="1676400" y="4037013"/>
          <p14:tracePt t="24413" x="1668463" y="4065588"/>
          <p14:tracePt t="24419" x="1649413" y="4084638"/>
          <p14:tracePt t="24428" x="1639888" y="4092575"/>
          <p14:tracePt t="24436" x="1620838" y="4092575"/>
          <p14:tracePt t="24443" x="1592263" y="4121150"/>
          <p14:tracePt t="24451" x="1555750" y="4121150"/>
          <p14:tracePt t="24459" x="1517650" y="4130675"/>
          <p14:tracePt t="24465" x="1489075" y="4140200"/>
          <p14:tracePt t="24476" x="1443038" y="4140200"/>
          <p14:tracePt t="24481" x="1377950" y="4149725"/>
          <p14:tracePt t="24490" x="1320800" y="4149725"/>
          <p14:tracePt t="24497" x="1265238" y="4149725"/>
          <p14:tracePt t="24505" x="1236663" y="4149725"/>
          <p14:tracePt t="24514" x="1198563" y="4149725"/>
          <p14:tracePt t="24521" x="1181100" y="4149725"/>
          <p14:tracePt t="24531" x="1171575" y="4149725"/>
          <p14:tracePt t="24537" x="1152525" y="4149725"/>
          <p14:tracePt t="24546" x="1143000" y="4149725"/>
          <p14:tracePt t="24551" x="1123950" y="4149725"/>
          <p14:tracePt t="24560" x="1104900" y="4149725"/>
          <p14:tracePt t="24568" x="1077913" y="4149725"/>
          <p14:tracePt t="24579" x="1068388" y="4149725"/>
          <p14:tracePt t="24583" x="1049338" y="4149725"/>
          <p14:tracePt t="24600" x="1030288" y="4149725"/>
          <p14:tracePt t="24611" x="1020763" y="4140200"/>
          <p14:tracePt t="24615" x="1011238" y="4140200"/>
          <p14:tracePt t="24624" x="1001713" y="4140200"/>
          <p14:tracePt t="24632" x="1001713" y="4130675"/>
          <p14:tracePt t="24640" x="993775" y="4130675"/>
          <p14:tracePt t="24646" x="974725" y="4130675"/>
          <p14:tracePt t="24653" x="955675" y="4130675"/>
          <p14:tracePt t="24663" x="946150" y="4130675"/>
          <p14:tracePt t="24669" x="927100" y="4130675"/>
          <p14:tracePt t="24678" x="908050" y="4130675"/>
          <p14:tracePt t="24873" x="900113" y="4130675"/>
          <p14:tracePt t="24895" x="917575" y="4130675"/>
          <p14:tracePt t="24903" x="936625" y="4130675"/>
          <p14:tracePt t="24912" x="965200" y="4130675"/>
          <p14:tracePt t="24920" x="974725" y="4130675"/>
          <p14:tracePt t="24929" x="993775" y="4130675"/>
          <p14:tracePt t="24935" x="1011238" y="4130675"/>
          <p14:tracePt t="24945" x="1039813" y="4130675"/>
          <p14:tracePt t="24951" x="1058863" y="4130675"/>
          <p14:tracePt t="24959" x="1096963" y="4130675"/>
          <p14:tracePt t="24967" x="1190625" y="4130675"/>
          <p14:tracePt t="24974" x="1208088" y="4130675"/>
          <p14:tracePt t="24981" x="1255713" y="4140200"/>
          <p14:tracePt t="24990" x="1311275" y="4149725"/>
          <p14:tracePt t="24997" x="1377950" y="4168775"/>
          <p14:tracePt t="25006" x="1443038" y="4186238"/>
          <p14:tracePt t="25013" x="1498600" y="4224338"/>
          <p14:tracePt t="25021" x="1611313" y="4233863"/>
          <p14:tracePt t="25029" x="1724025" y="4243388"/>
          <p14:tracePt t="25038" x="1827213" y="4252913"/>
          <p14:tracePt t="25047" x="1882775" y="4289425"/>
          <p14:tracePt t="25053" x="1949450" y="4289425"/>
          <p14:tracePt t="25060" x="2014538" y="4289425"/>
          <p14:tracePt t="25067" x="2079625" y="4289425"/>
          <p14:tracePt t="25075" x="2182813" y="4289425"/>
          <p14:tracePt t="25083" x="2295525" y="4298950"/>
          <p14:tracePt t="25092" x="2360613" y="4308475"/>
          <p14:tracePt t="25099" x="2398713" y="4308475"/>
          <p14:tracePt t="25109" x="2454275" y="4308475"/>
          <p14:tracePt t="25115" x="2520950" y="4327525"/>
          <p14:tracePt t="25125" x="2557463" y="4327525"/>
          <p14:tracePt t="25131" x="2586038" y="4327525"/>
          <p14:tracePt t="25138" x="2632075" y="4327525"/>
          <p14:tracePt t="25147" x="2660650" y="4327525"/>
          <p14:tracePt t="25154" x="2689225" y="4327525"/>
          <p14:tracePt t="25163" x="2735263" y="4327525"/>
          <p14:tracePt t="25170" x="2782888" y="4337050"/>
          <p14:tracePt t="25178" x="2801938" y="4337050"/>
          <p14:tracePt t="25186" x="2847975" y="4337050"/>
          <p14:tracePt t="25195" x="2876550" y="4337050"/>
          <p14:tracePt t="25201" x="2922588" y="4337050"/>
          <p14:tracePt t="25209" x="2979738" y="4337050"/>
          <p14:tracePt t="25217" x="3006725" y="4327525"/>
          <p14:tracePt t="25225" x="3044825" y="4327525"/>
          <p14:tracePt t="25231" x="3092450" y="4327525"/>
          <p14:tracePt t="25240" x="3157538" y="4327525"/>
          <p14:tracePt t="25247" x="3213100" y="4318000"/>
          <p14:tracePt t="25256" x="3232150" y="4318000"/>
          <p14:tracePt t="25265" x="3241675" y="4308475"/>
          <p14:tracePt t="25271" x="3270250" y="4289425"/>
          <p14:tracePt t="25281" x="3289300" y="4289425"/>
          <p14:tracePt t="25287" x="3306763" y="4289425"/>
          <p14:tracePt t="25301" x="3354388" y="4279900"/>
          <p14:tracePt t="25309" x="3382963" y="4271963"/>
          <p14:tracePt t="25317" x="3390900" y="4271963"/>
          <p14:tracePt t="25325" x="3409950" y="4271963"/>
          <p14:tracePt t="25333" x="3448050" y="4271963"/>
          <p14:tracePt t="25349" x="3467100" y="4271963"/>
          <p14:tracePt t="25358" x="3484563" y="4271963"/>
          <p14:tracePt t="25373" x="3513138" y="4271963"/>
          <p14:tracePt t="25381" x="3532188" y="4262438"/>
          <p14:tracePt t="25387" x="3560763" y="4262438"/>
          <p14:tracePt t="25395" x="3597275" y="4262438"/>
          <p14:tracePt t="25403" x="3644900" y="4262438"/>
          <p14:tracePt t="25412" x="3673475" y="4252913"/>
          <p14:tracePt t="25419" x="3690938" y="4243388"/>
          <p14:tracePt t="25428" x="3709988" y="4233863"/>
          <p14:tracePt t="25435" x="3748088" y="4233863"/>
          <p14:tracePt t="25444" x="3775075" y="4224338"/>
          <p14:tracePt t="25451" x="3784600" y="4224338"/>
          <p14:tracePt t="25459" x="3803650" y="4224338"/>
          <p14:tracePt t="25465" x="3822700" y="4214813"/>
          <p14:tracePt t="25473" x="3841750" y="4205288"/>
          <p14:tracePt t="25481" x="3868738" y="4205288"/>
          <p14:tracePt t="25489" x="3887788" y="4205288"/>
          <p14:tracePt t="25497" x="3897313" y="4205288"/>
          <p14:tracePt t="25505" x="3916363" y="4205288"/>
          <p14:tracePt t="25513" x="3944938" y="4205288"/>
          <p14:tracePt t="25521" x="3954463" y="4205288"/>
          <p14:tracePt t="25530" x="3971925" y="4205288"/>
          <p14:tracePt t="25537" x="3981450" y="4205288"/>
          <p14:tracePt t="25553" x="3990975" y="4205288"/>
          <p14:tracePt t="25561" x="4010025" y="4205288"/>
          <p14:tracePt t="25567" x="4019550" y="4195763"/>
          <p14:tracePt t="25575" x="4038600" y="4186238"/>
          <p14:tracePt t="25583" x="4048125" y="4186238"/>
          <p14:tracePt t="25591" x="4065588" y="4186238"/>
          <p14:tracePt t="25599" x="4103688" y="4178300"/>
          <p14:tracePt t="25607" x="4122738" y="4159250"/>
          <p14:tracePt t="25615" x="4141788" y="4159250"/>
          <p14:tracePt t="25624" x="4159250" y="4159250"/>
          <p14:tracePt t="25629" x="4187825" y="4140200"/>
          <p14:tracePt t="25641" x="4225925" y="4121150"/>
          <p14:tracePt t="25646" x="4291013" y="4092575"/>
          <p14:tracePt t="25653" x="4338638" y="4092575"/>
          <p14:tracePt t="25662" x="4394200" y="4084638"/>
          <p14:tracePt t="25669" x="4459288" y="4065588"/>
          <p14:tracePt t="25678" x="4525963" y="4037013"/>
          <p14:tracePt t="25685" x="4591050" y="4017963"/>
          <p14:tracePt t="25695" x="4684713" y="4017963"/>
          <p14:tracePt t="25702" x="4768850" y="4008438"/>
          <p14:tracePt t="25712" x="4833938" y="3981450"/>
          <p14:tracePt t="25717" x="4946650" y="3971925"/>
          <p14:tracePt t="25724" x="5040313" y="3962400"/>
          <p14:tracePt t="25731" x="5106988" y="3952875"/>
          <p14:tracePt t="25740" x="5172075" y="3952875"/>
          <p14:tracePt t="25747" x="5218113" y="3952875"/>
          <p14:tracePt t="25755" x="5275263" y="3924300"/>
          <p14:tracePt t="25763" x="5311775" y="3924300"/>
          <p14:tracePt t="25772" x="5321300" y="3924300"/>
          <p14:tracePt t="25782" x="5340350" y="3924300"/>
          <p14:tracePt t="25788" x="5368925" y="3924300"/>
          <p14:tracePt t="25794" x="5387975" y="3924300"/>
          <p14:tracePt t="25804" x="5414963" y="3914775"/>
          <p14:tracePt t="25810" x="5443538" y="3914775"/>
          <p14:tracePt t="25818" x="5489575" y="3914775"/>
          <p14:tracePt t="25825" x="5489575" y="3905250"/>
          <p14:tracePt t="25833" x="5508625" y="3905250"/>
          <p14:tracePt t="25841" x="5527675" y="3897313"/>
          <p14:tracePt t="25850" x="5546725" y="3897313"/>
          <p14:tracePt t="25858" x="5584825" y="3905250"/>
          <p14:tracePt t="25865" x="5602288" y="3905250"/>
          <p14:tracePt t="25881" x="5621338" y="3914775"/>
          <p14:tracePt t="25888" x="5630863" y="3914775"/>
          <p14:tracePt t="25944" x="5640388" y="3914775"/>
          <p14:tracePt t="25951" x="5649913" y="3914775"/>
          <p14:tracePt t="26092" x="5649913" y="3924300"/>
          <p14:tracePt t="26100" x="5659438" y="3933825"/>
          <p14:tracePt t="26115" x="5668963" y="3943350"/>
          <p14:tracePt t="26129" x="5668963" y="3952875"/>
          <p14:tracePt t="26145" x="5668963" y="3971925"/>
          <p14:tracePt t="26153" x="5668963" y="3981450"/>
          <p14:tracePt t="26186" x="5668963" y="3998913"/>
          <p14:tracePt t="26195" x="5659438" y="4008438"/>
          <p14:tracePt t="26226" x="5649913" y="4008438"/>
          <p14:tracePt t="26247" x="5630863" y="4008438"/>
          <p14:tracePt t="26271" x="5621338" y="4017963"/>
          <p14:tracePt t="26279" x="5602288" y="4017963"/>
          <p14:tracePt t="26287" x="5592763" y="4037013"/>
          <p14:tracePt t="26295" x="5575300" y="4046538"/>
          <p14:tracePt t="26301" x="5565775" y="4046538"/>
          <p14:tracePt t="26311" x="5546725" y="4046538"/>
          <p14:tracePt t="26317" x="5499100" y="4046538"/>
          <p14:tracePt t="26327" x="5472113" y="4056063"/>
          <p14:tracePt t="26333" x="5424488" y="4056063"/>
          <p14:tracePt t="26341" x="5414963" y="4056063"/>
          <p14:tracePt t="26349" x="5395913" y="4056063"/>
          <p14:tracePt t="26357" x="5378450" y="4056063"/>
          <p14:tracePt t="26365" x="5330825" y="4056063"/>
          <p14:tracePt t="26373" x="5284788" y="4075113"/>
          <p14:tracePt t="26381" x="5218113" y="4075113"/>
          <p14:tracePt t="26388" x="5153025" y="4084638"/>
          <p14:tracePt t="26395" x="5114925" y="4092575"/>
          <p14:tracePt t="26403" x="5078413" y="4102100"/>
          <p14:tracePt t="26413" x="4984750" y="4102100"/>
          <p14:tracePt t="26419" x="4910138" y="4102100"/>
          <p14:tracePt t="26428" x="4843463" y="4102100"/>
          <p14:tracePt t="26435" x="4759325" y="4102100"/>
          <p14:tracePt t="26445" x="4730750" y="4102100"/>
          <p14:tracePt t="26451" x="4581525" y="4102100"/>
          <p14:tracePt t="26460" x="4497388" y="4121150"/>
          <p14:tracePt t="26465" x="4403725" y="4121150"/>
          <p14:tracePt t="26476" x="4262438" y="4121150"/>
          <p14:tracePt t="26482" x="4178300" y="4121150"/>
          <p14:tracePt t="26491" x="4038600" y="4102100"/>
          <p14:tracePt t="26497" x="3897313" y="4102100"/>
          <p14:tracePt t="26505" x="3690938" y="4102100"/>
          <p14:tracePt t="26513" x="3494088" y="4159250"/>
          <p14:tracePt t="26521" x="3213100" y="4205288"/>
          <p14:tracePt t="26529" x="2970213" y="4262438"/>
          <p14:tracePt t="26537" x="2725738" y="4289425"/>
          <p14:tracePt t="26545" x="2482850" y="4327525"/>
          <p14:tracePt t="26554" x="2360613" y="4346575"/>
          <p14:tracePt t="26561" x="2220913" y="4346575"/>
          <p14:tracePt t="26568" x="2052638" y="4327525"/>
          <p14:tracePt t="26576" x="1789113" y="4327525"/>
          <p14:tracePt t="26584" x="1649413" y="4337050"/>
          <p14:tracePt t="26592" x="1452563" y="4365625"/>
          <p14:tracePt t="26599" x="1339850" y="4373563"/>
          <p14:tracePt t="26607" x="1198563" y="4392613"/>
          <p14:tracePt t="26616" x="1039813" y="4402138"/>
          <p14:tracePt t="26623" x="900113" y="4411663"/>
          <p14:tracePt t="26629" x="833438" y="4411663"/>
          <p14:tracePt t="26641" x="823913" y="4411663"/>
          <p14:tracePt t="26647" x="823913" y="4421188"/>
          <p14:tracePt t="26653" x="823913" y="4430713"/>
          <p14:tracePt t="26677" x="823913" y="4440238"/>
          <p14:tracePt t="26811" x="814388" y="4440238"/>
          <p14:tracePt t="26818" x="806450" y="4440238"/>
          <p14:tracePt t="26826" x="796925" y="4440238"/>
          <p14:tracePt t="26834" x="768350" y="4440238"/>
          <p14:tracePt t="26842" x="758825" y="4440238"/>
          <p14:tracePt t="26850" x="720725" y="4440238"/>
          <p14:tracePt t="26858" x="684213" y="4440238"/>
          <p14:tracePt t="26865" x="646113" y="4440238"/>
          <p14:tracePt t="26873" x="600075" y="4440238"/>
          <p14:tracePt t="26881" x="552450" y="4440238"/>
          <p14:tracePt t="26888" x="506413" y="4440238"/>
          <p14:tracePt t="26895" x="458788" y="4440238"/>
          <p14:tracePt t="26904" x="422275" y="4440238"/>
          <p14:tracePt t="26913" x="374650" y="4449763"/>
          <p14:tracePt t="26920" x="355600" y="4449763"/>
          <p14:tracePt t="26928" x="336550" y="4449763"/>
          <p14:tracePt t="26935" x="309563" y="4459288"/>
          <p14:tracePt t="26944" x="290513" y="4459288"/>
          <p14:tracePt t="26951" x="280988" y="4459288"/>
          <p14:tracePt t="26961" x="271463" y="4459288"/>
          <p14:tracePt t="26965" x="261938" y="4459288"/>
          <p14:tracePt t="26973" x="252413" y="4459288"/>
          <p14:tracePt t="26990" x="234950" y="4459288"/>
          <p14:tracePt t="27092" x="234950" y="4467225"/>
          <p14:tracePt t="27109" x="234950" y="4476750"/>
          <p14:tracePt t="27124" x="234950" y="4486275"/>
          <p14:tracePt t="27146" x="261938" y="4486275"/>
          <p14:tracePt t="27153" x="271463" y="4505325"/>
          <p14:tracePt t="27161" x="300038" y="4514850"/>
          <p14:tracePt t="27170" x="336550" y="4524375"/>
          <p14:tracePt t="27177" x="355600" y="4533900"/>
          <p14:tracePt t="27186" x="384175" y="4543425"/>
          <p14:tracePt t="27193" x="439738" y="4543425"/>
          <p14:tracePt t="27201" x="506413" y="4552950"/>
          <p14:tracePt t="27208" x="542925" y="4560888"/>
          <p14:tracePt t="27218" x="619125" y="4570413"/>
          <p14:tracePt t="27223" x="655638" y="4570413"/>
          <p14:tracePt t="27231" x="693738" y="4579938"/>
          <p14:tracePt t="27240" x="739775" y="4579938"/>
          <p14:tracePt t="27247" x="768350" y="4579938"/>
          <p14:tracePt t="27257" x="796925" y="4579938"/>
          <p14:tracePt t="27263" x="814388" y="4579938"/>
          <p14:tracePt t="27273" x="842963" y="4589463"/>
          <p14:tracePt t="27279" x="862013" y="4589463"/>
          <p14:tracePt t="27288" x="900113" y="4589463"/>
          <p14:tracePt t="27295" x="936625" y="4589463"/>
          <p14:tracePt t="27301" x="965200" y="4589463"/>
          <p14:tracePt t="27311" x="993775" y="4589463"/>
          <p14:tracePt t="27318" x="1020763" y="4589463"/>
          <p14:tracePt t="27327" x="1068388" y="4589463"/>
          <p14:tracePt t="27334" x="1087438" y="4589463"/>
          <p14:tracePt t="27342" x="1114425" y="4589463"/>
          <p14:tracePt t="27350" x="1133475" y="4589463"/>
          <p14:tracePt t="27358" x="1162050" y="4589463"/>
          <p14:tracePt t="27365" x="1181100" y="4579938"/>
          <p14:tracePt t="27373" x="1198563" y="4579938"/>
          <p14:tracePt t="27381" x="1208088" y="4579938"/>
          <p14:tracePt t="27387" x="1236663" y="4579938"/>
          <p14:tracePt t="27395" x="1265238" y="4579938"/>
          <p14:tracePt t="27403" x="1274763" y="4579938"/>
          <p14:tracePt t="27411" x="1339850" y="4579938"/>
          <p14:tracePt t="27420" x="1358900" y="4579938"/>
          <p14:tracePt t="27427" x="1395413" y="4579938"/>
          <p14:tracePt t="27436" x="1433513" y="4579938"/>
          <p14:tracePt t="27444" x="1462088" y="4579938"/>
          <p14:tracePt t="27451" x="1479550" y="4579938"/>
          <p14:tracePt t="27461" x="1508125" y="4579938"/>
          <p14:tracePt t="27465" x="1536700" y="4579938"/>
          <p14:tracePt t="27474" x="1555750" y="4589463"/>
          <p14:tracePt t="27482" x="1582738" y="4589463"/>
          <p14:tracePt t="27498" x="1611313" y="4589463"/>
          <p14:tracePt t="27508" x="1620838" y="4589463"/>
          <p14:tracePt t="27513" x="1658938" y="4579938"/>
          <p14:tracePt t="27523" x="1668463" y="4579938"/>
          <p14:tracePt t="27538" x="1695450" y="4579938"/>
          <p14:tracePt t="27545" x="1724025" y="4579938"/>
          <p14:tracePt t="27552" x="1752600" y="4579938"/>
          <p14:tracePt t="27561" x="1779588" y="4579938"/>
          <p14:tracePt t="27567" x="1808163" y="4570413"/>
          <p14:tracePt t="27577" x="1827213" y="4552950"/>
          <p14:tracePt t="27584" x="1873250" y="4552950"/>
          <p14:tracePt t="27593" x="1892300" y="4552950"/>
          <p14:tracePt t="27599" x="1920875" y="4552950"/>
          <p14:tracePt t="27607" x="1985963" y="4552950"/>
          <p14:tracePt t="27615" x="2005013" y="4552950"/>
          <p14:tracePt t="27623" x="2043113" y="4552950"/>
          <p14:tracePt t="27631" x="2079625" y="4552950"/>
          <p14:tracePt t="27640" x="2089150" y="4552950"/>
          <p14:tracePt t="27645" x="2127250" y="4552950"/>
          <p14:tracePt t="27653" x="2173288" y="4552950"/>
          <p14:tracePt t="27661" x="2220913" y="4552950"/>
          <p14:tracePt t="27670" x="2276475" y="4552950"/>
          <p14:tracePt t="27677" x="2305050" y="4552950"/>
          <p14:tracePt t="27686" x="2341563" y="4560888"/>
          <p14:tracePt t="27694" x="2379663" y="4579938"/>
          <p14:tracePt t="27702" x="2408238" y="4579938"/>
          <p14:tracePt t="27711" x="2444750" y="4589463"/>
          <p14:tracePt t="27715" x="2482850" y="4598988"/>
          <p14:tracePt t="27723" x="2511425" y="4598988"/>
          <p14:tracePt t="27732" x="2547938" y="4598988"/>
          <p14:tracePt t="27740" x="2566988" y="4598988"/>
          <p14:tracePt t="27748" x="2586038" y="4598988"/>
          <p14:tracePt t="27757" x="2605088" y="4598988"/>
          <p14:tracePt t="27764" x="2641600" y="4598988"/>
          <p14:tracePt t="27773" x="2689225" y="4608513"/>
          <p14:tracePt t="27779" x="2735263" y="4608513"/>
          <p14:tracePt t="27787" x="2801938" y="4608513"/>
          <p14:tracePt t="27795" x="2867025" y="4608513"/>
          <p14:tracePt t="27803" x="2886075" y="4608513"/>
          <p14:tracePt t="27810" x="2932113" y="4608513"/>
          <p14:tracePt t="27817" x="3025775" y="4608513"/>
          <p14:tracePt t="27826" x="3082925" y="4618038"/>
          <p14:tracePt t="27833" x="3176588" y="4618038"/>
          <p14:tracePt t="27842" x="3222625" y="4618038"/>
          <p14:tracePt t="27849" x="3289300" y="4618038"/>
          <p14:tracePt t="27858" x="3344863" y="4637088"/>
          <p14:tracePt t="27865" x="3409950" y="4637088"/>
          <p14:tracePt t="27873" x="3429000" y="4637088"/>
          <p14:tracePt t="27879" x="3476625" y="4627563"/>
          <p14:tracePt t="27889" x="3522663" y="4608513"/>
          <p14:tracePt t="27895" x="3541713" y="4608513"/>
          <p14:tracePt t="27904" x="3570288" y="4608513"/>
          <p14:tracePt t="27912" x="3597275" y="4618038"/>
          <p14:tracePt t="27920" x="3616325" y="4618038"/>
          <p14:tracePt t="27928" x="3644900" y="4618038"/>
          <p14:tracePt t="27935" x="3673475" y="4627563"/>
          <p14:tracePt t="27944" x="3700463" y="4627563"/>
          <p14:tracePt t="27951" x="3719513" y="4627563"/>
          <p14:tracePt t="27960" x="3738563" y="4627563"/>
          <p14:tracePt t="27967" x="3748088" y="4627563"/>
          <p14:tracePt t="27981" x="3767138" y="4618038"/>
          <p14:tracePt t="27989" x="3775075" y="4618038"/>
          <p14:tracePt t="27997" x="3784600" y="4608513"/>
          <p14:tracePt t="28005" x="3803650" y="4608513"/>
          <p14:tracePt t="28013" x="3822700" y="4608513"/>
          <p14:tracePt t="28022" x="3841750" y="4608513"/>
          <p14:tracePt t="28029" x="3860800" y="4608513"/>
          <p14:tracePt t="28039" x="3878263" y="4608513"/>
          <p14:tracePt t="28045" x="3906838" y="4598988"/>
          <p14:tracePt t="28054" x="3935413" y="4598988"/>
          <p14:tracePt t="28061" x="3962400" y="4598988"/>
          <p14:tracePt t="28067" x="3971925" y="4598988"/>
          <p14:tracePt t="28076" x="4019550" y="4598988"/>
          <p14:tracePt t="28083" x="4057650" y="4598988"/>
          <p14:tracePt t="28092" x="4065588" y="4598988"/>
          <p14:tracePt t="28099" x="4094163" y="4598988"/>
          <p14:tracePt t="28108" x="4103688" y="4598988"/>
          <p14:tracePt t="28115" x="4122738" y="4598988"/>
          <p14:tracePt t="28124" x="4151313" y="4598988"/>
          <p14:tracePt t="28131" x="4168775" y="4598988"/>
          <p14:tracePt t="28139" x="4168775" y="4589463"/>
          <p14:tracePt t="28145" x="4187825" y="4589463"/>
          <p14:tracePt t="28154" x="4206875" y="4579938"/>
          <p14:tracePt t="28161" x="4225925" y="4570413"/>
          <p14:tracePt t="28170" x="4244975" y="4570413"/>
          <p14:tracePt t="28177" x="4271963" y="4570413"/>
          <p14:tracePt t="28186" x="4300538" y="4570413"/>
          <p14:tracePt t="28194" x="4329113" y="4570413"/>
          <p14:tracePt t="28201" x="4356100" y="4570413"/>
          <p14:tracePt t="28218" x="4375150" y="4560888"/>
          <p14:tracePt t="28225" x="4403725" y="4552950"/>
          <p14:tracePt t="28247" x="4432300" y="4552950"/>
          <p14:tracePt t="28271" x="4449763" y="4552950"/>
          <p14:tracePt t="28279" x="4478338" y="4552950"/>
          <p14:tracePt t="28290" x="4497388" y="4552950"/>
          <p14:tracePt t="28296" x="4525963" y="4543425"/>
          <p14:tracePt t="28304" x="4533900" y="4543425"/>
          <p14:tracePt t="28311" x="4552950" y="4543425"/>
          <p14:tracePt t="28318" x="4591050" y="4543425"/>
          <p14:tracePt t="28326" x="4600575" y="4543425"/>
          <p14:tracePt t="28333" x="4629150" y="4543425"/>
          <p14:tracePt t="28342" x="4665663" y="4552950"/>
          <p14:tracePt t="28350" x="4703763" y="4552950"/>
          <p14:tracePt t="28358" x="4730750" y="4552950"/>
          <p14:tracePt t="28365" x="4759325" y="4552950"/>
          <p14:tracePt t="28374" x="4806950" y="4543425"/>
          <p14:tracePt t="28379" x="4833938" y="4543425"/>
          <p14:tracePt t="28389" x="4862513" y="4543425"/>
          <p14:tracePt t="28395" x="4872038" y="4543425"/>
          <p14:tracePt t="28403" x="4891088" y="4533900"/>
          <p14:tracePt t="28411" x="4900613" y="4533900"/>
          <p14:tracePt t="28420" x="4910138" y="4524375"/>
          <p14:tracePt t="28427" x="4937125" y="4524375"/>
          <p14:tracePt t="28436" x="4956175" y="4524375"/>
          <p14:tracePt t="28443" x="4994275" y="4524375"/>
          <p14:tracePt t="28452" x="5021263" y="4524375"/>
          <p14:tracePt t="28468" x="5040313" y="4533900"/>
          <p14:tracePt t="28474" x="5059363" y="4533900"/>
          <p14:tracePt t="28481" x="5078413" y="4533900"/>
          <p14:tracePt t="28489" x="5106988" y="4533900"/>
          <p14:tracePt t="28498" x="5133975" y="4552950"/>
          <p14:tracePt t="28508" x="5153025" y="4552950"/>
          <p14:tracePt t="28515" x="5172075" y="4552950"/>
          <p14:tracePt t="28522" x="5191125" y="4560888"/>
          <p14:tracePt t="28530" x="5227638" y="4560888"/>
          <p14:tracePt t="28539" x="5246688" y="4560888"/>
          <p14:tracePt t="28545" x="5275263" y="4560888"/>
          <p14:tracePt t="28551" x="5302250" y="4560888"/>
          <p14:tracePt t="28559" x="5321300" y="4560888"/>
          <p14:tracePt t="28568" x="5368925" y="4560888"/>
          <p14:tracePt t="28576" x="5424488" y="4560888"/>
          <p14:tracePt t="28584" x="5443538" y="4560888"/>
          <p14:tracePt t="28593" x="5499100" y="4570413"/>
          <p14:tracePt t="28600" x="5508625" y="4570413"/>
          <p14:tracePt t="28609" x="5537200" y="4570413"/>
          <p14:tracePt t="28615" x="5584825" y="4570413"/>
          <p14:tracePt t="28625" x="5621338" y="4570413"/>
          <p14:tracePt t="28632" x="5649913" y="4570413"/>
          <p14:tracePt t="28639" x="5668963" y="4570413"/>
          <p14:tracePt t="28645" x="5695950" y="4570413"/>
          <p14:tracePt t="28655" x="5705475" y="4579938"/>
          <p14:tracePt t="28677" x="5724525" y="4579938"/>
          <p14:tracePt t="28710" x="5734050" y="4579938"/>
          <p14:tracePt t="28718" x="5743575" y="4579938"/>
          <p14:tracePt t="28724" x="5753100" y="4579938"/>
          <p14:tracePt t="28851" x="5724525" y="4579938"/>
          <p14:tracePt t="28858" x="5715000" y="4579938"/>
          <p14:tracePt t="28866" x="5686425" y="4570413"/>
          <p14:tracePt t="28874" x="5649913" y="4570413"/>
          <p14:tracePt t="28882" x="5630863" y="4570413"/>
          <p14:tracePt t="28889" x="5584825" y="4570413"/>
          <p14:tracePt t="28895" x="5518150" y="4570413"/>
          <p14:tracePt t="28904" x="5424488" y="4570413"/>
          <p14:tracePt t="28911" x="5359400" y="4570413"/>
          <p14:tracePt t="28920" x="5284788" y="4570413"/>
          <p14:tracePt t="28927" x="5227638" y="4560888"/>
          <p14:tracePt t="28936" x="5106988" y="4543425"/>
          <p14:tracePt t="28943" x="4946650" y="4524375"/>
          <p14:tracePt t="28951" x="4852988" y="4486275"/>
          <p14:tracePt t="28959" x="4740275" y="4486275"/>
          <p14:tracePt t="28965" x="4572000" y="4486275"/>
          <p14:tracePt t="28975" x="4432300" y="4459288"/>
          <p14:tracePt t="28981" x="4271963" y="4459288"/>
          <p14:tracePt t="28990" x="4122738" y="4459288"/>
          <p14:tracePt t="28998" x="3962400" y="4476750"/>
          <p14:tracePt t="29006" x="3803650" y="4476750"/>
          <p14:tracePt t="29014" x="3654425" y="4467225"/>
          <p14:tracePt t="29022" x="3522663" y="4467225"/>
          <p14:tracePt t="29029" x="3382963" y="4476750"/>
          <p14:tracePt t="29037" x="3128963" y="4476750"/>
          <p14:tracePt t="29045" x="2867025" y="4476750"/>
          <p14:tracePt t="29056" x="2670175" y="4486275"/>
          <p14:tracePt t="29059" x="2576513" y="4486275"/>
          <p14:tracePt t="29068" x="2417763" y="4505325"/>
          <p14:tracePt t="29075" x="2305050" y="4514850"/>
          <p14:tracePt t="29084" x="2211388" y="4552950"/>
          <p14:tracePt t="29093" x="2098675" y="4570413"/>
          <p14:tracePt t="29099" x="1930400" y="4570413"/>
          <p14:tracePt t="29109" x="1827213" y="4589463"/>
          <p14:tracePt t="29115" x="1779588" y="4618038"/>
          <p14:tracePt t="29125" x="1685925" y="4618038"/>
          <p14:tracePt t="29129" x="1582738" y="4618038"/>
          <p14:tracePt t="29137" x="1508125" y="4618038"/>
          <p14:tracePt t="29145" x="1423988" y="4646613"/>
          <p14:tracePt t="29155" x="1377950" y="4646613"/>
          <p14:tracePt t="29161" x="1339850" y="4646613"/>
          <p14:tracePt t="29169" x="1320800" y="4646613"/>
          <p14:tracePt t="29177" x="1292225" y="4646613"/>
          <p14:tracePt t="29186" x="1274763" y="4646613"/>
          <p14:tracePt t="29193" x="1265238" y="4646613"/>
          <p14:tracePt t="29201" x="1246188" y="4646613"/>
          <p14:tracePt t="29218" x="1227138" y="4646613"/>
          <p14:tracePt t="29231" x="1198563" y="4654550"/>
          <p14:tracePt t="29240" x="1181100" y="4654550"/>
          <p14:tracePt t="29247" x="1162050" y="4664075"/>
          <p14:tracePt t="29256" x="1133475" y="4664075"/>
          <p14:tracePt t="29263" x="1123950" y="4673600"/>
          <p14:tracePt t="29271" x="1123950" y="4683125"/>
          <p14:tracePt t="29279" x="1123950" y="4692650"/>
          <p14:tracePt t="29295" x="1104900" y="4692650"/>
          <p14:tracePt t="29305" x="1077913" y="4702175"/>
          <p14:tracePt t="29309" x="1077913" y="4711700"/>
          <p14:tracePt t="29318" x="1058863" y="4711700"/>
          <p14:tracePt t="29325" x="1049338" y="4721225"/>
          <p14:tracePt t="29334" x="1020763" y="4730750"/>
          <p14:tracePt t="29342" x="1001713" y="4740275"/>
          <p14:tracePt t="29349" x="955675" y="4748213"/>
          <p14:tracePt t="29359" x="917575" y="4757738"/>
          <p14:tracePt t="29366" x="871538" y="4757738"/>
          <p14:tracePt t="29375" x="833438" y="4767263"/>
          <p14:tracePt t="29379" x="823913" y="4776788"/>
          <p14:tracePt t="29388" x="768350" y="4795838"/>
          <p14:tracePt t="29395" x="730250" y="4805363"/>
          <p14:tracePt t="29405" x="693738" y="4824413"/>
          <p14:tracePt t="29411" x="665163" y="4824413"/>
          <p14:tracePt t="29421" x="636588" y="4841875"/>
          <p14:tracePt t="29427" x="609600" y="4851400"/>
          <p14:tracePt t="29436" x="600075" y="4860925"/>
          <p14:tracePt t="29764" x="590550" y="4860925"/>
          <p14:tracePt t="29781" x="581025" y="4860925"/>
          <p14:tracePt t="29789" x="571500" y="4870450"/>
          <p14:tracePt t="29805" x="552450" y="4870450"/>
          <p14:tracePt t="29811" x="542925" y="4870450"/>
          <p14:tracePt t="29818" x="533400" y="4879975"/>
          <p14:tracePt t="29825" x="525463" y="4879975"/>
          <p14:tracePt t="29841" x="515938" y="4889500"/>
          <p14:tracePt t="29850" x="506413" y="4889500"/>
          <p14:tracePt t="29857" x="496888" y="4899025"/>
          <p14:tracePt t="29865" x="487363" y="4899025"/>
          <p14:tracePt t="29875" x="477838" y="4908550"/>
          <p14:tracePt t="29879" x="468313" y="4918075"/>
          <p14:tracePt t="29927" x="468313" y="4927600"/>
          <p14:tracePt t="29944" x="477838" y="4935538"/>
          <p14:tracePt t="29951" x="506413" y="4954588"/>
          <p14:tracePt t="29959" x="533400" y="4973638"/>
          <p14:tracePt t="29965" x="561975" y="4973638"/>
          <p14:tracePt t="29974" x="619125" y="5002213"/>
          <p14:tracePt t="29981" x="684213" y="5021263"/>
          <p14:tracePt t="29991" x="720725" y="5029200"/>
          <p14:tracePt t="29997" x="777875" y="5038725"/>
          <p14:tracePt t="30007" x="823913" y="5048250"/>
          <p14:tracePt t="30013" x="890588" y="5076825"/>
          <p14:tracePt t="30021" x="984250" y="5076825"/>
          <p14:tracePt t="30030" x="1077913" y="5086350"/>
          <p14:tracePt t="30038" x="1162050" y="5105400"/>
          <p14:tracePt t="30045" x="1246188" y="5105400"/>
          <p14:tracePt t="30056" x="1292225" y="5124450"/>
          <p14:tracePt t="30059" x="1339850" y="5132388"/>
          <p14:tracePt t="30068" x="1423988" y="5132388"/>
          <p14:tracePt t="30077" x="1517650" y="5132388"/>
          <p14:tracePt t="30084" x="1611313" y="5114925"/>
          <p14:tracePt t="30092" x="1676400" y="5105400"/>
          <p14:tracePt t="30099" x="1762125" y="5105400"/>
          <p14:tracePt t="30107" x="1770063" y="5105400"/>
          <p14:tracePt t="30116" x="1798638" y="5105400"/>
          <p14:tracePt t="30124" x="1836738" y="5105400"/>
          <p14:tracePt t="30129" x="1855788" y="5105400"/>
          <p14:tracePt t="30137" x="1873250" y="5105400"/>
          <p14:tracePt t="30145" x="1892300" y="5105400"/>
          <p14:tracePt t="30153" x="1901825" y="5105400"/>
          <p14:tracePt t="30161" x="1911350" y="5105400"/>
          <p14:tracePt t="30170" x="1920875" y="5105400"/>
          <p14:tracePt t="30193" x="1920875" y="5095875"/>
          <p14:tracePt t="30491" x="1966913" y="5095875"/>
          <p14:tracePt t="30498" x="2014538" y="5095875"/>
          <p14:tracePt t="30507" x="2136775" y="5095875"/>
          <p14:tracePt t="30514" x="2173288" y="5095875"/>
          <p14:tracePt t="30523" x="2257425" y="5105400"/>
          <p14:tracePt t="30529" x="2341563" y="5105400"/>
          <p14:tracePt t="30538" x="2444750" y="5105400"/>
          <p14:tracePt t="30545" x="2492375" y="5105400"/>
          <p14:tracePt t="30553" x="2520950" y="5124450"/>
          <p14:tracePt t="30559" x="2566988" y="5124450"/>
          <p14:tracePt t="30568" x="2651125" y="5132388"/>
          <p14:tracePt t="30575" x="2698750" y="5132388"/>
          <p14:tracePt t="30583" x="2763838" y="5132388"/>
          <p14:tracePt t="30591" x="2838450" y="5132388"/>
          <p14:tracePt t="30600" x="2905125" y="5132388"/>
          <p14:tracePt t="30608" x="2970213" y="5132388"/>
          <p14:tracePt t="30615" x="3044825" y="5151438"/>
          <p14:tracePt t="30625" x="3109913" y="5160963"/>
          <p14:tracePt t="30629" x="3167063" y="5170488"/>
          <p14:tracePt t="30637" x="3270250" y="5170488"/>
          <p14:tracePt t="30645" x="3325813" y="5170488"/>
          <p14:tracePt t="30653" x="3400425" y="5170488"/>
          <p14:tracePt t="30661" x="3467100" y="5170488"/>
          <p14:tracePt t="30670" x="3532188" y="5170488"/>
          <p14:tracePt t="30678" x="3625850" y="5170488"/>
          <p14:tracePt t="30688" x="3690938" y="5170488"/>
          <p14:tracePt t="30693" x="3738563" y="5170488"/>
          <p14:tracePt t="30703" x="3803650" y="5170488"/>
          <p14:tracePt t="30709" x="3851275" y="5180013"/>
          <p14:tracePt t="30717" x="3944938" y="5180013"/>
          <p14:tracePt t="30724" x="4010025" y="5199063"/>
          <p14:tracePt t="30731" x="4094163" y="5199063"/>
          <p14:tracePt t="30740" x="4159250" y="5199063"/>
          <p14:tracePt t="30747" x="4216400" y="5199063"/>
          <p14:tracePt t="30756" x="4271963" y="5208588"/>
          <p14:tracePt t="30763" x="4365625" y="5226050"/>
          <p14:tracePt t="30773" x="4432300" y="5245100"/>
          <p14:tracePt t="30779" x="4459288" y="5254625"/>
          <p14:tracePt t="30789" x="4506913" y="5254625"/>
          <p14:tracePt t="30793" x="4525963" y="5254625"/>
          <p14:tracePt t="30803" x="4543425" y="5254625"/>
          <p14:tracePt t="30810" x="4562475" y="5254625"/>
          <p14:tracePt t="30819" x="4591050" y="5254625"/>
          <p14:tracePt t="30826" x="4619625" y="5254625"/>
          <p14:tracePt t="30834" x="4646613" y="5254625"/>
          <p14:tracePt t="30842" x="4656138" y="5254625"/>
          <p14:tracePt t="30851" x="4684713" y="5235575"/>
          <p14:tracePt t="30858" x="4713288" y="5235575"/>
          <p14:tracePt t="30866" x="4749800" y="5235575"/>
          <p14:tracePt t="30875" x="4759325" y="5235575"/>
          <p14:tracePt t="30882" x="4833938" y="5226050"/>
          <p14:tracePt t="30888" x="4852988" y="5226050"/>
          <p14:tracePt t="30895" x="4862513" y="5226050"/>
          <p14:tracePt t="30903" x="4872038" y="5226050"/>
          <p14:tracePt t="30911" x="4900613" y="5226050"/>
          <p14:tracePt t="30919" x="4910138" y="5226050"/>
          <p14:tracePt t="30936" x="4937125" y="5226050"/>
          <p14:tracePt t="30943" x="4965700" y="5226050"/>
          <p14:tracePt t="30954" x="4994275" y="5218113"/>
          <p14:tracePt t="30958" x="5030788" y="5218113"/>
          <p14:tracePt t="30969" x="5059363" y="5218113"/>
          <p14:tracePt t="30975" x="5078413" y="5218113"/>
          <p14:tracePt t="30982" x="5106988" y="5218113"/>
          <p14:tracePt t="30990" x="5143500" y="5199063"/>
          <p14:tracePt t="30997" x="5172075" y="5189538"/>
          <p14:tracePt t="31006" x="5218113" y="5189538"/>
          <p14:tracePt t="31013" x="5246688" y="5180013"/>
          <p14:tracePt t="31023" x="5284788" y="5170488"/>
          <p14:tracePt t="31029" x="5302250" y="5160963"/>
          <p14:tracePt t="31039" x="5311775" y="5141913"/>
          <p14:tracePt t="31045" x="5349875" y="5141913"/>
          <p14:tracePt t="31053" x="5378450" y="5141913"/>
          <p14:tracePt t="31059" x="5434013" y="5132388"/>
          <p14:tracePt t="31068" x="5481638" y="5132388"/>
          <p14:tracePt t="31075" x="5537200" y="5105400"/>
          <p14:tracePt t="31083" x="5556250" y="5105400"/>
          <p14:tracePt t="31091" x="5575300" y="5095875"/>
          <p14:tracePt t="31100" x="5611813" y="5076825"/>
          <p14:tracePt t="31107" x="5640388" y="5076825"/>
          <p14:tracePt t="31115" x="5649913" y="5076825"/>
          <p14:tracePt t="31124" x="5678488" y="5076825"/>
          <p14:tracePt t="31131" x="5705475" y="5076825"/>
          <p14:tracePt t="31139" x="5715000" y="5076825"/>
          <p14:tracePt t="31146" x="5734050" y="5076825"/>
          <p14:tracePt t="31153" x="5753100" y="5067300"/>
          <p14:tracePt t="31161" x="5762625" y="5067300"/>
          <p14:tracePt t="31169" x="5789613" y="5057775"/>
          <p14:tracePt t="31177" x="5808663" y="5048250"/>
          <p14:tracePt t="31186" x="5827713" y="5048250"/>
          <p14:tracePt t="31193" x="5837238" y="5048250"/>
          <p14:tracePt t="31366" x="5846763" y="5048250"/>
          <p14:tracePt t="31584" x="5837238" y="5038725"/>
          <p14:tracePt t="31592" x="5799138" y="5021263"/>
          <p14:tracePt t="31600" x="5780088" y="5011738"/>
          <p14:tracePt t="31608" x="5753100" y="5002213"/>
          <p14:tracePt t="31617" x="5715000" y="5002213"/>
          <p14:tracePt t="31624" x="5678488" y="5002213"/>
          <p14:tracePt t="31631" x="5621338" y="4992688"/>
          <p14:tracePt t="31638" x="5565775" y="4973638"/>
          <p14:tracePt t="31645" x="5518150" y="4983163"/>
          <p14:tracePt t="31654" x="5453063" y="4983163"/>
          <p14:tracePt t="31661" x="5378450" y="4983163"/>
          <p14:tracePt t="31669" x="5294313" y="4973638"/>
          <p14:tracePt t="31677" x="5218113" y="4918075"/>
          <p14:tracePt t="31686" x="5153025" y="4908550"/>
          <p14:tracePt t="31748" x="5143500" y="4908550"/>
          <p14:tracePt t="31756" x="5068888" y="4908550"/>
          <p14:tracePt t="31764" x="4975225" y="4908550"/>
          <p14:tracePt t="31773" x="4891088" y="4918075"/>
          <p14:tracePt t="31779" x="4787900" y="4918075"/>
          <p14:tracePt t="31788" x="4684713" y="4945063"/>
          <p14:tracePt t="31796" x="4591050" y="4945063"/>
          <p14:tracePt t="31801" x="4497388" y="4908550"/>
          <p14:tracePt t="31809" x="4394200" y="4908550"/>
          <p14:tracePt t="31819" x="4319588" y="4918075"/>
          <p14:tracePt t="31825" x="4225925" y="4918075"/>
          <p14:tracePt t="31835" x="4132263" y="4918075"/>
          <p14:tracePt t="31841" x="3990975" y="4918075"/>
          <p14:tracePt t="31850" x="3906838" y="4954588"/>
          <p14:tracePt t="31857" x="3767138" y="4954588"/>
          <p14:tracePt t="31866" x="3625850" y="4954588"/>
          <p14:tracePt t="31873" x="3532188" y="4954588"/>
          <p14:tracePt t="31881" x="3390900" y="4964113"/>
          <p14:tracePt t="31888" x="3232150" y="4992688"/>
          <p14:tracePt t="31895" x="3119438" y="5021263"/>
          <p14:tracePt t="31904" x="3025775" y="5021263"/>
          <p14:tracePt t="31911" x="2970213" y="5029200"/>
          <p14:tracePt t="31919" x="2876550" y="5038725"/>
          <p14:tracePt t="31928" x="2811463" y="5057775"/>
          <p14:tracePt t="31935" x="2763838" y="5095875"/>
          <p14:tracePt t="31943" x="2717800" y="5105400"/>
          <p14:tracePt t="31952" x="2708275" y="5105400"/>
          <p14:tracePt t="32021" x="2651125" y="5105400"/>
          <p14:tracePt t="32030" x="2511425" y="5124450"/>
          <p14:tracePt t="32038" x="2427288" y="5160963"/>
          <p14:tracePt t="32045" x="2370138" y="5180013"/>
          <p14:tracePt t="32052" x="2305050" y="5180013"/>
          <p14:tracePt t="32059" x="2266950" y="5180013"/>
          <p14:tracePt t="32071" x="2220913" y="5180013"/>
          <p14:tracePt t="32076" x="2146300" y="5180013"/>
          <p14:tracePt t="32086" x="2079625" y="5180013"/>
          <p14:tracePt t="32091" x="2060575" y="5180013"/>
          <p14:tracePt t="32100" x="2024063" y="5199063"/>
          <p14:tracePt t="32108" x="1976438" y="5218113"/>
          <p14:tracePt t="32115" x="1930400" y="5218113"/>
          <p14:tracePt t="32123" x="1911350" y="5235575"/>
          <p14:tracePt t="32130" x="1882775" y="5254625"/>
          <p14:tracePt t="32139" x="1846263" y="5273675"/>
          <p14:tracePt t="32145" x="1779588" y="5273675"/>
          <p14:tracePt t="32154" x="1752600" y="5283200"/>
          <p14:tracePt t="32161" x="1704975" y="5302250"/>
          <p14:tracePt t="32170" x="1676400" y="5311775"/>
          <p14:tracePt t="32177" x="1639888" y="5311775"/>
          <p14:tracePt t="32185" x="1582738" y="5311775"/>
          <p14:tracePt t="32193" x="1574800" y="5311775"/>
          <p14:tracePt t="32202" x="1527175" y="5311775"/>
          <p14:tracePt t="32210" x="1489075" y="5338763"/>
          <p14:tracePt t="32218" x="1433513" y="5338763"/>
          <p14:tracePt t="32224" x="1404938" y="5348288"/>
          <p14:tracePt t="32231" x="1292225" y="5357813"/>
          <p14:tracePt t="32239" x="1236663" y="5367338"/>
          <p14:tracePt t="32248" x="1190625" y="5376863"/>
          <p14:tracePt t="32255" x="1171575" y="5395913"/>
          <p14:tracePt t="32263" x="1143000" y="5405438"/>
          <p14:tracePt t="32273" x="1123950" y="5405438"/>
          <p14:tracePt t="32279" x="1104900" y="5405438"/>
          <p14:tracePt t="32290" x="1068388" y="5405438"/>
          <p14:tracePt t="32293" x="1039813" y="5405438"/>
          <p14:tracePt t="32302" x="1020763" y="5413375"/>
          <p14:tracePt t="32309" x="984250" y="5432425"/>
          <p14:tracePt t="32318" x="946150" y="5432425"/>
          <p14:tracePt t="32325" x="900113" y="5432425"/>
          <p14:tracePt t="32334" x="852488" y="5432425"/>
          <p14:tracePt t="32341" x="814388" y="5441950"/>
          <p14:tracePt t="32349" x="787400" y="5441950"/>
          <p14:tracePt t="32357" x="768350" y="5441950"/>
          <p14:tracePt t="32365" x="720725" y="5441950"/>
          <p14:tracePt t="32373" x="684213" y="5441950"/>
          <p14:tracePt t="32381" x="646113" y="5432425"/>
          <p14:tracePt t="32388" x="619125" y="5432425"/>
          <p14:tracePt t="32405" x="581025" y="5432425"/>
          <p14:tracePt t="32411" x="552450" y="5451475"/>
          <p14:tracePt t="32436" x="533400" y="5451475"/>
          <p14:tracePt t="32452" x="525463" y="5451475"/>
          <p14:tracePt t="32460" x="506413" y="5451475"/>
          <p14:tracePt t="32468" x="496888" y="5451475"/>
          <p14:tracePt t="32473" x="487363" y="5461000"/>
          <p14:tracePt t="32481" x="458788" y="5461000"/>
          <p14:tracePt t="32489" x="449263" y="5461000"/>
          <p14:tracePt t="32522" x="449263" y="5470525"/>
          <p14:tracePt t="32539" x="449263" y="5480050"/>
          <p14:tracePt t="32546" x="449263" y="5489575"/>
          <p14:tracePt t="32560" x="468313" y="5489575"/>
          <p14:tracePt t="32568" x="468313" y="5499100"/>
          <p14:tracePt t="32586" x="487363" y="5516563"/>
          <p14:tracePt t="32591" x="506413" y="5516563"/>
          <p14:tracePt t="32601" x="525463" y="5535613"/>
          <p14:tracePt t="32607" x="552450" y="5545138"/>
          <p14:tracePt t="32623" x="571500" y="5545138"/>
          <p14:tracePt t="32631" x="590550" y="5545138"/>
          <p14:tracePt t="32637" x="600075" y="5545138"/>
          <p14:tracePt t="32645" x="619125" y="5545138"/>
          <p14:tracePt t="32661" x="646113" y="5564188"/>
          <p14:tracePt t="32671" x="684213" y="5573713"/>
          <p14:tracePt t="32677" x="777875" y="5583238"/>
          <p14:tracePt t="32686" x="814388" y="5600700"/>
          <p14:tracePt t="32694" x="842963" y="5600700"/>
          <p14:tracePt t="32702" x="862013" y="5619750"/>
          <p14:tracePt t="32710" x="881063" y="5619750"/>
          <p14:tracePt t="32716" x="900113" y="5629275"/>
          <p14:tracePt t="32724" x="936625" y="5629275"/>
          <p14:tracePt t="32731" x="946150" y="5629275"/>
          <p14:tracePt t="32740" x="965200" y="5629275"/>
          <p14:tracePt t="32748" x="974725" y="5619750"/>
          <p14:tracePt t="32756" x="1001713" y="5619750"/>
          <p14:tracePt t="32764" x="1020763" y="5629275"/>
          <p14:tracePt t="32773" x="1068388" y="5629275"/>
          <p14:tracePt t="32780" x="1096963" y="5629275"/>
          <p14:tracePt t="32788" x="1133475" y="5629275"/>
          <p14:tracePt t="32795" x="1190625" y="5629275"/>
          <p14:tracePt t="32801" x="1246188" y="5629275"/>
          <p14:tracePt t="32810" x="1320800" y="5638800"/>
          <p14:tracePt t="32818" x="1368425" y="5638800"/>
          <p14:tracePt t="32825" x="1385888" y="5638800"/>
          <p14:tracePt t="32834" x="1423988" y="5638800"/>
          <p14:tracePt t="32841" x="1498600" y="5657850"/>
          <p14:tracePt t="32851" x="1565275" y="5667375"/>
          <p14:tracePt t="32857" x="1630363" y="5676900"/>
          <p14:tracePt t="32868" x="1658938" y="5676900"/>
          <p14:tracePt t="32876" x="1695450" y="5686425"/>
          <p14:tracePt t="32880" x="1779588" y="5694363"/>
          <p14:tracePt t="32889" x="1808163" y="5694363"/>
          <p14:tracePt t="32896" x="1855788" y="5703888"/>
          <p14:tracePt t="32904" x="1939925" y="5703888"/>
          <p14:tracePt t="32911" x="2014538" y="5703888"/>
          <p14:tracePt t="32921" x="2070100" y="5703888"/>
          <p14:tracePt t="32927" x="2163763" y="5694363"/>
          <p14:tracePt t="32937" x="2230438" y="5667375"/>
          <p14:tracePt t="32943" x="2295525" y="5657850"/>
          <p14:tracePt t="32951" x="2360613" y="5648325"/>
          <p14:tracePt t="32960" x="2379663" y="5638800"/>
          <p14:tracePt t="32968" x="2427288" y="5629275"/>
          <p14:tracePt t="32973" x="2463800" y="5619750"/>
          <p14:tracePt t="32982" x="2501900" y="5619750"/>
          <p14:tracePt t="32989" x="2547938" y="5629275"/>
          <p14:tracePt t="32997" x="2566988" y="5629275"/>
          <p14:tracePt t="33005" x="2632075" y="5629275"/>
          <p14:tracePt t="33013" x="2679700" y="5619750"/>
          <p14:tracePt t="33021" x="2735263" y="5600700"/>
          <p14:tracePt t="33029" x="2801938" y="5600700"/>
          <p14:tracePt t="33038" x="2847975" y="5600700"/>
          <p14:tracePt t="33043" x="2895600" y="5600700"/>
          <p14:tracePt t="33051" x="2951163" y="5592763"/>
          <p14:tracePt t="33060" x="2998788" y="5592763"/>
          <p14:tracePt t="33068" x="3016250" y="5583238"/>
          <p14:tracePt t="33076" x="3073400" y="5573713"/>
          <p14:tracePt t="33084" x="3119438" y="5573713"/>
          <p14:tracePt t="33091" x="3186113" y="5573713"/>
          <p14:tracePt t="33100" x="3203575" y="5554663"/>
          <p14:tracePt t="33108" x="3232150" y="5554663"/>
          <p14:tracePt t="33117" x="3270250" y="5554663"/>
          <p14:tracePt t="33123" x="3306763" y="5535613"/>
          <p14:tracePt t="33131" x="3325813" y="5526088"/>
          <p14:tracePt t="33137" x="3363913" y="5516563"/>
          <p14:tracePt t="33145" x="3400425" y="5507038"/>
          <p14:tracePt t="33154" x="3438525" y="5499100"/>
          <p14:tracePt t="33161" x="3484563" y="5499100"/>
          <p14:tracePt t="33171" x="3551238" y="5480050"/>
          <p14:tracePt t="33177" x="3616325" y="5461000"/>
          <p14:tracePt t="33186" x="3709988" y="5461000"/>
          <p14:tracePt t="33193" x="3784600" y="5441950"/>
          <p14:tracePt t="33201" x="3860800" y="5441950"/>
          <p14:tracePt t="33209" x="3925888" y="5432425"/>
          <p14:tracePt t="33216" x="4000500" y="5432425"/>
          <p14:tracePt t="33226" x="4084638" y="5422900"/>
          <p14:tracePt t="33231" x="4141788" y="5395913"/>
          <p14:tracePt t="33239" x="4178300" y="5376863"/>
          <p14:tracePt t="33247" x="4244975" y="5367338"/>
          <p14:tracePt t="33255" x="4281488" y="5357813"/>
          <p14:tracePt t="33264" x="4300538" y="5357813"/>
          <p14:tracePt t="33272" x="4338638" y="5348288"/>
          <p14:tracePt t="33280" x="4365625" y="5338763"/>
          <p14:tracePt t="33289" x="4384675" y="5338763"/>
          <p14:tracePt t="33295" x="4440238" y="5319713"/>
          <p14:tracePt t="33302" x="4459288" y="5319713"/>
          <p14:tracePt t="33310" x="4506913" y="5319713"/>
          <p14:tracePt t="33318" x="4525963" y="5319713"/>
          <p14:tracePt t="33327" x="4552950" y="5319713"/>
          <p14:tracePt t="33335" x="4581525" y="5319713"/>
          <p14:tracePt t="33342" x="4591050" y="5319713"/>
          <p14:tracePt t="33353" x="4619625" y="5319713"/>
          <p14:tracePt t="33357" x="4637088" y="5319713"/>
          <p14:tracePt t="33368" x="4646613" y="5319713"/>
          <p14:tracePt t="33373" x="4665663" y="5319713"/>
          <p14:tracePt t="33381" x="4675188" y="5319713"/>
          <p14:tracePt t="33387" x="4684713" y="5319713"/>
          <p14:tracePt t="33395" x="4703763" y="5319713"/>
          <p14:tracePt t="33404" x="4713288" y="5319713"/>
          <p14:tracePt t="33577" x="4722813" y="5319713"/>
          <p14:tracePt t="33609" x="4730750" y="5319713"/>
          <p14:tracePt t="33624" x="4740275" y="5319713"/>
          <p14:tracePt t="33632" x="4749800" y="5319713"/>
          <p14:tracePt t="33638" x="4749800" y="5329238"/>
          <p14:tracePt t="33645" x="4759325" y="5329238"/>
          <p14:tracePt t="33670" x="4768850" y="5329238"/>
          <p14:tracePt t="33677" x="4768850" y="5338763"/>
          <p14:tracePt t="33693" x="4787900" y="5348288"/>
          <p14:tracePt t="33702" x="4787900" y="5357813"/>
          <p14:tracePt t="33710" x="4797425" y="5357813"/>
          <p14:tracePt t="33718" x="4816475" y="5357813"/>
          <p14:tracePt t="33723" x="4816475" y="5367338"/>
          <p14:tracePt t="33732" x="4824413" y="5367338"/>
          <p14:tracePt t="33739" x="4833938" y="5367338"/>
          <p14:tracePt t="33748" x="4862513" y="5386388"/>
          <p14:tracePt t="33755" x="4881563" y="5386388"/>
          <p14:tracePt t="33764" x="4891088" y="5395913"/>
          <p14:tracePt t="33771" x="4900613" y="5395913"/>
          <p14:tracePt t="33787" x="4910138" y="5395913"/>
          <p14:tracePt t="33796" x="4918075" y="5395913"/>
          <p14:tracePt t="33810" x="4946650" y="5395913"/>
          <p14:tracePt t="33826" x="4956175" y="5395913"/>
          <p14:tracePt t="33834" x="4975225" y="5395913"/>
          <p14:tracePt t="33841" x="4984750" y="5395913"/>
          <p14:tracePt t="33850" x="5003800" y="5395913"/>
          <p14:tracePt t="33858" x="5030788" y="5395913"/>
          <p14:tracePt t="33868" x="5059363" y="5405438"/>
          <p14:tracePt t="33873" x="5087938" y="5405438"/>
          <p14:tracePt t="33880" x="5114925" y="5405438"/>
          <p14:tracePt t="33888" x="5143500" y="5405438"/>
          <p14:tracePt t="33895" x="5181600" y="5413375"/>
          <p14:tracePt t="33904" x="5208588" y="5413375"/>
          <p14:tracePt t="33911" x="5246688" y="5413375"/>
          <p14:tracePt t="33920" x="5275263" y="5413375"/>
          <p14:tracePt t="33927" x="5294313" y="5413375"/>
          <p14:tracePt t="33936" x="5302250" y="5422900"/>
          <p14:tracePt t="33943" x="5311775" y="5422900"/>
          <p14:tracePt t="33965" x="5349875" y="5432425"/>
          <p14:tracePt t="33969" x="5359400" y="5432425"/>
          <p14:tracePt t="33973" x="5387975" y="5432425"/>
          <p14:tracePt t="33982" x="5414963" y="5432425"/>
          <p14:tracePt t="33989" x="5443538" y="5432425"/>
          <p14:tracePt t="33998" x="5462588" y="5432425"/>
          <p14:tracePt t="34005" x="5499100" y="5432425"/>
          <p14:tracePt t="34014" x="5518150" y="5432425"/>
          <p14:tracePt t="34021" x="5527675" y="5432425"/>
          <p14:tracePt t="34030" x="5546725" y="5432425"/>
          <p14:tracePt t="34037" x="5556250" y="5432425"/>
          <p14:tracePt t="34043" x="5565775" y="5432425"/>
          <p14:tracePt t="34053" x="5575300" y="5441950"/>
          <p14:tracePt t="34084" x="5584825" y="5441950"/>
          <p14:tracePt t="34107" x="5592763" y="5441950"/>
          <p14:tracePt t="62680" x="5227638" y="5348288"/>
          <p14:tracePt t="62687" x="5106988" y="5329238"/>
          <p14:tracePt t="62695" x="5003800" y="5264150"/>
          <p14:tracePt t="62703" x="4946650" y="5235575"/>
          <p14:tracePt t="62712" x="4937125" y="5226050"/>
          <p14:tracePt t="62720" x="4891088" y="5170488"/>
          <p14:tracePt t="62728" x="4852988" y="5132388"/>
          <p14:tracePt t="62737" x="4833938" y="5105400"/>
          <p14:tracePt t="62744" x="4824413" y="5095875"/>
          <p14:tracePt t="62754" x="4816475" y="5095875"/>
          <p14:tracePt t="62781" x="4816475" y="5105400"/>
          <p14:tracePt t="62806" x="4806950" y="5057775"/>
          <p14:tracePt t="62814" x="4722813" y="4927600"/>
          <p14:tracePt t="62823" x="4533900" y="4786313"/>
          <p14:tracePt t="62830" x="4375150" y="4673600"/>
          <p14:tracePt t="62838" x="4075113" y="4560888"/>
          <p14:tracePt t="62844" x="3860800" y="4449763"/>
          <p14:tracePt t="62853" x="3297238" y="4289425"/>
          <p14:tracePt t="62860" x="2679700" y="4046538"/>
          <p14:tracePt t="62869" x="2014538" y="3840163"/>
          <p14:tracePt t="62875" x="1685925" y="3717925"/>
          <p14:tracePt t="62883" x="1377950" y="3643313"/>
          <p14:tracePt t="62891" x="1077913" y="3540125"/>
          <p14:tracePt t="62900" x="1011238" y="3503613"/>
          <p14:tracePt t="62908" x="993775" y="3494088"/>
          <p14:tracePt t="63134" x="974725" y="3446463"/>
          <p14:tracePt t="63143" x="955675" y="3390900"/>
          <p14:tracePt t="63151" x="881063" y="3335338"/>
          <p14:tracePt t="63158" x="777875" y="3259138"/>
          <p14:tracePt t="63166" x="571500" y="3081338"/>
          <p14:tracePt t="63173" x="374650" y="2932113"/>
          <p14:tracePt t="63180" x="131763" y="2613025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CustomShape 1"/>
          <p:cNvSpPr/>
          <p:nvPr/>
        </p:nvSpPr>
        <p:spPr>
          <a:xfrm>
            <a:off x="360000" y="360000"/>
            <a:ext cx="9358560" cy="89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b"/>
          <a:lstStyle/>
          <a:p>
            <a:pPr marL="1440">
              <a:lnSpc>
                <a:spcPct val="100000"/>
              </a:lnSpc>
              <a:buClr>
                <a:srgbClr val="000000"/>
              </a:buClr>
              <a:buSzPct val="45000"/>
            </a:pPr>
            <a:r>
              <a:rPr lang="sk-SK" sz="3200" b="1" spc="-1" dirty="0">
                <a:solidFill>
                  <a:srgbClr val="FFFFFF"/>
                </a:solidFill>
                <a:latin typeface="Source Sans Pro Black"/>
                <a:ea typeface="DejaVu Sans"/>
              </a:rPr>
              <a:t>2.) </a:t>
            </a:r>
            <a:r>
              <a:rPr lang="sk-SK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Organic chemistry</a:t>
            </a:r>
            <a:endParaRPr lang="sk-SK" sz="3200" b="0" strike="noStrike" spc="-1" dirty="0">
              <a:latin typeface="Arial"/>
            </a:endParaRPr>
          </a:p>
        </p:txBody>
      </p:sp>
      <p:sp>
        <p:nvSpPr>
          <p:cNvPr id="104" name="CustomShape 2"/>
          <p:cNvSpPr/>
          <p:nvPr/>
        </p:nvSpPr>
        <p:spPr>
          <a:xfrm>
            <a:off x="360000" y="1980000"/>
            <a:ext cx="9178560" cy="467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>
            <a:normAutofit lnSpcReduction="10000"/>
          </a:bodyPr>
          <a:lstStyle/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Philosophy: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- </a:t>
            </a:r>
            <a:r>
              <a:rPr lang="en-GB" sz="2600" b="1" spc="-1" dirty="0">
                <a:solidFill>
                  <a:srgbClr val="1C1C1C"/>
                </a:solidFill>
                <a:latin typeface="Source Sans Pro Semibold"/>
              </a:rPr>
              <a:t>Identify the longest carbon chain or cycle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pc="-1" dirty="0">
                <a:solidFill>
                  <a:srgbClr val="1C1C1C"/>
                </a:solidFill>
                <a:latin typeface="Source Sans Pro Semibold"/>
              </a:rPr>
              <a:t>- The suffix will be the highest ranked functional group from the priority list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pc="-1" dirty="0">
                <a:solidFill>
                  <a:srgbClr val="1C1C1C"/>
                </a:solidFill>
                <a:latin typeface="Source Sans Pro Semibold"/>
              </a:rPr>
              <a:t>-Prefixes will be all the other groups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pc="-1" dirty="0">
                <a:solidFill>
                  <a:srgbClr val="1C1C1C"/>
                </a:solidFill>
                <a:latin typeface="Source Sans Pro Semibold"/>
              </a:rPr>
              <a:t>-Express the number of identical groups by a prefix (di, tri…)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en-GB" sz="2600" b="1" spc="-1" dirty="0">
              <a:solidFill>
                <a:srgbClr val="1C1C1C"/>
              </a:solidFill>
              <a:latin typeface="Source Sans Pro Semibold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pc="-1" dirty="0">
                <a:solidFill>
                  <a:srgbClr val="1C1C1C"/>
                </a:solidFill>
                <a:latin typeface="Source Sans Pro Semibold"/>
              </a:rPr>
              <a:t>The English system is virtually identical to the Slovak one! The only difference is in pronunciation and word count. </a:t>
            </a:r>
          </a:p>
        </p:txBody>
      </p:sp>
      <p:pic>
        <p:nvPicPr>
          <p:cNvPr id="11" name="Audio 10">
            <a:hlinkClick r:id="" action="ppaction://media"/>
            <a:extLst>
              <a:ext uri="{FF2B5EF4-FFF2-40B4-BE49-F238E27FC236}">
                <a16:creationId xmlns:a16="http://schemas.microsoft.com/office/drawing/2014/main" id="{1CBA6DCA-8B68-F6CE-6410-A9EB8AB76C7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377363" y="6856413"/>
            <a:ext cx="487362" cy="4873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69670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624"/>
    </mc:Choice>
    <mc:Fallback xmlns="">
      <p:transition spd="slow" advTm="386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260" x="19050" y="3775075"/>
          <p14:tracePt t="5276" x="38100" y="3775075"/>
          <p14:tracePt t="5283" x="65088" y="3765550"/>
          <p14:tracePt t="5291" x="84138" y="3746500"/>
          <p14:tracePt t="5300" x="93663" y="3736975"/>
          <p14:tracePt t="5307" x="122238" y="3727450"/>
          <p14:tracePt t="5316" x="149225" y="3709988"/>
          <p14:tracePt t="5322" x="177800" y="3690938"/>
          <p14:tracePt t="5329" x="187325" y="3671888"/>
          <p14:tracePt t="5338" x="206375" y="3662363"/>
          <p14:tracePt t="5345" x="242888" y="3662363"/>
          <p14:tracePt t="5353" x="261938" y="3652838"/>
          <p14:tracePt t="5362" x="290513" y="3643313"/>
          <p14:tracePt t="5370" x="309563" y="3633788"/>
          <p14:tracePt t="5378" x="346075" y="3616325"/>
          <p14:tracePt t="5387" x="374650" y="3616325"/>
          <p14:tracePt t="5393" x="412750" y="3606800"/>
          <p14:tracePt t="5404" x="449263" y="3597275"/>
          <p14:tracePt t="5407" x="496888" y="3597275"/>
          <p14:tracePt t="5415" x="542925" y="3578225"/>
          <p14:tracePt t="5424" x="619125" y="3559175"/>
          <p14:tracePt t="5433" x="636588" y="3559175"/>
          <p14:tracePt t="5439" x="712788" y="3549650"/>
          <p14:tracePt t="5448" x="758825" y="3549650"/>
          <p14:tracePt t="5455" x="787400" y="3540125"/>
          <p14:tracePt t="5464" x="842963" y="3540125"/>
          <p14:tracePt t="5472" x="927100" y="3540125"/>
          <p14:tracePt t="5480" x="936625" y="3530600"/>
          <p14:tracePt t="5488" x="993775" y="3503613"/>
          <p14:tracePt t="5493" x="1039813" y="3475038"/>
          <p14:tracePt t="5503" x="1123950" y="3455988"/>
          <p14:tracePt t="5510" x="1190625" y="3455988"/>
          <p14:tracePt t="5519" x="1265238" y="3455988"/>
          <p14:tracePt t="5526" x="1368425" y="3419475"/>
          <p14:tracePt t="5534" x="1452563" y="3390900"/>
          <p14:tracePt t="5542" x="1517650" y="3381375"/>
          <p14:tracePt t="5550" x="1639888" y="3352800"/>
          <p14:tracePt t="5558" x="1743075" y="3335338"/>
          <p14:tracePt t="5564" x="1892300" y="3297238"/>
          <p14:tracePt t="5574" x="2043113" y="3268663"/>
          <p14:tracePt t="5580" x="2182813" y="3241675"/>
          <p14:tracePt t="5588" x="2295525" y="3203575"/>
          <p14:tracePt t="5595" x="2417763" y="3203575"/>
          <p14:tracePt t="5605" x="2530475" y="3175000"/>
          <p14:tracePt t="5611" x="2624138" y="3165475"/>
          <p14:tracePt t="5620" x="2725738" y="3155950"/>
          <p14:tracePt t="5627" x="2819400" y="3155950"/>
          <p14:tracePt t="5636" x="2922588" y="3148013"/>
          <p14:tracePt t="5644" x="3025775" y="3119438"/>
          <p14:tracePt t="5649" x="3128963" y="3119438"/>
          <p14:tracePt t="5658" x="3195638" y="3109913"/>
          <p14:tracePt t="5665" x="3306763" y="3109913"/>
          <p14:tracePt t="5674" x="3400425" y="3100388"/>
          <p14:tracePt t="5682" x="3560763" y="3109913"/>
          <p14:tracePt t="5689" x="3681413" y="3128963"/>
          <p14:tracePt t="5699" x="3822700" y="3138488"/>
          <p14:tracePt t="5706" x="3954463" y="3138488"/>
          <p14:tracePt t="5714" x="4065588" y="3138488"/>
          <p14:tracePt t="5722" x="4178300" y="3109913"/>
          <p14:tracePt t="5728" x="4252913" y="3109913"/>
          <p14:tracePt t="5738" x="4338638" y="3128963"/>
          <p14:tracePt t="5743" x="4422775" y="3148013"/>
          <p14:tracePt t="5754" x="4497388" y="3175000"/>
          <p14:tracePt t="5760" x="4581525" y="3194050"/>
          <p14:tracePt t="5769" x="4646613" y="3213100"/>
          <p14:tracePt t="5776" x="4713288" y="3241675"/>
          <p14:tracePt t="5784" x="4778375" y="3249613"/>
          <p14:tracePt t="5792" x="4833938" y="3297238"/>
          <p14:tracePt t="5799" x="4891088" y="3316288"/>
          <p14:tracePt t="5807" x="4927600" y="3325813"/>
          <p14:tracePt t="5815" x="4956175" y="3343275"/>
          <p14:tracePt t="5821" x="4975225" y="3352800"/>
          <p14:tracePt t="5830" x="4984750" y="3362325"/>
          <p14:tracePt t="5837" x="4994275" y="3362325"/>
          <p14:tracePt t="5846" x="5003800" y="3362325"/>
          <p14:tracePt t="5862" x="5011738" y="3371850"/>
          <p14:tracePt t="5869" x="5030788" y="3381375"/>
          <p14:tracePt t="5878" x="5049838" y="3381375"/>
          <p14:tracePt t="5887" x="5049838" y="3390900"/>
          <p14:tracePt t="5891" x="5078413" y="3390900"/>
          <p14:tracePt t="5904" x="5087938" y="3400425"/>
          <p14:tracePt t="5908" x="5106988" y="3419475"/>
          <p14:tracePt t="5916" x="5114925" y="3429000"/>
          <p14:tracePt t="5924" x="5143500" y="3429000"/>
          <p14:tracePt t="5934" x="5172075" y="3429000"/>
          <p14:tracePt t="5940" x="5200650" y="3436938"/>
          <p14:tracePt t="5956" x="5227638" y="3446463"/>
          <p14:tracePt t="5964" x="5246688" y="3446463"/>
          <p14:tracePt t="5972" x="5265738" y="3446463"/>
          <p14:tracePt t="5981" x="5284788" y="3446463"/>
          <p14:tracePt t="6003" x="5294313" y="3446463"/>
          <p14:tracePt t="6010" x="5311775" y="3446463"/>
          <p14:tracePt t="6019" x="5321300" y="3446463"/>
          <p14:tracePt t="6025" x="5340350" y="3446463"/>
          <p14:tracePt t="6035" x="5349875" y="3446463"/>
          <p14:tracePt t="6042" x="5359400" y="3446463"/>
          <p14:tracePt t="6058" x="5368925" y="3446463"/>
          <p14:tracePt t="6066" x="5378450" y="3446463"/>
          <p14:tracePt t="6071" x="5387975" y="3436938"/>
          <p14:tracePt t="6096" x="5395913" y="3436938"/>
          <p14:tracePt t="6104" x="5405438" y="3436938"/>
          <p14:tracePt t="6120" x="5414963" y="3436938"/>
          <p14:tracePt t="6128" x="5434013" y="3436938"/>
          <p14:tracePt t="6144" x="5434013" y="3429000"/>
          <p14:tracePt t="6150" x="5443538" y="3429000"/>
          <p14:tracePt t="6158" x="5462588" y="3429000"/>
          <p14:tracePt t="6174" x="5472113" y="3429000"/>
          <p14:tracePt t="6183" x="5489575" y="3429000"/>
          <p14:tracePt t="6199" x="5499100" y="3429000"/>
          <p14:tracePt t="6216" x="5508625" y="3429000"/>
          <p14:tracePt t="6222" x="5518150" y="3429000"/>
          <p14:tracePt t="6236" x="5537200" y="3429000"/>
          <p14:tracePt t="6243" x="5556250" y="3429000"/>
          <p14:tracePt t="6259" x="5565775" y="3429000"/>
          <p14:tracePt t="6268" x="5575300" y="3429000"/>
          <p14:tracePt t="6275" x="5584825" y="3429000"/>
          <p14:tracePt t="6285" x="5592763" y="3429000"/>
          <p14:tracePt t="6292" x="5602288" y="3429000"/>
          <p14:tracePt t="6308" x="5621338" y="3429000"/>
          <p14:tracePt t="6315" x="5630863" y="3429000"/>
          <p14:tracePt t="6322" x="5640388" y="3429000"/>
          <p14:tracePt t="6330" x="5659438" y="3429000"/>
          <p14:tracePt t="6337" x="5668963" y="3429000"/>
          <p14:tracePt t="6354" x="5686425" y="3429000"/>
          <p14:tracePt t="6361" x="5695950" y="3429000"/>
          <p14:tracePt t="6378" x="5715000" y="3429000"/>
          <p14:tracePt t="6386" x="5724525" y="3429000"/>
          <p14:tracePt t="6424" x="5734050" y="3429000"/>
          <p14:tracePt t="6431" x="5743575" y="3429000"/>
          <p14:tracePt t="6439" x="5753100" y="3429000"/>
          <p14:tracePt t="6455" x="5762625" y="3429000"/>
          <p14:tracePt t="6465" x="5772150" y="3429000"/>
          <p14:tracePt t="6481" x="5789613" y="3429000"/>
          <p14:tracePt t="6488" x="5799138" y="3436938"/>
          <p14:tracePt t="6518" x="5827713" y="3436938"/>
          <p14:tracePt t="6526" x="5837238" y="3436938"/>
          <p14:tracePt t="6535" x="5865813" y="3436938"/>
          <p14:tracePt t="6541" x="5873750" y="3436938"/>
          <p14:tracePt t="6551" x="5883275" y="3436938"/>
          <p14:tracePt t="6566" x="5902325" y="3436938"/>
          <p14:tracePt t="6572" x="5902325" y="3429000"/>
          <p14:tracePt t="6582" x="5911850" y="3429000"/>
          <p14:tracePt t="6587" x="5921375" y="3429000"/>
          <p14:tracePt t="6596" x="5930900" y="3429000"/>
          <p14:tracePt t="6612" x="5949950" y="3419475"/>
          <p14:tracePt t="6620" x="5959475" y="3419475"/>
          <p14:tracePt t="6628" x="5967413" y="3419475"/>
          <p14:tracePt t="6638" x="5976938" y="3419475"/>
          <p14:tracePt t="6658" x="5986463" y="3419475"/>
          <p14:tracePt t="6924" x="5986463" y="3409950"/>
          <p14:tracePt t="6932" x="5986463" y="3400425"/>
          <p14:tracePt t="6956" x="5986463" y="3390900"/>
          <p14:tracePt t="7019" x="5976938" y="3381375"/>
          <p14:tracePt t="7027" x="5967413" y="3381375"/>
          <p14:tracePt t="7035" x="5959475" y="3381375"/>
          <p14:tracePt t="7043" x="5940425" y="3381375"/>
          <p14:tracePt t="7058" x="5921375" y="3381375"/>
          <p14:tracePt t="7067" x="5911850" y="3381375"/>
          <p14:tracePt t="7087" x="5902325" y="3371850"/>
          <p14:tracePt t="7103" x="5883275" y="3371850"/>
          <p14:tracePt t="7119" x="5873750" y="3371850"/>
          <p14:tracePt t="7128" x="5865813" y="3371850"/>
          <p14:tracePt t="7167" x="5846763" y="3371850"/>
          <p14:tracePt t="7174" x="5827713" y="3362325"/>
          <p14:tracePt t="7182" x="5799138" y="3362325"/>
          <p14:tracePt t="7190" x="5772150" y="3362325"/>
          <p14:tracePt t="7198" x="5753100" y="3362325"/>
          <p14:tracePt t="7206" x="5743575" y="3362325"/>
          <p14:tracePt t="7214" x="5715000" y="3362325"/>
          <p14:tracePt t="7222" x="5668963" y="3362325"/>
          <p14:tracePt t="7232" x="5621338" y="3362325"/>
          <p14:tracePt t="7238" x="5565775" y="3352800"/>
          <p14:tracePt t="7244" x="5537200" y="3352800"/>
          <p14:tracePt t="7254" x="5472113" y="3352800"/>
          <p14:tracePt t="7260" x="5434013" y="3343275"/>
          <p14:tracePt t="7269" x="5405438" y="3343275"/>
          <p14:tracePt t="7276" x="5340350" y="3335338"/>
          <p14:tracePt t="7285" x="5294313" y="3335338"/>
          <p14:tracePt t="7291" x="5200650" y="3335338"/>
          <p14:tracePt t="7300" x="5097463" y="3325813"/>
          <p14:tracePt t="7308" x="4975225" y="3306763"/>
          <p14:tracePt t="7314" x="4833938" y="3306763"/>
          <p14:tracePt t="7322" x="4787900" y="3306763"/>
          <p14:tracePt t="7331" x="4722813" y="3306763"/>
          <p14:tracePt t="7338" x="4656138" y="3306763"/>
          <p14:tracePt t="7346" x="4562475" y="3278188"/>
          <p14:tracePt t="7354" x="4478338" y="3259138"/>
          <p14:tracePt t="7362" x="4346575" y="3203575"/>
          <p14:tracePt t="7372" x="4206875" y="3194050"/>
          <p14:tracePt t="7378" x="4113213" y="3194050"/>
          <p14:tracePt t="7387" x="3916363" y="3194050"/>
          <p14:tracePt t="7394" x="3794125" y="3213100"/>
          <p14:tracePt t="7403" x="3729038" y="3222625"/>
          <p14:tracePt t="7408" x="3606800" y="3222625"/>
          <p14:tracePt t="7416" x="3494088" y="3222625"/>
          <p14:tracePt t="7424" x="3409950" y="3232150"/>
          <p14:tracePt t="7432" x="3344863" y="3241675"/>
          <p14:tracePt t="7439" x="3316288" y="3241675"/>
          <p14:tracePt t="7447" x="3270250" y="3241675"/>
          <p14:tracePt t="7455" x="3203575" y="3241675"/>
          <p14:tracePt t="7464" x="3176588" y="3232150"/>
          <p14:tracePt t="7471" x="3109913" y="3222625"/>
          <p14:tracePt t="7477" x="3054350" y="3222625"/>
          <p14:tracePt t="7485" x="3016250" y="3213100"/>
          <p14:tracePt t="7493" x="2970213" y="3213100"/>
          <p14:tracePt t="7502" x="2932113" y="3213100"/>
          <p14:tracePt t="7510" x="2876550" y="3222625"/>
          <p14:tracePt t="7518" x="2811463" y="3232150"/>
          <p14:tracePt t="7526" x="2744788" y="3249613"/>
          <p14:tracePt t="7534" x="2651125" y="3259138"/>
          <p14:tracePt t="7542" x="2586038" y="3259138"/>
          <p14:tracePt t="7552" x="2463800" y="3268663"/>
          <p14:tracePt t="7559" x="2341563" y="3268663"/>
          <p14:tracePt t="7568" x="2295525" y="3268663"/>
          <p14:tracePt t="7573" x="2192338" y="3278188"/>
          <p14:tracePt t="7583" x="2136775" y="3278188"/>
          <p14:tracePt t="7589" x="2079625" y="3278188"/>
          <p14:tracePt t="7597" x="2024063" y="3278188"/>
          <p14:tracePt t="7604" x="1995488" y="3297238"/>
          <p14:tracePt t="7612" x="1957388" y="3297238"/>
          <p14:tracePt t="7620" x="1949450" y="3297238"/>
          <p14:tracePt t="7627" x="1911350" y="3297238"/>
          <p14:tracePt t="7636" x="1855788" y="3325813"/>
          <p14:tracePt t="7644" x="1808163" y="3343275"/>
          <p14:tracePt t="7651" x="1724025" y="3343275"/>
          <p14:tracePt t="7658" x="1676400" y="3352800"/>
          <p14:tracePt t="7666" x="1611313" y="3362325"/>
          <p14:tracePt t="7674" x="1574800" y="3362325"/>
          <p14:tracePt t="7682" x="1536700" y="3362325"/>
          <p14:tracePt t="7689" x="1517650" y="3362325"/>
          <p14:tracePt t="7697" x="1471613" y="3362325"/>
          <p14:tracePt t="7706" x="1443038" y="3362325"/>
          <p14:tracePt t="7713" x="1395413" y="3371850"/>
          <p14:tracePt t="7722" x="1377950" y="3390900"/>
          <p14:tracePt t="7731" x="1358900" y="3390900"/>
          <p14:tracePt t="7736" x="1339850" y="3390900"/>
          <p14:tracePt t="7743" x="1320800" y="3390900"/>
          <p14:tracePt t="7760" x="1301750" y="3390900"/>
          <p14:tracePt t="7823" x="1292225" y="3400425"/>
          <p14:tracePt t="7847" x="1284288" y="3400425"/>
          <p14:tracePt t="7855" x="1265238" y="3400425"/>
          <p14:tracePt t="7863" x="1255713" y="3400425"/>
          <p14:tracePt t="7870" x="1236663" y="3400425"/>
          <p14:tracePt t="7886" x="1227138" y="3400425"/>
          <p14:tracePt t="7893" x="1217613" y="3400425"/>
          <p14:tracePt t="7902" x="1208088" y="3400425"/>
          <p14:tracePt t="7916" x="1198563" y="3400425"/>
          <p14:tracePt t="7917" x="1190625" y="3400425"/>
          <p14:tracePt t="7932" x="1181100" y="3400425"/>
          <p14:tracePt t="7947" x="1171575" y="3400425"/>
          <p14:tracePt t="7955" x="1152525" y="3400425"/>
          <p14:tracePt t="7964" x="1133475" y="3400425"/>
          <p14:tracePt t="7972" x="1114425" y="3400425"/>
          <p14:tracePt t="7980" x="1104900" y="3400425"/>
          <p14:tracePt t="7987" x="1087438" y="3400425"/>
          <p14:tracePt t="7994" x="1068388" y="3400425"/>
          <p14:tracePt t="8009" x="1049338" y="3400425"/>
          <p14:tracePt t="8018" x="1039813" y="3400425"/>
          <p14:tracePt t="8042" x="1020763" y="3400425"/>
          <p14:tracePt t="8051" x="1011238" y="3400425"/>
          <p14:tracePt t="8081" x="993775" y="3390900"/>
          <p14:tracePt t="8088" x="984250" y="3390900"/>
          <p14:tracePt t="8099" x="974725" y="3390900"/>
          <p14:tracePt t="8105" x="946150" y="3400425"/>
          <p14:tracePt t="8112" x="936625" y="3400425"/>
          <p14:tracePt t="8120" x="927100" y="3400425"/>
          <p14:tracePt t="8128" x="917575" y="3400425"/>
          <p14:tracePt t="8136" x="908050" y="3400425"/>
          <p14:tracePt t="8144" x="900113" y="3400425"/>
          <p14:tracePt t="8150" x="881063" y="3409950"/>
          <p14:tracePt t="8167" x="862013" y="3409950"/>
          <p14:tracePt t="8174" x="842963" y="3419475"/>
          <p14:tracePt t="8182" x="833438" y="3419475"/>
          <p14:tracePt t="8190" x="806450" y="3429000"/>
          <p14:tracePt t="8198" x="787400" y="3436938"/>
          <p14:tracePt t="8206" x="768350" y="3436938"/>
          <p14:tracePt t="8214" x="739775" y="3446463"/>
          <p14:tracePt t="8222" x="720725" y="3446463"/>
          <p14:tracePt t="8230" x="712788" y="3446463"/>
          <p14:tracePt t="8236" x="684213" y="3446463"/>
          <p14:tracePt t="8244" x="674688" y="3446463"/>
          <p14:tracePt t="8252" x="646113" y="3455988"/>
          <p14:tracePt t="8260" x="627063" y="3465513"/>
          <p14:tracePt t="8267" x="619125" y="3465513"/>
          <p14:tracePt t="8276" x="590550" y="3475038"/>
          <p14:tracePt t="8284" x="571500" y="3475038"/>
          <p14:tracePt t="8292" x="542925" y="3484563"/>
          <p14:tracePt t="8300" x="525463" y="3494088"/>
          <p14:tracePt t="8307" x="496888" y="3494088"/>
          <p14:tracePt t="8314" x="487363" y="3494088"/>
          <p14:tracePt t="8321" x="468313" y="3513138"/>
          <p14:tracePt t="8330" x="468313" y="3522663"/>
          <p14:tracePt t="8337" x="458788" y="3522663"/>
          <p14:tracePt t="8347" x="449263" y="3530600"/>
          <p14:tracePt t="8353" x="449263" y="3540125"/>
          <p14:tracePt t="8363" x="439738" y="3540125"/>
          <p14:tracePt t="8369" x="430213" y="3559175"/>
          <p14:tracePt t="8378" x="430213" y="3568700"/>
          <p14:tracePt t="8386" x="430213" y="3578225"/>
          <p14:tracePt t="8394" x="430213" y="3587750"/>
          <p14:tracePt t="8402" x="430213" y="3597275"/>
          <p14:tracePt t="8407" x="430213" y="3616325"/>
          <p14:tracePt t="8417" x="439738" y="3633788"/>
          <p14:tracePt t="8423" x="439738" y="3643313"/>
          <p14:tracePt t="8434" x="439738" y="3652838"/>
          <p14:tracePt t="8440" x="449263" y="3671888"/>
          <p14:tracePt t="8456" x="458788" y="3681413"/>
          <p14:tracePt t="8463" x="468313" y="3690938"/>
          <p14:tracePt t="8472" x="468313" y="3700463"/>
          <p14:tracePt t="8477" x="477838" y="3709988"/>
          <p14:tracePt t="8486" x="487363" y="3727450"/>
          <p14:tracePt t="8493" x="515938" y="3736975"/>
          <p14:tracePt t="8502" x="515938" y="3746500"/>
          <p14:tracePt t="8510" x="533400" y="3746500"/>
          <p14:tracePt t="8518" x="542925" y="3765550"/>
          <p14:tracePt t="8525" x="561975" y="3775075"/>
          <p14:tracePt t="8541" x="571500" y="3784600"/>
          <p14:tracePt t="8550" x="581025" y="3794125"/>
          <p14:tracePt t="8557" x="581025" y="3803650"/>
          <p14:tracePt t="8566" x="590550" y="3803650"/>
          <p14:tracePt t="8572" x="609600" y="3803650"/>
          <p14:tracePt t="8580" x="619125" y="3803650"/>
          <p14:tracePt t="8587" x="636588" y="3811588"/>
          <p14:tracePt t="8596" x="655638" y="3821113"/>
          <p14:tracePt t="8604" x="655638" y="3830638"/>
          <p14:tracePt t="8614" x="665163" y="3840163"/>
          <p14:tracePt t="8620" x="693738" y="3840163"/>
          <p14:tracePt t="8630" x="712788" y="3849688"/>
          <p14:tracePt t="8636" x="730250" y="3849688"/>
          <p14:tracePt t="8644" x="758825" y="3859213"/>
          <p14:tracePt t="8651" x="796925" y="3859213"/>
          <p14:tracePt t="8658" x="814388" y="3859213"/>
          <p14:tracePt t="8667" x="833438" y="3878263"/>
          <p14:tracePt t="8674" x="871538" y="3878263"/>
          <p14:tracePt t="8683" x="881063" y="3878263"/>
          <p14:tracePt t="8690" x="890588" y="3878263"/>
          <p14:tracePt t="8699" x="900113" y="3878263"/>
          <p14:tracePt t="8706" x="908050" y="3878263"/>
          <p14:tracePt t="8730" x="927100" y="3887788"/>
          <p14:tracePt t="8736" x="936625" y="3887788"/>
          <p14:tracePt t="8752" x="965200" y="3887788"/>
          <p14:tracePt t="8760" x="974725" y="3887788"/>
          <p14:tracePt t="8768" x="993775" y="3897313"/>
          <p14:tracePt t="8776" x="1011238" y="3897313"/>
          <p14:tracePt t="8784" x="1020763" y="3897313"/>
          <p14:tracePt t="8791" x="1049338" y="3905250"/>
          <p14:tracePt t="8800" x="1058863" y="3905250"/>
          <p14:tracePt t="8806" x="1068388" y="3914775"/>
          <p14:tracePt t="8817" x="1087438" y="3914775"/>
          <p14:tracePt t="8821" x="1104900" y="3914775"/>
          <p14:tracePt t="8830" x="1123950" y="3924300"/>
          <p14:tracePt t="8837" x="1143000" y="3933825"/>
          <p14:tracePt t="8845" x="1171575" y="3933825"/>
          <p14:tracePt t="8853" x="1198563" y="3943350"/>
          <p14:tracePt t="8864" x="1236663" y="3943350"/>
          <p14:tracePt t="8870" x="1265238" y="3943350"/>
          <p14:tracePt t="8880" x="1292225" y="3943350"/>
          <p14:tracePt t="8886" x="1301750" y="3943350"/>
          <p14:tracePt t="8894" x="1311275" y="3943350"/>
          <p14:tracePt t="8903" x="1320800" y="3943350"/>
          <p14:tracePt t="8908" x="1358900" y="3943350"/>
          <p14:tracePt t="8917" x="1377950" y="3943350"/>
          <p14:tracePt t="8924" x="1395413" y="3943350"/>
          <p14:tracePt t="8934" x="1414463" y="3943350"/>
          <p14:tracePt t="8939" x="1443038" y="3943350"/>
          <p14:tracePt t="8955" x="1471613" y="3943350"/>
          <p14:tracePt t="8965" x="1489075" y="3943350"/>
          <p14:tracePt t="8972" x="1517650" y="3943350"/>
          <p14:tracePt t="8979" x="1527175" y="3943350"/>
          <p14:tracePt t="8986" x="1546225" y="3943350"/>
          <p14:tracePt t="9002" x="1574800" y="3933825"/>
          <p14:tracePt t="9010" x="1582738" y="3933825"/>
          <p14:tracePt t="9026" x="1601788" y="3933825"/>
          <p14:tracePt t="9034" x="1630363" y="3933825"/>
          <p14:tracePt t="9042" x="1639888" y="3933825"/>
          <p14:tracePt t="9050" x="1658938" y="3933825"/>
          <p14:tracePt t="9058" x="1668463" y="3933825"/>
          <p14:tracePt t="9067" x="1685925" y="3933825"/>
          <p14:tracePt t="9072" x="1695450" y="3933825"/>
          <p14:tracePt t="9080" x="1704975" y="3933825"/>
          <p14:tracePt t="9087" x="1743075" y="3933825"/>
          <p14:tracePt t="9096" x="1752600" y="3933825"/>
          <p14:tracePt t="9104" x="1770063" y="3933825"/>
          <p14:tracePt t="9115" x="1789113" y="3933825"/>
          <p14:tracePt t="9131" x="1798638" y="3933825"/>
          <p14:tracePt t="9136" x="1808163" y="3933825"/>
          <p14:tracePt t="9144" x="1817688" y="3933825"/>
          <p14:tracePt t="9157" x="1827213" y="3933825"/>
          <p14:tracePt t="9166" x="1836738" y="3933825"/>
          <p14:tracePt t="9183" x="1846263" y="3933825"/>
          <p14:tracePt t="9199" x="1855788" y="3933825"/>
          <p14:tracePt t="9206" x="1855788" y="3924300"/>
          <p14:tracePt t="9222" x="1863725" y="3924300"/>
          <p14:tracePt t="9230" x="1863725" y="3914775"/>
          <p14:tracePt t="9244" x="1863725" y="3905250"/>
          <p14:tracePt t="9253" x="1863725" y="3897313"/>
          <p14:tracePt t="9261" x="1863725" y="3887788"/>
          <p14:tracePt t="9277" x="1863725" y="3878263"/>
          <p14:tracePt t="9284" x="1863725" y="3868738"/>
          <p14:tracePt t="9300" x="1863725" y="3859213"/>
          <p14:tracePt t="9308" x="1873250" y="3840163"/>
          <p14:tracePt t="9322" x="1873250" y="3830638"/>
          <p14:tracePt t="9330" x="1873250" y="3811588"/>
          <p14:tracePt t="9338" x="1873250" y="3794125"/>
          <p14:tracePt t="9353" x="1873250" y="3784600"/>
          <p14:tracePt t="9362" x="1873250" y="3765550"/>
          <p14:tracePt t="9369" x="1873250" y="3746500"/>
          <p14:tracePt t="9379" x="1873250" y="3736975"/>
          <p14:tracePt t="9386" x="1863725" y="3709988"/>
          <p14:tracePt t="9394" x="1863725" y="3700463"/>
          <p14:tracePt t="9400" x="1863725" y="3690938"/>
          <p14:tracePt t="9424" x="1846263" y="3681413"/>
          <p14:tracePt t="9440" x="1836738" y="3652838"/>
          <p14:tracePt t="9449" x="1827213" y="3652838"/>
          <p14:tracePt t="9456" x="1817688" y="3652838"/>
          <p14:tracePt t="9464" x="1808163" y="3633788"/>
          <p14:tracePt t="9472" x="1770063" y="3624263"/>
          <p14:tracePt t="9486" x="1762125" y="3616325"/>
          <p14:tracePt t="9495" x="1733550" y="3606800"/>
          <p14:tracePt t="9502" x="1714500" y="3597275"/>
          <p14:tracePt t="9511" x="1685925" y="3597275"/>
          <p14:tracePt t="9518" x="1676400" y="3597275"/>
          <p14:tracePt t="9526" x="1649413" y="3587750"/>
          <p14:tracePt t="9534" x="1620838" y="3568700"/>
          <p14:tracePt t="9542" x="1601788" y="3559175"/>
          <p14:tracePt t="9550" x="1574800" y="3549650"/>
          <p14:tracePt t="9555" x="1565275" y="3540125"/>
          <p14:tracePt t="9566" x="1536700" y="3530600"/>
          <p14:tracePt t="9571" x="1498600" y="3513138"/>
          <p14:tracePt t="9579" x="1489075" y="3503613"/>
          <p14:tracePt t="9587" x="1462088" y="3494088"/>
          <p14:tracePt t="9595" x="1433513" y="3494088"/>
          <p14:tracePt t="9603" x="1414463" y="3494088"/>
          <p14:tracePt t="9612" x="1395413" y="3494088"/>
          <p14:tracePt t="9619" x="1368425" y="3494088"/>
          <p14:tracePt t="9629" x="1349375" y="3484563"/>
          <p14:tracePt t="9636" x="1311275" y="3484563"/>
          <p14:tracePt t="9645" x="1301750" y="3484563"/>
          <p14:tracePt t="9649" x="1292225" y="3484563"/>
          <p14:tracePt t="9658" x="1284288" y="3484563"/>
          <p14:tracePt t="9674" x="1246188" y="3484563"/>
          <p14:tracePt t="9683" x="1236663" y="3484563"/>
          <p14:tracePt t="9690" x="1236663" y="3494088"/>
          <p14:tracePt t="9699" x="1217613" y="3494088"/>
          <p14:tracePt t="9706" x="1208088" y="3494088"/>
          <p14:tracePt t="9715" x="1190625" y="3494088"/>
          <p14:tracePt t="9730" x="1162050" y="3494088"/>
          <p14:tracePt t="9746" x="1133475" y="3494088"/>
          <p14:tracePt t="9752" x="1114425" y="3494088"/>
          <p14:tracePt t="9760" x="1077913" y="3494088"/>
          <p14:tracePt t="9768" x="1049338" y="3503613"/>
          <p14:tracePt t="9775" x="1011238" y="3503613"/>
          <p14:tracePt t="9783" x="993775" y="3503613"/>
          <p14:tracePt t="9792" x="955675" y="3513138"/>
          <p14:tracePt t="9800" x="908050" y="3513138"/>
          <p14:tracePt t="9806" x="881063" y="3513138"/>
          <p14:tracePt t="9815" x="862013" y="3513138"/>
          <p14:tracePt t="9821" x="852488" y="3522663"/>
          <p14:tracePt t="9832" x="842963" y="3522663"/>
          <p14:tracePt t="9837" x="833438" y="3522663"/>
          <p14:tracePt t="9846" x="814388" y="3522663"/>
          <p14:tracePt t="9854" x="787400" y="3522663"/>
          <p14:tracePt t="9863" x="777875" y="3530600"/>
          <p14:tracePt t="9870" x="768350" y="3530600"/>
          <p14:tracePt t="9880" x="712788" y="3530600"/>
          <p14:tracePt t="9887" x="674688" y="3540125"/>
          <p14:tracePt t="9895" x="655638" y="3540125"/>
          <p14:tracePt t="9900" x="627063" y="3549650"/>
          <p14:tracePt t="9908" x="600075" y="3549650"/>
          <p14:tracePt t="9917" x="590550" y="3549650"/>
          <p14:tracePt t="9924" x="581025" y="3549650"/>
          <p14:tracePt t="9933" x="561975" y="3549650"/>
          <p14:tracePt t="9940" x="561975" y="3559175"/>
          <p14:tracePt t="9949" x="525463" y="3578225"/>
          <p14:tracePt t="9956" x="506413" y="3578225"/>
          <p14:tracePt t="9966" x="487363" y="3578225"/>
          <p14:tracePt t="9971" x="458788" y="3578225"/>
          <p14:tracePt t="9981" x="439738" y="3578225"/>
          <p14:tracePt t="9987" x="422275" y="3578225"/>
          <p14:tracePt t="9995" x="403225" y="3587750"/>
          <p14:tracePt t="10002" x="393700" y="3587750"/>
          <p14:tracePt t="10011" x="384175" y="3587750"/>
          <p14:tracePt t="10026" x="374650" y="3587750"/>
          <p14:tracePt t="10056" x="365125" y="3587750"/>
          <p14:tracePt t="10072" x="355600" y="3587750"/>
          <p14:tracePt t="13392" x="355600" y="3606800"/>
          <p14:tracePt t="13400" x="346075" y="3690938"/>
          <p14:tracePt t="13408" x="336550" y="3775075"/>
          <p14:tracePt t="13415" x="328613" y="3840163"/>
          <p14:tracePt t="13425" x="328613" y="3887788"/>
          <p14:tracePt t="13431" x="309563" y="3952875"/>
          <p14:tracePt t="13440" x="300038" y="3990975"/>
          <p14:tracePt t="13447" x="300038" y="4056063"/>
          <p14:tracePt t="13455" x="300038" y="4084638"/>
          <p14:tracePt t="13463" x="300038" y="4140200"/>
          <p14:tracePt t="13472" x="300038" y="4195763"/>
          <p14:tracePt t="13480" x="300038" y="4233863"/>
          <p14:tracePt t="13486" x="300038" y="4279900"/>
          <p14:tracePt t="13495" x="300038" y="4308475"/>
          <p14:tracePt t="13502" x="300038" y="4337050"/>
          <p14:tracePt t="13511" x="300038" y="4346575"/>
          <p14:tracePt t="13518" x="290513" y="4373563"/>
          <p14:tracePt t="13527" x="290513" y="4383088"/>
          <p14:tracePt t="13533" x="290513" y="4402138"/>
          <p14:tracePt t="13542" x="290513" y="4421188"/>
          <p14:tracePt t="13549" x="290513" y="4440238"/>
          <p14:tracePt t="13558" x="290513" y="4467225"/>
          <p14:tracePt t="13563" x="290513" y="4495800"/>
          <p14:tracePt t="13574" x="290513" y="4505325"/>
          <p14:tracePt t="13580" x="290513" y="4524375"/>
          <p14:tracePt t="13588" x="290513" y="4552950"/>
          <p14:tracePt t="13604" x="290513" y="4579938"/>
          <p14:tracePt t="13613" x="290513" y="4589463"/>
          <p14:tracePt t="13619" x="290513" y="4598988"/>
          <p14:tracePt t="13628" x="290513" y="4618038"/>
          <p14:tracePt t="13636" x="290513" y="4627563"/>
          <p14:tracePt t="13645" x="290513" y="4646613"/>
          <p14:tracePt t="13650" x="290513" y="4654550"/>
          <p14:tracePt t="13658" x="290513" y="4673600"/>
          <p14:tracePt t="13666" x="290513" y="4692650"/>
          <p14:tracePt t="13674" x="290513" y="4711700"/>
          <p14:tracePt t="13682" x="290513" y="4721225"/>
          <p14:tracePt t="13693" x="290513" y="4730750"/>
          <p14:tracePt t="13699" x="290513" y="4748213"/>
          <p14:tracePt t="13709" x="290513" y="4757738"/>
          <p14:tracePt t="13715" x="290513" y="4767263"/>
          <p14:tracePt t="13730" x="300038" y="4776788"/>
          <p14:tracePt t="13784" x="300038" y="4786313"/>
          <p14:tracePt t="13793" x="309563" y="4786313"/>
          <p14:tracePt t="13800" x="319088" y="4786313"/>
          <p14:tracePt t="13809" x="328613" y="4786313"/>
          <p14:tracePt t="13830" x="336550" y="4786313"/>
          <p14:tracePt t="13837" x="346075" y="4786313"/>
          <p14:tracePt t="13845" x="346075" y="4795838"/>
          <p14:tracePt t="13853" x="355600" y="4795838"/>
          <p14:tracePt t="13862" x="365125" y="4805363"/>
          <p14:tracePt t="13869" x="374650" y="4805363"/>
          <p14:tracePt t="13877" x="374650" y="4814888"/>
          <p14:tracePt t="13891" x="384175" y="4814888"/>
          <p14:tracePt t="13907" x="393700" y="4814888"/>
          <p14:tracePt t="13924" x="412750" y="4814888"/>
          <p14:tracePt t="13944" x="430213" y="4814888"/>
          <p14:tracePt t="13959" x="439738" y="4814888"/>
          <p14:tracePt t="13964" x="449263" y="4814888"/>
          <p14:tracePt t="13973" x="458788" y="4824413"/>
          <p14:tracePt t="13979" x="477838" y="4833938"/>
          <p14:tracePt t="13986" x="496888" y="4841875"/>
          <p14:tracePt t="13995" x="506413" y="4841875"/>
          <p14:tracePt t="14002" x="515938" y="4841875"/>
          <p14:tracePt t="14011" x="525463" y="4841875"/>
          <p14:tracePt t="14027" x="533400" y="4841875"/>
          <p14:tracePt t="14033" x="552450" y="4841875"/>
          <p14:tracePt t="14059" x="561975" y="4851400"/>
          <p14:tracePt t="14072" x="571500" y="4851400"/>
          <p14:tracePt t="14088" x="581025" y="4851400"/>
          <p14:tracePt t="14104" x="590550" y="4851400"/>
          <p14:tracePt t="14111" x="600075" y="4851400"/>
          <p14:tracePt t="14128" x="609600" y="4851400"/>
          <p14:tracePt t="14145" x="619125" y="4851400"/>
          <p14:tracePt t="14244" x="636588" y="4851400"/>
          <p14:tracePt t="14260" x="646113" y="4851400"/>
          <p14:tracePt t="14276" x="646113" y="4860925"/>
          <p14:tracePt t="14283" x="665163" y="4860925"/>
          <p14:tracePt t="14292" x="703263" y="4860925"/>
          <p14:tracePt t="14308" x="730250" y="4860925"/>
          <p14:tracePt t="14313" x="749300" y="4860925"/>
          <p14:tracePt t="14323" x="796925" y="4860925"/>
          <p14:tracePt t="14330" x="823913" y="4860925"/>
          <p14:tracePt t="14338" x="890588" y="4860925"/>
          <p14:tracePt t="14346" x="936625" y="4860925"/>
          <p14:tracePt t="14354" x="955675" y="4860925"/>
          <p14:tracePt t="14362" x="984250" y="4851400"/>
          <p14:tracePt t="14370" x="1020763" y="4851400"/>
          <p14:tracePt t="14380" x="1049338" y="4851400"/>
          <p14:tracePt t="14387" x="1058863" y="4841875"/>
          <p14:tracePt t="14395" x="1087438" y="4841875"/>
          <p14:tracePt t="14402" x="1104900" y="4841875"/>
          <p14:tracePt t="14408" x="1123950" y="4841875"/>
          <p14:tracePt t="14416" x="1133475" y="4841875"/>
          <p14:tracePt t="14424" x="1143000" y="4841875"/>
          <p14:tracePt t="14432" x="1152525" y="4841875"/>
          <p14:tracePt t="14440" x="1181100" y="4841875"/>
          <p14:tracePt t="14448" x="1190625" y="4833938"/>
          <p14:tracePt t="14457" x="1198563" y="4833938"/>
          <p14:tracePt t="14464" x="1217613" y="4833938"/>
          <p14:tracePt t="14473" x="1217613" y="4824413"/>
          <p14:tracePt t="14477" x="1236663" y="4824413"/>
          <p14:tracePt t="14486" x="1246188" y="4824413"/>
          <p14:tracePt t="14494" x="1265238" y="4824413"/>
          <p14:tracePt t="14502" x="1284288" y="4824413"/>
          <p14:tracePt t="14510" x="1292225" y="4824413"/>
          <p14:tracePt t="14518" x="1292225" y="4814888"/>
          <p14:tracePt t="14527" x="1311275" y="4814888"/>
          <p14:tracePt t="14543" x="1320800" y="4805363"/>
          <p14:tracePt t="14550" x="1330325" y="4805363"/>
          <p14:tracePt t="14558" x="1339850" y="4805363"/>
          <p14:tracePt t="14574" x="1349375" y="4805363"/>
          <p14:tracePt t="14580" x="1368425" y="4805363"/>
          <p14:tracePt t="14596" x="1377950" y="4805363"/>
          <p14:tracePt t="14604" x="1395413" y="4805363"/>
          <p14:tracePt t="14619" x="1404938" y="4805363"/>
          <p14:tracePt t="14628" x="1423988" y="4805363"/>
          <p14:tracePt t="14644" x="1433513" y="4805363"/>
          <p14:tracePt t="14651" x="1443038" y="4795838"/>
          <p14:tracePt t="14674" x="1452563" y="4795838"/>
          <p14:tracePt t="14682" x="1462088" y="4795838"/>
          <p14:tracePt t="14690" x="1471613" y="4795838"/>
          <p14:tracePt t="14697" x="1471613" y="4786313"/>
          <p14:tracePt t="14707" x="1479550" y="4786313"/>
          <p14:tracePt t="14714" x="1489075" y="4786313"/>
          <p14:tracePt t="14745" x="1498600" y="4776788"/>
          <p14:tracePt t="14752" x="1508125" y="4776788"/>
          <p14:tracePt t="14761" x="1517650" y="4776788"/>
          <p14:tracePt t="14784" x="1527175" y="4767263"/>
          <p14:tracePt t="14793" x="1536700" y="4767263"/>
          <p14:tracePt t="14809" x="1546225" y="4767263"/>
          <p14:tracePt t="14814" x="1555750" y="4757738"/>
          <p14:tracePt t="14823" x="1565275" y="4748213"/>
          <p14:tracePt t="14830" x="1574800" y="4748213"/>
          <p14:tracePt t="14838" x="1582738" y="4748213"/>
          <p14:tracePt t="14846" x="1592263" y="4748213"/>
          <p14:tracePt t="14853" x="1592263" y="4730750"/>
          <p14:tracePt t="14861" x="1592263" y="4721225"/>
          <p14:tracePt t="14870" x="1601788" y="4721225"/>
          <p14:tracePt t="14886" x="1620838" y="4711700"/>
          <p14:tracePt t="14894" x="1620838" y="4702175"/>
          <p14:tracePt t="14899" x="1620838" y="4692650"/>
          <p14:tracePt t="14932" x="1630363" y="4673600"/>
          <p14:tracePt t="14939" x="1639888" y="4654550"/>
          <p14:tracePt t="14948" x="1649413" y="4654550"/>
          <p14:tracePt t="14956" x="1649413" y="4646613"/>
          <p14:tracePt t="14964" x="1649413" y="4637088"/>
          <p14:tracePt t="14973" x="1649413" y="4627563"/>
          <p14:tracePt t="14979" x="1649413" y="4618038"/>
          <p14:tracePt t="14986" x="1649413" y="4608513"/>
          <p14:tracePt t="15002" x="1658938" y="4598988"/>
          <p14:tracePt t="15011" x="1658938" y="4579938"/>
          <p14:tracePt t="15033" x="1658938" y="4560888"/>
          <p14:tracePt t="15043" x="1658938" y="4552950"/>
          <p14:tracePt t="15050" x="1658938" y="4543425"/>
          <p14:tracePt t="15059" x="1658938" y="4524375"/>
          <p14:tracePt t="15066" x="1658938" y="4505325"/>
          <p14:tracePt t="15080" x="1658938" y="4495800"/>
          <p14:tracePt t="15088" x="1658938" y="4476750"/>
          <p14:tracePt t="15096" x="1649413" y="4476750"/>
          <p14:tracePt t="15104" x="1639888" y="4467225"/>
          <p14:tracePt t="15128" x="1639888" y="4459288"/>
          <p14:tracePt t="15136" x="1630363" y="4449763"/>
          <p14:tracePt t="15150" x="1611313" y="4440238"/>
          <p14:tracePt t="15158" x="1592263" y="4411663"/>
          <p14:tracePt t="15166" x="1582738" y="4392613"/>
          <p14:tracePt t="15175" x="1574800" y="4383088"/>
          <p14:tracePt t="15182" x="1565275" y="4373563"/>
          <p14:tracePt t="15190" x="1536700" y="4356100"/>
          <p14:tracePt t="15198" x="1517650" y="4337050"/>
          <p14:tracePt t="15206" x="1471613" y="4327525"/>
          <p14:tracePt t="15213" x="1433513" y="4308475"/>
          <p14:tracePt t="15223" x="1395413" y="4289425"/>
          <p14:tracePt t="15228" x="1368425" y="4271963"/>
          <p14:tracePt t="15236" x="1330325" y="4271963"/>
          <p14:tracePt t="15244" x="1330325" y="4262438"/>
          <p14:tracePt t="15252" x="1311275" y="4262438"/>
          <p14:tracePt t="15260" x="1292225" y="4252913"/>
          <p14:tracePt t="15268" x="1255713" y="4243388"/>
          <p14:tracePt t="15278" x="1236663" y="4233863"/>
          <p14:tracePt t="15283" x="1190625" y="4233863"/>
          <p14:tracePt t="15293" x="1171575" y="4224338"/>
          <p14:tracePt t="15299" x="1133475" y="4224338"/>
          <p14:tracePt t="15309" x="1114425" y="4224338"/>
          <p14:tracePt t="15316" x="1087438" y="4214813"/>
          <p14:tracePt t="15322" x="1068388" y="4214813"/>
          <p14:tracePt t="15330" x="1058863" y="4214813"/>
          <p14:tracePt t="15339" x="1030288" y="4214813"/>
          <p14:tracePt t="15346" x="1001713" y="4214813"/>
          <p14:tracePt t="15354" x="984250" y="4214813"/>
          <p14:tracePt t="15362" x="946150" y="4214813"/>
          <p14:tracePt t="15370" x="917575" y="4214813"/>
          <p14:tracePt t="15378" x="908050" y="4214813"/>
          <p14:tracePt t="15386" x="908050" y="4205288"/>
          <p14:tracePt t="15393" x="890588" y="4205288"/>
          <p14:tracePt t="15402" x="871538" y="4205288"/>
          <p14:tracePt t="15409" x="852488" y="4205288"/>
          <p14:tracePt t="15416" x="833438" y="4205288"/>
          <p14:tracePt t="15424" x="823913" y="4205288"/>
          <p14:tracePt t="15432" x="796925" y="4205288"/>
          <p14:tracePt t="15441" x="777875" y="4205288"/>
          <p14:tracePt t="15456" x="777875" y="4195763"/>
          <p14:tracePt t="15464" x="749300" y="4195763"/>
          <p14:tracePt t="15472" x="749300" y="4178300"/>
          <p14:tracePt t="15477" x="739775" y="4178300"/>
          <p14:tracePt t="15485" x="712788" y="4168775"/>
          <p14:tracePt t="15493" x="684213" y="4168775"/>
          <p14:tracePt t="15510" x="665163" y="4168775"/>
          <p14:tracePt t="15518" x="646113" y="4168775"/>
          <p14:tracePt t="15527" x="627063" y="4168775"/>
          <p14:tracePt t="15534" x="619125" y="4168775"/>
          <p14:tracePt t="15543" x="590550" y="4168775"/>
          <p14:tracePt t="15550" x="561975" y="4178300"/>
          <p14:tracePt t="15559" x="561975" y="4186238"/>
          <p14:tracePt t="15566" x="542925" y="4195763"/>
          <p14:tracePt t="15573" x="525463" y="4205288"/>
          <p14:tracePt t="15580" x="515938" y="4205288"/>
          <p14:tracePt t="15591" x="487363" y="4214813"/>
          <p14:tracePt t="15597" x="468313" y="4233863"/>
          <p14:tracePt t="15606" x="458788" y="4233863"/>
          <p14:tracePt t="15612" x="458788" y="4243388"/>
          <p14:tracePt t="15620" x="449263" y="4243388"/>
          <p14:tracePt t="15628" x="439738" y="4252913"/>
          <p14:tracePt t="15636" x="439738" y="4262438"/>
          <p14:tracePt t="15643" x="422275" y="4279900"/>
          <p14:tracePt t="15649" x="422275" y="4289425"/>
          <p14:tracePt t="15659" x="422275" y="4318000"/>
          <p14:tracePt t="15665" x="412750" y="4327525"/>
          <p14:tracePt t="15675" x="412750" y="4337050"/>
          <p14:tracePt t="15681" x="412750" y="4356100"/>
          <p14:tracePt t="15690" x="403225" y="4365625"/>
          <p14:tracePt t="15698" x="393700" y="4383088"/>
          <p14:tracePt t="15713" x="393700" y="4402138"/>
          <p14:tracePt t="15722" x="393700" y="4411663"/>
          <p14:tracePt t="15730" x="393700" y="4430713"/>
          <p14:tracePt t="15736" x="393700" y="4449763"/>
          <p14:tracePt t="15744" x="393700" y="4467225"/>
          <p14:tracePt t="15752" x="393700" y="4476750"/>
          <p14:tracePt t="15760" x="393700" y="4505325"/>
          <p14:tracePt t="15768" x="393700" y="4524375"/>
          <p14:tracePt t="15777" x="393700" y="4543425"/>
          <p14:tracePt t="15784" x="393700" y="4552950"/>
          <p14:tracePt t="15793" x="403225" y="4560888"/>
          <p14:tracePt t="15805" x="403225" y="4589463"/>
          <p14:tracePt t="15830" x="403225" y="4598988"/>
          <p14:tracePt t="15840" x="412750" y="4598988"/>
          <p14:tracePt t="15878" x="412750" y="4608513"/>
          <p14:tracePt t="15909" x="422275" y="4608513"/>
          <p14:tracePt t="15915" x="422275" y="4618038"/>
          <p14:tracePt t="15924" x="439738" y="4618038"/>
          <p14:tracePt t="15940" x="468313" y="4627563"/>
          <p14:tracePt t="15948" x="477838" y="4627563"/>
          <p14:tracePt t="15956" x="506413" y="4637088"/>
          <p14:tracePt t="15963" x="542925" y="4654550"/>
          <p14:tracePt t="15972" x="561975" y="4673600"/>
          <p14:tracePt t="15980" x="590550" y="4673600"/>
          <p14:tracePt t="15986" x="600075" y="4683125"/>
          <p14:tracePt t="15994" x="627063" y="4692650"/>
          <p14:tracePt t="16001" x="646113" y="4692650"/>
          <p14:tracePt t="16010" x="655638" y="4692650"/>
          <p14:tracePt t="16018" x="684213" y="4702175"/>
          <p14:tracePt t="16026" x="693738" y="4702175"/>
          <p14:tracePt t="16034" x="712788" y="4702175"/>
          <p14:tracePt t="16042" x="739775" y="4702175"/>
          <p14:tracePt t="16050" x="749300" y="4702175"/>
          <p14:tracePt t="16056" x="758825" y="4721225"/>
          <p14:tracePt t="16064" x="768350" y="4721225"/>
          <p14:tracePt t="16071" x="777875" y="4721225"/>
          <p14:tracePt t="16215" x="777875" y="4730750"/>
          <p14:tracePt t="18714" x="768350" y="4730750"/>
          <p14:tracePt t="18722" x="749300" y="4730750"/>
          <p14:tracePt t="18730" x="730250" y="4730750"/>
          <p14:tracePt t="18736" x="720725" y="4730750"/>
          <p14:tracePt t="18760" x="712788" y="4730750"/>
          <p14:tracePt t="18770" x="703263" y="4730750"/>
          <p14:tracePt t="18801" x="693738" y="4730750"/>
          <p14:tracePt t="18809" x="674688" y="4748213"/>
          <p14:tracePt t="18824" x="665163" y="4748213"/>
          <p14:tracePt t="18830" x="646113" y="4748213"/>
          <p14:tracePt t="18846" x="646113" y="4757738"/>
          <p14:tracePt t="18854" x="636588" y="4757738"/>
          <p14:tracePt t="18862" x="627063" y="4757738"/>
          <p14:tracePt t="18870" x="619125" y="4767263"/>
          <p14:tracePt t="18878" x="600075" y="4767263"/>
          <p14:tracePt t="18885" x="590550" y="4767263"/>
          <p14:tracePt t="18892" x="581025" y="4767263"/>
          <p14:tracePt t="18900" x="571500" y="4776788"/>
          <p14:tracePt t="18909" x="571500" y="4795838"/>
          <p14:tracePt t="18925" x="561975" y="4795838"/>
          <p14:tracePt t="18940" x="561975" y="4805363"/>
          <p14:tracePt t="18948" x="561975" y="4814888"/>
          <p14:tracePt t="18973" x="561975" y="4833938"/>
          <p14:tracePt t="18978" x="561975" y="4841875"/>
          <p14:tracePt t="18994" x="561975" y="4851400"/>
          <p14:tracePt t="19004" x="561975" y="4879975"/>
          <p14:tracePt t="19023" x="561975" y="4889500"/>
          <p14:tracePt t="19027" x="561975" y="4899025"/>
          <p14:tracePt t="19036" x="561975" y="4927600"/>
          <p14:tracePt t="19042" x="561975" y="4935538"/>
          <p14:tracePt t="19051" x="561975" y="4945063"/>
          <p14:tracePt t="19057" x="561975" y="4964113"/>
          <p14:tracePt t="19066" x="561975" y="4983163"/>
          <p14:tracePt t="19073" x="571500" y="4992688"/>
          <p14:tracePt t="19080" x="581025" y="5011738"/>
          <p14:tracePt t="19090" x="590550" y="5021263"/>
          <p14:tracePt t="19095" x="590550" y="5029200"/>
          <p14:tracePt t="19120" x="609600" y="5038725"/>
          <p14:tracePt t="19127" x="619125" y="5048250"/>
          <p14:tracePt t="19135" x="627063" y="5057775"/>
          <p14:tracePt t="19142" x="646113" y="5067300"/>
          <p14:tracePt t="19150" x="646113" y="5086350"/>
          <p14:tracePt t="19157" x="665163" y="5095875"/>
          <p14:tracePt t="19166" x="665163" y="5105400"/>
          <p14:tracePt t="19173" x="684213" y="5124450"/>
          <p14:tracePt t="19182" x="693738" y="5124450"/>
          <p14:tracePt t="19190" x="712788" y="5141913"/>
          <p14:tracePt t="19206" x="720725" y="5141913"/>
          <p14:tracePt t="19214" x="739775" y="5151438"/>
          <p14:tracePt t="19230" x="749300" y="5160963"/>
          <p14:tracePt t="19236" x="768350" y="5160963"/>
          <p14:tracePt t="19243" x="768350" y="5170488"/>
          <p14:tracePt t="19252" x="787400" y="5180013"/>
          <p14:tracePt t="19259" x="796925" y="5180013"/>
          <p14:tracePt t="19270" x="806450" y="5189538"/>
          <p14:tracePt t="19277" x="823913" y="5189538"/>
          <p14:tracePt t="19286" x="833438" y="5189538"/>
          <p14:tracePt t="19291" x="842963" y="5189538"/>
          <p14:tracePt t="19300" x="862013" y="5189538"/>
          <p14:tracePt t="19306" x="881063" y="5199063"/>
          <p14:tracePt t="19314" x="900113" y="5208588"/>
          <p14:tracePt t="19322" x="917575" y="5208588"/>
          <p14:tracePt t="19330" x="927100" y="5208588"/>
          <p14:tracePt t="19338" x="946150" y="5218113"/>
          <p14:tracePt t="19346" x="955675" y="5218113"/>
          <p14:tracePt t="19355" x="974725" y="5226050"/>
          <p14:tracePt t="19362" x="984250" y="5226050"/>
          <p14:tracePt t="19370" x="1011238" y="5226050"/>
          <p14:tracePt t="19378" x="1039813" y="5226050"/>
          <p14:tracePt t="19386" x="1049338" y="5226050"/>
          <p14:tracePt t="19394" x="1077913" y="5235575"/>
          <p14:tracePt t="19401" x="1123950" y="5235575"/>
          <p14:tracePt t="19407" x="1162050" y="5235575"/>
          <p14:tracePt t="19415" x="1198563" y="5235575"/>
          <p14:tracePt t="19423" x="1227138" y="5235575"/>
          <p14:tracePt t="19431" x="1274763" y="5235575"/>
          <p14:tracePt t="19439" x="1292225" y="5245100"/>
          <p14:tracePt t="19448" x="1339850" y="5264150"/>
          <p14:tracePt t="19456" x="1368425" y="5273675"/>
          <p14:tracePt t="19463" x="1395413" y="5273675"/>
          <p14:tracePt t="19472" x="1433513" y="5283200"/>
          <p14:tracePt t="19478" x="1452563" y="5283200"/>
          <p14:tracePt t="19486" x="1479550" y="5283200"/>
          <p14:tracePt t="19493" x="1517650" y="5292725"/>
          <p14:tracePt t="19501" x="1546225" y="5292725"/>
          <p14:tracePt t="19510" x="1601788" y="5292725"/>
          <p14:tracePt t="19518" x="1620838" y="5283200"/>
          <p14:tracePt t="19526" x="1649413" y="5283200"/>
          <p14:tracePt t="19534" x="1685925" y="5264150"/>
          <p14:tracePt t="19541" x="1733550" y="5264150"/>
          <p14:tracePt t="19553" x="1798638" y="5264150"/>
          <p14:tracePt t="19560" x="1836738" y="5264150"/>
          <p14:tracePt t="19564" x="1882775" y="5264150"/>
          <p14:tracePt t="19574" x="1911350" y="5264150"/>
          <p14:tracePt t="19581" x="1949450" y="5264150"/>
          <p14:tracePt t="19589" x="1976438" y="5283200"/>
          <p14:tracePt t="19596" x="2024063" y="5283200"/>
          <p14:tracePt t="19605" x="2043113" y="5283200"/>
          <p14:tracePt t="19612" x="2089150" y="5283200"/>
          <p14:tracePt t="19621" x="2108200" y="5283200"/>
          <p14:tracePt t="19628" x="2154238" y="5283200"/>
          <p14:tracePt t="19637" x="2182813" y="5283200"/>
          <p14:tracePt t="19644" x="2211388" y="5283200"/>
          <p14:tracePt t="19651" x="2257425" y="5283200"/>
          <p14:tracePt t="19657" x="2324100" y="5273675"/>
          <p14:tracePt t="19666" x="2370138" y="5273675"/>
          <p14:tracePt t="19673" x="2408238" y="5273675"/>
          <p14:tracePt t="19682" x="2417763" y="5273675"/>
          <p14:tracePt t="19690" x="2454275" y="5273675"/>
          <p14:tracePt t="19698" x="2501900" y="5273675"/>
          <p14:tracePt t="19706" x="2557463" y="5264150"/>
          <p14:tracePt t="19714" x="2576513" y="5254625"/>
          <p14:tracePt t="19723" x="2605088" y="5254625"/>
          <p14:tracePt t="19728" x="2641600" y="5254625"/>
          <p14:tracePt t="19736" x="2689225" y="5235575"/>
          <p14:tracePt t="19743" x="2717800" y="5235575"/>
          <p14:tracePt t="19751" x="2735263" y="5235575"/>
          <p14:tracePt t="19760" x="2782888" y="5235575"/>
          <p14:tracePt t="19767" x="2819400" y="5235575"/>
          <p14:tracePt t="19776" x="2828925" y="5226050"/>
          <p14:tracePt t="19784" x="2838450" y="5226050"/>
          <p14:tracePt t="19792" x="2867025" y="5226050"/>
          <p14:tracePt t="19801" x="2895600" y="5226050"/>
          <p14:tracePt t="19807" x="2932113" y="5218113"/>
          <p14:tracePt t="19822" x="2970213" y="5199063"/>
          <p14:tracePt t="19830" x="2979738" y="5199063"/>
          <p14:tracePt t="19838" x="3016250" y="5199063"/>
          <p14:tracePt t="19846" x="3044825" y="5199063"/>
          <p14:tracePt t="19855" x="3073400" y="5199063"/>
          <p14:tracePt t="19871" x="3109913" y="5199063"/>
          <p14:tracePt t="19878" x="3138488" y="5208588"/>
          <p14:tracePt t="19887" x="3167063" y="5208588"/>
          <p14:tracePt t="19891" x="3203575" y="5208588"/>
          <p14:tracePt t="19901" x="3251200" y="5208588"/>
          <p14:tracePt t="19908" x="3270250" y="5208588"/>
          <p14:tracePt t="19915" x="3306763" y="5208588"/>
          <p14:tracePt t="19924" x="3344863" y="5208588"/>
          <p14:tracePt t="19933" x="3390900" y="5208588"/>
          <p14:tracePt t="19941" x="3429000" y="5199063"/>
          <p14:tracePt t="19948" x="3476625" y="5189538"/>
          <p14:tracePt t="19957" x="3522663" y="5189538"/>
          <p14:tracePt t="19963" x="3579813" y="5170488"/>
          <p14:tracePt t="19972" x="3616325" y="5170488"/>
          <p14:tracePt t="19980" x="3663950" y="5170488"/>
          <p14:tracePt t="19987" x="3709988" y="5170488"/>
          <p14:tracePt t="19993" x="3748088" y="5160963"/>
          <p14:tracePt t="20001" x="3794125" y="5160963"/>
          <p14:tracePt t="20018" x="3813175" y="5141913"/>
          <p14:tracePt t="20026" x="3832225" y="5132388"/>
          <p14:tracePt t="20034" x="3851275" y="5132388"/>
          <p14:tracePt t="20042" x="3860800" y="5132388"/>
          <p14:tracePt t="20051" x="3868738" y="5132388"/>
          <p14:tracePt t="20057" x="3878263" y="5132388"/>
          <p14:tracePt t="20081" x="3897313" y="5132388"/>
          <p14:tracePt t="20089" x="3906838" y="5132388"/>
          <p14:tracePt t="20105" x="3925888" y="5132388"/>
          <p14:tracePt t="20112" x="3954463" y="5132388"/>
          <p14:tracePt t="20128" x="3971925" y="5132388"/>
          <p14:tracePt t="20136" x="3990975" y="5132388"/>
          <p14:tracePt t="20142" x="4010025" y="5132388"/>
          <p14:tracePt t="20152" x="4019550" y="5132388"/>
          <p14:tracePt t="20157" x="4048125" y="5124450"/>
          <p14:tracePt t="20167" x="4075113" y="5124450"/>
          <p14:tracePt t="20173" x="4094163" y="5124450"/>
          <p14:tracePt t="20182" x="4141788" y="5124450"/>
          <p14:tracePt t="20189" x="4178300" y="5124450"/>
          <p14:tracePt t="20198" x="4206875" y="5124450"/>
          <p14:tracePt t="20205" x="4225925" y="5124450"/>
          <p14:tracePt t="20214" x="4244975" y="5124450"/>
          <p14:tracePt t="20222" x="4262438" y="5124450"/>
          <p14:tracePt t="20230" x="4300538" y="5124450"/>
          <p14:tracePt t="20237" x="4319588" y="5124450"/>
          <p14:tracePt t="20244" x="4338638" y="5124450"/>
          <p14:tracePt t="20254" x="4346575" y="5124450"/>
          <p14:tracePt t="20260" x="4384675" y="5124450"/>
          <p14:tracePt t="20268" x="4394200" y="5124450"/>
          <p14:tracePt t="20275" x="4403725" y="5124450"/>
          <p14:tracePt t="20284" x="4440238" y="5124450"/>
          <p14:tracePt t="20291" x="4459288" y="5124450"/>
          <p14:tracePt t="20300" x="4468813" y="5124450"/>
          <p14:tracePt t="20306" x="4497388" y="5124450"/>
          <p14:tracePt t="20313" x="4506913" y="5124450"/>
          <p14:tracePt t="20322" x="4543425" y="5132388"/>
          <p14:tracePt t="20329" x="4581525" y="5151438"/>
          <p14:tracePt t="20338" x="4610100" y="5151438"/>
          <p14:tracePt t="20345" x="4656138" y="5151438"/>
          <p14:tracePt t="20354" x="4722813" y="5160963"/>
          <p14:tracePt t="20361" x="4759325" y="5160963"/>
          <p14:tracePt t="20370" x="4806950" y="5170488"/>
          <p14:tracePt t="20378" x="4852988" y="5170488"/>
          <p14:tracePt t="20388" x="4900613" y="5170488"/>
          <p14:tracePt t="20393" x="4946650" y="5170488"/>
          <p14:tracePt t="20402" x="5011738" y="5189538"/>
          <p14:tracePt t="20407" x="5040313" y="5199063"/>
          <p14:tracePt t="20417" x="5106988" y="5199063"/>
          <p14:tracePt t="20424" x="5162550" y="5199063"/>
          <p14:tracePt t="20433" x="5227638" y="5199063"/>
          <p14:tracePt t="20440" x="5284788" y="5208588"/>
          <p14:tracePt t="20448" x="5330825" y="5208588"/>
          <p14:tracePt t="20456" x="5378450" y="5208588"/>
          <p14:tracePt t="20464" x="5443538" y="5199063"/>
          <p14:tracePt t="20471" x="5508625" y="5199063"/>
          <p14:tracePt t="20478" x="5527675" y="5199063"/>
          <p14:tracePt t="20487" x="5575300" y="5199063"/>
          <p14:tracePt t="20494" x="5602288" y="5199063"/>
          <p14:tracePt t="20503" x="5649913" y="5208588"/>
          <p14:tracePt t="20510" x="5668963" y="5218113"/>
          <p14:tracePt t="20518" x="5695950" y="5218113"/>
          <p14:tracePt t="20526" x="5734050" y="5199063"/>
          <p14:tracePt t="20534" x="5780088" y="5199063"/>
          <p14:tracePt t="20542" x="5808663" y="5189538"/>
          <p14:tracePt t="20552" x="5827713" y="5189538"/>
          <p14:tracePt t="20557" x="5865813" y="5199063"/>
          <p14:tracePt t="20564" x="5873750" y="5199063"/>
          <p14:tracePt t="20572" x="5892800" y="5199063"/>
          <p14:tracePt t="20580" x="5940425" y="5199063"/>
          <p14:tracePt t="20588" x="5959475" y="5189538"/>
          <p14:tracePt t="20596" x="5986463" y="5189538"/>
          <p14:tracePt t="20604" x="5995988" y="5189538"/>
          <p14:tracePt t="20612" x="6034088" y="5189538"/>
          <p14:tracePt t="20621" x="6062663" y="5189538"/>
          <p14:tracePt t="20627" x="6099175" y="5189538"/>
          <p14:tracePt t="20637" x="6118225" y="5189538"/>
          <p14:tracePt t="20642" x="6137275" y="5189538"/>
          <p14:tracePt t="20652" x="6173788" y="5189538"/>
          <p14:tracePt t="20674" x="6183313" y="5189538"/>
          <p14:tracePt t="20684" x="6211888" y="5189538"/>
          <p14:tracePt t="20689" x="6257925" y="5189538"/>
          <p14:tracePt t="20699" x="6276975" y="5189538"/>
          <p14:tracePt t="20706" x="6305550" y="5189538"/>
          <p14:tracePt t="20714" x="6334125" y="5189538"/>
          <p14:tracePt t="20722" x="6361113" y="5199063"/>
          <p14:tracePt t="20728" x="6380163" y="5199063"/>
          <p14:tracePt t="20736" x="6408738" y="5199063"/>
          <p14:tracePt t="20744" x="6437313" y="5199063"/>
          <p14:tracePt t="20752" x="6454775" y="5199063"/>
          <p14:tracePt t="20761" x="6473825" y="5199063"/>
          <p14:tracePt t="20776" x="6492875" y="5208588"/>
          <p14:tracePt t="20783" x="6502400" y="5208588"/>
          <p14:tracePt t="20792" x="6511925" y="5208588"/>
          <p14:tracePt t="20800" x="6521450" y="5208588"/>
          <p14:tracePt t="20808" x="6530975" y="5208588"/>
          <p14:tracePt t="20813" x="6538913" y="5208588"/>
          <p14:tracePt t="20822" x="6548438" y="5208588"/>
          <p14:tracePt t="20830" x="6557963" y="5208588"/>
          <p14:tracePt t="20838" x="6577013" y="5208588"/>
          <p14:tracePt t="20846" x="6586538" y="5208588"/>
          <p14:tracePt t="20855" x="6596063" y="5208588"/>
          <p14:tracePt t="20862" x="6615113" y="5218113"/>
          <p14:tracePt t="20871" x="6634163" y="5218113"/>
          <p14:tracePt t="20878" x="6651625" y="5226050"/>
          <p14:tracePt t="20888" x="6680200" y="5235575"/>
          <p14:tracePt t="20891" x="6699250" y="5235575"/>
          <p14:tracePt t="20900" x="6735763" y="5245100"/>
          <p14:tracePt t="20908" x="6735763" y="5254625"/>
          <p14:tracePt t="20917" x="6754813" y="5254625"/>
          <p14:tracePt t="20924" x="6764338" y="5254625"/>
          <p14:tracePt t="20934" x="6773863" y="5254625"/>
          <p14:tracePt t="20939" x="6783388" y="5254625"/>
          <p14:tracePt t="20948" x="6811963" y="5254625"/>
          <p14:tracePt t="20956" x="6829425" y="5264150"/>
          <p14:tracePt t="20964" x="6848475" y="5264150"/>
          <p14:tracePt t="20972" x="6858000" y="5264150"/>
          <p14:tracePt t="20981" x="6867525" y="5264150"/>
          <p14:tracePt t="20987" x="6877050" y="5264150"/>
          <p14:tracePt t="20993" x="6896100" y="5273675"/>
          <p14:tracePt t="21003" x="6923088" y="5273675"/>
          <p14:tracePt t="21018" x="6961188" y="5292725"/>
          <p14:tracePt t="21026" x="6980238" y="5292725"/>
          <p14:tracePt t="21033" x="6989763" y="5292725"/>
          <p14:tracePt t="21042" x="7016750" y="5292725"/>
          <p14:tracePt t="21050" x="7035800" y="5292725"/>
          <p14:tracePt t="21056" x="7054850" y="5292725"/>
          <p14:tracePt t="21066" x="7083425" y="5292725"/>
          <p14:tracePt t="21072" x="7092950" y="5292725"/>
          <p14:tracePt t="21080" x="7112000" y="5292725"/>
          <p14:tracePt t="21088" x="7119938" y="5292725"/>
          <p14:tracePt t="21096" x="7129463" y="5292725"/>
          <p14:tracePt t="21104" x="7148513" y="5283200"/>
          <p14:tracePt t="21122" x="7167563" y="5283200"/>
          <p14:tracePt t="21128" x="7177088" y="5273675"/>
          <p14:tracePt t="21137" x="7186613" y="5273675"/>
          <p14:tracePt t="21142" x="7205663" y="5273675"/>
          <p14:tracePt t="21150" x="7232650" y="5273675"/>
          <p14:tracePt t="21157" x="7242175" y="5273675"/>
          <p14:tracePt t="21166" x="7251700" y="5273675"/>
          <p14:tracePt t="21173" x="7261225" y="5273675"/>
          <p14:tracePt t="21184" x="7270750" y="5273675"/>
          <p14:tracePt t="21190" x="7280275" y="5273675"/>
          <p14:tracePt t="21200" x="7307263" y="5273675"/>
          <p14:tracePt t="21205" x="7326313" y="5273675"/>
          <p14:tracePt t="21213" x="7354888" y="5273675"/>
          <p14:tracePt t="21221" x="7373938" y="5273675"/>
          <p14:tracePt t="21230" x="7400925" y="5273675"/>
          <p14:tracePt t="21237" x="7419975" y="5273675"/>
          <p14:tracePt t="21244" x="7448550" y="5273675"/>
          <p14:tracePt t="21254" x="7458075" y="5283200"/>
          <p14:tracePt t="21260" x="7494588" y="5283200"/>
          <p14:tracePt t="21268" x="7513638" y="5283200"/>
          <p14:tracePt t="21276" x="7532688" y="5283200"/>
          <p14:tracePt t="21285" x="7561263" y="5283200"/>
          <p14:tracePt t="21292" x="7570788" y="5283200"/>
          <p14:tracePt t="21300" x="7589838" y="5283200"/>
          <p14:tracePt t="21306" x="7607300" y="5283200"/>
          <p14:tracePt t="21314" x="7635875" y="5283200"/>
          <p14:tracePt t="21321" x="7664450" y="5283200"/>
          <p14:tracePt t="21330" x="7673975" y="5283200"/>
          <p14:tracePt t="21338" x="7691438" y="5283200"/>
          <p14:tracePt t="21346" x="7710488" y="5283200"/>
          <p14:tracePt t="21355" x="7720013" y="5283200"/>
          <p14:tracePt t="21362" x="7729538" y="5283200"/>
          <p14:tracePt t="21378" x="7739063" y="5273675"/>
          <p14:tracePt t="21387" x="7748588" y="5273675"/>
          <p14:tracePt t="21399" x="7758113" y="5254625"/>
          <p14:tracePt t="21407" x="7767638" y="5235575"/>
          <p14:tracePt t="21416" x="7767638" y="5218113"/>
          <p14:tracePt t="21423" x="7767638" y="5199063"/>
          <p14:tracePt t="21433" x="7767638" y="5180013"/>
          <p14:tracePt t="21440" x="7777163" y="5180013"/>
          <p14:tracePt t="21449" x="7777163" y="5170488"/>
          <p14:tracePt t="21455" x="7777163" y="5151438"/>
          <p14:tracePt t="21464" x="7777163" y="5141913"/>
          <p14:tracePt t="21470" x="7777163" y="5114925"/>
          <p14:tracePt t="21478" x="7777163" y="5105400"/>
          <p14:tracePt t="21487" x="7758113" y="5086350"/>
          <p14:tracePt t="21493" x="7739063" y="5048250"/>
          <p14:tracePt t="21504" x="7739063" y="5029200"/>
          <p14:tracePt t="21509" x="7729538" y="5021263"/>
          <p14:tracePt t="21519" x="7720013" y="5021263"/>
          <p14:tracePt t="21525" x="7700963" y="5011738"/>
          <p14:tracePt t="21534" x="7673975" y="4983163"/>
          <p14:tracePt t="21542" x="7664450" y="4964113"/>
          <p14:tracePt t="21550" x="7654925" y="4964113"/>
          <p14:tracePt t="21557" x="7635875" y="4935538"/>
          <p14:tracePt t="21564" x="7626350" y="4908550"/>
          <p14:tracePt t="21572" x="7626350" y="4899025"/>
          <p14:tracePt t="21580" x="7626350" y="4879975"/>
          <p14:tracePt t="21588" x="7607300" y="4870450"/>
          <p14:tracePt t="21596" x="7589838" y="4851400"/>
          <p14:tracePt t="21604" x="7580313" y="4814888"/>
          <p14:tracePt t="21611" x="7551738" y="4814888"/>
          <p14:tracePt t="21620" x="7532688" y="4814888"/>
          <p14:tracePt t="21628" x="7523163" y="4814888"/>
          <p14:tracePt t="21636" x="7504113" y="4786313"/>
          <p14:tracePt t="21642" x="7486650" y="4776788"/>
          <p14:tracePt t="21654" x="7477125" y="4757738"/>
          <p14:tracePt t="21657" x="7448550" y="4757738"/>
          <p14:tracePt t="21666" x="7439025" y="4748213"/>
          <p14:tracePt t="21674" x="7439025" y="4740275"/>
          <p14:tracePt t="21684" x="7419975" y="4740275"/>
          <p14:tracePt t="21690" x="7410450" y="4740275"/>
          <p14:tracePt t="21700" x="7400925" y="4730750"/>
          <p14:tracePt t="21706" x="7373938" y="4711700"/>
          <p14:tracePt t="21714" x="7345363" y="4711700"/>
          <p14:tracePt t="21721" x="7316788" y="4711700"/>
          <p14:tracePt t="21728" x="7280275" y="4702175"/>
          <p14:tracePt t="21736" x="7223125" y="4692650"/>
          <p14:tracePt t="21744" x="7177088" y="4683125"/>
          <p14:tracePt t="21754" x="7158038" y="4683125"/>
          <p14:tracePt t="21760" x="7138988" y="4683125"/>
          <p14:tracePt t="21769" x="7119938" y="4683125"/>
          <p14:tracePt t="21776" x="7073900" y="4683125"/>
          <p14:tracePt t="21784" x="7035800" y="4683125"/>
          <p14:tracePt t="21792" x="7026275" y="4683125"/>
          <p14:tracePt t="21800" x="7008813" y="4692650"/>
          <p14:tracePt t="21806" x="6999288" y="4692650"/>
          <p14:tracePt t="21815" x="6989763" y="4692650"/>
          <p14:tracePt t="21821" x="6980238" y="4702175"/>
          <p14:tracePt t="21829" x="6951663" y="4702175"/>
          <p14:tracePt t="21837" x="6951663" y="4711700"/>
          <p14:tracePt t="21846" x="6923088" y="4711700"/>
          <p14:tracePt t="21854" x="6915150" y="4711700"/>
          <p14:tracePt t="21862" x="6896100" y="4721225"/>
          <p14:tracePt t="21870" x="6886575" y="4721225"/>
          <p14:tracePt t="21878" x="6877050" y="4721225"/>
          <p14:tracePt t="21886" x="6848475" y="4721225"/>
          <p14:tracePt t="21894" x="6829425" y="4730750"/>
          <p14:tracePt t="21900" x="6811963" y="4740275"/>
          <p14:tracePt t="21908" x="6802438" y="4740275"/>
          <p14:tracePt t="21924" x="6802438" y="4748213"/>
          <p14:tracePt t="21932" x="6792913" y="4748213"/>
          <p14:tracePt t="21949" x="6783388" y="4757738"/>
          <p14:tracePt t="21956" x="6783388" y="4767263"/>
          <p14:tracePt t="21972" x="6754813" y="4786313"/>
          <p14:tracePt t="21979" x="6745288" y="4795838"/>
          <p14:tracePt t="21988" x="6735763" y="4805363"/>
          <p14:tracePt t="21994" x="6718300" y="4824413"/>
          <p14:tracePt t="22003" x="6718300" y="4833938"/>
          <p14:tracePt t="22009" x="6718300" y="4851400"/>
          <p14:tracePt t="22026" x="6718300" y="4870450"/>
          <p14:tracePt t="22035" x="6718300" y="4889500"/>
          <p14:tracePt t="22042" x="6727825" y="4899025"/>
          <p14:tracePt t="22049" x="6727825" y="4918075"/>
          <p14:tracePt t="22056" x="6745288" y="4945063"/>
          <p14:tracePt t="22066" x="6754813" y="4954588"/>
          <p14:tracePt t="22071" x="6754813" y="4964113"/>
          <p14:tracePt t="22080" x="6754813" y="4973638"/>
          <p14:tracePt t="22088" x="6754813" y="4983163"/>
          <p14:tracePt t="22096" x="6754813" y="4992688"/>
          <p14:tracePt t="22104" x="6754813" y="5011738"/>
          <p14:tracePt t="22112" x="6764338" y="5021263"/>
          <p14:tracePt t="22121" x="6773863" y="5029200"/>
          <p14:tracePt t="22128" x="6783388" y="5038725"/>
          <p14:tracePt t="22137" x="6802438" y="5048250"/>
          <p14:tracePt t="22144" x="6811963" y="5048250"/>
          <p14:tracePt t="22150" x="6829425" y="5057775"/>
          <p14:tracePt t="22158" x="6867525" y="5057775"/>
          <p14:tracePt t="22166" x="6896100" y="5057775"/>
          <p14:tracePt t="22174" x="6923088" y="5067300"/>
          <p14:tracePt t="22181" x="6961188" y="5086350"/>
          <p14:tracePt t="22189" x="6970713" y="5086350"/>
          <p14:tracePt t="22198" x="7008813" y="5086350"/>
          <p14:tracePt t="22206" x="7045325" y="5086350"/>
          <p14:tracePt t="22214" x="7054850" y="5095875"/>
          <p14:tracePt t="22219" x="7054850" y="5105400"/>
          <p14:tracePt t="22230" x="7092950" y="5114925"/>
          <p14:tracePt t="22237" x="7119938" y="5114925"/>
          <p14:tracePt t="22245" x="7167563" y="5114925"/>
          <p14:tracePt t="22254" x="7205663" y="5124450"/>
          <p14:tracePt t="22260" x="7223125" y="5132388"/>
          <p14:tracePt t="22276" x="7261225" y="5132388"/>
          <p14:tracePt t="22285" x="7270750" y="5132388"/>
          <p14:tracePt t="22292" x="7289800" y="5132388"/>
          <p14:tracePt t="22300" x="7307263" y="5132388"/>
          <p14:tracePt t="22308" x="7316788" y="5132388"/>
          <p14:tracePt t="22315" x="7316788" y="5124450"/>
          <p14:tracePt t="22332" x="7335838" y="5124450"/>
          <p14:tracePt t="22354" x="7354888" y="5124450"/>
          <p14:tracePt t="22363" x="7373938" y="5132388"/>
          <p14:tracePt t="22370" x="7383463" y="5132388"/>
          <p14:tracePt t="22378" x="7410450" y="5132388"/>
          <p14:tracePt t="22387" x="7429500" y="5132388"/>
          <p14:tracePt t="22393" x="7458075" y="5132388"/>
          <p14:tracePt t="22401" x="7486650" y="5132388"/>
          <p14:tracePt t="22407" x="7504113" y="5132388"/>
          <p14:tracePt t="22415" x="7561263" y="5132388"/>
          <p14:tracePt t="22423" x="7589838" y="5151438"/>
          <p14:tracePt t="22431" x="7635875" y="5160963"/>
          <p14:tracePt t="22439" x="7700963" y="5170488"/>
          <p14:tracePt t="22448" x="7804150" y="5189538"/>
          <p14:tracePt t="22455" x="7870825" y="5199063"/>
          <p14:tracePt t="22464" x="7916863" y="5199063"/>
          <p14:tracePt t="22469" x="7964488" y="5199063"/>
          <p14:tracePt t="22480" x="8001000" y="5199063"/>
          <p14:tracePt t="22486" x="8010525" y="5199063"/>
          <p14:tracePt t="22493" x="8039100" y="5199063"/>
          <p14:tracePt t="22502" x="8067675" y="5199063"/>
          <p14:tracePt t="22518" x="8085138" y="5199063"/>
          <p14:tracePt t="22551" x="8104188" y="5199063"/>
          <p14:tracePt t="22572" x="8113713" y="5199063"/>
          <p14:tracePt t="22580" x="8123238" y="5199063"/>
          <p14:tracePt t="22587" x="8132763" y="5199063"/>
          <p14:tracePt t="22595" x="8142288" y="5199063"/>
          <p14:tracePt t="22603" x="8161338" y="5199063"/>
          <p14:tracePt t="22612" x="8169275" y="5199063"/>
          <p14:tracePt t="22620" x="8178800" y="5208588"/>
          <p14:tracePt t="22628" x="8188325" y="5208588"/>
          <p14:tracePt t="22636" x="8207375" y="5218113"/>
          <p14:tracePt t="22642" x="8226425" y="5235575"/>
          <p14:tracePt t="22651" x="8245475" y="5235575"/>
          <p14:tracePt t="22658" x="8272463" y="5245100"/>
          <p14:tracePt t="22666" x="8291513" y="5254625"/>
          <p14:tracePt t="22674" x="8329613" y="5264150"/>
          <p14:tracePt t="22682" x="8366125" y="5273675"/>
          <p14:tracePt t="22690" x="8423275" y="5283200"/>
          <p14:tracePt t="22698" x="8442325" y="5292725"/>
          <p14:tracePt t="22706" x="8450263" y="5292725"/>
          <p14:tracePt t="22716" x="8469313" y="5292725"/>
          <p14:tracePt t="22722" x="8478838" y="5292725"/>
          <p14:tracePt t="22732" x="8488363" y="5292725"/>
          <p14:tracePt t="22753" x="8497888" y="5292725"/>
          <p14:tracePt t="22769" x="8507413" y="5292725"/>
          <p14:tracePt t="22776" x="8516938" y="5292725"/>
          <p14:tracePt t="22862" x="8526463" y="5292725"/>
          <p14:tracePt t="22870" x="8535988" y="5292725"/>
          <p14:tracePt t="22878" x="8543925" y="5292725"/>
          <p14:tracePt t="22887" x="8562975" y="5311775"/>
          <p14:tracePt t="22895" x="8582025" y="5319713"/>
          <p14:tracePt t="22901" x="8620125" y="5319713"/>
          <p14:tracePt t="22908" x="8647113" y="5329238"/>
          <p14:tracePt t="22917" x="8675688" y="5329238"/>
          <p14:tracePt t="22924" x="8713788" y="5329238"/>
          <p14:tracePt t="22931" x="8723313" y="5329238"/>
          <p14:tracePt t="22940" x="8759825" y="5329238"/>
          <p14:tracePt t="22948" x="8788400" y="5329238"/>
          <p14:tracePt t="22956" x="8797925" y="5329238"/>
          <p14:tracePt t="22987" x="8797925" y="5319713"/>
          <p14:tracePt t="25302" x="8788400" y="5292725"/>
          <p14:tracePt t="25308" x="8713788" y="5264150"/>
          <p14:tracePt t="25315" x="8601075" y="5151438"/>
          <p14:tracePt t="25323" x="8450263" y="5086350"/>
          <p14:tracePt t="25331" x="8356600" y="5029200"/>
          <p14:tracePt t="25340" x="8226425" y="4973638"/>
          <p14:tracePt t="25347" x="8113713" y="4935538"/>
          <p14:tracePt t="25354" x="7945438" y="4879975"/>
          <p14:tracePt t="25362" x="7635875" y="4814888"/>
          <p14:tracePt t="25370" x="7410450" y="4814888"/>
          <p14:tracePt t="25380" x="7213600" y="4814888"/>
          <p14:tracePt t="25385" x="7045325" y="4814888"/>
          <p14:tracePt t="25391" x="6867525" y="4824413"/>
          <p14:tracePt t="25402" x="6642100" y="4841875"/>
          <p14:tracePt t="25408" x="6221413" y="4841875"/>
          <p14:tracePt t="25417" x="5940425" y="4841875"/>
          <p14:tracePt t="25424" x="5640388" y="4860925"/>
          <p14:tracePt t="25433" x="5311775" y="4879975"/>
          <p14:tracePt t="25439" x="4984750" y="4851400"/>
          <p14:tracePt t="25449" x="4629150" y="4860925"/>
          <p14:tracePt t="25456" x="4216400" y="4860925"/>
          <p14:tracePt t="25465" x="3757613" y="4824413"/>
          <p14:tracePt t="25472" x="3429000" y="4833938"/>
          <p14:tracePt t="25482" x="3232150" y="4833938"/>
          <p14:tracePt t="25487" x="3073400" y="4833938"/>
          <p14:tracePt t="25496" x="2744788" y="4814888"/>
          <p14:tracePt t="25502" x="2538413" y="4805363"/>
          <p14:tracePt t="25512" x="2314575" y="4851400"/>
          <p14:tracePt t="25518" x="1966913" y="4851400"/>
          <p14:tracePt t="25526" x="1808163" y="4870450"/>
          <p14:tracePt t="25533" x="1685925" y="4879975"/>
          <p14:tracePt t="25542" x="1592263" y="4879975"/>
          <p14:tracePt t="25549" x="1452563" y="4851400"/>
          <p14:tracePt t="25556" x="1339850" y="4851400"/>
          <p14:tracePt t="25566" x="1217613" y="4851400"/>
          <p14:tracePt t="25571" x="1152525" y="4851400"/>
          <p14:tracePt t="25581" x="1049338" y="4860925"/>
          <p14:tracePt t="25587" x="908050" y="4860925"/>
          <p14:tracePt t="25596" x="806450" y="4889500"/>
          <p14:tracePt t="25603" x="665163" y="4889500"/>
          <p14:tracePt t="25611" x="458788" y="4918075"/>
          <p14:tracePt t="25619" x="328613" y="4918075"/>
          <p14:tracePt t="25628" x="84138" y="4918075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CustomShape 1"/>
          <p:cNvSpPr/>
          <p:nvPr/>
        </p:nvSpPr>
        <p:spPr>
          <a:xfrm>
            <a:off x="360000" y="360000"/>
            <a:ext cx="9358560" cy="89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b"/>
          <a:lstStyle/>
          <a:p>
            <a:pPr marL="1440">
              <a:lnSpc>
                <a:spcPct val="100000"/>
              </a:lnSpc>
              <a:buClr>
                <a:srgbClr val="000000"/>
              </a:buClr>
              <a:buSzPct val="45000"/>
            </a:pPr>
            <a:r>
              <a:rPr lang="sk-SK" sz="3200" b="1" spc="-1" dirty="0">
                <a:solidFill>
                  <a:srgbClr val="FFFFFF"/>
                </a:solidFill>
                <a:latin typeface="Source Sans Pro Black"/>
                <a:ea typeface="DejaVu Sans"/>
              </a:rPr>
              <a:t>a) </a:t>
            </a:r>
            <a:r>
              <a:rPr lang="sk-SK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Alk</a:t>
            </a:r>
            <a:r>
              <a:rPr lang="en-US" sz="3200" b="1" strike="noStrike" spc="-1" dirty="0" err="1">
                <a:solidFill>
                  <a:srgbClr val="FFFFFF"/>
                </a:solidFill>
                <a:latin typeface="Source Sans Pro Black"/>
                <a:ea typeface="DejaVu Sans"/>
              </a:rPr>
              <a:t>anes</a:t>
            </a:r>
            <a:r>
              <a:rPr lang="sk-SK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, </a:t>
            </a:r>
            <a:r>
              <a:rPr lang="sk-SK" sz="3200" b="1" strike="noStrike" spc="-1" dirty="0" err="1">
                <a:solidFill>
                  <a:srgbClr val="FFFFFF"/>
                </a:solidFill>
                <a:latin typeface="Source Sans Pro Black"/>
                <a:ea typeface="DejaVu Sans"/>
              </a:rPr>
              <a:t>alk</a:t>
            </a:r>
            <a:r>
              <a:rPr lang="en-US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enes</a:t>
            </a:r>
            <a:r>
              <a:rPr lang="sk-SK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, </a:t>
            </a:r>
            <a:r>
              <a:rPr lang="sk-SK" sz="3200" b="1" strike="noStrike" spc="-1" dirty="0" err="1">
                <a:solidFill>
                  <a:srgbClr val="FFFFFF"/>
                </a:solidFill>
                <a:latin typeface="Source Sans Pro Black"/>
                <a:ea typeface="DejaVu Sans"/>
              </a:rPr>
              <a:t>alk</a:t>
            </a:r>
            <a:r>
              <a:rPr lang="en-US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ynes</a:t>
            </a:r>
            <a:endParaRPr lang="sk-SK" sz="3200" b="0" strike="noStrike" spc="-1" dirty="0">
              <a:latin typeface="Arial"/>
            </a:endParaRPr>
          </a:p>
        </p:txBody>
      </p:sp>
      <p:sp>
        <p:nvSpPr>
          <p:cNvPr id="108" name="CustomShape 2"/>
          <p:cNvSpPr/>
          <p:nvPr/>
        </p:nvSpPr>
        <p:spPr>
          <a:xfrm>
            <a:off x="360000" y="1980000"/>
            <a:ext cx="9178560" cy="467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>
            <a:normAutofit/>
          </a:bodyPr>
          <a:lstStyle/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7030A0"/>
                </a:solidFill>
                <a:latin typeface="Source Sans Pro Semibold"/>
                <a:ea typeface="DejaVu Sans"/>
              </a:rPr>
              <a:t>Alkán</a:t>
            </a: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		je 		</a:t>
            </a:r>
            <a:r>
              <a:rPr lang="en-GB" sz="2600" b="1" strike="noStrike" spc="-1" dirty="0">
                <a:solidFill>
                  <a:srgbClr val="7030A0"/>
                </a:solidFill>
                <a:latin typeface="Source Sans Pro Semibold"/>
                <a:ea typeface="DejaVu Sans"/>
              </a:rPr>
              <a:t>alkane</a:t>
            </a:r>
            <a:endParaRPr lang="en-GB" sz="2600" b="0" strike="noStrike" spc="-1" dirty="0">
              <a:solidFill>
                <a:srgbClr val="7030A0"/>
              </a:solidFill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methane, ethane, propane, butane, pentane</a:t>
            </a: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…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28A030"/>
                </a:solidFill>
                <a:latin typeface="Source Sans Pro Semibold"/>
                <a:ea typeface="DejaVu Sans"/>
              </a:rPr>
              <a:t>Alkén</a:t>
            </a: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		je 		</a:t>
            </a:r>
            <a:r>
              <a:rPr lang="en-GB" sz="2600" b="1" strike="noStrike" spc="-1" dirty="0">
                <a:solidFill>
                  <a:srgbClr val="28A030"/>
                </a:solidFill>
                <a:latin typeface="Source Sans Pro Semibold"/>
                <a:ea typeface="DejaVu Sans"/>
              </a:rPr>
              <a:t>alkene</a:t>
            </a:r>
            <a:endParaRPr lang="en-GB" sz="2600" b="0" strike="noStrike" spc="-1" dirty="0">
              <a:solidFill>
                <a:srgbClr val="28A030"/>
              </a:solidFill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ethene, propene…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0070C0"/>
                </a:solidFill>
                <a:latin typeface="Source Sans Pro Semibold"/>
                <a:ea typeface="DejaVu Sans"/>
              </a:rPr>
              <a:t>Alkín</a:t>
            </a: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		je 		</a:t>
            </a:r>
            <a:r>
              <a:rPr lang="en-GB" sz="2600" b="1" strike="noStrike" spc="-1" dirty="0">
                <a:solidFill>
                  <a:srgbClr val="0070C0"/>
                </a:solidFill>
                <a:latin typeface="Source Sans Pro Semibold"/>
                <a:ea typeface="DejaVu Sans"/>
              </a:rPr>
              <a:t>alkyne</a:t>
            </a:r>
            <a:endParaRPr lang="en-GB" sz="26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ethyne, propyne, but-1 or 2-yne</a:t>
            </a: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...</a:t>
            </a:r>
            <a:endParaRPr lang="sk-SK" sz="2600" b="0" strike="noStrike" spc="-1" dirty="0">
              <a:latin typeface="Arial"/>
            </a:endParaRPr>
          </a:p>
        </p:txBody>
      </p:sp>
      <p:pic>
        <p:nvPicPr>
          <p:cNvPr id="10" name="Audio 9">
            <a:hlinkClick r:id="" action="ppaction://media"/>
            <a:extLst>
              <a:ext uri="{FF2B5EF4-FFF2-40B4-BE49-F238E27FC236}">
                <a16:creationId xmlns:a16="http://schemas.microsoft.com/office/drawing/2014/main" id="{F4384D96-5098-A933-CE00-D99AF8FB958A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377363" y="6856413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651"/>
    </mc:Choice>
    <mc:Fallback xmlns="">
      <p:transition spd="slow" advTm="316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245" x="38100" y="2406650"/>
          <p14:tracePt t="3253" x="65088" y="2406650"/>
          <p14:tracePt t="3262" x="84138" y="2406650"/>
          <p14:tracePt t="3270" x="103188" y="2406650"/>
          <p14:tracePt t="3276" x="112713" y="2406650"/>
          <p14:tracePt t="3283" x="131763" y="2416175"/>
          <p14:tracePt t="3291" x="149225" y="2416175"/>
          <p14:tracePt t="3298" x="158750" y="2416175"/>
          <p14:tracePt t="3306" x="177800" y="2416175"/>
          <p14:tracePt t="3315" x="206375" y="2416175"/>
          <p14:tracePt t="3323" x="215900" y="2416175"/>
          <p14:tracePt t="3331" x="234950" y="2416175"/>
          <p14:tracePt t="3345" x="242888" y="2416175"/>
          <p14:tracePt t="3353" x="252413" y="2416175"/>
          <p14:tracePt t="3361" x="271463" y="2416175"/>
          <p14:tracePt t="3370" x="290513" y="2416175"/>
          <p14:tracePt t="3377" x="300038" y="2416175"/>
          <p14:tracePt t="3392" x="309563" y="2416175"/>
          <p14:tracePt t="3402" x="319088" y="2425700"/>
          <p14:tracePt t="3418" x="328613" y="2425700"/>
          <p14:tracePt t="3423" x="328613" y="2435225"/>
          <p14:tracePt t="3431" x="346075" y="2435225"/>
          <p14:tracePt t="3447" x="365125" y="2435225"/>
          <p14:tracePt t="3455" x="374650" y="2435225"/>
          <p14:tracePt t="3463" x="393700" y="2435225"/>
          <p14:tracePt t="3473" x="412750" y="2435225"/>
          <p14:tracePt t="3479" x="430213" y="2435225"/>
          <p14:tracePt t="3503" x="449263" y="2435225"/>
          <p14:tracePt t="3509" x="458788" y="2435225"/>
          <p14:tracePt t="3534" x="468313" y="2454275"/>
          <p14:tracePt t="3541" x="477838" y="2454275"/>
          <p14:tracePt t="3558" x="487363" y="2454275"/>
          <p14:tracePt t="3574" x="496888" y="2454275"/>
          <p14:tracePt t="3604" x="506413" y="2454275"/>
          <p14:tracePt t="3618" x="515938" y="2454275"/>
          <p14:tracePt t="3627" x="525463" y="2454275"/>
          <p14:tracePt t="3635" x="533400" y="2463800"/>
          <p14:tracePt t="3642" x="561975" y="2463800"/>
          <p14:tracePt t="3653" x="581025" y="2463800"/>
          <p14:tracePt t="3665" x="600075" y="2463800"/>
          <p14:tracePt t="3673" x="609600" y="2463800"/>
          <p14:tracePt t="3681" x="619125" y="2463800"/>
          <p14:tracePt t="3689" x="619125" y="2473325"/>
          <p14:tracePt t="3697" x="627063" y="2473325"/>
          <p14:tracePt t="3705" x="636588" y="2473325"/>
          <p14:tracePt t="3713" x="655638" y="2473325"/>
          <p14:tracePt t="3722" x="665163" y="2473325"/>
          <p14:tracePt t="3738" x="665163" y="2482850"/>
          <p14:tracePt t="3745" x="665163" y="2490788"/>
          <p14:tracePt t="3752" x="674688" y="2490788"/>
          <p14:tracePt t="3759" x="693738" y="2490788"/>
          <p14:tracePt t="3769" x="703263" y="2490788"/>
          <p14:tracePt t="3775" x="720725" y="2500313"/>
          <p14:tracePt t="3785" x="739775" y="2500313"/>
          <p14:tracePt t="3791" x="749300" y="2500313"/>
          <p14:tracePt t="3799" x="768350" y="2509838"/>
          <p14:tracePt t="3807" x="777875" y="2509838"/>
          <p14:tracePt t="3815" x="787400" y="2509838"/>
          <p14:tracePt t="3822" x="814388" y="2509838"/>
          <p14:tracePt t="3829" x="833438" y="2509838"/>
          <p14:tracePt t="3838" x="852488" y="2509838"/>
          <p14:tracePt t="3845" x="862013" y="2509838"/>
          <p14:tracePt t="3853" x="871538" y="2509838"/>
          <p14:tracePt t="3860" x="908050" y="2509838"/>
          <p14:tracePt t="3869" x="917575" y="2509838"/>
          <p14:tracePt t="3877" x="936625" y="2509838"/>
          <p14:tracePt t="3886" x="984250" y="2509838"/>
          <p14:tracePt t="3892" x="1020763" y="2509838"/>
          <p14:tracePt t="3904" x="1030288" y="2509838"/>
          <p14:tracePt t="3909" x="1039813" y="2509838"/>
          <p14:tracePt t="3919" x="1049338" y="2509838"/>
          <p14:tracePt t="3924" x="1058863" y="2509838"/>
          <p14:tracePt t="3940" x="1068388" y="2509838"/>
          <p14:tracePt t="3955" x="1077913" y="2509838"/>
          <p14:tracePt t="3979" x="1096963" y="2509838"/>
          <p14:tracePt t="3989" x="1104900" y="2509838"/>
          <p14:tracePt t="3995" x="1114425" y="2509838"/>
          <p14:tracePt t="4001" x="1133475" y="2509838"/>
          <p14:tracePt t="4018" x="1143000" y="2509838"/>
          <p14:tracePt t="4032" x="1162050" y="2509838"/>
          <p14:tracePt t="4057" x="1171575" y="2509838"/>
          <p14:tracePt t="4080" x="1190625" y="2509838"/>
          <p14:tracePt t="4103" x="1198563" y="2509838"/>
          <p14:tracePt t="4110" x="1208088" y="2519363"/>
          <p14:tracePt t="4119" x="1217613" y="2519363"/>
          <p14:tracePt t="4126" x="1236663" y="2519363"/>
          <p14:tracePt t="4135" x="1265238" y="2519363"/>
          <p14:tracePt t="4151" x="1274763" y="2519363"/>
          <p14:tracePt t="4158" x="1292225" y="2509838"/>
          <p14:tracePt t="4168" x="1301750" y="2509838"/>
          <p14:tracePt t="4172" x="1339850" y="2500313"/>
          <p14:tracePt t="4180" x="1358900" y="2482850"/>
          <p14:tracePt t="4196" x="1385888" y="2490788"/>
          <p14:tracePt t="4205" x="1395413" y="2490788"/>
          <p14:tracePt t="4212" x="1423988" y="2490788"/>
          <p14:tracePt t="4221" x="1443038" y="2490788"/>
          <p14:tracePt t="4228" x="1479550" y="2490788"/>
          <p14:tracePt t="4237" x="1498600" y="2490788"/>
          <p14:tracePt t="4245" x="1536700" y="2490788"/>
          <p14:tracePt t="4250" x="1574800" y="2490788"/>
          <p14:tracePt t="4258" x="1592263" y="2490788"/>
          <p14:tracePt t="4268" x="1611313" y="2490788"/>
          <p14:tracePt t="4274" x="1620838" y="2490788"/>
          <p14:tracePt t="4284" x="1630363" y="2490788"/>
          <p14:tracePt t="4290" x="1639888" y="2490788"/>
          <p14:tracePt t="4298" x="1695450" y="2490788"/>
          <p14:tracePt t="4307" x="1733550" y="2490788"/>
          <p14:tracePt t="4315" x="1762125" y="2490788"/>
          <p14:tracePt t="4323" x="1808163" y="2490788"/>
          <p14:tracePt t="4331" x="1827213" y="2490788"/>
          <p14:tracePt t="4338" x="1892300" y="2500313"/>
          <p14:tracePt t="4345" x="1957388" y="2519363"/>
          <p14:tracePt t="4354" x="2024063" y="2528888"/>
          <p14:tracePt t="4360" x="2052638" y="2528888"/>
          <p14:tracePt t="4370" x="2079625" y="2528888"/>
          <p14:tracePt t="4377" x="2117725" y="2528888"/>
          <p14:tracePt t="4386" x="2146300" y="2528888"/>
          <p14:tracePt t="4393" x="2192338" y="2528888"/>
          <p14:tracePt t="4402" x="2239963" y="2528888"/>
          <p14:tracePt t="4409" x="2295525" y="2528888"/>
          <p14:tracePt t="4420" x="2305050" y="2528888"/>
          <p14:tracePt t="4423" x="2314575" y="2528888"/>
          <p14:tracePt t="4430" x="2333625" y="2528888"/>
          <p14:tracePt t="4438" x="2379663" y="2528888"/>
          <p14:tracePt t="4447" x="2427288" y="2528888"/>
          <p14:tracePt t="4454" x="2463800" y="2528888"/>
          <p14:tracePt t="4463" x="2501900" y="2528888"/>
          <p14:tracePt t="4471" x="2538413" y="2528888"/>
          <p14:tracePt t="4478" x="2595563" y="2528888"/>
          <p14:tracePt t="4487" x="2614613" y="2528888"/>
          <p14:tracePt t="4495" x="2641600" y="2528888"/>
          <p14:tracePt t="4501" x="2689225" y="2519363"/>
          <p14:tracePt t="4508" x="2744788" y="2519363"/>
          <p14:tracePt t="4518" x="2773363" y="2519363"/>
          <p14:tracePt t="4525" x="2828925" y="2509838"/>
          <p14:tracePt t="4535" x="2847975" y="2509838"/>
          <p14:tracePt t="4541" x="2886075" y="2509838"/>
          <p14:tracePt t="4549" x="2913063" y="2509838"/>
          <p14:tracePt t="4557" x="2941638" y="2509838"/>
          <p14:tracePt t="4565" x="3006725" y="2509838"/>
          <p14:tracePt t="4573" x="3063875" y="2482850"/>
          <p14:tracePt t="4580" x="3092450" y="2482850"/>
          <p14:tracePt t="4588" x="3138488" y="2482850"/>
          <p14:tracePt t="4595" x="3176588" y="2482850"/>
          <p14:tracePt t="4604" x="3186113" y="2482850"/>
          <p14:tracePt t="4610" x="3213100" y="2482850"/>
          <p14:tracePt t="4621" x="3241675" y="2473325"/>
          <p14:tracePt t="4626" x="3279775" y="2463800"/>
          <p14:tracePt t="4636" x="3306763" y="2454275"/>
          <p14:tracePt t="4642" x="3335338" y="2454275"/>
          <p14:tracePt t="4650" x="3373438" y="2435225"/>
          <p14:tracePt t="4660" x="3390900" y="2435225"/>
          <p14:tracePt t="4673" x="3429000" y="2435225"/>
          <p14:tracePt t="4681" x="3438525" y="2435225"/>
          <p14:tracePt t="4688" x="3476625" y="2435225"/>
          <p14:tracePt t="4697" x="3484563" y="2444750"/>
          <p14:tracePt t="4707" x="3494088" y="2444750"/>
          <p14:tracePt t="4713" x="3513138" y="2444750"/>
          <p14:tracePt t="4722" x="3522663" y="2444750"/>
          <p14:tracePt t="4729" x="3541713" y="2444750"/>
          <p14:tracePt t="4738" x="3560763" y="2444750"/>
          <p14:tracePt t="4745" x="3570288" y="2444750"/>
          <p14:tracePt t="4753" x="3597275" y="2444750"/>
          <p14:tracePt t="4759" x="3606800" y="2444750"/>
          <p14:tracePt t="4774" x="3616325" y="2444750"/>
          <p14:tracePt t="4791" x="3644900" y="2444750"/>
          <p14:tracePt t="4807" x="3654425" y="2444750"/>
          <p14:tracePt t="4815" x="3663950" y="2444750"/>
          <p14:tracePt t="4823" x="3673475" y="2444750"/>
          <p14:tracePt t="4831" x="3681413" y="2454275"/>
          <p14:tracePt t="4839" x="3690938" y="2454275"/>
          <p14:tracePt t="4844" x="3700463" y="2454275"/>
          <p14:tracePt t="4854" x="3719513" y="2454275"/>
          <p14:tracePt t="4870" x="3738563" y="2463800"/>
          <p14:tracePt t="4877" x="3757613" y="2463800"/>
          <p14:tracePt t="4885" x="3784600" y="2482850"/>
          <p14:tracePt t="4893" x="3784600" y="2490788"/>
          <p14:tracePt t="4902" x="3803650" y="2490788"/>
          <p14:tracePt t="4908" x="3813175" y="2490788"/>
          <p14:tracePt t="4915" x="3841750" y="2490788"/>
          <p14:tracePt t="4923" x="3868738" y="2490788"/>
          <p14:tracePt t="4939" x="3887788" y="2500313"/>
          <p14:tracePt t="4947" x="3897313" y="2509838"/>
          <p14:tracePt t="4956" x="3916363" y="2509838"/>
          <p14:tracePt t="4984" x="3944938" y="2509838"/>
          <p14:tracePt t="4989" x="3954463" y="2509838"/>
          <p14:tracePt t="4995" x="4000500" y="2509838"/>
          <p14:tracePt t="5001" x="4019550" y="2509838"/>
          <p14:tracePt t="5008" x="4029075" y="2509838"/>
          <p14:tracePt t="5017" x="4065588" y="2509838"/>
          <p14:tracePt t="5025" x="4084638" y="2500313"/>
          <p14:tracePt t="5035" x="4122738" y="2490788"/>
          <p14:tracePt t="5040" x="4151313" y="2490788"/>
          <p14:tracePt t="5050" x="4168775" y="2500313"/>
          <p14:tracePt t="5056" x="4197350" y="2500313"/>
          <p14:tracePt t="5066" x="4225925" y="2500313"/>
          <p14:tracePt t="5073" x="4235450" y="2500313"/>
          <p14:tracePt t="5079" x="4252913" y="2519363"/>
          <p14:tracePt t="5088" x="4281488" y="2528888"/>
          <p14:tracePt t="5095" x="4300538" y="2538413"/>
          <p14:tracePt t="5104" x="4319588" y="2538413"/>
          <p14:tracePt t="5110" x="4338638" y="2538413"/>
          <p14:tracePt t="5121" x="4356100" y="2538413"/>
          <p14:tracePt t="5126" x="4394200" y="2538413"/>
          <p14:tracePt t="5137" x="4422775" y="2538413"/>
          <p14:tracePt t="5142" x="4449763" y="2528888"/>
          <p14:tracePt t="5151" x="4478338" y="2528888"/>
          <p14:tracePt t="5158" x="4506913" y="2528888"/>
          <p14:tracePt t="5165" x="4552950" y="2528888"/>
          <p14:tracePt t="5173" x="4581525" y="2528888"/>
          <p14:tracePt t="5181" x="4610100" y="2519363"/>
          <p14:tracePt t="5188" x="4646613" y="2519363"/>
          <p14:tracePt t="5197" x="4665663" y="2519363"/>
          <p14:tracePt t="5205" x="4722813" y="2519363"/>
          <p14:tracePt t="5221" x="4759325" y="2519363"/>
          <p14:tracePt t="5228" x="4787900" y="2519363"/>
          <p14:tracePt t="5237" x="4816475" y="2519363"/>
          <p14:tracePt t="5245" x="4843463" y="2519363"/>
          <p14:tracePt t="5253" x="4862513" y="2528888"/>
          <p14:tracePt t="5258" x="4891088" y="2528888"/>
          <p14:tracePt t="5267" x="4918075" y="2528888"/>
          <p14:tracePt t="5274" x="4927600" y="2528888"/>
          <p14:tracePt t="5283" x="4946650" y="2528888"/>
          <p14:tracePt t="5300" x="4965700" y="2528888"/>
          <p14:tracePt t="5307" x="4975225" y="2519363"/>
          <p14:tracePt t="5317" x="4994275" y="2509838"/>
          <p14:tracePt t="5323" x="4994275" y="2482850"/>
          <p14:tracePt t="5329" x="4994275" y="2473325"/>
          <p14:tracePt t="5340" x="5011738" y="2473325"/>
          <p14:tracePt t="5345" x="5040313" y="2473325"/>
          <p14:tracePt t="5354" x="5049838" y="2473325"/>
          <p14:tracePt t="5361" x="5078413" y="2473325"/>
          <p14:tracePt t="5376" x="5097463" y="2473325"/>
          <p14:tracePt t="5386" x="5097463" y="2463800"/>
          <p14:tracePt t="5392" x="5097463" y="2444750"/>
          <p14:tracePt t="5401" x="5097463" y="2435225"/>
          <p14:tracePt t="5416" x="5097463" y="2425700"/>
          <p14:tracePt t="5424" x="5097463" y="2406650"/>
          <p14:tracePt t="5431" x="5097463" y="2389188"/>
          <p14:tracePt t="5438" x="5097463" y="2360613"/>
          <p14:tracePt t="5447" x="5097463" y="2351088"/>
          <p14:tracePt t="5455" x="5087938" y="2341563"/>
          <p14:tracePt t="5462" x="5087938" y="2322513"/>
          <p14:tracePt t="5471" x="5078413" y="2322513"/>
          <p14:tracePt t="5479" x="5068888" y="2303463"/>
          <p14:tracePt t="5487" x="5068888" y="2295525"/>
          <p14:tracePt t="5495" x="5049838" y="2286000"/>
          <p14:tracePt t="5501" x="5049838" y="2266950"/>
          <p14:tracePt t="5508" x="5021263" y="2228850"/>
          <p14:tracePt t="5517" x="5011738" y="2201863"/>
          <p14:tracePt t="5524" x="4994275" y="2182813"/>
          <p14:tracePt t="5533" x="4984750" y="2173288"/>
          <p14:tracePt t="5541" x="4984750" y="2163763"/>
          <p14:tracePt t="5550" x="4965700" y="2154238"/>
          <p14:tracePt t="5557" x="4956175" y="2135188"/>
          <p14:tracePt t="5566" x="4937125" y="2116138"/>
          <p14:tracePt t="5573" x="4927600" y="2098675"/>
          <p14:tracePt t="5579" x="4910138" y="2070100"/>
          <p14:tracePt t="5589" x="4881563" y="2051050"/>
          <p14:tracePt t="5594" x="4843463" y="2041525"/>
          <p14:tracePt t="5604" x="4806950" y="2022475"/>
          <p14:tracePt t="5611" x="4759325" y="2022475"/>
          <p14:tracePt t="5620" x="4675188" y="2014538"/>
          <p14:tracePt t="5626" x="4610100" y="2014538"/>
          <p14:tracePt t="5636" x="4552950" y="2014538"/>
          <p14:tracePt t="5642" x="4516438" y="2005013"/>
          <p14:tracePt t="5651" x="4459288" y="1985963"/>
          <p14:tracePt t="5659" x="4432300" y="1976438"/>
          <p14:tracePt t="5667" x="4413250" y="1976438"/>
          <p14:tracePt t="5673" x="4403725" y="1976438"/>
          <p14:tracePt t="5680" x="4394200" y="1976438"/>
          <p14:tracePt t="5688" x="4375150" y="1976438"/>
          <p14:tracePt t="5698" x="4365625" y="1976438"/>
          <p14:tracePt t="5705" x="4356100" y="1976438"/>
          <p14:tracePt t="5713" x="4338638" y="1976438"/>
          <p14:tracePt t="5720" x="4319588" y="1976438"/>
          <p14:tracePt t="5737" x="4310063" y="1976438"/>
          <p14:tracePt t="5742" x="4281488" y="1976438"/>
          <p14:tracePt t="5751" x="4252913" y="1976438"/>
          <p14:tracePt t="5759" x="4225925" y="1976438"/>
          <p14:tracePt t="5768" x="4206875" y="1976438"/>
          <p14:tracePt t="5775" x="4178300" y="1995488"/>
          <p14:tracePt t="5783" x="4141788" y="2014538"/>
          <p14:tracePt t="5791" x="4122738" y="2022475"/>
          <p14:tracePt t="5801" x="4094163" y="2041525"/>
          <p14:tracePt t="5809" x="4075113" y="2079625"/>
          <p14:tracePt t="5817" x="4075113" y="2089150"/>
          <p14:tracePt t="5825" x="4065588" y="2098675"/>
          <p14:tracePt t="5833" x="4038600" y="2108200"/>
          <p14:tracePt t="5845" x="4038600" y="2135188"/>
          <p14:tracePt t="5854" x="4038600" y="2154238"/>
          <p14:tracePt t="5861" x="4038600" y="2163763"/>
          <p14:tracePt t="5870" x="4038600" y="2173288"/>
          <p14:tracePt t="5876" x="4038600" y="2182813"/>
          <p14:tracePt t="6160" x="4038600" y="2192338"/>
          <p14:tracePt t="6448" x="4019550" y="2182813"/>
          <p14:tracePt t="6456" x="3990975" y="2182813"/>
          <p14:tracePt t="6463" x="3954463" y="2173288"/>
          <p14:tracePt t="6472" x="3944938" y="2173288"/>
          <p14:tracePt t="6481" x="3925888" y="2173288"/>
          <p14:tracePt t="6488" x="3916363" y="2173288"/>
          <p14:tracePt t="6493" x="3916363" y="2182813"/>
          <p14:tracePt t="6502" x="3897313" y="2182813"/>
          <p14:tracePt t="6508" x="3878263" y="2192338"/>
          <p14:tracePt t="6518" x="3868738" y="2192338"/>
          <p14:tracePt t="6524" x="3860800" y="2201863"/>
          <p14:tracePt t="6533" x="3841750" y="2201863"/>
          <p14:tracePt t="6541" x="3813175" y="2201863"/>
          <p14:tracePt t="6548" x="3775075" y="2209800"/>
          <p14:tracePt t="6557" x="3757613" y="2209800"/>
          <p14:tracePt t="6565" x="3719513" y="2209800"/>
          <p14:tracePt t="6574" x="3690938" y="2209800"/>
          <p14:tracePt t="6583" x="3644900" y="2209800"/>
          <p14:tracePt t="6587" x="3606800" y="2209800"/>
          <p14:tracePt t="6594" x="3570288" y="2209800"/>
          <p14:tracePt t="6611" x="3522663" y="2228850"/>
          <p14:tracePt t="6620" x="3484563" y="2228850"/>
          <p14:tracePt t="6627" x="3457575" y="2228850"/>
          <p14:tracePt t="6636" x="3429000" y="2247900"/>
          <p14:tracePt t="6642" x="3400425" y="2247900"/>
          <p14:tracePt t="6652" x="3373438" y="2266950"/>
          <p14:tracePt t="6665" x="3354388" y="2266950"/>
          <p14:tracePt t="6674" x="3316288" y="2286000"/>
          <p14:tracePt t="6682" x="3289300" y="2295525"/>
          <p14:tracePt t="6688" x="3260725" y="2295525"/>
          <p14:tracePt t="6699" x="3232150" y="2295525"/>
          <p14:tracePt t="6704" x="3195638" y="2341563"/>
          <p14:tracePt t="6713" x="3157538" y="2351088"/>
          <p14:tracePt t="6721" x="3092450" y="2360613"/>
          <p14:tracePt t="6729" x="3054350" y="2360613"/>
          <p14:tracePt t="6737" x="3006725" y="2370138"/>
          <p14:tracePt t="6745" x="2979738" y="2389188"/>
          <p14:tracePt t="6752" x="2941638" y="2406650"/>
          <p14:tracePt t="6759" x="2905125" y="2416175"/>
          <p14:tracePt t="6768" x="2886075" y="2435225"/>
          <p14:tracePt t="6775" x="2867025" y="2435225"/>
          <p14:tracePt t="6783" x="2847975" y="2444750"/>
          <p14:tracePt t="6791" x="2828925" y="2463800"/>
          <p14:tracePt t="6799" x="2819400" y="2463800"/>
          <p14:tracePt t="6807" x="2801938" y="2473325"/>
          <p14:tracePt t="6815" x="2763838" y="2473325"/>
          <p14:tracePt t="6823" x="2744788" y="2490788"/>
          <p14:tracePt t="6829" x="2717800" y="2500313"/>
          <p14:tracePt t="6839" x="2679700" y="2509838"/>
          <p14:tracePt t="6845" x="2651125" y="2519363"/>
          <p14:tracePt t="6854" x="2614613" y="2519363"/>
          <p14:tracePt t="6861" x="2595563" y="2538413"/>
          <p14:tracePt t="6870" x="2566988" y="2538413"/>
          <p14:tracePt t="6877" x="2547938" y="2547938"/>
          <p14:tracePt t="6885" x="2530475" y="2547938"/>
          <p14:tracePt t="6893" x="2492375" y="2557463"/>
          <p14:tracePt t="6902" x="2463800" y="2557463"/>
          <p14:tracePt t="6909" x="2444750" y="2557463"/>
          <p14:tracePt t="6914" x="2435225" y="2566988"/>
          <p14:tracePt t="6923" x="2408238" y="2576513"/>
          <p14:tracePt t="6930" x="2360613" y="2576513"/>
          <p14:tracePt t="6938" x="2341563" y="2586038"/>
          <p14:tracePt t="6955" x="2305050" y="2586038"/>
          <p14:tracePt t="6964" x="2295525" y="2586038"/>
          <p14:tracePt t="6971" x="2276475" y="2586038"/>
          <p14:tracePt t="6978" x="2257425" y="2586038"/>
          <p14:tracePt t="6987" x="2247900" y="2586038"/>
          <p14:tracePt t="7003" x="2239963" y="2586038"/>
          <p14:tracePt t="7009" x="2220913" y="2576513"/>
          <p14:tracePt t="7018" x="2211388" y="2576513"/>
          <p14:tracePt t="7025" x="2192338" y="2566988"/>
          <p14:tracePt t="7041" x="2154238" y="2566988"/>
          <p14:tracePt t="7049" x="2146300" y="2557463"/>
          <p14:tracePt t="7057" x="2127250" y="2557463"/>
          <p14:tracePt t="7065" x="2098675" y="2557463"/>
          <p14:tracePt t="7073" x="2079625" y="2557463"/>
          <p14:tracePt t="7079" x="2052638" y="2557463"/>
          <p14:tracePt t="7087" x="2043113" y="2557463"/>
          <p14:tracePt t="7095" x="2033588" y="2557463"/>
          <p14:tracePt t="7102" x="2005013" y="2557463"/>
          <p14:tracePt t="7111" x="1985963" y="2557463"/>
          <p14:tracePt t="7118" x="1976438" y="2557463"/>
          <p14:tracePt t="7127" x="1949450" y="2557463"/>
          <p14:tracePt t="7135" x="1920875" y="2557463"/>
          <p14:tracePt t="7143" x="1892300" y="2557463"/>
          <p14:tracePt t="7151" x="1873250" y="2557463"/>
          <p14:tracePt t="7160" x="1836738" y="2557463"/>
          <p14:tracePt t="7168" x="1798638" y="2576513"/>
          <p14:tracePt t="7172" x="1770063" y="2576513"/>
          <p14:tracePt t="7181" x="1724025" y="2576513"/>
          <p14:tracePt t="7188" x="1676400" y="2576513"/>
          <p14:tracePt t="7199" x="1649413" y="2576513"/>
          <p14:tracePt t="7205" x="1601788" y="2576513"/>
          <p14:tracePt t="7215" x="1536700" y="2576513"/>
          <p14:tracePt t="7221" x="1508125" y="2576513"/>
          <p14:tracePt t="7228" x="1471613" y="2566988"/>
          <p14:tracePt t="7237" x="1414463" y="2547938"/>
          <p14:tracePt t="7242" x="1395413" y="2547938"/>
          <p14:tracePt t="7251" x="1358900" y="2538413"/>
          <p14:tracePt t="7258" x="1330325" y="2538413"/>
          <p14:tracePt t="7268" x="1301750" y="2538413"/>
          <p14:tracePt t="7274" x="1274763" y="2538413"/>
          <p14:tracePt t="7284" x="1265238" y="2538413"/>
          <p14:tracePt t="7290" x="1236663" y="2538413"/>
          <p14:tracePt t="7300" x="1208088" y="2538413"/>
          <p14:tracePt t="7306" x="1181100" y="2538413"/>
          <p14:tracePt t="7314" x="1162050" y="2528888"/>
          <p14:tracePt t="7322" x="1133475" y="2528888"/>
          <p14:tracePt t="7331" x="1123950" y="2528888"/>
          <p14:tracePt t="7344" x="1096963" y="2528888"/>
          <p14:tracePt t="7352" x="1087438" y="2528888"/>
          <p14:tracePt t="7369" x="1077913" y="2528888"/>
          <p14:tracePt t="7377" x="1068388" y="2528888"/>
          <p14:tracePt t="7409" x="1058863" y="2528888"/>
          <p14:tracePt t="7415" x="1039813" y="2528888"/>
          <p14:tracePt t="7423" x="1020763" y="2528888"/>
          <p14:tracePt t="7432" x="1011238" y="2528888"/>
          <p14:tracePt t="7450" x="1001713" y="2528888"/>
          <p14:tracePt t="7455" x="993775" y="2528888"/>
          <p14:tracePt t="7466" x="993775" y="2538413"/>
          <p14:tracePt t="7479" x="984250" y="2538413"/>
          <p14:tracePt t="7488" x="974725" y="2538413"/>
          <p14:tracePt t="7495" x="965200" y="2538413"/>
          <p14:tracePt t="7502" x="955675" y="2538413"/>
          <p14:tracePt t="7510" x="936625" y="2538413"/>
          <p14:tracePt t="7518" x="917575" y="2538413"/>
          <p14:tracePt t="7525" x="890588" y="2538413"/>
          <p14:tracePt t="7534" x="881063" y="2538413"/>
          <p14:tracePt t="7540" x="862013" y="2538413"/>
          <p14:tracePt t="7549" x="852488" y="2538413"/>
          <p14:tracePt t="7557" x="842963" y="2538413"/>
          <p14:tracePt t="7565" x="823913" y="2538413"/>
          <p14:tracePt t="7573" x="823913" y="2528888"/>
          <p14:tracePt t="7578" x="806450" y="2528888"/>
          <p14:tracePt t="7589" x="787400" y="2519363"/>
          <p14:tracePt t="7595" x="777875" y="2519363"/>
          <p14:tracePt t="7603" x="758825" y="2519363"/>
          <p14:tracePt t="7611" x="749300" y="2519363"/>
          <p14:tracePt t="7618" x="739775" y="2519363"/>
          <p14:tracePt t="7627" x="720725" y="2519363"/>
          <p14:tracePt t="7635" x="720725" y="2509838"/>
          <p14:tracePt t="7643" x="712788" y="2509838"/>
          <p14:tracePt t="7652" x="703263" y="2509838"/>
          <p14:tracePt t="7659" x="693738" y="2509838"/>
          <p14:tracePt t="7673" x="674688" y="2509838"/>
          <p14:tracePt t="7681" x="665163" y="2509838"/>
          <p14:tracePt t="7689" x="646113" y="2509838"/>
          <p14:tracePt t="7698" x="646113" y="2500313"/>
          <p14:tracePt t="7706" x="636588" y="2500313"/>
          <p14:tracePt t="7722" x="627063" y="2500313"/>
          <p14:tracePt t="7729" x="619125" y="2500313"/>
          <p14:tracePt t="7751" x="609600" y="2500313"/>
          <p14:tracePt t="7758" x="590550" y="2500313"/>
          <p14:tracePt t="7768" x="571500" y="2500313"/>
          <p14:tracePt t="7791" x="561975" y="2500313"/>
          <p14:tracePt t="7800" x="552450" y="2500313"/>
          <p14:tracePt t="7815" x="542925" y="2500313"/>
          <p14:tracePt t="7823" x="533400" y="2500313"/>
          <p14:tracePt t="7831" x="525463" y="2500313"/>
          <p14:tracePt t="7837" x="515938" y="2509838"/>
          <p14:tracePt t="7854" x="487363" y="2509838"/>
          <p14:tracePt t="7861" x="468313" y="2509838"/>
          <p14:tracePt t="7893" x="439738" y="2509838"/>
          <p14:tracePt t="7915" x="430213" y="2509838"/>
          <p14:tracePt t="7932" x="393700" y="2519363"/>
          <p14:tracePt t="7948" x="393700" y="2528888"/>
          <p14:tracePt t="7955" x="393700" y="2538413"/>
          <p14:tracePt t="7963" x="384175" y="2538413"/>
          <p14:tracePt t="7970" x="365125" y="2538413"/>
          <p14:tracePt t="7980" x="355600" y="2538413"/>
          <p14:tracePt t="8002" x="346075" y="2538413"/>
          <p14:tracePt t="8008" x="336550" y="2538413"/>
          <p14:tracePt t="8017" x="336550" y="2547938"/>
          <p14:tracePt t="8024" x="328613" y="2547938"/>
          <p14:tracePt t="8040" x="328613" y="2557463"/>
          <p14:tracePt t="8050" x="319088" y="2576513"/>
          <p14:tracePt t="8057" x="309563" y="2576513"/>
          <p14:tracePt t="8073" x="309563" y="2586038"/>
          <p14:tracePt t="8095" x="309563" y="2603500"/>
          <p14:tracePt t="8103" x="300038" y="2603500"/>
          <p14:tracePt t="8111" x="290513" y="2613025"/>
          <p14:tracePt t="8120" x="290513" y="2622550"/>
          <p14:tracePt t="8127" x="290513" y="2632075"/>
          <p14:tracePt t="8151" x="290513" y="2660650"/>
          <p14:tracePt t="8157" x="280988" y="2660650"/>
          <p14:tracePt t="8165" x="280988" y="2679700"/>
          <p14:tracePt t="8173" x="280988" y="2697163"/>
          <p14:tracePt t="8188" x="280988" y="2706688"/>
          <p14:tracePt t="8205" x="290513" y="2716213"/>
          <p14:tracePt t="8213" x="300038" y="2716213"/>
          <p14:tracePt t="8221" x="300038" y="2725738"/>
          <p14:tracePt t="8230" x="300038" y="2735263"/>
          <p14:tracePt t="8237" x="309563" y="2735263"/>
          <p14:tracePt t="8249" x="309563" y="2744788"/>
          <p14:tracePt t="8251" x="309563" y="2754313"/>
          <p14:tracePt t="8259" x="319088" y="2754313"/>
          <p14:tracePt t="8267" x="319088" y="2763838"/>
          <p14:tracePt t="8274" x="346075" y="2781300"/>
          <p14:tracePt t="8283" x="346075" y="2790825"/>
          <p14:tracePt t="8291" x="355600" y="2790825"/>
          <p14:tracePt t="8300" x="365125" y="2790825"/>
          <p14:tracePt t="8307" x="374650" y="2800350"/>
          <p14:tracePt t="8323" x="393700" y="2809875"/>
          <p14:tracePt t="8331" x="403225" y="2809875"/>
          <p14:tracePt t="8337" x="412750" y="2828925"/>
          <p14:tracePt t="8345" x="430213" y="2828925"/>
          <p14:tracePt t="8353" x="458788" y="2838450"/>
          <p14:tracePt t="8360" x="468313" y="2847975"/>
          <p14:tracePt t="8368" x="496888" y="2857500"/>
          <p14:tracePt t="8376" x="506413" y="2857500"/>
          <p14:tracePt t="8392" x="515938" y="2857500"/>
          <p14:tracePt t="8400" x="525463" y="2857500"/>
          <p14:tracePt t="8408" x="542925" y="2857500"/>
          <p14:tracePt t="8416" x="552450" y="2857500"/>
          <p14:tracePt t="8423" x="561975" y="2857500"/>
          <p14:tracePt t="8432" x="581025" y="2857500"/>
          <p14:tracePt t="8438" x="590550" y="2857500"/>
          <p14:tracePt t="8446" x="600075" y="2857500"/>
          <p14:tracePt t="8455" x="619125" y="2857500"/>
          <p14:tracePt t="8463" x="646113" y="2857500"/>
          <p14:tracePt t="8471" x="674688" y="2857500"/>
          <p14:tracePt t="8480" x="693738" y="2857500"/>
          <p14:tracePt t="8487" x="712788" y="2857500"/>
          <p14:tracePt t="8496" x="720725" y="2857500"/>
          <p14:tracePt t="8503" x="739775" y="2857500"/>
          <p14:tracePt t="8509" x="758825" y="2857500"/>
          <p14:tracePt t="8518" x="768350" y="2857500"/>
          <p14:tracePt t="8525" x="787400" y="2857500"/>
          <p14:tracePt t="8534" x="796925" y="2857500"/>
          <p14:tracePt t="8541" x="823913" y="2857500"/>
          <p14:tracePt t="8550" x="833438" y="2857500"/>
          <p14:tracePt t="8557" x="852488" y="2857500"/>
          <p14:tracePt t="8565" x="871538" y="2857500"/>
          <p14:tracePt t="8573" x="890588" y="2857500"/>
          <p14:tracePt t="8579" x="908050" y="2857500"/>
          <p14:tracePt t="8596" x="917575" y="2857500"/>
          <p14:tracePt t="8603" x="927100" y="2857500"/>
          <p14:tracePt t="8611" x="936625" y="2857500"/>
          <p14:tracePt t="8627" x="955675" y="2857500"/>
          <p14:tracePt t="8635" x="965200" y="2857500"/>
          <p14:tracePt t="8643" x="984250" y="2857500"/>
          <p14:tracePt t="8651" x="1001713" y="2857500"/>
          <p14:tracePt t="8665" x="1011238" y="2857500"/>
          <p14:tracePt t="8673" x="1020763" y="2867025"/>
          <p14:tracePt t="8689" x="1049338" y="2874963"/>
          <p14:tracePt t="8696" x="1068388" y="2874963"/>
          <p14:tracePt t="8705" x="1077913" y="2884488"/>
          <p14:tracePt t="8713" x="1087438" y="2894013"/>
          <p14:tracePt t="8721" x="1096963" y="2894013"/>
          <p14:tracePt t="8731" x="1104900" y="2894013"/>
          <p14:tracePt t="8737" x="1123950" y="2894013"/>
          <p14:tracePt t="8747" x="1133475" y="2894013"/>
          <p14:tracePt t="8753" x="1133475" y="2903538"/>
          <p14:tracePt t="8759" x="1143000" y="2903538"/>
          <p14:tracePt t="8768" x="1152525" y="2913063"/>
          <p14:tracePt t="8775" x="1171575" y="2922588"/>
          <p14:tracePt t="8784" x="1190625" y="2922588"/>
          <p14:tracePt t="8790" x="1217613" y="2941638"/>
          <p14:tracePt t="8801" x="1217613" y="2951163"/>
          <p14:tracePt t="8806" x="1255713" y="2960688"/>
          <p14:tracePt t="8823" x="1274763" y="2960688"/>
          <p14:tracePt t="8829" x="1301750" y="2960688"/>
          <p14:tracePt t="8837" x="1330325" y="2960688"/>
          <p14:tracePt t="8846" x="1339850" y="2960688"/>
          <p14:tracePt t="8853" x="1349375" y="2960688"/>
          <p14:tracePt t="8860" x="1358900" y="2968625"/>
          <p14:tracePt t="8868" x="1368425" y="2968625"/>
          <p14:tracePt t="8877" x="1377950" y="2968625"/>
          <p14:tracePt t="8901" x="1385888" y="2968625"/>
          <p14:tracePt t="8915" x="1395413" y="2968625"/>
          <p14:tracePt t="8923" x="1395413" y="2978150"/>
          <p14:tracePt t="8931" x="1404938" y="2978150"/>
          <p14:tracePt t="8939" x="1414463" y="2978150"/>
          <p14:tracePt t="8948" x="1423988" y="2978150"/>
          <p14:tracePt t="8963" x="1433513" y="2978150"/>
          <p14:tracePt t="8971" x="1443038" y="2987675"/>
          <p14:tracePt t="8988" x="1452563" y="2987675"/>
          <p14:tracePt t="9017" x="1452563" y="2978150"/>
          <p14:tracePt t="9024" x="1452563" y="2968625"/>
          <p14:tracePt t="9356" x="1471613" y="2978150"/>
          <p14:tracePt t="9363" x="1498600" y="3025775"/>
          <p14:tracePt t="9379" x="1536700" y="3016250"/>
          <p14:tracePt t="9385" x="1565275" y="3016250"/>
          <p14:tracePt t="9393" x="1582738" y="3016250"/>
          <p14:tracePt t="9401" x="1601788" y="3016250"/>
          <p14:tracePt t="9408" x="1620838" y="3016250"/>
          <p14:tracePt t="9479" x="1630363" y="3016250"/>
          <p14:tracePt t="9487" x="1649413" y="3016250"/>
          <p14:tracePt t="9503" x="1676400" y="3006725"/>
          <p14:tracePt t="9510" x="1685925" y="3006725"/>
          <p14:tracePt t="9518" x="1704975" y="3006725"/>
          <p14:tracePt t="9525" x="1733550" y="2997200"/>
          <p14:tracePt t="9534" x="1752600" y="2987675"/>
          <p14:tracePt t="9541" x="1770063" y="2987675"/>
          <p14:tracePt t="9550" x="1789113" y="2987675"/>
          <p14:tracePt t="9566" x="1808163" y="2987675"/>
          <p14:tracePt t="9573" x="1817688" y="2978150"/>
          <p14:tracePt t="9578" x="1827213" y="2978150"/>
          <p14:tracePt t="9587" x="1836738" y="2978150"/>
          <p14:tracePt t="9595" x="1836738" y="2968625"/>
          <p14:tracePt t="9603" x="1855788" y="2968625"/>
          <p14:tracePt t="9614" x="1873250" y="2960688"/>
          <p14:tracePt t="9626" x="1892300" y="2960688"/>
          <p14:tracePt t="9635" x="1911350" y="2960688"/>
          <p14:tracePt t="9643" x="1930400" y="2951163"/>
          <p14:tracePt t="9651" x="1957388" y="2951163"/>
          <p14:tracePt t="9658" x="1966913" y="2951163"/>
          <p14:tracePt t="9666" x="1976438" y="2951163"/>
          <p14:tracePt t="9673" x="2005013" y="2951163"/>
          <p14:tracePt t="9682" x="2014538" y="2951163"/>
          <p14:tracePt t="9689" x="2024063" y="2951163"/>
          <p14:tracePt t="9698" x="2043113" y="2951163"/>
          <p14:tracePt t="9721" x="2052638" y="2951163"/>
          <p14:tracePt t="9737" x="2070100" y="2960688"/>
          <p14:tracePt t="9753" x="2079625" y="2960688"/>
          <p14:tracePt t="9759" x="2108200" y="2960688"/>
          <p14:tracePt t="9766" x="2127250" y="2968625"/>
          <p14:tracePt t="9782" x="2146300" y="2968625"/>
          <p14:tracePt t="9791" x="2146300" y="2978150"/>
          <p14:tracePt t="9798" x="2154238" y="2978150"/>
          <p14:tracePt t="9807" x="2173288" y="2978150"/>
          <p14:tracePt t="9815" x="2182813" y="2978150"/>
          <p14:tracePt t="9823" x="2220913" y="2978150"/>
          <p14:tracePt t="9829" x="2230438" y="2978150"/>
          <p14:tracePt t="9845" x="2239963" y="2978150"/>
          <p14:tracePt t="9853" x="2257425" y="2978150"/>
          <p14:tracePt t="9877" x="2266950" y="2978150"/>
          <p14:tracePt t="9901" x="2286000" y="2978150"/>
          <p14:tracePt t="9909" x="2295525" y="2978150"/>
          <p14:tracePt t="9916" x="2305050" y="2978150"/>
          <p14:tracePt t="9923" x="2314575" y="2978150"/>
          <p14:tracePt t="9932" x="2333625" y="2978150"/>
          <p14:tracePt t="9939" x="2351088" y="2978150"/>
          <p14:tracePt t="9948" x="2370138" y="2978150"/>
          <p14:tracePt t="9964" x="2389188" y="2968625"/>
          <p14:tracePt t="9971" x="2398713" y="2968625"/>
          <p14:tracePt t="9987" x="2408238" y="2968625"/>
          <p14:tracePt t="9996" x="2427288" y="2968625"/>
          <p14:tracePt t="10017" x="2454275" y="2968625"/>
          <p14:tracePt t="10025" x="2473325" y="2968625"/>
          <p14:tracePt t="10032" x="2482850" y="2968625"/>
          <p14:tracePt t="10041" x="2492375" y="2968625"/>
          <p14:tracePt t="10049" x="2501900" y="2968625"/>
          <p14:tracePt t="10222" x="2511425" y="2968625"/>
          <p14:tracePt t="10232" x="2520950" y="2968625"/>
          <p14:tracePt t="10238" x="2538413" y="2968625"/>
          <p14:tracePt t="10252" x="2547938" y="2968625"/>
          <p14:tracePt t="10259" x="2547938" y="2978150"/>
          <p14:tracePt t="10267" x="2557463" y="2978150"/>
          <p14:tracePt t="10298" x="2566988" y="2978150"/>
          <p14:tracePt t="10307" x="2576513" y="2978150"/>
          <p14:tracePt t="10316" x="2586038" y="2978150"/>
          <p14:tracePt t="10323" x="2595563" y="2978150"/>
          <p14:tracePt t="10329" x="2614613" y="2978150"/>
          <p14:tracePt t="10337" x="2624138" y="2987675"/>
          <p14:tracePt t="10345" x="2641600" y="2997200"/>
          <p14:tracePt t="10352" x="2660650" y="2997200"/>
          <p14:tracePt t="10361" x="2679700" y="2997200"/>
          <p14:tracePt t="10368" x="2698750" y="3006725"/>
          <p14:tracePt t="10377" x="2717800" y="3006725"/>
          <p14:tracePt t="10384" x="2735263" y="3006725"/>
          <p14:tracePt t="10394" x="2754313" y="3006725"/>
          <p14:tracePt t="10401" x="2782888" y="3006725"/>
          <p14:tracePt t="10409" x="2792413" y="3006725"/>
          <p14:tracePt t="10416" x="2828925" y="3006725"/>
          <p14:tracePt t="10422" x="2867025" y="3006725"/>
          <p14:tracePt t="10431" x="2913063" y="3016250"/>
          <p14:tracePt t="10439" x="2951163" y="3016250"/>
          <p14:tracePt t="10448" x="2979738" y="3016250"/>
          <p14:tracePt t="10454" x="2998788" y="3016250"/>
          <p14:tracePt t="10464" x="3035300" y="3016250"/>
          <p14:tracePt t="10470" x="3054350" y="3016250"/>
          <p14:tracePt t="10480" x="3092450" y="3025775"/>
          <p14:tracePt t="10486" x="3128963" y="3035300"/>
          <p14:tracePt t="10494" x="3138488" y="3035300"/>
          <p14:tracePt t="10500" x="3148013" y="3035300"/>
          <p14:tracePt t="10508" x="3176588" y="3035300"/>
          <p14:tracePt t="10517" x="3213100" y="3044825"/>
          <p14:tracePt t="10524" x="3260725" y="3044825"/>
          <p14:tracePt t="10533" x="3289300" y="3044825"/>
          <p14:tracePt t="10541" x="3297238" y="3044825"/>
          <p14:tracePt t="10548" x="3335338" y="3044825"/>
          <p14:tracePt t="10557" x="3363913" y="3044825"/>
          <p14:tracePt t="10565" x="3390900" y="3044825"/>
          <p14:tracePt t="10573" x="3400425" y="3044825"/>
          <p14:tracePt t="10581" x="3409950" y="3044825"/>
          <p14:tracePt t="10595" x="3409950" y="3054350"/>
          <p14:tracePt t="10611" x="3429000" y="3054350"/>
          <p14:tracePt t="10629" x="3438525" y="3054350"/>
          <p14:tracePt t="10644" x="3457575" y="3054350"/>
          <p14:tracePt t="10651" x="3467100" y="3054350"/>
          <p14:tracePt t="10665" x="3484563" y="3054350"/>
          <p14:tracePt t="10681" x="3494088" y="3054350"/>
          <p14:tracePt t="10698" x="3503613" y="3054350"/>
          <p14:tracePt t="10705" x="3522663" y="3054350"/>
          <p14:tracePt t="10730" x="3551238" y="3054350"/>
          <p14:tracePt t="10737" x="3560763" y="3054350"/>
          <p14:tracePt t="10746" x="3587750" y="3062288"/>
          <p14:tracePt t="10775" x="3597275" y="3062288"/>
          <p14:tracePt t="10799" x="3606800" y="3062288"/>
          <p14:tracePt t="10832" x="3616325" y="3062288"/>
          <p14:tracePt t="10837" x="3625850" y="3062288"/>
          <p14:tracePt t="10845" x="3635375" y="3062288"/>
          <p14:tracePt t="10861" x="3644900" y="3062288"/>
          <p14:tracePt t="10869" x="3654425" y="3062288"/>
          <p14:tracePt t="10879" x="3673475" y="3062288"/>
          <p14:tracePt t="10885" x="3673475" y="3071813"/>
          <p14:tracePt t="10894" x="3690938" y="3071813"/>
          <p14:tracePt t="10915" x="3700463" y="3071813"/>
          <p14:tracePt t="10923" x="3709988" y="3071813"/>
          <p14:tracePt t="10947" x="3729038" y="3071813"/>
          <p14:tracePt t="10955" x="3748088" y="3071813"/>
          <p14:tracePt t="10980" x="3767138" y="3071813"/>
          <p14:tracePt t="10987" x="3767138" y="3062288"/>
          <p14:tracePt t="11001" x="3794125" y="3062288"/>
          <p14:tracePt t="11017" x="3803650" y="3062288"/>
          <p14:tracePt t="11033" x="3813175" y="3062288"/>
          <p14:tracePt t="11041" x="3822700" y="3062288"/>
          <p14:tracePt t="11057" x="3841750" y="3054350"/>
          <p14:tracePt t="11064" x="3851275" y="3044825"/>
          <p14:tracePt t="11073" x="3868738" y="3044825"/>
          <p14:tracePt t="11081" x="3887788" y="3035300"/>
          <p14:tracePt t="11102" x="3897313" y="3035300"/>
          <p14:tracePt t="11111" x="3906838" y="3035300"/>
          <p14:tracePt t="11118" x="3916363" y="3025775"/>
          <p14:tracePt t="11128" x="3925888" y="3016250"/>
          <p14:tracePt t="11135" x="3944938" y="3016250"/>
          <p14:tracePt t="11151" x="3954463" y="3016250"/>
          <p14:tracePt t="11160" x="3971925" y="3016250"/>
          <p14:tracePt t="11173" x="3990975" y="3016250"/>
          <p14:tracePt t="11181" x="4010025" y="3006725"/>
          <p14:tracePt t="11189" x="4029075" y="3006725"/>
          <p14:tracePt t="11198" x="4038600" y="3006725"/>
          <p14:tracePt t="11205" x="4048125" y="3006725"/>
          <p14:tracePt t="11214" x="4057650" y="3006725"/>
          <p14:tracePt t="11221" x="4075113" y="2997200"/>
          <p14:tracePt t="11230" x="4084638" y="2997200"/>
          <p14:tracePt t="11237" x="4103688" y="2997200"/>
          <p14:tracePt t="11245" x="4132263" y="2997200"/>
          <p14:tracePt t="11251" x="4141788" y="2997200"/>
          <p14:tracePt t="11261" x="4159250" y="2997200"/>
          <p14:tracePt t="11267" x="4187825" y="2997200"/>
          <p14:tracePt t="11275" x="4197350" y="2997200"/>
          <p14:tracePt t="11283" x="4225925" y="2997200"/>
          <p14:tracePt t="11291" x="4235450" y="2997200"/>
          <p14:tracePt t="11306" x="4252913" y="2997200"/>
          <p14:tracePt t="11315" x="4262438" y="2997200"/>
          <p14:tracePt t="11331" x="4281488" y="2997200"/>
          <p14:tracePt t="11337" x="4300538" y="2997200"/>
          <p14:tracePt t="11346" x="4319588" y="2997200"/>
          <p14:tracePt t="11361" x="4329113" y="2997200"/>
          <p14:tracePt t="11369" x="4356100" y="2997200"/>
          <p14:tracePt t="11378" x="4365625" y="2997200"/>
          <p14:tracePt t="11385" x="4375150" y="2997200"/>
          <p14:tracePt t="11393" x="4384675" y="2997200"/>
          <p14:tracePt t="11401" x="4403725" y="2997200"/>
          <p14:tracePt t="11411" x="4422775" y="2997200"/>
          <p14:tracePt t="11417" x="4432300" y="2997200"/>
          <p14:tracePt t="11423" x="4440238" y="2997200"/>
          <p14:tracePt t="11432" x="4468813" y="2997200"/>
          <p14:tracePt t="11439" x="4478338" y="2997200"/>
          <p14:tracePt t="11448" x="4487863" y="2997200"/>
          <p14:tracePt t="11455" x="4497388" y="2997200"/>
          <p14:tracePt t="11464" x="4506913" y="3006725"/>
          <p14:tracePt t="11471" x="4506913" y="3016250"/>
          <p14:tracePt t="11480" x="4516438" y="3016250"/>
          <p14:tracePt t="11487" x="4533900" y="3016250"/>
          <p14:tracePt t="11501" x="4552950" y="3016250"/>
          <p14:tracePt t="11510" x="4572000" y="3016250"/>
          <p14:tracePt t="11516" x="4591050" y="3016250"/>
          <p14:tracePt t="11524" x="4610100" y="3016250"/>
          <p14:tracePt t="11532" x="4637088" y="3016250"/>
          <p14:tracePt t="11540" x="4675188" y="3016250"/>
          <p14:tracePt t="11548" x="4694238" y="3016250"/>
          <p14:tracePt t="11556" x="4713288" y="3016250"/>
          <p14:tracePt t="11565" x="4730750" y="3016250"/>
          <p14:tracePt t="11572" x="4759325" y="3016250"/>
          <p14:tracePt t="11580" x="4787900" y="3016250"/>
          <p14:tracePt t="11587" x="4797425" y="3016250"/>
          <p14:tracePt t="11596" x="4816475" y="3016250"/>
          <p14:tracePt t="11611" x="4862513" y="3016250"/>
          <p14:tracePt t="11619" x="4891088" y="3016250"/>
          <p14:tracePt t="11626" x="4900613" y="3016250"/>
          <p14:tracePt t="11635" x="4918075" y="3016250"/>
          <p14:tracePt t="11651" x="4927600" y="3016250"/>
          <p14:tracePt t="11660" x="4956175" y="3016250"/>
          <p14:tracePt t="11666" x="4975225" y="3016250"/>
          <p14:tracePt t="11672" x="4984750" y="3016250"/>
          <p14:tracePt t="11681" x="4994275" y="3016250"/>
          <p14:tracePt t="11705" x="5003800" y="3016250"/>
          <p14:tracePt t="11720" x="5030788" y="3016250"/>
          <p14:tracePt t="11730" x="5049838" y="3016250"/>
          <p14:tracePt t="11746" x="5068888" y="3016250"/>
          <p14:tracePt t="11759" x="5087938" y="3025775"/>
          <p14:tracePt t="11776" x="5106988" y="3025775"/>
          <p14:tracePt t="11783" x="5124450" y="3035300"/>
          <p14:tracePt t="11791" x="5133975" y="3035300"/>
          <p14:tracePt t="11798" x="5143500" y="3035300"/>
          <p14:tracePt t="11807" x="5153025" y="3035300"/>
          <p14:tracePt t="11814" x="5172075" y="3044825"/>
          <p14:tracePt t="11823" x="5191125" y="3044825"/>
          <p14:tracePt t="11831" x="5200650" y="3044825"/>
          <p14:tracePt t="11837" x="5218113" y="3044825"/>
          <p14:tracePt t="11846" x="5237163" y="3044825"/>
          <p14:tracePt t="11852" x="5246688" y="3054350"/>
          <p14:tracePt t="11862" x="5275263" y="3054350"/>
          <p14:tracePt t="11868" x="5294313" y="3054350"/>
          <p14:tracePt t="11885" x="5302250" y="3054350"/>
          <p14:tracePt t="11893" x="5311775" y="3054350"/>
          <p14:tracePt t="11909" x="5321300" y="3054350"/>
          <p14:tracePt t="11915" x="5340350" y="3054350"/>
          <p14:tracePt t="11931" x="5378450" y="3054350"/>
          <p14:tracePt t="11939" x="5378450" y="3062288"/>
          <p14:tracePt t="11947" x="5378450" y="3071813"/>
          <p14:tracePt t="11955" x="5405438" y="3071813"/>
          <p14:tracePt t="11963" x="5434013" y="3071813"/>
          <p14:tracePt t="11971" x="5453063" y="3071813"/>
          <p14:tracePt t="11980" x="5499100" y="3081338"/>
          <p14:tracePt t="11986" x="5537200" y="3081338"/>
          <p14:tracePt t="11996" x="5565775" y="3090863"/>
          <p14:tracePt t="12001" x="5584825" y="3090863"/>
          <p14:tracePt t="12009" x="5630863" y="3100388"/>
          <p14:tracePt t="12017" x="5668963" y="3100388"/>
          <p14:tracePt t="12026" x="5695950" y="3100388"/>
          <p14:tracePt t="12033" x="5734050" y="3100388"/>
          <p14:tracePt t="12042" x="5743575" y="3100388"/>
          <p14:tracePt t="12048" x="5789613" y="3100388"/>
          <p14:tracePt t="12057" x="5799138" y="3100388"/>
          <p14:tracePt t="12065" x="5808663" y="3109913"/>
          <p14:tracePt t="12073" x="5837238" y="3119438"/>
          <p14:tracePt t="12080" x="5846763" y="3119438"/>
          <p14:tracePt t="12090" x="5873750" y="3119438"/>
          <p14:tracePt t="12096" x="5892800" y="3128963"/>
          <p14:tracePt t="12102" x="5911850" y="3128963"/>
          <p14:tracePt t="12112" x="5921375" y="3128963"/>
          <p14:tracePt t="12119" x="5930900" y="3128963"/>
          <p14:tracePt t="12128" x="5940425" y="3128963"/>
          <p14:tracePt t="12135" x="5959475" y="3128963"/>
          <p14:tracePt t="12152" x="5967413" y="3128963"/>
          <p14:tracePt t="12159" x="5976938" y="3128963"/>
          <p14:tracePt t="12164" x="5986463" y="3128963"/>
          <p14:tracePt t="12214" x="5995988" y="3128963"/>
          <p14:tracePt t="12252" x="6005513" y="3128963"/>
          <p14:tracePt t="12277" x="6024563" y="3128963"/>
          <p14:tracePt t="12284" x="6024563" y="3119438"/>
          <p14:tracePt t="12291" x="6034088" y="3119438"/>
          <p14:tracePt t="12308" x="6043613" y="3119438"/>
          <p14:tracePt t="12330" x="6062663" y="3109913"/>
          <p14:tracePt t="12362" x="6089650" y="3109913"/>
          <p14:tracePt t="12377" x="6099175" y="3100388"/>
          <p14:tracePt t="12385" x="6127750" y="3100388"/>
          <p14:tracePt t="12401" x="6137275" y="3100388"/>
          <p14:tracePt t="12409" x="6146800" y="3100388"/>
          <p14:tracePt t="12415" x="6156325" y="3090863"/>
          <p14:tracePt t="12431" x="6164263" y="3090863"/>
          <p14:tracePt t="12439" x="6173788" y="3081338"/>
          <p14:tracePt t="12448" x="6173788" y="3071813"/>
          <p14:tracePt t="12455" x="6173788" y="3062288"/>
          <p14:tracePt t="12463" x="6183313" y="3054350"/>
          <p14:tracePt t="12471" x="6202363" y="3054350"/>
          <p14:tracePt t="12488" x="6211888" y="3054350"/>
          <p14:tracePt t="12501" x="6221413" y="3054350"/>
          <p14:tracePt t="12509" x="6230938" y="3054350"/>
          <p14:tracePt t="12517" x="6240463" y="3054350"/>
          <p14:tracePt t="12533" x="6249988" y="3054350"/>
          <p14:tracePt t="12548" x="6267450" y="3044825"/>
          <p14:tracePt t="12565" x="6276975" y="3044825"/>
          <p14:tracePt t="12603" x="6286500" y="3044825"/>
          <p14:tracePt t="12634" x="6296025" y="3044825"/>
          <p14:tracePt t="12650" x="6305550" y="3044825"/>
          <p14:tracePt t="12664" x="6315075" y="3044825"/>
          <p14:tracePt t="12672" x="6324600" y="3044825"/>
          <p14:tracePt t="12681" x="6334125" y="3044825"/>
          <p14:tracePt t="12689" x="6343650" y="3044825"/>
          <p14:tracePt t="12697" x="6351588" y="3044825"/>
          <p14:tracePt t="12705" x="6361113" y="3044825"/>
          <p14:tracePt t="12712" x="6370638" y="3044825"/>
          <p14:tracePt t="12721" x="6380163" y="3062288"/>
          <p14:tracePt t="12745" x="6389688" y="3062288"/>
          <p14:tracePt t="12750" x="6399213" y="3062288"/>
          <p14:tracePt t="12767" x="6408738" y="3062288"/>
          <p14:tracePt t="12783" x="6427788" y="3062288"/>
          <p14:tracePt t="12799" x="6437313" y="3062288"/>
          <p14:tracePt t="12809" x="6445250" y="3062288"/>
          <p14:tracePt t="12815" x="6454775" y="3062288"/>
          <p14:tracePt t="12830" x="6473825" y="3062288"/>
          <p14:tracePt t="12853" x="6483350" y="3062288"/>
          <p14:tracePt t="12918" x="6492875" y="3062288"/>
          <p14:tracePt t="13121" x="6502400" y="3062288"/>
          <p14:tracePt t="13270" x="6511925" y="3071813"/>
          <p14:tracePt t="13284" x="6521450" y="3081338"/>
          <p14:tracePt t="13292" x="6521450" y="3090863"/>
          <p14:tracePt t="13299" x="6530975" y="3090863"/>
          <p14:tracePt t="13315" x="6530975" y="3100388"/>
          <p14:tracePt t="13321" x="6530975" y="3109913"/>
          <p14:tracePt t="13329" x="6538913" y="3119438"/>
          <p14:tracePt t="13337" x="6538913" y="3128963"/>
          <p14:tracePt t="13345" x="6538913" y="3148013"/>
          <p14:tracePt t="13353" x="6548438" y="3148013"/>
          <p14:tracePt t="13369" x="6548438" y="3155950"/>
          <p14:tracePt t="13378" x="6548438" y="3165475"/>
          <p14:tracePt t="13385" x="6548438" y="3175000"/>
          <p14:tracePt t="13393" x="6548438" y="3184525"/>
          <p14:tracePt t="13400" x="6548438" y="3194050"/>
          <p14:tracePt t="13410" x="6548438" y="3203575"/>
          <p14:tracePt t="13422" x="6548438" y="3232150"/>
          <p14:tracePt t="13438" x="6548438" y="3249613"/>
          <p14:tracePt t="13446" x="6548438" y="3259138"/>
          <p14:tracePt t="13454" x="6548438" y="3268663"/>
          <p14:tracePt t="13462" x="6548438" y="3287713"/>
          <p14:tracePt t="13478" x="6548438" y="3316288"/>
          <p14:tracePt t="13487" x="6548438" y="3325813"/>
          <p14:tracePt t="13509" x="6538913" y="3343275"/>
          <p14:tracePt t="13517" x="6530975" y="3362325"/>
          <p14:tracePt t="13533" x="6521450" y="3371850"/>
          <p14:tracePt t="13540" x="6511925" y="3371850"/>
          <p14:tracePt t="13549" x="6502400" y="3381375"/>
          <p14:tracePt t="13560" x="6502400" y="3390900"/>
          <p14:tracePt t="13576" x="6502400" y="3400425"/>
          <p14:tracePt t="13581" x="6502400" y="3409950"/>
          <p14:tracePt t="13586" x="6492875" y="3419475"/>
          <p14:tracePt t="13602" x="6473825" y="3429000"/>
          <p14:tracePt t="13636" x="6473825" y="3436938"/>
          <p14:tracePt t="13714" x="6464300" y="3436938"/>
          <p14:tracePt t="13722" x="6454775" y="3436938"/>
          <p14:tracePt t="13737" x="6427788" y="3436938"/>
          <p14:tracePt t="13746" x="6399213" y="3436938"/>
          <p14:tracePt t="13775" x="6380163" y="3436938"/>
          <p14:tracePt t="13782" x="6361113" y="3436938"/>
          <p14:tracePt t="13791" x="6361113" y="3419475"/>
          <p14:tracePt t="13798" x="6343650" y="3419475"/>
          <p14:tracePt t="13807" x="6315075" y="3409950"/>
          <p14:tracePt t="13815" x="6296025" y="3409950"/>
          <p14:tracePt t="13821" x="6276975" y="3400425"/>
          <p14:tracePt t="13831" x="6240463" y="3390900"/>
          <p14:tracePt t="13837" x="6211888" y="3381375"/>
          <p14:tracePt t="13845" x="6192838" y="3381375"/>
          <p14:tracePt t="13853" x="6173788" y="3381375"/>
          <p14:tracePt t="13862" x="6146800" y="3371850"/>
          <p14:tracePt t="13869" x="6108700" y="3371850"/>
          <p14:tracePt t="13879" x="6089650" y="3371850"/>
          <p14:tracePt t="13884" x="6070600" y="3371850"/>
          <p14:tracePt t="13894" x="6024563" y="3362325"/>
          <p14:tracePt t="13901" x="5995988" y="3362325"/>
          <p14:tracePt t="13908" x="5940425" y="3362325"/>
          <p14:tracePt t="13915" x="5865813" y="3362325"/>
          <p14:tracePt t="13925" x="5753100" y="3371850"/>
          <p14:tracePt t="13931" x="5640388" y="3400425"/>
          <p14:tracePt t="13940" x="5462588" y="3409950"/>
          <p14:tracePt t="13947" x="5294313" y="3436938"/>
          <p14:tracePt t="13956" x="5181600" y="3436938"/>
          <p14:tracePt t="13963" x="5030788" y="3436938"/>
          <p14:tracePt t="13971" x="4900613" y="3436938"/>
          <p14:tracePt t="13979" x="4778375" y="3436938"/>
          <p14:tracePt t="13987" x="4703763" y="3436938"/>
          <p14:tracePt t="13995" x="4581525" y="3400425"/>
          <p14:tracePt t="14001" x="4440238" y="3400425"/>
          <p14:tracePt t="14009" x="4235450" y="3335338"/>
          <p14:tracePt t="14017" x="4084638" y="3343275"/>
          <p14:tracePt t="14025" x="3916363" y="3343275"/>
          <p14:tracePt t="14033" x="3738563" y="3343275"/>
          <p14:tracePt t="14040" x="3663950" y="3343275"/>
          <p14:tracePt t="14048" x="3570288" y="3325813"/>
          <p14:tracePt t="14059" x="3457575" y="3325813"/>
          <p14:tracePt t="14065" x="3400425" y="3297238"/>
          <p14:tracePt t="14074" x="3316288" y="3268663"/>
          <p14:tracePt t="14079" x="3222625" y="3241675"/>
          <p14:tracePt t="14087" x="3157538" y="3232150"/>
          <p14:tracePt t="14097" x="3073400" y="3213100"/>
          <p14:tracePt t="14102" x="3035300" y="3184525"/>
          <p14:tracePt t="14111" x="2951163" y="3165475"/>
          <p14:tracePt t="14118" x="2932113" y="3165475"/>
          <p14:tracePt t="14127" x="2895600" y="3165475"/>
          <p14:tracePt t="14135" x="2857500" y="3165475"/>
          <p14:tracePt t="14144" x="2828925" y="3165475"/>
          <p14:tracePt t="14151" x="2811463" y="3165475"/>
          <p14:tracePt t="14160" x="2792413" y="3165475"/>
          <p14:tracePt t="14167" x="2754313" y="3148013"/>
          <p14:tracePt t="14175" x="2717800" y="3148013"/>
          <p14:tracePt t="14181" x="2670175" y="3128963"/>
          <p14:tracePt t="14191" x="2605088" y="3128963"/>
          <p14:tracePt t="14196" x="2557463" y="3128963"/>
          <p14:tracePt t="14204" x="2463800" y="3119438"/>
          <p14:tracePt t="14212" x="2398713" y="3119438"/>
          <p14:tracePt t="14220" x="2333625" y="3119438"/>
          <p14:tracePt t="14228" x="2286000" y="3119438"/>
          <p14:tracePt t="14237" x="2247900" y="3119438"/>
          <p14:tracePt t="14244" x="2192338" y="3119438"/>
          <p14:tracePt t="14251" x="2127250" y="3100388"/>
          <p14:tracePt t="14260" x="2033588" y="3100388"/>
          <p14:tracePt t="14267" x="1966913" y="3100388"/>
          <p14:tracePt t="14274" x="1930400" y="3100388"/>
          <p14:tracePt t="14283" x="1846263" y="3100388"/>
          <p14:tracePt t="14292" x="1743075" y="3100388"/>
          <p14:tracePt t="14299" x="1676400" y="3100388"/>
          <p14:tracePt t="14307" x="1611313" y="3100388"/>
          <p14:tracePt t="14315" x="1582738" y="3109913"/>
          <p14:tracePt t="14326" x="1527175" y="3109913"/>
          <p14:tracePt t="14332" x="1423988" y="3128963"/>
          <p14:tracePt t="14337" x="1349375" y="3128963"/>
          <p14:tracePt t="14347" x="1301750" y="3128963"/>
          <p14:tracePt t="14353" x="1265238" y="3128963"/>
          <p14:tracePt t="14362" x="1236663" y="3128963"/>
          <p14:tracePt t="14368" x="1208088" y="3138488"/>
          <p14:tracePt t="14378" x="1190625" y="3148013"/>
          <p14:tracePt t="14384" x="1162050" y="3165475"/>
          <p14:tracePt t="14394" x="1123950" y="3175000"/>
          <p14:tracePt t="14400" x="1104900" y="3184525"/>
          <p14:tracePt t="14406" x="1096963" y="3194050"/>
          <p14:tracePt t="14414" x="1077913" y="3194050"/>
          <p14:tracePt t="14423" x="1058863" y="3194050"/>
          <p14:tracePt t="14431" x="1049338" y="3194050"/>
          <p14:tracePt t="14440" x="1030288" y="3194050"/>
          <p14:tracePt t="14446" x="1001713" y="3194050"/>
          <p14:tracePt t="14455" x="993775" y="3194050"/>
          <p14:tracePt t="14463" x="984250" y="3194050"/>
          <p14:tracePt t="14471" x="974725" y="3194050"/>
          <p14:tracePt t="14479" x="936625" y="3203575"/>
          <p14:tracePt t="14488" x="908050" y="3213100"/>
          <p14:tracePt t="14496" x="881063" y="3222625"/>
          <p14:tracePt t="14502" x="862013" y="3241675"/>
          <p14:tracePt t="14511" x="852488" y="3249613"/>
          <p14:tracePt t="14516" x="833438" y="3259138"/>
          <p14:tracePt t="14526" x="806450" y="3268663"/>
          <p14:tracePt t="14533" x="777875" y="3278188"/>
          <p14:tracePt t="14541" x="730250" y="3297238"/>
          <p14:tracePt t="14548" x="720725" y="3306763"/>
          <p14:tracePt t="14557" x="693738" y="3306763"/>
          <p14:tracePt t="14564" x="684213" y="3306763"/>
          <p14:tracePt t="14574" x="674688" y="3316288"/>
          <p14:tracePt t="14580" x="646113" y="3325813"/>
          <p14:tracePt t="14587" x="619125" y="3325813"/>
          <p14:tracePt t="14595" x="609600" y="3335338"/>
          <p14:tracePt t="14612" x="590550" y="3343275"/>
          <p14:tracePt t="14618" x="571500" y="3343275"/>
          <p14:tracePt t="14627" x="552450" y="3343275"/>
          <p14:tracePt t="14643" x="525463" y="3362325"/>
          <p14:tracePt t="14651" x="515938" y="3362325"/>
          <p14:tracePt t="14665" x="506413" y="3362325"/>
          <p14:tracePt t="14673" x="477838" y="3381375"/>
          <p14:tracePt t="14681" x="468313" y="3400425"/>
          <p14:tracePt t="14690" x="458788" y="3409950"/>
          <p14:tracePt t="14696" x="439738" y="3419475"/>
          <p14:tracePt t="14705" x="422275" y="3429000"/>
          <p14:tracePt t="14712" x="422275" y="3446463"/>
          <p14:tracePt t="14721" x="422275" y="3455988"/>
          <p14:tracePt t="14729" x="412750" y="3465513"/>
          <p14:tracePt t="14737" x="393700" y="3475038"/>
          <p14:tracePt t="14751" x="374650" y="3484563"/>
          <p14:tracePt t="14760" x="374650" y="3494088"/>
          <p14:tracePt t="14767" x="365125" y="3494088"/>
          <p14:tracePt t="14776" x="346075" y="3503613"/>
          <p14:tracePt t="14783" x="346075" y="3513138"/>
          <p14:tracePt t="14791" x="319088" y="3513138"/>
          <p14:tracePt t="14806" x="309563" y="3513138"/>
          <p14:tracePt t="14814" x="290513" y="3530600"/>
          <p14:tracePt t="14828" x="271463" y="3530600"/>
          <p14:tracePt t="14840" x="261938" y="3549650"/>
          <p14:tracePt t="14861" x="252413" y="3568700"/>
          <p14:tracePt t="14869" x="252413" y="3578225"/>
          <p14:tracePt t="14877" x="242888" y="3578225"/>
          <p14:tracePt t="14884" x="234950" y="3578225"/>
          <p14:tracePt t="14901" x="225425" y="3587750"/>
          <p14:tracePt t="14910" x="215900" y="3606800"/>
          <p14:tracePt t="14923" x="215900" y="3624263"/>
          <p14:tracePt t="14931" x="206375" y="3633788"/>
          <p14:tracePt t="14941" x="206375" y="3643313"/>
          <p14:tracePt t="14947" x="206375" y="3662363"/>
          <p14:tracePt t="14957" x="206375" y="3671888"/>
          <p14:tracePt t="14963" x="206375" y="3681413"/>
          <p14:tracePt t="14971" x="206375" y="3700463"/>
          <p14:tracePt t="14979" x="206375" y="3709988"/>
          <p14:tracePt t="14987" x="206375" y="3727450"/>
          <p14:tracePt t="14995" x="206375" y="3746500"/>
          <p14:tracePt t="15001" x="206375" y="3775075"/>
          <p14:tracePt t="15010" x="206375" y="3803650"/>
          <p14:tracePt t="15017" x="206375" y="3821113"/>
          <p14:tracePt t="15025" x="225425" y="3840163"/>
          <p14:tracePt t="15033" x="242888" y="3859213"/>
          <p14:tracePt t="15041" x="252413" y="3887788"/>
          <p14:tracePt t="15048" x="252413" y="3897313"/>
          <p14:tracePt t="15058" x="271463" y="3914775"/>
          <p14:tracePt t="15065" x="290513" y="3924300"/>
          <p14:tracePt t="15073" x="309563" y="3933825"/>
          <p14:tracePt t="15078" x="319088" y="3943350"/>
          <p14:tracePt t="15087" x="336550" y="3952875"/>
          <p14:tracePt t="15094" x="346075" y="3952875"/>
          <p14:tracePt t="15103" x="365125" y="3971925"/>
          <p14:tracePt t="15111" x="393700" y="3990975"/>
          <p14:tracePt t="15119" x="412750" y="3990975"/>
          <p14:tracePt t="15127" x="449263" y="3998913"/>
          <p14:tracePt t="15135" x="458788" y="4008438"/>
          <p14:tracePt t="15144" x="477838" y="4027488"/>
          <p14:tracePt t="15151" x="506413" y="4027488"/>
          <p14:tracePt t="15160" x="533400" y="4027488"/>
          <p14:tracePt t="15165" x="542925" y="4027488"/>
          <p14:tracePt t="15173" x="571500" y="4037013"/>
          <p14:tracePt t="15180" x="600075" y="4046538"/>
          <p14:tracePt t="15190" x="627063" y="4046538"/>
          <p14:tracePt t="15196" x="646113" y="4056063"/>
          <p14:tracePt t="15206" x="684213" y="4056063"/>
          <p14:tracePt t="15212" x="712788" y="4056063"/>
          <p14:tracePt t="15221" x="730250" y="4075113"/>
          <p14:tracePt t="15230" x="758825" y="4084638"/>
          <p14:tracePt t="15237" x="777875" y="4092575"/>
          <p14:tracePt t="15244" x="806450" y="4092575"/>
          <p14:tracePt t="15250" x="814388" y="4092575"/>
          <p14:tracePt t="15260" x="823913" y="4092575"/>
          <p14:tracePt t="15267" x="842963" y="4092575"/>
          <p14:tracePt t="15276" x="852488" y="4092575"/>
          <p14:tracePt t="15282" x="862013" y="4092575"/>
          <p14:tracePt t="15291" x="881063" y="4092575"/>
          <p14:tracePt t="15299" x="890588" y="4092575"/>
          <p14:tracePt t="15306" x="900113" y="4092575"/>
          <p14:tracePt t="15315" x="917575" y="4102100"/>
          <p14:tracePt t="15323" x="936625" y="4102100"/>
          <p14:tracePt t="15337" x="955675" y="4102100"/>
          <p14:tracePt t="15345" x="965200" y="4102100"/>
          <p14:tracePt t="15353" x="993775" y="4102100"/>
          <p14:tracePt t="15361" x="1011238" y="4102100"/>
          <p14:tracePt t="15368" x="1020763" y="4102100"/>
          <p14:tracePt t="15377" x="1058863" y="4102100"/>
          <p14:tracePt t="15386" x="1087438" y="4102100"/>
          <p14:tracePt t="15395" x="1123950" y="4092575"/>
          <p14:tracePt t="15401" x="1133475" y="4092575"/>
          <p14:tracePt t="15407" x="1152525" y="4092575"/>
          <p14:tracePt t="15415" x="1190625" y="4092575"/>
          <p14:tracePt t="15422" x="1217613" y="4092575"/>
          <p14:tracePt t="15430" x="1236663" y="4092575"/>
          <p14:tracePt t="15439" x="1274763" y="4092575"/>
          <p14:tracePt t="15446" x="1301750" y="4092575"/>
          <p14:tracePt t="15455" x="1339850" y="4092575"/>
          <p14:tracePt t="15462" x="1377950" y="4092575"/>
          <p14:tracePt t="15470" x="1452563" y="4092575"/>
          <p14:tracePt t="15478" x="1517650" y="4102100"/>
          <p14:tracePt t="15487" x="1574800" y="4102100"/>
          <p14:tracePt t="15494" x="1639888" y="4102100"/>
          <p14:tracePt t="15500" x="1668463" y="4102100"/>
          <p14:tracePt t="15509" x="1714500" y="4102100"/>
          <p14:tracePt t="15516" x="1752600" y="4092575"/>
          <p14:tracePt t="15526" x="1770063" y="4092575"/>
          <p14:tracePt t="15533" x="1817688" y="4092575"/>
          <p14:tracePt t="15542" x="1863725" y="4092575"/>
          <p14:tracePt t="15549" x="1920875" y="4092575"/>
          <p14:tracePt t="15557" x="1966913" y="4084638"/>
          <p14:tracePt t="15565" x="1995488" y="4075113"/>
          <p14:tracePt t="15572" x="2043113" y="4075113"/>
          <p14:tracePt t="15581" x="2060575" y="4075113"/>
          <p14:tracePt t="15587" x="2089150" y="4075113"/>
          <p14:tracePt t="15594" x="2117725" y="4056063"/>
          <p14:tracePt t="15603" x="2163763" y="4056063"/>
          <p14:tracePt t="15611" x="2201863" y="4056063"/>
          <p14:tracePt t="15619" x="2220913" y="4046538"/>
          <p14:tracePt t="15627" x="2257425" y="4037013"/>
          <p14:tracePt t="15635" x="2295525" y="4027488"/>
          <p14:tracePt t="15643" x="2370138" y="4027488"/>
          <p14:tracePt t="15651" x="2427288" y="4017963"/>
          <p14:tracePt t="15659" x="2492375" y="3990975"/>
          <p14:tracePt t="15664" x="2576513" y="3990975"/>
          <p14:tracePt t="15672" x="2651125" y="3990975"/>
          <p14:tracePt t="15681" x="2735263" y="3998913"/>
          <p14:tracePt t="15689" x="2838450" y="3998913"/>
          <p14:tracePt t="15697" x="2951163" y="3998913"/>
          <p14:tracePt t="15705" x="3063875" y="3990975"/>
          <p14:tracePt t="15713" x="3186113" y="3990975"/>
          <p14:tracePt t="15722" x="3251200" y="3990975"/>
          <p14:tracePt t="15729" x="3297238" y="3971925"/>
          <p14:tracePt t="15739" x="3409950" y="3971925"/>
          <p14:tracePt t="15745" x="3494088" y="3962400"/>
          <p14:tracePt t="15751" x="3551238" y="3962400"/>
          <p14:tracePt t="15760" x="3654425" y="3971925"/>
          <p14:tracePt t="15767" x="3719513" y="3990975"/>
          <p14:tracePt t="15776" x="3784600" y="3990975"/>
          <p14:tracePt t="15783" x="3860800" y="3990975"/>
          <p14:tracePt t="15792" x="3925888" y="3990975"/>
          <p14:tracePt t="15799" x="3954463" y="3990975"/>
          <p14:tracePt t="15807" x="4010025" y="3990975"/>
          <p14:tracePt t="15815" x="4029075" y="3981450"/>
          <p14:tracePt t="15823" x="4075113" y="3981450"/>
          <p14:tracePt t="15828" x="4132263" y="3981450"/>
          <p14:tracePt t="15839" x="4178300" y="3981450"/>
          <p14:tracePt t="15844" x="4197350" y="3971925"/>
          <p14:tracePt t="15853" x="4225925" y="3971925"/>
          <p14:tracePt t="15861" x="4271963" y="3971925"/>
          <p14:tracePt t="15868" x="4300538" y="3981450"/>
          <p14:tracePt t="15877" x="4356100" y="3981450"/>
          <p14:tracePt t="15889" x="4413250" y="3981450"/>
          <p14:tracePt t="15894" x="4432300" y="3981450"/>
          <p14:tracePt t="15900" x="4468813" y="3981450"/>
          <p14:tracePt t="15910" x="4487863" y="3981450"/>
          <p14:tracePt t="15915" x="4516438" y="3981450"/>
          <p14:tracePt t="15922" x="4562475" y="3971925"/>
          <p14:tracePt t="15930" x="4600575" y="3971925"/>
          <p14:tracePt t="15938" x="4637088" y="3971925"/>
          <p14:tracePt t="15947" x="4675188" y="3962400"/>
          <p14:tracePt t="15955" x="4722813" y="3962400"/>
          <p14:tracePt t="15963" x="4749800" y="3943350"/>
          <p14:tracePt t="15972" x="4797425" y="3943350"/>
          <p14:tracePt t="15978" x="4824413" y="3943350"/>
          <p14:tracePt t="15989" x="4852988" y="3943350"/>
          <p14:tracePt t="15993" x="4900613" y="3943350"/>
          <p14:tracePt t="16003" x="4946650" y="3943350"/>
          <p14:tracePt t="16010" x="4994275" y="3943350"/>
          <p14:tracePt t="16017" x="5049838" y="3933825"/>
          <p14:tracePt t="16026" x="5059363" y="3933825"/>
          <p14:tracePt t="16033" x="5068888" y="3933825"/>
          <p14:tracePt t="16043" x="5097463" y="3933825"/>
          <p14:tracePt t="16049" x="5106988" y="3933825"/>
          <p14:tracePt t="16057" x="5124450" y="3933825"/>
          <p14:tracePt t="16065" x="5162550" y="3933825"/>
          <p14:tracePt t="16073" x="5172075" y="3924300"/>
          <p14:tracePt t="16078" x="5191125" y="3924300"/>
          <p14:tracePt t="16088" x="5218113" y="3924300"/>
          <p14:tracePt t="16094" x="5227638" y="3914775"/>
          <p14:tracePt t="16103" x="5256213" y="3914775"/>
          <p14:tracePt t="16110" x="5294313" y="3905250"/>
          <p14:tracePt t="16119" x="5302250" y="3905250"/>
          <p14:tracePt t="16126" x="5311775" y="3905250"/>
          <p14:tracePt t="16135" x="5330825" y="3905250"/>
          <p14:tracePt t="16143" x="5340350" y="3905250"/>
          <p14:tracePt t="16151" x="5349875" y="3905250"/>
          <p14:tracePt t="16159" x="5368925" y="3905250"/>
          <p14:tracePt t="16164" x="5378450" y="3897313"/>
          <p14:tracePt t="16173" x="5387975" y="3897313"/>
          <p14:tracePt t="16181" x="5395913" y="3887788"/>
          <p14:tracePt t="16205" x="5395913" y="3878263"/>
          <p14:tracePt t="16213" x="5395913" y="3868738"/>
          <p14:tracePt t="16223" x="5395913" y="3859213"/>
          <p14:tracePt t="16240" x="5395913" y="3840163"/>
          <p14:tracePt t="16251" x="5395913" y="3821113"/>
          <p14:tracePt t="16260" x="5395913" y="3803650"/>
          <p14:tracePt t="16276" x="5378450" y="3784600"/>
          <p14:tracePt t="16284" x="5359400" y="3756025"/>
          <p14:tracePt t="16291" x="5349875" y="3746500"/>
          <p14:tracePt t="16298" x="5330825" y="3736975"/>
          <p14:tracePt t="16309" x="5302250" y="3717925"/>
          <p14:tracePt t="16314" x="5265738" y="3681413"/>
          <p14:tracePt t="16323" x="5218113" y="3643313"/>
          <p14:tracePt t="16328" x="5181600" y="3624263"/>
          <p14:tracePt t="16338" x="5114925" y="3597275"/>
          <p14:tracePt t="16344" x="5059363" y="3578225"/>
          <p14:tracePt t="16353" x="4984750" y="3559175"/>
          <p14:tracePt t="16360" x="4927600" y="3540125"/>
          <p14:tracePt t="16370" x="4862513" y="3530600"/>
          <p14:tracePt t="16376" x="4797425" y="3513138"/>
          <p14:tracePt t="16385" x="4713288" y="3503613"/>
          <p14:tracePt t="16392" x="4665663" y="3475038"/>
          <p14:tracePt t="16401" x="4610100" y="3475038"/>
          <p14:tracePt t="16409" x="4572000" y="3455988"/>
          <p14:tracePt t="16418" x="4543425" y="3455988"/>
          <p14:tracePt t="16425" x="4468813" y="3436938"/>
          <p14:tracePt t="16433" x="4432300" y="3436938"/>
          <p14:tracePt t="16439" x="4338638" y="3436938"/>
          <p14:tracePt t="16446" x="4252913" y="3429000"/>
          <p14:tracePt t="16454" x="4197350" y="3409950"/>
          <p14:tracePt t="16463" x="4103688" y="3409950"/>
          <p14:tracePt t="16471" x="4084638" y="3409950"/>
          <p14:tracePt t="16478" x="4057650" y="3409950"/>
          <p14:tracePt t="16488" x="4029075" y="3409950"/>
          <p14:tracePt t="16494" x="3990975" y="3409950"/>
          <p14:tracePt t="16509" x="3971925" y="3409950"/>
          <p14:tracePt t="16525" x="3962400" y="3409950"/>
          <p14:tracePt t="16533" x="3954463" y="3419475"/>
          <p14:tracePt t="16548" x="3944938" y="3419475"/>
          <p14:tracePt t="16574" x="3944938" y="3446463"/>
          <p14:tracePt t="16579" x="3925888" y="3484563"/>
          <p14:tracePt t="16588" x="3906838" y="3503613"/>
          <p14:tracePt t="16594" x="3897313" y="3503613"/>
          <p14:tracePt t="16604" x="3878263" y="3540125"/>
          <p14:tracePt t="16611" x="3860800" y="3568700"/>
          <p14:tracePt t="16619" x="3860800" y="3587750"/>
          <p14:tracePt t="16626" x="3860800" y="3616325"/>
          <p14:tracePt t="16635" x="3860800" y="3624263"/>
          <p14:tracePt t="16643" x="3860800" y="3633788"/>
          <p14:tracePt t="16651" x="3860800" y="3643313"/>
          <p14:tracePt t="16660" x="3860800" y="3662363"/>
          <p14:tracePt t="16668" x="3860800" y="3671888"/>
          <p14:tracePt t="16706" x="3851275" y="3671888"/>
          <p14:tracePt t="16713" x="3851275" y="3681413"/>
          <p14:tracePt t="16728" x="3841750" y="3690938"/>
          <p14:tracePt t="16751" x="3841750" y="3700463"/>
          <p14:tracePt t="16767" x="3832225" y="3709988"/>
          <p14:tracePt t="16775" x="3822700" y="3709988"/>
          <p14:tracePt t="16799" x="3822700" y="3717925"/>
          <p14:tracePt t="16808" x="3813175" y="3717925"/>
          <p14:tracePt t="16821" x="3813175" y="3727450"/>
          <p14:tracePt t="16832" x="3784600" y="3746500"/>
          <p14:tracePt t="16841" x="3775075" y="3765550"/>
          <p14:tracePt t="16846" x="3767138" y="3775075"/>
          <p14:tracePt t="16855" x="3767138" y="3794125"/>
          <p14:tracePt t="16861" x="3767138" y="3821113"/>
          <p14:tracePt t="16869" x="3767138" y="3830638"/>
          <p14:tracePt t="16876" x="3767138" y="3859213"/>
          <p14:tracePt t="16885" x="3767138" y="3878263"/>
          <p14:tracePt t="16892" x="3757613" y="3887788"/>
          <p14:tracePt t="16901" x="3757613" y="3914775"/>
          <p14:tracePt t="16910" x="3757613" y="3943350"/>
          <p14:tracePt t="16915" x="3757613" y="3962400"/>
          <p14:tracePt t="16924" x="3757613" y="3971925"/>
          <p14:tracePt t="16930" x="3757613" y="3990975"/>
          <p14:tracePt t="16940" x="3757613" y="4017963"/>
          <p14:tracePt t="16946" x="3757613" y="4027488"/>
          <p14:tracePt t="16955" x="3757613" y="4046538"/>
          <p14:tracePt t="16962" x="3757613" y="4065588"/>
          <p14:tracePt t="16978" x="3757613" y="4075113"/>
          <p14:tracePt t="16987" x="3757613" y="4084638"/>
          <p14:tracePt t="16995" x="3757613" y="4102100"/>
          <p14:tracePt t="17001" x="3757613" y="4111625"/>
          <p14:tracePt t="17008" x="3748088" y="4121150"/>
          <p14:tracePt t="17017" x="3738563" y="4140200"/>
          <p14:tracePt t="17026" x="3729038" y="4149725"/>
          <p14:tracePt t="17033" x="3729038" y="4159250"/>
          <p14:tracePt t="17043" x="3719513" y="4168775"/>
          <p14:tracePt t="17049" x="3709988" y="4168775"/>
          <p14:tracePt t="17087" x="3700463" y="4178300"/>
          <p14:tracePt t="17104" x="3690938" y="4178300"/>
          <p14:tracePt t="17112" x="3681413" y="4178300"/>
          <p14:tracePt t="17119" x="3681413" y="4186238"/>
          <p14:tracePt t="17126" x="3673475" y="4186238"/>
          <p14:tracePt t="17135" x="3654425" y="4186238"/>
          <p14:tracePt t="17150" x="3625850" y="4186238"/>
          <p14:tracePt t="17157" x="3606800" y="4186238"/>
          <p14:tracePt t="17174" x="3587750" y="4186238"/>
          <p14:tracePt t="17180" x="3570288" y="4195763"/>
          <p14:tracePt t="17205" x="3560763" y="4195763"/>
          <p14:tracePt t="17213" x="3551238" y="4195763"/>
          <p14:tracePt t="17228" x="3541713" y="4205288"/>
          <p14:tracePt t="17239" x="3532188" y="4214813"/>
          <p14:tracePt t="17246" x="3522663" y="4214813"/>
          <p14:tracePt t="17250" x="3513138" y="4214813"/>
          <p14:tracePt t="17268" x="3494088" y="4233863"/>
          <p14:tracePt t="17275" x="3484563" y="4243388"/>
          <p14:tracePt t="17292" x="3484563" y="4252913"/>
          <p14:tracePt t="17299" x="3476625" y="4252913"/>
          <p14:tracePt t="17308" x="3467100" y="4252913"/>
          <p14:tracePt t="17314" x="3457575" y="4252913"/>
          <p14:tracePt t="17337" x="3457575" y="4262438"/>
          <p14:tracePt t="17368" x="3448050" y="4262438"/>
          <p14:tracePt t="17385" x="3438525" y="4262438"/>
          <p14:tracePt t="17401" x="3419475" y="4262438"/>
          <p14:tracePt t="17409" x="3409950" y="4262438"/>
          <p14:tracePt t="17415" x="3390900" y="4262438"/>
          <p14:tracePt t="17423" x="3382963" y="4252913"/>
          <p14:tracePt t="17441" x="3373438" y="4252913"/>
          <p14:tracePt t="17447" x="3363913" y="4252913"/>
          <p14:tracePt t="17455" x="3354388" y="4252913"/>
          <p14:tracePt t="17470" x="3344863" y="4252913"/>
          <p14:tracePt t="17479" x="3325813" y="4252913"/>
          <p14:tracePt t="17487" x="3316288" y="4243388"/>
          <p14:tracePt t="17494" x="3289300" y="4243388"/>
          <p14:tracePt t="17501" x="3270250" y="4233863"/>
          <p14:tracePt t="17508" x="3260725" y="4233863"/>
          <p14:tracePt t="17517" x="3232150" y="4233863"/>
          <p14:tracePt t="17524" x="3213100" y="4233863"/>
          <p14:tracePt t="17533" x="3203575" y="4233863"/>
          <p14:tracePt t="17541" x="3186113" y="4233863"/>
          <p14:tracePt t="17558" x="3167063" y="4233863"/>
          <p14:tracePt t="17564" x="3148013" y="4233863"/>
          <p14:tracePt t="17578" x="3128963" y="4233863"/>
          <p14:tracePt t="17594" x="3109913" y="4233863"/>
          <p14:tracePt t="17605" x="3092450" y="4233863"/>
          <p14:tracePt t="17610" x="3073400" y="4233863"/>
          <p14:tracePt t="17620" x="3054350" y="4233863"/>
          <p14:tracePt t="17626" x="3025775" y="4224338"/>
          <p14:tracePt t="17636" x="2998788" y="4224338"/>
          <p14:tracePt t="17642" x="2951163" y="4224338"/>
          <p14:tracePt t="17651" x="2876550" y="4205288"/>
          <p14:tracePt t="17659" x="2828925" y="4205288"/>
          <p14:tracePt t="17665" x="2763838" y="4186238"/>
          <p14:tracePt t="17674" x="2698750" y="4168775"/>
          <p14:tracePt t="17681" x="2651125" y="4168775"/>
          <p14:tracePt t="17690" x="2586038" y="4168775"/>
          <p14:tracePt t="17697" x="2538413" y="4159250"/>
          <p14:tracePt t="17705" x="2463800" y="4121150"/>
          <p14:tracePt t="17713" x="2398713" y="4111625"/>
          <p14:tracePt t="17722" x="2324100" y="4111625"/>
          <p14:tracePt t="17729" x="2286000" y="4102100"/>
          <p14:tracePt t="17737" x="2211388" y="4092575"/>
          <p14:tracePt t="17743" x="2146300" y="4092575"/>
          <p14:tracePt t="17753" x="2060575" y="4092575"/>
          <p14:tracePt t="17759" x="1995488" y="4092575"/>
          <p14:tracePt t="17766" x="1920875" y="4092575"/>
          <p14:tracePt t="17775" x="1827213" y="4092575"/>
          <p14:tracePt t="17783" x="1743075" y="4092575"/>
          <p14:tracePt t="17791" x="1685925" y="4092575"/>
          <p14:tracePt t="17798" x="1611313" y="4065588"/>
          <p14:tracePt t="17807" x="1517650" y="4046538"/>
          <p14:tracePt t="17815" x="1452563" y="4046538"/>
          <p14:tracePt t="17824" x="1339850" y="4017963"/>
          <p14:tracePt t="17828" x="1246188" y="3998913"/>
          <p14:tracePt t="17837" x="1181100" y="3971925"/>
          <p14:tracePt t="17845" x="1077913" y="3933825"/>
          <p14:tracePt t="17853" x="1001713" y="3924300"/>
          <p14:tracePt t="17861" x="917575" y="3914775"/>
          <p14:tracePt t="17870" x="842963" y="3914775"/>
          <p14:tracePt t="17877" x="758825" y="3914775"/>
          <p14:tracePt t="17887" x="712788" y="3905250"/>
          <p14:tracePt t="17893" x="655638" y="3887788"/>
          <p14:tracePt t="17901" x="590550" y="3887788"/>
          <p14:tracePt t="17908" x="542925" y="3887788"/>
          <p14:tracePt t="17917" x="506413" y="3887788"/>
          <p14:tracePt t="17924" x="458788" y="3887788"/>
          <p14:tracePt t="17931" x="412750" y="3887788"/>
          <p14:tracePt t="17941" x="365125" y="3887788"/>
          <p14:tracePt t="17947" x="328613" y="3878263"/>
          <p14:tracePt t="17955" x="300038" y="3868738"/>
          <p14:tracePt t="17963" x="280988" y="3868738"/>
          <p14:tracePt t="17970" x="242888" y="3868738"/>
          <p14:tracePt t="17978" x="215900" y="3868738"/>
          <p14:tracePt t="17986" x="206375" y="3868738"/>
          <p14:tracePt t="17992" x="187325" y="3878263"/>
          <p14:tracePt t="18000" x="177800" y="3878263"/>
          <p14:tracePt t="18009" x="168275" y="3878263"/>
          <p14:tracePt t="18024" x="158750" y="3878263"/>
          <p14:tracePt t="18033" x="158750" y="3887788"/>
          <p14:tracePt t="18087" x="158750" y="3897313"/>
          <p14:tracePt t="18095" x="149225" y="3897313"/>
          <p14:tracePt t="18103" x="149225" y="3914775"/>
          <p14:tracePt t="18111" x="141288" y="3933825"/>
          <p14:tracePt t="18123" x="141288" y="3943350"/>
          <p14:tracePt t="18128" x="141288" y="3962400"/>
          <p14:tracePt t="18139" x="131763" y="3981450"/>
          <p14:tracePt t="18144" x="112713" y="4008438"/>
          <p14:tracePt t="18151" x="112713" y="4027488"/>
          <p14:tracePt t="18158" x="93663" y="4046538"/>
          <p14:tracePt t="18165" x="84138" y="4084638"/>
          <p14:tracePt t="18174" x="84138" y="4121150"/>
          <p14:tracePt t="18180" x="84138" y="4140200"/>
          <p14:tracePt t="18190" x="84138" y="4168775"/>
          <p14:tracePt t="18197" x="84138" y="4195763"/>
          <p14:tracePt t="18206" x="84138" y="4214813"/>
          <p14:tracePt t="18213" x="84138" y="4233863"/>
          <p14:tracePt t="18221" x="84138" y="4243388"/>
          <p14:tracePt t="18229" x="84138" y="4262438"/>
          <p14:tracePt t="18237" x="84138" y="4279900"/>
          <p14:tracePt t="18245" x="84138" y="4298950"/>
          <p14:tracePt t="18251" x="84138" y="4308475"/>
          <p14:tracePt t="18258" x="84138" y="4327525"/>
          <p14:tracePt t="18266" x="84138" y="4337050"/>
          <p14:tracePt t="18274" x="84138" y="4346575"/>
          <p14:tracePt t="18283" x="93663" y="4356100"/>
          <p14:tracePt t="18291" x="93663" y="4365625"/>
          <p14:tracePt t="18299" x="93663" y="4373563"/>
          <p14:tracePt t="18307" x="93663" y="4383088"/>
          <p14:tracePt t="18315" x="103188" y="4383088"/>
          <p14:tracePt t="18331" x="112713" y="4383088"/>
          <p14:tracePt t="18339" x="122238" y="4392613"/>
          <p14:tracePt t="18353" x="131763" y="4402138"/>
          <p14:tracePt t="18361" x="149225" y="4421188"/>
          <p14:tracePt t="18370" x="158750" y="4421188"/>
          <p14:tracePt t="18386" x="177800" y="4440238"/>
          <p14:tracePt t="18392" x="196850" y="4449763"/>
          <p14:tracePt t="18401" x="206375" y="4459288"/>
          <p14:tracePt t="18407" x="225425" y="4459288"/>
          <p14:tracePt t="18415" x="242888" y="4459288"/>
          <p14:tracePt t="18423" x="252413" y="4467225"/>
          <p14:tracePt t="18431" x="271463" y="4476750"/>
          <p14:tracePt t="18440" x="290513" y="4476750"/>
          <p14:tracePt t="18446" x="300038" y="4486275"/>
          <p14:tracePt t="18457" x="319088" y="4495800"/>
          <p14:tracePt t="18462" x="336550" y="4505325"/>
          <p14:tracePt t="18471" x="346075" y="4505325"/>
          <p14:tracePt t="18495" x="355600" y="4505325"/>
          <p14:tracePt t="18502" x="365125" y="4514850"/>
          <p14:tracePt t="18508" x="374650" y="4514850"/>
          <p14:tracePt t="18517" x="384175" y="4514850"/>
          <p14:tracePt t="18525" x="393700" y="4524375"/>
          <p14:tracePt t="18533" x="393700" y="4533900"/>
          <p14:tracePt t="18566" x="403225" y="4533900"/>
          <p14:tracePt t="18575" x="412750" y="4533900"/>
          <p14:tracePt t="18603" x="422275" y="4533900"/>
          <p14:tracePt t="18611" x="430213" y="4543425"/>
          <p14:tracePt t="18618" x="439738" y="4543425"/>
          <p14:tracePt t="18643" x="439738" y="4552950"/>
          <p14:tracePt t="18652" x="439738" y="4560888"/>
          <p14:tracePt t="18665" x="449263" y="4560888"/>
          <p14:tracePt t="18673" x="458788" y="4560888"/>
          <p14:tracePt t="18689" x="468313" y="4570413"/>
          <p14:tracePt t="18697" x="477838" y="4579938"/>
          <p14:tracePt t="18706" x="487363" y="4579938"/>
          <p14:tracePt t="18738" x="506413" y="4579938"/>
          <p14:tracePt t="18745" x="525463" y="4589463"/>
          <p14:tracePt t="18759" x="552450" y="4589463"/>
          <p14:tracePt t="18776" x="571500" y="4589463"/>
          <p14:tracePt t="19197" x="619125" y="4598988"/>
          <p14:tracePt t="19204" x="730250" y="4598988"/>
          <p14:tracePt t="19213" x="833438" y="4598988"/>
          <p14:tracePt t="19222" x="974725" y="4608513"/>
          <p14:tracePt t="19228" x="1114425" y="4608513"/>
          <p14:tracePt t="19238" x="1255713" y="4608513"/>
          <p14:tracePt t="19243" x="1395413" y="4608513"/>
          <p14:tracePt t="19252" x="1517650" y="4608513"/>
          <p14:tracePt t="19258" x="1611313" y="4608513"/>
          <p14:tracePt t="19268" x="1695450" y="4589463"/>
          <p14:tracePt t="19274" x="1762125" y="4589463"/>
          <p14:tracePt t="19284" x="1789113" y="4579938"/>
          <p14:tracePt t="19290" x="1836738" y="4570413"/>
          <p14:tracePt t="19299" x="1855788" y="4570413"/>
          <p14:tracePt t="19306" x="1882775" y="4560888"/>
          <p14:tracePt t="19315" x="1901825" y="4560888"/>
          <p14:tracePt t="19324" x="1911350" y="4560888"/>
          <p14:tracePt t="19329" x="1920875" y="4560888"/>
          <p14:tracePt t="19338" x="1949450" y="4552950"/>
          <p14:tracePt t="19354" x="1957388" y="4543425"/>
          <p14:tracePt t="19361" x="1966913" y="4543425"/>
          <p14:tracePt t="19368" x="1976438" y="4543425"/>
          <p14:tracePt t="19377" x="1995488" y="4543425"/>
          <p14:tracePt t="19385" x="2014538" y="4533900"/>
          <p14:tracePt t="19393" x="2024063" y="4533900"/>
          <p14:tracePt t="19403" x="2043113" y="4533900"/>
          <p14:tracePt t="19408" x="2052638" y="4533900"/>
          <p14:tracePt t="19414" x="2079625" y="4533900"/>
          <p14:tracePt t="19423" x="2127250" y="4533900"/>
          <p14:tracePt t="19431" x="2163763" y="4543425"/>
          <p14:tracePt t="19439" x="2201863" y="4552950"/>
          <p14:tracePt t="19447" x="2239963" y="4560888"/>
          <p14:tracePt t="19455" x="2305050" y="4570413"/>
          <p14:tracePt t="19463" x="2314575" y="4570413"/>
          <p14:tracePt t="19472" x="2333625" y="4570413"/>
          <p14:tracePt t="19488" x="2351088" y="4570413"/>
          <p14:tracePt t="19493" x="2351088" y="4579938"/>
          <p14:tracePt t="19509" x="2360613" y="4579938"/>
          <p14:tracePt t="19519" x="2370138" y="4579938"/>
          <p14:tracePt t="19549" x="2379663" y="4579938"/>
          <p14:tracePt t="19565" x="2389188" y="4579938"/>
          <p14:tracePt t="19572" x="2398713" y="4579938"/>
          <p14:tracePt t="21119" x="2379663" y="4579938"/>
          <p14:tracePt t="21128" x="2314575" y="4598988"/>
          <p14:tracePt t="21136" x="2276475" y="4618038"/>
          <p14:tracePt t="21142" x="2239963" y="4646613"/>
          <p14:tracePt t="21151" x="2211388" y="4683125"/>
          <p14:tracePt t="21157" x="2182813" y="4711700"/>
          <p14:tracePt t="21167" x="2163763" y="4740275"/>
          <p14:tracePt t="21172" x="2146300" y="4776788"/>
          <p14:tracePt t="21181" x="2108200" y="4805363"/>
          <p14:tracePt t="21188" x="2079625" y="4814888"/>
          <p14:tracePt t="21197" x="2052638" y="4814888"/>
          <p14:tracePt t="21205" x="2033588" y="4814888"/>
          <p14:tracePt t="21212" x="2014538" y="4814888"/>
          <p14:tracePt t="21221" x="1995488" y="4795838"/>
          <p14:tracePt t="21229" x="1957388" y="4757738"/>
          <p14:tracePt t="21237" x="1949450" y="4740275"/>
          <p14:tracePt t="21611" x="1901825" y="4721225"/>
          <p14:tracePt t="21621" x="1863725" y="4711700"/>
          <p14:tracePt t="21627" x="1846263" y="4711700"/>
          <p14:tracePt t="21636" x="1817688" y="4711700"/>
          <p14:tracePt t="21643" x="1798638" y="4711700"/>
          <p14:tracePt t="21651" x="1770063" y="4711700"/>
          <p14:tracePt t="21657" x="1762125" y="4711700"/>
          <p14:tracePt t="21666" x="1724025" y="4721225"/>
          <p14:tracePt t="21673" x="1714500" y="4721225"/>
          <p14:tracePt t="21688" x="1704975" y="4721225"/>
          <p14:tracePt t="21705" x="1695450" y="4721225"/>
          <p14:tracePt t="21713" x="1676400" y="4721225"/>
          <p14:tracePt t="21720" x="1668463" y="4721225"/>
          <p14:tracePt t="21729" x="1639888" y="4721225"/>
          <p14:tracePt t="21737" x="1630363" y="4721225"/>
          <p14:tracePt t="21742" x="1611313" y="4711700"/>
          <p14:tracePt t="21752" x="1592263" y="4702175"/>
          <p14:tracePt t="21758" x="1574800" y="4702175"/>
          <p14:tracePt t="21768" x="1517650" y="4692650"/>
          <p14:tracePt t="21774" x="1498600" y="4692650"/>
          <p14:tracePt t="21783" x="1479550" y="4683125"/>
          <p14:tracePt t="21790" x="1462088" y="4683125"/>
          <p14:tracePt t="21799" x="1452563" y="4683125"/>
          <p14:tracePt t="21807" x="1404938" y="4683125"/>
          <p14:tracePt t="21817" x="1368425" y="4683125"/>
          <p14:tracePt t="21823" x="1330325" y="4683125"/>
          <p14:tracePt t="21831" x="1320800" y="4692650"/>
          <p14:tracePt t="21837" x="1301750" y="4692650"/>
          <p14:tracePt t="21844" x="1284288" y="4692650"/>
          <p14:tracePt t="21853" x="1274763" y="4702175"/>
          <p14:tracePt t="21861" x="1246188" y="4702175"/>
          <p14:tracePt t="21870" x="1208088" y="4711700"/>
          <p14:tracePt t="21877" x="1152525" y="4740275"/>
          <p14:tracePt t="21886" x="1123950" y="4748213"/>
          <p14:tracePt t="21893" x="1058863" y="4757738"/>
          <p14:tracePt t="21902" x="993775" y="4757738"/>
          <p14:tracePt t="21907" x="936625" y="4767263"/>
          <p14:tracePt t="21916" x="871538" y="4786313"/>
          <p14:tracePt t="21922" x="806450" y="4786313"/>
          <p14:tracePt t="21932" x="749300" y="4786313"/>
          <p14:tracePt t="21938" x="712788" y="4786313"/>
          <p14:tracePt t="21946" x="636588" y="4795838"/>
          <p14:tracePt t="21955" x="590550" y="4805363"/>
          <p14:tracePt t="21963" x="533400" y="4824413"/>
          <p14:tracePt t="21971" x="487363" y="4841875"/>
          <p14:tracePt t="21979" x="449263" y="4841875"/>
          <p14:tracePt t="21987" x="422275" y="4841875"/>
          <p14:tracePt t="21995" x="393700" y="4860925"/>
          <p14:tracePt t="22009" x="365125" y="4860925"/>
          <p14:tracePt t="22025" x="346075" y="4860925"/>
          <p14:tracePt t="22034" x="336550" y="4870450"/>
          <p14:tracePt t="22041" x="336550" y="4879975"/>
          <p14:tracePt t="22049" x="328613" y="4879975"/>
          <p14:tracePt t="22066" x="319088" y="4889500"/>
          <p14:tracePt t="22071" x="309563" y="4889500"/>
          <p14:tracePt t="22082" x="300038" y="4899025"/>
          <p14:tracePt t="22087" x="290513" y="4918075"/>
          <p14:tracePt t="22095" x="271463" y="4918075"/>
          <p14:tracePt t="22105" x="271463" y="4927600"/>
          <p14:tracePt t="22111" x="271463" y="4964113"/>
          <p14:tracePt t="22120" x="271463" y="4983163"/>
          <p14:tracePt t="22126" x="261938" y="4992688"/>
          <p14:tracePt t="22136" x="252413" y="5002213"/>
          <p14:tracePt t="22143" x="242888" y="5011738"/>
          <p14:tracePt t="22152" x="242888" y="5029200"/>
          <p14:tracePt t="22158" x="225425" y="5038725"/>
          <p14:tracePt t="22167" x="206375" y="5038725"/>
          <p14:tracePt t="22173" x="187325" y="5048250"/>
          <p14:tracePt t="22197" x="177800" y="5067300"/>
          <p14:tracePt t="22205" x="168275" y="5076825"/>
          <p14:tracePt t="22213" x="158750" y="5095875"/>
          <p14:tracePt t="22220" x="158750" y="5105400"/>
          <p14:tracePt t="22229" x="158750" y="5114925"/>
          <p14:tracePt t="22237" x="149225" y="5124450"/>
          <p14:tracePt t="22245" x="149225" y="5132388"/>
          <p14:tracePt t="22252" x="141288" y="5132388"/>
          <p14:tracePt t="22258" x="131763" y="5151438"/>
          <p14:tracePt t="22268" x="131763" y="5170488"/>
          <p14:tracePt t="22274" x="131763" y="5199063"/>
          <p14:tracePt t="22283" x="131763" y="5218113"/>
          <p14:tracePt t="22290" x="131763" y="5235575"/>
          <p14:tracePt t="22298" x="131763" y="5245100"/>
          <p14:tracePt t="22307" x="131763" y="5264150"/>
          <p14:tracePt t="22315" x="149225" y="5283200"/>
          <p14:tracePt t="22329" x="168275" y="5283200"/>
          <p14:tracePt t="22336" x="168275" y="5292725"/>
          <p14:tracePt t="22345" x="168275" y="5302250"/>
          <p14:tracePt t="22354" x="177800" y="5302250"/>
          <p14:tracePt t="22360" x="187325" y="5319713"/>
          <p14:tracePt t="22369" x="187325" y="5329238"/>
          <p14:tracePt t="22386" x="187325" y="5348288"/>
          <p14:tracePt t="22392" x="196850" y="5348288"/>
          <p14:tracePt t="22402" x="215900" y="5367338"/>
          <p14:tracePt t="22410" x="225425" y="5367338"/>
          <p14:tracePt t="22416" x="225425" y="5386388"/>
          <p14:tracePt t="22423" x="234950" y="5405438"/>
          <p14:tracePt t="22433" x="242888" y="5405438"/>
          <p14:tracePt t="22438" x="261938" y="5422900"/>
          <p14:tracePt t="22449" x="271463" y="5422900"/>
          <p14:tracePt t="22454" x="280988" y="5432425"/>
          <p14:tracePt t="22463" x="290513" y="5432425"/>
          <p14:tracePt t="22471" x="319088" y="5441950"/>
          <p14:tracePt t="22479" x="328613" y="5451475"/>
          <p14:tracePt t="22487" x="355600" y="5470525"/>
          <p14:tracePt t="22492" x="384175" y="5499100"/>
          <p14:tracePt t="22502" x="422275" y="5507038"/>
          <p14:tracePt t="22510" x="458788" y="5516563"/>
          <p14:tracePt t="22518" x="496888" y="5535613"/>
          <p14:tracePt t="22525" x="533400" y="5554663"/>
          <p14:tracePt t="22533" x="571500" y="5564188"/>
          <p14:tracePt t="22541" x="600075" y="5583238"/>
          <p14:tracePt t="22549" x="627063" y="5583238"/>
          <p14:tracePt t="22557" x="646113" y="5592763"/>
          <p14:tracePt t="22565" x="674688" y="5600700"/>
          <p14:tracePt t="22573" x="703263" y="5610225"/>
          <p14:tracePt t="22578" x="712788" y="5619750"/>
          <p14:tracePt t="22586" x="712788" y="5629275"/>
          <p14:tracePt t="22595" x="730250" y="5629275"/>
          <p14:tracePt t="22602" x="749300" y="5629275"/>
          <p14:tracePt t="22611" x="768350" y="5629275"/>
          <p14:tracePt t="22619" x="796925" y="5638800"/>
          <p14:tracePt t="22626" x="823913" y="5657850"/>
          <p14:tracePt t="22636" x="852488" y="5667375"/>
          <p14:tracePt t="22642" x="881063" y="5676900"/>
          <p14:tracePt t="22652" x="936625" y="5676900"/>
          <p14:tracePt t="22656" x="965200" y="5686425"/>
          <p14:tracePt t="22664" x="993775" y="5686425"/>
          <p14:tracePt t="22672" x="1058863" y="5694363"/>
          <p14:tracePt t="22681" x="1087438" y="5703888"/>
          <p14:tracePt t="22688" x="1123950" y="5713413"/>
          <p14:tracePt t="22697" x="1171575" y="5713413"/>
          <p14:tracePt t="22704" x="1190625" y="5713413"/>
          <p14:tracePt t="22713" x="1227138" y="5722938"/>
          <p14:tracePt t="22720" x="1246188" y="5722938"/>
          <p14:tracePt t="22729" x="1284288" y="5722938"/>
          <p14:tracePt t="22737" x="1301750" y="5722938"/>
          <p14:tracePt t="22743" x="1330325" y="5722938"/>
          <p14:tracePt t="22752" x="1349375" y="5722938"/>
          <p14:tracePt t="22759" x="1368425" y="5732463"/>
          <p14:tracePt t="22768" x="1377950" y="5732463"/>
          <p14:tracePt t="22774" x="1385888" y="5732463"/>
          <p14:tracePt t="22783" x="1404938" y="5732463"/>
          <p14:tracePt t="22799" x="1414463" y="5732463"/>
          <p14:tracePt t="22823" x="1433513" y="5732463"/>
          <p14:tracePt t="22829" x="1443038" y="5732463"/>
          <p14:tracePt t="22845" x="1452563" y="5732463"/>
          <p14:tracePt t="22853" x="1462088" y="5732463"/>
          <p14:tracePt t="22885" x="1471613" y="5732463"/>
          <p14:tracePt t="22893" x="1479550" y="5741988"/>
          <p14:tracePt t="22902" x="1489075" y="5741988"/>
          <p14:tracePt t="22916" x="1498600" y="5741988"/>
          <p14:tracePt t="22923" x="1508125" y="5741988"/>
          <p14:tracePt t="22931" x="1527175" y="5741988"/>
          <p14:tracePt t="22939" x="1546225" y="5741988"/>
          <p14:tracePt t="22948" x="1555750" y="5741988"/>
          <p14:tracePt t="22955" x="1574800" y="5741988"/>
          <p14:tracePt t="22966" x="1601788" y="5741988"/>
          <p14:tracePt t="22972" x="1611313" y="5741988"/>
          <p14:tracePt t="22979" x="1630363" y="5741988"/>
          <p14:tracePt t="22985" x="1639888" y="5741988"/>
          <p14:tracePt t="22992" x="1649413" y="5741988"/>
          <p14:tracePt t="23001" x="1668463" y="5741988"/>
          <p14:tracePt t="23008" x="1676400" y="5741988"/>
          <p14:tracePt t="23018" x="1695450" y="5741988"/>
          <p14:tracePt t="23033" x="1724025" y="5741988"/>
          <p14:tracePt t="23041" x="1733550" y="5741988"/>
          <p14:tracePt t="23049" x="1752600" y="5741988"/>
          <p14:tracePt t="23057" x="1762125" y="5741988"/>
          <p14:tracePt t="23065" x="1770063" y="5741988"/>
          <p14:tracePt t="23072" x="1789113" y="5741988"/>
          <p14:tracePt t="23079" x="1798638" y="5741988"/>
          <p14:tracePt t="23087" x="1808163" y="5741988"/>
          <p14:tracePt t="23095" x="1817688" y="5741988"/>
          <p14:tracePt t="23111" x="1836738" y="5741988"/>
          <p14:tracePt t="23119" x="1846263" y="5741988"/>
          <p14:tracePt t="23151" x="1855788" y="5741988"/>
          <p14:tracePt t="23159" x="1863725" y="5741988"/>
          <p14:tracePt t="23173" x="1873250" y="5741988"/>
          <p14:tracePt t="23189" x="1892300" y="5741988"/>
          <p14:tracePt t="23205" x="1911350" y="5741988"/>
          <p14:tracePt t="23214" x="1930400" y="5741988"/>
          <p14:tracePt t="23229" x="1939925" y="5741988"/>
          <p14:tracePt t="23237" x="1957388" y="5741988"/>
          <p14:tracePt t="23245" x="1985963" y="5741988"/>
          <p14:tracePt t="23251" x="1995488" y="5751513"/>
          <p14:tracePt t="23268" x="2014538" y="5751513"/>
          <p14:tracePt t="23274" x="2033588" y="5751513"/>
          <p14:tracePt t="23284" x="2043113" y="5751513"/>
          <p14:tracePt t="23291" x="2070100" y="5741988"/>
          <p14:tracePt t="23299" x="2089150" y="5741988"/>
          <p14:tracePt t="23307" x="2098675" y="5741988"/>
          <p14:tracePt t="23317" x="2127250" y="5741988"/>
          <p14:tracePt t="23322" x="2163763" y="5732463"/>
          <p14:tracePt t="23337" x="2192338" y="5732463"/>
          <p14:tracePt t="23345" x="2201863" y="5732463"/>
          <p14:tracePt t="23353" x="2230438" y="5732463"/>
          <p14:tracePt t="23361" x="2257425" y="5732463"/>
          <p14:tracePt t="23368" x="2276475" y="5732463"/>
          <p14:tracePt t="23377" x="2286000" y="5732463"/>
          <p14:tracePt t="23385" x="2314575" y="5732463"/>
          <p14:tracePt t="23393" x="2333625" y="5732463"/>
          <p14:tracePt t="23401" x="2360613" y="5732463"/>
          <p14:tracePt t="23409" x="2370138" y="5722938"/>
          <p14:tracePt t="23415" x="2389188" y="5722938"/>
          <p14:tracePt t="23422" x="2408238" y="5722938"/>
          <p14:tracePt t="23430" x="2417763" y="5722938"/>
          <p14:tracePt t="23438" x="2435225" y="5722938"/>
          <p14:tracePt t="23447" x="2463800" y="5722938"/>
          <p14:tracePt t="23454" x="2482850" y="5713413"/>
          <p14:tracePt t="23464" x="2501900" y="5703888"/>
          <p14:tracePt t="23470" x="2530475" y="5694363"/>
          <p14:tracePt t="23482" x="2547938" y="5694363"/>
          <p14:tracePt t="23486" x="2576513" y="5694363"/>
          <p14:tracePt t="23493" x="2605088" y="5694363"/>
          <p14:tracePt t="23502" x="2624138" y="5694363"/>
          <p14:tracePt t="23508" x="2651125" y="5694363"/>
          <p14:tracePt t="23518" x="2660650" y="5694363"/>
          <p14:tracePt t="23525" x="2679700" y="5694363"/>
          <p14:tracePt t="23534" x="2708275" y="5694363"/>
          <p14:tracePt t="23540" x="2735263" y="5686425"/>
          <p14:tracePt t="23550" x="2763838" y="5686425"/>
          <p14:tracePt t="23557" x="2782888" y="5676900"/>
          <p14:tracePt t="23566" x="2811463" y="5676900"/>
          <p14:tracePt t="23573" x="2838450" y="5667375"/>
          <p14:tracePt t="23579" x="2857500" y="5667375"/>
          <p14:tracePt t="23587" x="2895600" y="5667375"/>
          <p14:tracePt t="23595" x="2913063" y="5657850"/>
          <p14:tracePt t="23603" x="2960688" y="5657850"/>
          <p14:tracePt t="23611" x="2979738" y="5648325"/>
          <p14:tracePt t="23620" x="3016250" y="5648325"/>
          <p14:tracePt t="23626" x="3063875" y="5638800"/>
          <p14:tracePt t="23634" x="3101975" y="5638800"/>
          <p14:tracePt t="23643" x="3148013" y="5638800"/>
          <p14:tracePt t="23650" x="3195638" y="5629275"/>
          <p14:tracePt t="23658" x="3251200" y="5619750"/>
          <p14:tracePt t="23665" x="3325813" y="5619750"/>
          <p14:tracePt t="23673" x="3409950" y="5619750"/>
          <p14:tracePt t="23681" x="3457575" y="5600700"/>
          <p14:tracePt t="23689" x="3522663" y="5600700"/>
          <p14:tracePt t="23697" x="3560763" y="5583238"/>
          <p14:tracePt t="23705" x="3606800" y="5583238"/>
          <p14:tracePt t="23715" x="3635375" y="5583238"/>
          <p14:tracePt t="23721" x="3673475" y="5583238"/>
          <p14:tracePt t="23730" x="3709988" y="5583238"/>
          <p14:tracePt t="23737" x="3729038" y="5583238"/>
          <p14:tracePt t="23743" x="3757613" y="5583238"/>
          <p14:tracePt t="23751" x="3784600" y="5583238"/>
          <p14:tracePt t="23758" x="3813175" y="5583238"/>
          <p14:tracePt t="23767" x="3832225" y="5583238"/>
          <p14:tracePt t="23774" x="3851275" y="5583238"/>
          <p14:tracePt t="23784" x="3868738" y="5583238"/>
          <p14:tracePt t="23791" x="3878263" y="5583238"/>
          <p14:tracePt t="23801" x="3897313" y="5583238"/>
          <p14:tracePt t="23807" x="3906838" y="5583238"/>
          <p14:tracePt t="23823" x="3925888" y="5583238"/>
          <p14:tracePt t="23836" x="3925888" y="5573713"/>
          <p14:tracePt t="23845" x="3935413" y="5573713"/>
          <p14:tracePt t="23861" x="3944938" y="5573713"/>
          <p14:tracePt t="23877" x="3954463" y="5573713"/>
          <p14:tracePt t="23884" x="3971925" y="5583238"/>
          <p14:tracePt t="23892" x="3981450" y="5583238"/>
          <p14:tracePt t="23901" x="3990975" y="5583238"/>
          <p14:tracePt t="23909" x="4000500" y="5583238"/>
          <p14:tracePt t="23915" x="4019550" y="5583238"/>
          <p14:tracePt t="23932" x="4038600" y="5583238"/>
          <p14:tracePt t="23939" x="4048125" y="5583238"/>
          <p14:tracePt t="23988" x="4057650" y="5583238"/>
          <p14:tracePt t="24002" x="4065588" y="5592763"/>
          <p14:tracePt t="24017" x="4075113" y="5592763"/>
          <p14:tracePt t="24025" x="4084638" y="5592763"/>
          <p14:tracePt t="24041" x="4094163" y="5592763"/>
          <p14:tracePt t="24050" x="4103688" y="5592763"/>
          <p14:tracePt t="24057" x="4113213" y="5592763"/>
          <p14:tracePt t="24073" x="4122738" y="5610225"/>
          <p14:tracePt t="24080" x="4141788" y="5610225"/>
          <p14:tracePt t="24087" x="4151313" y="5610225"/>
          <p14:tracePt t="24096" x="4168775" y="5610225"/>
          <p14:tracePt t="24103" x="4187825" y="5619750"/>
          <p14:tracePt t="24111" x="4197350" y="5619750"/>
          <p14:tracePt t="24119" x="4206875" y="5619750"/>
          <p14:tracePt t="24127" x="4235450" y="5619750"/>
          <p14:tracePt t="24134" x="4244975" y="5629275"/>
          <p14:tracePt t="24151" x="4252913" y="5629275"/>
          <p14:tracePt t="24165" x="4262438" y="5629275"/>
          <p14:tracePt t="24197" x="4271963" y="5629275"/>
          <p14:tracePt t="25902" x="4262438" y="5629275"/>
          <p14:tracePt t="25909" x="4235450" y="5629275"/>
          <p14:tracePt t="25917" x="4206875" y="5629275"/>
          <p14:tracePt t="25923" x="4197350" y="5629275"/>
          <p14:tracePt t="25931" x="4187825" y="5629275"/>
          <p14:tracePt t="25939" x="4178300" y="5629275"/>
          <p14:tracePt t="25949" x="4168775" y="5629275"/>
          <p14:tracePt t="25955" x="4159250" y="5629275"/>
          <p14:tracePt t="25971" x="4151313" y="5629275"/>
          <p14:tracePt t="26080" x="4132263" y="5629275"/>
          <p14:tracePt t="26088" x="4103688" y="5638800"/>
          <p14:tracePt t="26095" x="4065588" y="5638800"/>
          <p14:tracePt t="26103" x="4029075" y="5667375"/>
          <p14:tracePt t="26112" x="4000500" y="5667375"/>
          <p14:tracePt t="26119" x="3962400" y="5667375"/>
          <p14:tracePt t="26129" x="3954463" y="5667375"/>
          <p14:tracePt t="26134" x="3944938" y="5667375"/>
          <p14:tracePt t="26142" x="3906838" y="5667375"/>
          <p14:tracePt t="26151" x="3860800" y="5667375"/>
          <p14:tracePt t="26158" x="3794125" y="5657850"/>
          <p14:tracePt t="26165" x="3729038" y="5657850"/>
          <p14:tracePt t="26173" x="3663950" y="5657850"/>
          <p14:tracePt t="26182" x="3579813" y="5667375"/>
          <p14:tracePt t="26188" x="3503613" y="5648325"/>
          <p14:tracePt t="26198" x="3409950" y="5648325"/>
          <p14:tracePt t="26205" x="3316288" y="5648325"/>
          <p14:tracePt t="26213" x="3213100" y="5648325"/>
          <p14:tracePt t="26221" x="3138488" y="5648325"/>
          <p14:tracePt t="26229" x="3006725" y="5676900"/>
          <p14:tracePt t="26237" x="2886075" y="5686425"/>
          <p14:tracePt t="26243" x="2801938" y="5722938"/>
          <p14:tracePt t="26252" x="2708275" y="5751513"/>
          <p14:tracePt t="26259" x="2624138" y="5770563"/>
          <p14:tracePt t="26268" x="2511425" y="5797550"/>
          <p14:tracePt t="26276" x="2444750" y="5807075"/>
          <p14:tracePt t="26283" x="2379663" y="5816600"/>
          <p14:tracePt t="26291" x="2333625" y="5826125"/>
          <p14:tracePt t="26298" x="2220913" y="5826125"/>
          <p14:tracePt t="26308" x="2136775" y="5845175"/>
          <p14:tracePt t="26315" x="2098675" y="5854700"/>
          <p14:tracePt t="26323" x="2089150" y="5854700"/>
          <p14:tracePt t="26330" x="2033588" y="5854700"/>
          <p14:tracePt t="26337" x="1920875" y="5854700"/>
          <p14:tracePt t="26344" x="1827213" y="5845175"/>
          <p14:tracePt t="26352" x="1743075" y="5845175"/>
          <p14:tracePt t="26360" x="1668463" y="5845175"/>
          <p14:tracePt t="26368" x="1574800" y="5845175"/>
          <p14:tracePt t="26379" x="1536700" y="5845175"/>
          <p14:tracePt t="26385" x="1479550" y="5845175"/>
          <p14:tracePt t="26394" x="1414463" y="5854700"/>
          <p14:tracePt t="26401" x="1330325" y="5854700"/>
          <p14:tracePt t="26407" x="1301750" y="5854700"/>
          <p14:tracePt t="26415" x="1265238" y="5854700"/>
          <p14:tracePt t="26423" x="1236663" y="5854700"/>
          <p14:tracePt t="26432" x="1198563" y="5854700"/>
          <p14:tracePt t="26439" x="1181100" y="5854700"/>
          <p14:tracePt t="26448" x="1171575" y="5854700"/>
          <p14:tracePt t="26455" x="1143000" y="5854700"/>
          <p14:tracePt t="26464" x="1123950" y="5845175"/>
          <p14:tracePt t="26471" x="1096963" y="5835650"/>
          <p14:tracePt t="26479" x="1077913" y="5835650"/>
          <p14:tracePt t="26487" x="1068388" y="5835650"/>
          <p14:tracePt t="26494" x="1039813" y="5835650"/>
          <p14:tracePt t="26500" x="1011238" y="5826125"/>
          <p14:tracePt t="26509" x="984250" y="5816600"/>
          <p14:tracePt t="26517" x="955675" y="5807075"/>
          <p14:tracePt t="26525" x="946150" y="5807075"/>
          <p14:tracePt t="26534" x="917575" y="5807075"/>
          <p14:tracePt t="26540" x="890588" y="5807075"/>
          <p14:tracePt t="26548" x="871538" y="5807075"/>
          <p14:tracePt t="26557" x="862013" y="5807075"/>
          <p14:tracePt t="26564" x="842963" y="5807075"/>
          <p14:tracePt t="26573" x="833438" y="5807075"/>
          <p14:tracePt t="26580" x="814388" y="5807075"/>
          <p14:tracePt t="26587" x="806450" y="5807075"/>
          <p14:tracePt t="26603" x="787400" y="5807075"/>
          <p14:tracePt t="26619" x="777875" y="5807075"/>
          <p14:tracePt t="26628" x="768350" y="5807075"/>
          <p14:tracePt t="26636" x="749300" y="5807075"/>
          <p14:tracePt t="26646" x="730250" y="5807075"/>
          <p14:tracePt t="26651" x="720725" y="5807075"/>
          <p14:tracePt t="26658" x="684213" y="5807075"/>
          <p14:tracePt t="26666" x="665163" y="5807075"/>
          <p14:tracePt t="26673" x="655638" y="5807075"/>
          <p14:tracePt t="26682" x="627063" y="5816600"/>
          <p14:tracePt t="26688" x="609600" y="5816600"/>
          <p14:tracePt t="26698" x="600075" y="5816600"/>
          <p14:tracePt t="26704" x="571500" y="5816600"/>
          <p14:tracePt t="26720" x="561975" y="5816600"/>
          <p14:tracePt t="26737" x="552450" y="5816600"/>
          <p14:tracePt t="26745" x="533400" y="5826125"/>
          <p14:tracePt t="26751" x="525463" y="5835650"/>
          <p14:tracePt t="26759" x="515938" y="5835650"/>
          <p14:tracePt t="26766" x="496888" y="5835650"/>
          <p14:tracePt t="26774" x="487363" y="5835650"/>
          <p14:tracePt t="26783" x="468313" y="5835650"/>
          <p14:tracePt t="26791" x="458788" y="5835650"/>
          <p14:tracePt t="26798" x="449263" y="5835650"/>
          <p14:tracePt t="26807" x="439738" y="5835650"/>
          <p14:tracePt t="26823" x="430213" y="5835650"/>
          <p14:tracePt t="26837" x="430213" y="5845175"/>
          <p14:tracePt t="26845" x="422275" y="5845175"/>
          <p14:tracePt t="26852" x="412750" y="5845175"/>
          <p14:tracePt t="26869" x="412750" y="5864225"/>
          <p14:tracePt t="26885" x="412750" y="5873750"/>
          <p14:tracePt t="26896" x="412750" y="5891213"/>
          <p14:tracePt t="26907" x="412750" y="5910263"/>
          <p14:tracePt t="26915" x="412750" y="5919788"/>
          <p14:tracePt t="26923" x="412750" y="5948363"/>
          <p14:tracePt t="26932" x="412750" y="5967413"/>
          <p14:tracePt t="26939" x="412750" y="5984875"/>
          <p14:tracePt t="26947" x="422275" y="6022975"/>
          <p14:tracePt t="26955" x="430213" y="6042025"/>
          <p14:tracePt t="26965" x="430213" y="6061075"/>
          <p14:tracePt t="26970" x="430213" y="6069013"/>
          <p14:tracePt t="26980" x="430213" y="6088063"/>
          <p14:tracePt t="26994" x="430213" y="6116638"/>
          <p14:tracePt t="27000" x="430213" y="6145213"/>
          <p14:tracePt t="27017" x="430213" y="6162675"/>
          <p14:tracePt t="27025" x="439738" y="6181725"/>
          <p14:tracePt t="27032" x="449263" y="6191250"/>
          <p14:tracePt t="27041" x="449263" y="6200775"/>
          <p14:tracePt t="27049" x="458788" y="6210300"/>
          <p14:tracePt t="27057" x="477838" y="6210300"/>
          <p14:tracePt t="27066" x="477838" y="6219825"/>
          <p14:tracePt t="27075" x="487363" y="6219825"/>
          <p14:tracePt t="27079" x="496888" y="6229350"/>
          <p14:tracePt t="27087" x="506413" y="6229350"/>
          <p14:tracePt t="27095" x="525463" y="6238875"/>
          <p14:tracePt t="27103" x="542925" y="6248400"/>
          <p14:tracePt t="27110" x="552450" y="6256338"/>
          <p14:tracePt t="27119" x="561975" y="6256338"/>
          <p14:tracePt t="27126" x="581025" y="6256338"/>
          <p14:tracePt t="27135" x="609600" y="6275388"/>
          <p14:tracePt t="27143" x="636588" y="6284913"/>
          <p14:tracePt t="27151" x="674688" y="6294438"/>
          <p14:tracePt t="27157" x="739775" y="6313488"/>
          <p14:tracePt t="27164" x="806450" y="6313488"/>
          <p14:tracePt t="27172" x="842963" y="6313488"/>
          <p14:tracePt t="27182" x="881063" y="6313488"/>
          <p14:tracePt t="27188" x="936625" y="6313488"/>
          <p14:tracePt t="27197" x="1001713" y="6313488"/>
          <p14:tracePt t="27205" x="1049338" y="6313488"/>
          <p14:tracePt t="27213" x="1096963" y="6313488"/>
          <p14:tracePt t="27221" x="1133475" y="6313488"/>
          <p14:tracePt t="27230" x="1190625" y="6313488"/>
          <p14:tracePt t="27237" x="1227138" y="6313488"/>
          <p14:tracePt t="27246" x="1265238" y="6313488"/>
          <p14:tracePt t="27250" x="1311275" y="6313488"/>
          <p14:tracePt t="27260" x="1358900" y="6313488"/>
          <p14:tracePt t="27267" x="1414463" y="6294438"/>
          <p14:tracePt t="27275" x="1452563" y="6275388"/>
          <p14:tracePt t="27283" x="1489075" y="6265863"/>
          <p14:tracePt t="27291" x="1517650" y="6265863"/>
          <p14:tracePt t="27298" x="1546225" y="6256338"/>
          <p14:tracePt t="27307" x="1574800" y="6256338"/>
          <p14:tracePt t="27314" x="1601788" y="6248400"/>
          <p14:tracePt t="27330" x="1620838" y="6238875"/>
          <p14:tracePt t="27337" x="1630363" y="6238875"/>
          <p14:tracePt t="27346" x="1649413" y="6238875"/>
          <p14:tracePt t="27352" x="1676400" y="6229350"/>
          <p14:tracePt t="27360" x="1685925" y="6229350"/>
          <p14:tracePt t="27368" x="1704975" y="6229350"/>
          <p14:tracePt t="27377" x="1743075" y="6229350"/>
          <p14:tracePt t="27384" x="1762125" y="6229350"/>
          <p14:tracePt t="27392" x="1798638" y="6219825"/>
          <p14:tracePt t="27401" x="1855788" y="6210300"/>
          <p14:tracePt t="27411" x="1882775" y="6210300"/>
          <p14:tracePt t="27415" x="1920875" y="6191250"/>
          <p14:tracePt t="27423" x="1957388" y="6191250"/>
          <p14:tracePt t="27431" x="1995488" y="6181725"/>
          <p14:tracePt t="27438" x="2024063" y="6172200"/>
          <p14:tracePt t="27448" x="2033588" y="6172200"/>
          <p14:tracePt t="27455" x="2060575" y="6172200"/>
          <p14:tracePt t="27464" x="2089150" y="6172200"/>
          <p14:tracePt t="27471" x="2098675" y="6162675"/>
          <p14:tracePt t="27480" x="2127250" y="6162675"/>
          <p14:tracePt t="27485" x="2154238" y="6162675"/>
          <p14:tracePt t="27494" x="2163763" y="6162675"/>
          <p14:tracePt t="27501" x="2182813" y="6162675"/>
          <p14:tracePt t="27512" x="2192338" y="6162675"/>
          <p14:tracePt t="27517" x="2201863" y="6162675"/>
          <p14:tracePt t="27526" x="2220913" y="6162675"/>
          <p14:tracePt t="27541" x="2239963" y="6162675"/>
          <p14:tracePt t="27548" x="2247900" y="6162675"/>
          <p14:tracePt t="27565" x="2257425" y="6162675"/>
          <p14:tracePt t="27573" x="2266950" y="6162675"/>
          <p14:tracePt t="27580" x="2276475" y="6162675"/>
          <p14:tracePt t="27853" x="2286000" y="6162675"/>
          <p14:tracePt t="27869" x="2305050" y="6172200"/>
          <p14:tracePt t="27878" x="2314575" y="6172200"/>
          <p14:tracePt t="27885" x="2314575" y="6181725"/>
          <p14:tracePt t="27893" x="2333625" y="6191250"/>
          <p14:tracePt t="27907" x="2333625" y="6200775"/>
          <p14:tracePt t="27915" x="2341563" y="6200775"/>
          <p14:tracePt t="27923" x="2351088" y="6200775"/>
          <p14:tracePt t="27939" x="2360613" y="6210300"/>
          <p14:tracePt t="27948" x="2360613" y="6219825"/>
          <p14:tracePt t="27964" x="2370138" y="6219825"/>
          <p14:tracePt t="27971" x="2379663" y="6229350"/>
          <p14:tracePt t="27987" x="2389188" y="6238875"/>
          <p14:tracePt t="28001" x="2408238" y="6248400"/>
          <p14:tracePt t="28011" x="2417763" y="6256338"/>
          <p14:tracePt t="28017" x="2427288" y="6256338"/>
          <p14:tracePt t="28026" x="2435225" y="6265863"/>
          <p14:tracePt t="28033" x="2444750" y="6275388"/>
          <p14:tracePt t="28041" x="2454275" y="6275388"/>
          <p14:tracePt t="28048" x="2463800" y="6275388"/>
          <p14:tracePt t="28058" x="2463800" y="6284913"/>
          <p14:tracePt t="28064" x="2473325" y="6294438"/>
          <p14:tracePt t="28071" x="2482850" y="6294438"/>
          <p14:tracePt t="28087" x="2492375" y="6303963"/>
          <p14:tracePt t="28103" x="2492375" y="6313488"/>
          <p14:tracePt t="28119" x="2501900" y="6313488"/>
          <p14:tracePt t="28135" x="2511425" y="6313488"/>
          <p14:tracePt t="28143" x="2511425" y="6323013"/>
          <p14:tracePt t="28157" x="2520950" y="6323013"/>
          <p14:tracePt t="28174" x="2530475" y="6323013"/>
          <p14:tracePt t="28181" x="2538413" y="6323013"/>
          <p14:tracePt t="28196" x="2547938" y="6323013"/>
          <p14:tracePt t="28205" x="2557463" y="6332538"/>
          <p14:tracePt t="28214" x="2566988" y="6342063"/>
          <p14:tracePt t="28221" x="2586038" y="6342063"/>
          <p14:tracePt t="28231" x="2595563" y="6350000"/>
          <p14:tracePt t="28236" x="2605088" y="6350000"/>
          <p14:tracePt t="28242" x="2614613" y="6350000"/>
          <p14:tracePt t="28250" x="2624138" y="6350000"/>
          <p14:tracePt t="28259" x="2624138" y="6359525"/>
          <p14:tracePt t="28267" x="2641600" y="6359525"/>
          <p14:tracePt t="28275" x="2651125" y="6359525"/>
          <p14:tracePt t="28283" x="2660650" y="6359525"/>
          <p14:tracePt t="28299" x="2689225" y="6369050"/>
          <p14:tracePt t="28308" x="2698750" y="6378575"/>
          <p14:tracePt t="28313" x="2708275" y="6378575"/>
          <p14:tracePt t="28324" x="2717800" y="6378575"/>
          <p14:tracePt t="28330" x="2725738" y="6378575"/>
          <p14:tracePt t="28346" x="2735263" y="6378575"/>
          <p14:tracePt t="28353" x="2744788" y="6378575"/>
          <p14:tracePt t="28369" x="2754313" y="6378575"/>
          <p14:tracePt t="28385" x="2763838" y="6378575"/>
          <p14:tracePt t="28393" x="2773363" y="6378575"/>
          <p14:tracePt t="28398" x="2782888" y="6378575"/>
          <p14:tracePt t="28409" x="2792413" y="6378575"/>
          <p14:tracePt t="28415" x="2801938" y="6378575"/>
          <p14:tracePt t="28423" x="2811463" y="6378575"/>
          <p14:tracePt t="28431" x="2819400" y="6378575"/>
          <p14:tracePt t="28438" x="2828925" y="6378575"/>
          <p14:tracePt t="28446" x="2838450" y="6378575"/>
          <p14:tracePt t="28463" x="2847975" y="6378575"/>
          <p14:tracePt t="28471" x="2857500" y="6378575"/>
          <p14:tracePt t="28480" x="2867025" y="6378575"/>
          <p14:tracePt t="28493" x="2876550" y="6378575"/>
          <p14:tracePt t="28517" x="2895600" y="6378575"/>
          <p14:tracePt t="28526" x="2895600" y="6388100"/>
          <p14:tracePt t="28533" x="2905125" y="6388100"/>
          <p14:tracePt t="28542" x="2913063" y="6388100"/>
          <p14:tracePt t="28548" x="2922588" y="6388100"/>
          <p14:tracePt t="28565" x="2932113" y="6388100"/>
          <p14:tracePt t="28573" x="2941638" y="6388100"/>
          <p14:tracePt t="28580" x="2951163" y="6388100"/>
          <p14:tracePt t="28586" x="2960688" y="6388100"/>
          <p14:tracePt t="28596" x="2970213" y="6388100"/>
          <p14:tracePt t="28603" x="2979738" y="6388100"/>
          <p14:tracePt t="28612" x="2989263" y="6388100"/>
          <p14:tracePt t="28618" x="2998788" y="6388100"/>
          <p14:tracePt t="28643" x="3006725" y="6388100"/>
          <p14:tracePt t="28649" x="3025775" y="6388100"/>
          <p14:tracePt t="28665" x="3044825" y="6388100"/>
          <p14:tracePt t="28673" x="3063875" y="6388100"/>
          <p14:tracePt t="28681" x="3073400" y="6378575"/>
          <p14:tracePt t="28688" x="3092450" y="6378575"/>
          <p14:tracePt t="28713" x="3101975" y="6378575"/>
          <p14:tracePt t="28721" x="3109913" y="6378575"/>
          <p14:tracePt t="28729" x="3128963" y="6378575"/>
          <p14:tracePt t="28759" x="3148013" y="6378575"/>
          <p14:tracePt t="28775" x="3167063" y="6378575"/>
          <p14:tracePt t="28791" x="3186113" y="6378575"/>
          <p14:tracePt t="28799" x="3195638" y="6378575"/>
          <p14:tracePt t="28809" x="3213100" y="6378575"/>
          <p14:tracePt t="28815" x="3222625" y="6378575"/>
          <p14:tracePt t="28820" x="3232150" y="6378575"/>
          <p14:tracePt t="28831" x="3260725" y="6397625"/>
          <p14:tracePt t="28846" x="3279775" y="6397625"/>
          <p14:tracePt t="28852" x="3306763" y="6407150"/>
          <p14:tracePt t="28863" x="3325813" y="6416675"/>
          <p14:tracePt t="28868" x="3354388" y="6426200"/>
          <p14:tracePt t="28879" x="3373438" y="6426200"/>
          <p14:tracePt t="28893" x="3400425" y="6426200"/>
          <p14:tracePt t="28900" x="3409950" y="6426200"/>
          <p14:tracePt t="28908" x="3419475" y="6426200"/>
          <p14:tracePt t="28914" x="3429000" y="6426200"/>
          <p14:tracePt t="28923" x="3438525" y="6435725"/>
          <p14:tracePt t="28940" x="3467100" y="6435725"/>
          <p14:tracePt t="28955" x="3484563" y="6435725"/>
          <p14:tracePt t="28963" x="3494088" y="6435725"/>
          <p14:tracePt t="28981" x="3513138" y="6435725"/>
          <p14:tracePt t="28987" x="3522663" y="6435725"/>
          <p14:tracePt t="28993" x="3532188" y="6435725"/>
          <p14:tracePt t="29001" x="3551238" y="6435725"/>
          <p14:tracePt t="29012" x="3579813" y="6435725"/>
          <p14:tracePt t="29017" x="3587750" y="6435725"/>
          <p14:tracePt t="29025" x="3625850" y="6435725"/>
          <p14:tracePt t="29033" x="3654425" y="6435725"/>
          <p14:tracePt t="29041" x="3663950" y="6435725"/>
          <p14:tracePt t="29049" x="3690938" y="6435725"/>
          <p14:tracePt t="29060" x="3700463" y="6435725"/>
          <p14:tracePt t="29064" x="3729038" y="6435725"/>
          <p14:tracePt t="29073" x="3757613" y="6435725"/>
          <p14:tracePt t="29079" x="3767138" y="6435725"/>
          <p14:tracePt t="29087" x="3803650" y="6435725"/>
          <p14:tracePt t="29095" x="3832225" y="6435725"/>
          <p14:tracePt t="29103" x="3841750" y="6435725"/>
          <p14:tracePt t="29112" x="3868738" y="6435725"/>
          <p14:tracePt t="29118" x="3897313" y="6435725"/>
          <p14:tracePt t="29128" x="3925888" y="6426200"/>
          <p14:tracePt t="29135" x="3944938" y="6426200"/>
          <p14:tracePt t="29143" x="3962400" y="6426200"/>
          <p14:tracePt t="29152" x="3971925" y="6426200"/>
          <p14:tracePt t="29159" x="3971925" y="6416675"/>
          <p14:tracePt t="29165" x="3990975" y="6407150"/>
          <p14:tracePt t="29174" x="4000500" y="6407150"/>
          <p14:tracePt t="29181" x="4000500" y="6397625"/>
          <p14:tracePt t="29189" x="4019550" y="6397625"/>
          <p14:tracePt t="29196" x="4048125" y="6397625"/>
          <p14:tracePt t="29205" x="4075113" y="6397625"/>
          <p14:tracePt t="29212" x="4113213" y="6397625"/>
          <p14:tracePt t="29221" x="4151313" y="6397625"/>
          <p14:tracePt t="29229" x="4197350" y="6369050"/>
          <p14:tracePt t="29237" x="4216400" y="6369050"/>
          <p14:tracePt t="29244" x="4244975" y="6359525"/>
          <p14:tracePt t="29251" x="4252913" y="6350000"/>
          <p14:tracePt t="29259" x="4291013" y="6350000"/>
          <p14:tracePt t="29266" x="4338638" y="6350000"/>
          <p14:tracePt t="29275" x="4365625" y="6350000"/>
          <p14:tracePt t="29283" x="4394200" y="6342063"/>
          <p14:tracePt t="29292" x="4422775" y="6342063"/>
          <p14:tracePt t="29299" x="4440238" y="6342063"/>
          <p14:tracePt t="29308" x="4449763" y="6342063"/>
          <p14:tracePt t="29315" x="4487863" y="6342063"/>
          <p14:tracePt t="29321" x="4516438" y="6342063"/>
          <p14:tracePt t="29329" x="4552950" y="6332538"/>
          <p14:tracePt t="29346" x="4572000" y="6332538"/>
          <p14:tracePt t="29362" x="4581525" y="6332538"/>
          <p14:tracePt t="29369" x="4591050" y="6323013"/>
          <p14:tracePt t="29378" x="4591050" y="6313488"/>
          <p14:tracePt t="29385" x="4600575" y="6313488"/>
          <p14:tracePt t="29401" x="4610100" y="6313488"/>
          <p14:tracePt t="29423" x="4619625" y="6313488"/>
          <p14:tracePt t="29439" x="4629150" y="6313488"/>
          <p14:tracePt t="30604" x="4581525" y="6313488"/>
          <p14:tracePt t="30612" x="4506913" y="6313488"/>
          <p14:tracePt t="30619" x="4394200" y="6284913"/>
          <p14:tracePt t="30628" x="4252913" y="6256338"/>
          <p14:tracePt t="30636" x="4168775" y="6256338"/>
          <p14:tracePt t="30644" x="4029075" y="6229350"/>
          <p14:tracePt t="30649" x="3935413" y="6210300"/>
          <p14:tracePt t="30660" x="3841750" y="6210300"/>
          <p14:tracePt t="30664" x="3738563" y="6200775"/>
          <p14:tracePt t="30673" x="3644900" y="6200775"/>
          <p14:tracePt t="30681" x="3570288" y="6181725"/>
          <p14:tracePt t="30690" x="3457575" y="6172200"/>
          <p14:tracePt t="30696" x="3344863" y="6145213"/>
          <p14:tracePt t="30707" x="3232150" y="6107113"/>
          <p14:tracePt t="30713" x="3119438" y="6061075"/>
          <p14:tracePt t="30721" x="2913063" y="5919788"/>
          <p14:tracePt t="30728" x="2801938" y="5873750"/>
          <p14:tracePt t="30737" x="2717800" y="5797550"/>
          <p14:tracePt t="30743" x="2586038" y="5703888"/>
          <p14:tracePt t="30751" x="2389188" y="5600700"/>
          <p14:tracePt t="30760" x="2220913" y="5480050"/>
          <p14:tracePt t="30766" x="2033588" y="5348288"/>
          <p14:tracePt t="30776" x="1836738" y="5218113"/>
          <p14:tracePt t="30782" x="1508125" y="4954588"/>
          <p14:tracePt t="30791" x="1058863" y="4618038"/>
          <p14:tracePt t="30799" x="693738" y="4252913"/>
          <p14:tracePt t="30807" x="439738" y="3981450"/>
          <p14:tracePt t="30815" x="196850" y="3756025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CustomShape 1"/>
          <p:cNvSpPr/>
          <p:nvPr/>
        </p:nvSpPr>
        <p:spPr>
          <a:xfrm>
            <a:off x="360000" y="360000"/>
            <a:ext cx="9358560" cy="89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b"/>
          <a:lstStyle/>
          <a:p>
            <a:pPr marL="1440">
              <a:lnSpc>
                <a:spcPct val="100000"/>
              </a:lnSpc>
              <a:buClr>
                <a:srgbClr val="000000"/>
              </a:buClr>
              <a:buSzPct val="45000"/>
            </a:pPr>
            <a:r>
              <a:rPr lang="sk-SK" sz="3200" b="1" spc="-1" dirty="0">
                <a:solidFill>
                  <a:srgbClr val="FFFFFF"/>
                </a:solidFill>
                <a:latin typeface="Source Sans Pro Black"/>
                <a:ea typeface="DejaVu Sans"/>
              </a:rPr>
              <a:t>b) </a:t>
            </a:r>
            <a:r>
              <a:rPr lang="sk-SK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Cyclic and aromatic hydrocarbons</a:t>
            </a:r>
            <a:endParaRPr lang="sk-SK" sz="3200" b="0" strike="noStrike" spc="-1" dirty="0">
              <a:latin typeface="Arial"/>
            </a:endParaRPr>
          </a:p>
        </p:txBody>
      </p:sp>
      <p:sp>
        <p:nvSpPr>
          <p:cNvPr id="110" name="CustomShape 2"/>
          <p:cNvSpPr/>
          <p:nvPr/>
        </p:nvSpPr>
        <p:spPr>
          <a:xfrm>
            <a:off x="360000" y="1980000"/>
            <a:ext cx="9178560" cy="467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>
            <a:normAutofit/>
          </a:bodyPr>
          <a:lstStyle/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cyklo 			je			cyclo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benzén 		je			benzene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US" sz="2600" b="1" spc="-1" dirty="0">
                <a:solidFill>
                  <a:srgbClr val="1C1C1C"/>
                </a:solidFill>
                <a:latin typeface="Source Sans Pro Semibold"/>
              </a:rPr>
              <a:t>f</a:t>
            </a:r>
            <a:r>
              <a:rPr lang="sk-SK" sz="2600" b="1" spc="-1" dirty="0">
                <a:solidFill>
                  <a:srgbClr val="1C1C1C"/>
                </a:solidFill>
                <a:latin typeface="Source Sans Pro Semibold"/>
              </a:rPr>
              <a:t>enol 			je			phenol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Complicated, isn‘t it?</a:t>
            </a:r>
            <a:endParaRPr lang="sk-SK" sz="2600" b="0" strike="noStrike" spc="-1" dirty="0">
              <a:latin typeface="Arial"/>
            </a:endParaRP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8FAA69BF-3FAD-F77A-6701-4377900D4BB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377363" y="6856413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547"/>
    </mc:Choice>
    <mc:Fallback xmlns="">
      <p:transition spd="slow" advTm="215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72727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094" x="19050" y="2941638"/>
          <p14:tracePt t="9100" x="38100" y="2960688"/>
          <p14:tracePt t="9116" x="55563" y="2960688"/>
          <p14:tracePt t="9125" x="55563" y="2951163"/>
          <p14:tracePt t="9133" x="84138" y="2951163"/>
          <p14:tracePt t="9140" x="103188" y="2951163"/>
          <p14:tracePt t="9147" x="131763" y="2951163"/>
          <p14:tracePt t="9155" x="149225" y="2951163"/>
          <p14:tracePt t="9163" x="187325" y="2932113"/>
          <p14:tracePt t="9171" x="196850" y="2932113"/>
          <p14:tracePt t="9178" x="225425" y="2932113"/>
          <p14:tracePt t="9187" x="234950" y="2932113"/>
          <p14:tracePt t="9195" x="252413" y="2932113"/>
          <p14:tracePt t="9203" x="261938" y="2932113"/>
          <p14:tracePt t="9212" x="280988" y="2932113"/>
          <p14:tracePt t="9219" x="300038" y="2932113"/>
          <p14:tracePt t="9226" x="309563" y="2932113"/>
          <p14:tracePt t="9233" x="328613" y="2932113"/>
          <p14:tracePt t="9241" x="336550" y="2932113"/>
          <p14:tracePt t="9259" x="355600" y="2932113"/>
          <p14:tracePt t="9265" x="365125" y="2932113"/>
          <p14:tracePt t="9276" x="374650" y="2932113"/>
          <p14:tracePt t="9281" x="384175" y="2932113"/>
          <p14:tracePt t="9296" x="393700" y="2932113"/>
          <p14:tracePt t="9305" x="412750" y="2941638"/>
          <p14:tracePt t="9311" x="422275" y="2941638"/>
          <p14:tracePt t="9319" x="430213" y="2941638"/>
          <p14:tracePt t="9328" x="449263" y="2941638"/>
          <p14:tracePt t="9335" x="458788" y="2941638"/>
          <p14:tracePt t="9344" x="468313" y="2951163"/>
          <p14:tracePt t="9359" x="477838" y="2951163"/>
          <p14:tracePt t="9377" x="487363" y="2960688"/>
          <p14:tracePt t="9383" x="496888" y="2960688"/>
          <p14:tracePt t="9391" x="506413" y="2960688"/>
          <p14:tracePt t="9397" x="515938" y="2968625"/>
          <p14:tracePt t="9405" x="525463" y="2968625"/>
          <p14:tracePt t="9413" x="533400" y="2968625"/>
          <p14:tracePt t="9421" x="542925" y="2978150"/>
          <p14:tracePt t="9428" x="552450" y="2978150"/>
          <p14:tracePt t="9446" x="561975" y="2987675"/>
          <p14:tracePt t="9469" x="571500" y="2987675"/>
          <p14:tracePt t="9499" x="581025" y="2987675"/>
          <p14:tracePt t="9508" x="590550" y="2987675"/>
          <p14:tracePt t="9554" x="590550" y="2997200"/>
          <p14:tracePt t="9962" x="600075" y="2997200"/>
          <p14:tracePt t="9999" x="627063" y="2997200"/>
          <p14:tracePt t="10008" x="693738" y="2997200"/>
          <p14:tracePt t="10016" x="787400" y="2997200"/>
          <p14:tracePt t="10027" x="890588" y="2987675"/>
          <p14:tracePt t="10031" x="993775" y="2987675"/>
          <p14:tracePt t="10041" x="1058863" y="2987675"/>
          <p14:tracePt t="10047" x="1152525" y="2987675"/>
          <p14:tracePt t="10053" x="1198563" y="2987675"/>
          <p14:tracePt t="10062" x="1284288" y="2987675"/>
          <p14:tracePt t="10069" x="1377950" y="3016250"/>
          <p14:tracePt t="10078" x="1489075" y="3016250"/>
          <p14:tracePt t="10085" x="1582738" y="3025775"/>
          <p14:tracePt t="10094" x="1630363" y="3025775"/>
          <p14:tracePt t="10100" x="1733550" y="3062288"/>
          <p14:tracePt t="10110" x="1762125" y="3062288"/>
          <p14:tracePt t="10116" x="1808163" y="3062288"/>
          <p14:tracePt t="10126" x="1836738" y="3062288"/>
          <p14:tracePt t="10132" x="1930400" y="3062288"/>
          <p14:tracePt t="10140" x="1995488" y="3062288"/>
          <p14:tracePt t="10146" x="2052638" y="3054350"/>
          <p14:tracePt t="10155" x="2098675" y="3035300"/>
          <p14:tracePt t="10163" x="2136775" y="3035300"/>
          <p14:tracePt t="10170" x="2163763" y="3035300"/>
          <p14:tracePt t="10178" x="2192338" y="3035300"/>
          <p14:tracePt t="10187" x="2220913" y="3035300"/>
          <p14:tracePt t="10195" x="2266950" y="3035300"/>
          <p14:tracePt t="10203" x="2295525" y="3035300"/>
          <p14:tracePt t="10211" x="2341563" y="3035300"/>
          <p14:tracePt t="10217" x="2408238" y="3035300"/>
          <p14:tracePt t="10226" x="2473325" y="3044825"/>
          <p14:tracePt t="10233" x="2547938" y="3054350"/>
          <p14:tracePt t="10241" x="2641600" y="3054350"/>
          <p14:tracePt t="10249" x="2670175" y="3054350"/>
          <p14:tracePt t="10257" x="2735263" y="3071813"/>
          <p14:tracePt t="10265" x="2828925" y="3071813"/>
          <p14:tracePt t="10273" x="2951163" y="3071813"/>
          <p14:tracePt t="10281" x="3082925" y="3081338"/>
          <p14:tracePt t="10291" x="3186113" y="3081338"/>
          <p14:tracePt t="10297" x="3316288" y="3081338"/>
          <p14:tracePt t="10306" x="3438525" y="3081338"/>
          <p14:tracePt t="10311" x="3532188" y="3081338"/>
          <p14:tracePt t="10319" x="3673475" y="3100388"/>
          <p14:tracePt t="10328" x="3748088" y="3100388"/>
          <p14:tracePt t="10335" x="3813175" y="3100388"/>
          <p14:tracePt t="10344" x="3925888" y="3100388"/>
          <p14:tracePt t="10350" x="3990975" y="3100388"/>
          <p14:tracePt t="10360" x="4048125" y="3100388"/>
          <p14:tracePt t="10367" x="4113213" y="3109913"/>
          <p14:tracePt t="10376" x="4197350" y="3119438"/>
          <p14:tracePt t="10381" x="4271963" y="3119438"/>
          <p14:tracePt t="10391" x="4329113" y="3119438"/>
          <p14:tracePt t="10397" x="4394200" y="3148013"/>
          <p14:tracePt t="10407" x="4487863" y="3155950"/>
          <p14:tracePt t="10413" x="4533900" y="3155950"/>
          <p14:tracePt t="10421" x="4591050" y="3175000"/>
          <p14:tracePt t="10430" x="4629150" y="3165475"/>
          <p14:tracePt t="10437" x="4694238" y="3155950"/>
          <p14:tracePt t="10445" x="4722813" y="3148013"/>
          <p14:tracePt t="10454" x="4749800" y="3148013"/>
          <p14:tracePt t="10462" x="4778375" y="3138488"/>
          <p14:tracePt t="10471" x="4833938" y="3138488"/>
          <p14:tracePt t="10475" x="4862513" y="3138488"/>
          <p14:tracePt t="10483" x="4910138" y="3128963"/>
          <p14:tracePt t="10491" x="4937125" y="3128963"/>
          <p14:tracePt t="10499" x="4956175" y="3109913"/>
          <p14:tracePt t="10507" x="4965700" y="3109913"/>
          <p14:tracePt t="10515" x="4984750" y="3109913"/>
          <p14:tracePt t="10523" x="5003800" y="3100388"/>
          <p14:tracePt t="10531" x="5011738" y="3100388"/>
          <p14:tracePt t="10539" x="5021263" y="3100388"/>
          <p14:tracePt t="10546" x="5040313" y="3100388"/>
          <p14:tracePt t="10556" x="5078413" y="3100388"/>
          <p14:tracePt t="10561" x="5106988" y="3100388"/>
          <p14:tracePt t="10569" x="5124450" y="3100388"/>
          <p14:tracePt t="10577" x="5143500" y="3090863"/>
          <p14:tracePt t="10585" x="5162550" y="3090863"/>
          <p14:tracePt t="10593" x="5172075" y="3081338"/>
          <p14:tracePt t="10601" x="5208588" y="3081338"/>
          <p14:tracePt t="10610" x="5246688" y="3071813"/>
          <p14:tracePt t="10616" x="5265738" y="3062288"/>
          <p14:tracePt t="10626" x="5275263" y="3062288"/>
          <p14:tracePt t="10633" x="5284788" y="3062288"/>
          <p14:tracePt t="10639" x="5302250" y="3054350"/>
          <p14:tracePt t="10647" x="5330825" y="3044825"/>
          <p14:tracePt t="10657" x="5368925" y="3044825"/>
          <p14:tracePt t="10663" x="5387975" y="3044825"/>
          <p14:tracePt t="10673" x="5395913" y="3044825"/>
          <p14:tracePt t="10679" x="5414963" y="3035300"/>
          <p14:tracePt t="10687" x="5443538" y="3035300"/>
          <p14:tracePt t="10695" x="5489575" y="3025775"/>
          <p14:tracePt t="10704" x="5527675" y="3025775"/>
          <p14:tracePt t="10719" x="5537200" y="3016250"/>
          <p14:tracePt t="10727" x="5556250" y="3016250"/>
          <p14:tracePt t="10733" x="5575300" y="3006725"/>
          <p14:tracePt t="10741" x="5584825" y="3006725"/>
          <p14:tracePt t="10758" x="5602288" y="3006725"/>
          <p14:tracePt t="10765" x="5630863" y="3006725"/>
          <p14:tracePt t="10773" x="5640388" y="3006725"/>
          <p14:tracePt t="10781" x="5659438" y="3006725"/>
          <p14:tracePt t="10789" x="5678488" y="3006725"/>
          <p14:tracePt t="10797" x="5686425" y="3006725"/>
          <p14:tracePt t="10803" x="5724525" y="3006725"/>
          <p14:tracePt t="10813" x="5753100" y="3006725"/>
          <p14:tracePt t="10819" x="5762625" y="3006725"/>
          <p14:tracePt t="10827" x="5799138" y="3006725"/>
          <p14:tracePt t="10835" x="5808663" y="3006725"/>
          <p14:tracePt t="10844" x="5856288" y="3006725"/>
          <p14:tracePt t="10851" x="5883275" y="3016250"/>
          <p14:tracePt t="10860" x="5911850" y="3016250"/>
          <p14:tracePt t="10867" x="5940425" y="3016250"/>
          <p14:tracePt t="10876" x="5949950" y="3016250"/>
          <p14:tracePt t="10884" x="5976938" y="3016250"/>
          <p14:tracePt t="10892" x="6005513" y="3016250"/>
          <p14:tracePt t="10897" x="6043613" y="3016250"/>
          <p14:tracePt t="10906" x="6070600" y="3016250"/>
          <p14:tracePt t="10913" x="6099175" y="3016250"/>
          <p14:tracePt t="10922" x="6118225" y="3025775"/>
          <p14:tracePt t="10929" x="6137275" y="3025775"/>
          <p14:tracePt t="10937" x="6146800" y="3025775"/>
          <p14:tracePt t="10945" x="6164263" y="3025775"/>
          <p14:tracePt t="10954" x="6192838" y="3025775"/>
          <p14:tracePt t="10962" x="6211888" y="3025775"/>
          <p14:tracePt t="10976" x="6249988" y="3016250"/>
          <p14:tracePt t="10984" x="6257925" y="3016250"/>
          <p14:tracePt t="10992" x="6296025" y="3006725"/>
          <p14:tracePt t="10999" x="6324600" y="3006725"/>
          <p14:tracePt t="11008" x="6343650" y="3006725"/>
          <p14:tracePt t="11015" x="6351588" y="3006725"/>
          <p14:tracePt t="11023" x="6380163" y="3006725"/>
          <p14:tracePt t="11031" x="6418263" y="3006725"/>
          <p14:tracePt t="11053" x="6427788" y="3006725"/>
          <p14:tracePt t="11352" x="6427788" y="3016250"/>
          <p14:tracePt t="11377" x="6399213" y="3016250"/>
          <p14:tracePt t="11392" x="6370638" y="3016250"/>
          <p14:tracePt t="11397" x="6334125" y="3025775"/>
          <p14:tracePt t="11405" x="6324600" y="3025775"/>
          <p14:tracePt t="11728" x="6230938" y="3054350"/>
          <p14:tracePt t="11734" x="5780088" y="3071813"/>
          <p14:tracePt t="11742" x="5546725" y="3100388"/>
          <p14:tracePt t="11749" x="5275263" y="3138488"/>
          <p14:tracePt t="11758" x="4965700" y="3184525"/>
          <p14:tracePt t="11765" x="4768850" y="3184525"/>
          <p14:tracePt t="11774" x="4572000" y="3203575"/>
          <p14:tracePt t="11782" x="4375150" y="3203575"/>
          <p14:tracePt t="11789" x="4168775" y="3232150"/>
          <p14:tracePt t="11797" x="4010025" y="3232150"/>
          <p14:tracePt t="11802" x="3784600" y="3268663"/>
          <p14:tracePt t="11811" x="3644900" y="3278188"/>
          <p14:tracePt t="11819" x="3390900" y="3343275"/>
          <p14:tracePt t="11826" x="3203575" y="3343275"/>
          <p14:tracePt t="11835" x="3035300" y="3343275"/>
          <p14:tracePt t="11843" x="2895600" y="3343275"/>
          <p14:tracePt t="11851" x="2698750" y="3343275"/>
          <p14:tracePt t="11859" x="2547938" y="3362325"/>
          <p14:tracePt t="11867" x="2370138" y="3381375"/>
          <p14:tracePt t="11877" x="2201863" y="3409950"/>
          <p14:tracePt t="11881" x="1892300" y="3465513"/>
          <p14:tracePt t="11897" x="1339850" y="3549650"/>
          <p14:tracePt t="11905" x="1068388" y="3578225"/>
          <p14:tracePt t="11913" x="927100" y="3633788"/>
          <p14:tracePt t="11922" x="758825" y="3633788"/>
          <p14:tracePt t="11928" x="636588" y="3633788"/>
          <p14:tracePt t="11938" x="552450" y="3633788"/>
          <p14:tracePt t="11945" x="533400" y="3633788"/>
          <p14:tracePt t="11954" x="525463" y="3633788"/>
          <p14:tracePt t="11962" x="525463" y="3643313"/>
          <p14:tracePt t="11976" x="525463" y="3652838"/>
          <p14:tracePt t="11983" x="525463" y="3662363"/>
          <p14:tracePt t="11992" x="515938" y="3671888"/>
          <p14:tracePt t="11999" x="496888" y="3690938"/>
          <p14:tracePt t="12008" x="477838" y="3709988"/>
          <p14:tracePt t="12014" x="468313" y="3736975"/>
          <p14:tracePt t="12024" x="439738" y="3746500"/>
          <p14:tracePt t="12031" x="412750" y="3775075"/>
          <p14:tracePt t="12038" x="384175" y="3803650"/>
          <p14:tracePt t="12047" x="355600" y="3830638"/>
          <p14:tracePt t="12056" x="319088" y="3840163"/>
          <p14:tracePt t="12061" x="280988" y="3868738"/>
          <p14:tracePt t="12069" x="234950" y="3878263"/>
          <p14:tracePt t="12076" x="177800" y="3887788"/>
          <p14:tracePt t="12085" x="141288" y="3914775"/>
          <p14:tracePt t="12093" x="103188" y="3943350"/>
          <p14:tracePt t="12101" x="74613" y="3952875"/>
          <p14:tracePt t="12110" x="38100" y="3962400"/>
          <p14:tracePt t="12126" x="28575" y="3962400"/>
          <p14:tracePt t="12172" x="38100" y="3962400"/>
          <p14:tracePt t="12179" x="74613" y="3952875"/>
          <p14:tracePt t="12188" x="93663" y="3943350"/>
          <p14:tracePt t="12195" x="112713" y="3924300"/>
          <p14:tracePt t="12207" x="168275" y="3897313"/>
          <p14:tracePt t="12212" x="196850" y="3878263"/>
          <p14:tracePt t="12216" x="234950" y="3849688"/>
          <p14:tracePt t="12226" x="271463" y="3830638"/>
          <p14:tracePt t="12232" x="300038" y="3811588"/>
          <p14:tracePt t="12243" x="309563" y="3803650"/>
          <p14:tracePt t="12248" x="328613" y="3784600"/>
          <p14:tracePt t="12258" x="355600" y="3765550"/>
          <p14:tracePt t="12264" x="374650" y="3736975"/>
          <p14:tracePt t="12274" x="412750" y="3709988"/>
          <p14:tracePt t="12280" x="439738" y="3681413"/>
          <p14:tracePt t="12290" x="496888" y="3652838"/>
          <p14:tracePt t="12297" x="515938" y="3624263"/>
          <p14:tracePt t="12304" x="552450" y="3597275"/>
          <p14:tracePt t="12311" x="561975" y="3587750"/>
          <p14:tracePt t="12319" x="581025" y="3578225"/>
          <p14:tracePt t="12326" x="609600" y="3559175"/>
          <p14:tracePt t="12334" x="627063" y="3559175"/>
          <p14:tracePt t="12343" x="636588" y="3549650"/>
          <p14:tracePt t="12351" x="665163" y="3530600"/>
          <p14:tracePt t="12359" x="684213" y="3522663"/>
          <p14:tracePt t="12367" x="684213" y="3513138"/>
          <p14:tracePt t="12375" x="693738" y="3513138"/>
          <p14:tracePt t="12876" x="749300" y="3513138"/>
          <p14:tracePt t="12884" x="796925" y="3522663"/>
          <p14:tracePt t="12890" x="890588" y="3522663"/>
          <p14:tracePt t="12897" x="984250" y="3522663"/>
          <p14:tracePt t="12904" x="1049338" y="3530600"/>
          <p14:tracePt t="12913" x="1152525" y="3540125"/>
          <p14:tracePt t="12921" x="1265238" y="3568700"/>
          <p14:tracePt t="12929" x="1339850" y="3578225"/>
          <p14:tracePt t="12937" x="1423988" y="3578225"/>
          <p14:tracePt t="12945" x="1471613" y="3587750"/>
          <p14:tracePt t="12953" x="1489075" y="3597275"/>
          <p14:tracePt t="12961" x="1517650" y="3597275"/>
          <p14:tracePt t="12970" x="1555750" y="3597275"/>
          <p14:tracePt t="12974" x="1582738" y="3597275"/>
          <p14:tracePt t="12982" x="1592263" y="3597275"/>
          <p14:tracePt t="12991" x="1630363" y="3606800"/>
          <p14:tracePt t="12999" x="1658938" y="3616325"/>
          <p14:tracePt t="13007" x="1704975" y="3616325"/>
          <p14:tracePt t="13015" x="1733550" y="3616325"/>
          <p14:tracePt t="13025" x="1770063" y="3616325"/>
          <p14:tracePt t="13031" x="1827213" y="3616325"/>
          <p14:tracePt t="13039" x="1920875" y="3616325"/>
          <p14:tracePt t="13047" x="1995488" y="3616325"/>
          <p14:tracePt t="13056" x="2117725" y="3616325"/>
          <p14:tracePt t="13061" x="2230438" y="3616325"/>
          <p14:tracePt t="13070" x="2351088" y="3616325"/>
          <p14:tracePt t="13076" x="2482850" y="3597275"/>
          <p14:tracePt t="13085" x="2660650" y="3568700"/>
          <p14:tracePt t="13093" x="2811463" y="3559175"/>
          <p14:tracePt t="13101" x="3006725" y="3540125"/>
          <p14:tracePt t="13110" x="3213100" y="3513138"/>
          <p14:tracePt t="13116" x="3344863" y="3503613"/>
          <p14:tracePt t="13125" x="3484563" y="3503613"/>
          <p14:tracePt t="13133" x="3606800" y="3475038"/>
          <p14:tracePt t="13140" x="3719513" y="3475038"/>
          <p14:tracePt t="13147" x="3813175" y="3475038"/>
          <p14:tracePt t="13155" x="3897313" y="3475038"/>
          <p14:tracePt t="13163" x="3944938" y="3475038"/>
          <p14:tracePt t="13171" x="4065588" y="3475038"/>
          <p14:tracePt t="13179" x="4178300" y="3475038"/>
          <p14:tracePt t="13187" x="4244975" y="3465513"/>
          <p14:tracePt t="13195" x="4291013" y="3465513"/>
          <p14:tracePt t="13203" x="4403725" y="3455988"/>
          <p14:tracePt t="13211" x="4497388" y="3455988"/>
          <p14:tracePt t="13221" x="4591050" y="3455988"/>
          <p14:tracePt t="13227" x="4694238" y="3455988"/>
          <p14:tracePt t="13232" x="4806950" y="3436938"/>
          <p14:tracePt t="13242" x="4918075" y="3429000"/>
          <p14:tracePt t="13249" x="5003800" y="3400425"/>
          <p14:tracePt t="13257" x="5078413" y="3400425"/>
          <p14:tracePt t="13265" x="5172075" y="3400425"/>
          <p14:tracePt t="13273" x="5302250" y="3400425"/>
          <p14:tracePt t="13281" x="5405438" y="3390900"/>
          <p14:tracePt t="13290" x="5499100" y="3390900"/>
          <p14:tracePt t="13297" x="5611813" y="3390900"/>
          <p14:tracePt t="13303" x="5686425" y="3390900"/>
          <p14:tracePt t="13311" x="5818188" y="3381375"/>
          <p14:tracePt t="13321" x="5892800" y="3381375"/>
          <p14:tracePt t="13327" x="5995988" y="3362325"/>
          <p14:tracePt t="13335" x="6053138" y="3362325"/>
          <p14:tracePt t="13343" x="6118225" y="3362325"/>
          <p14:tracePt t="13351" x="6146800" y="3362325"/>
          <p14:tracePt t="13359" x="6173788" y="3352800"/>
          <p14:tracePt t="13366" x="6183313" y="3352800"/>
          <p14:tracePt t="13374" x="6211888" y="3343275"/>
          <p14:tracePt t="13383" x="6230938" y="3343275"/>
          <p14:tracePt t="13397" x="6249988" y="3343275"/>
          <p14:tracePt t="13407" x="6257925" y="3343275"/>
          <p14:tracePt t="13413" x="6267450" y="3343275"/>
          <p14:tracePt t="13421" x="6296025" y="3343275"/>
          <p14:tracePt t="13429" x="6324600" y="3343275"/>
          <p14:tracePt t="13436" x="6343650" y="3352800"/>
          <p14:tracePt t="13445" x="6361113" y="3352800"/>
          <p14:tracePt t="13453" x="6361113" y="3362325"/>
          <p14:tracePt t="13460" x="6370638" y="3362325"/>
          <p14:tracePt t="13466" x="6380163" y="3362325"/>
          <p14:tracePt t="13477" x="6389688" y="3362325"/>
          <p14:tracePt t="13483" x="6399213" y="3362325"/>
          <p14:tracePt t="13499" x="6427788" y="3362325"/>
          <p14:tracePt t="13507" x="6437313" y="3362325"/>
          <p14:tracePt t="13515" x="6464300" y="3371850"/>
          <p14:tracePt t="13524" x="6492875" y="3381375"/>
          <p14:tracePt t="13531" x="6511925" y="3381375"/>
          <p14:tracePt t="13540" x="6521450" y="3390900"/>
          <p14:tracePt t="13547" x="6530975" y="3390900"/>
          <p14:tracePt t="13556" x="6530975" y="3400425"/>
          <p14:tracePt t="13577" x="6538913" y="3400425"/>
          <p14:tracePt t="13588" x="6548438" y="3400425"/>
          <p14:tracePt t="13593" x="6557963" y="3400425"/>
          <p14:tracePt t="13601" x="6567488" y="3400425"/>
          <p14:tracePt t="13609" x="6596063" y="3400425"/>
          <p14:tracePt t="13617" x="6615113" y="3400425"/>
          <p14:tracePt t="13625" x="6624638" y="3400425"/>
          <p14:tracePt t="13634" x="6651625" y="3400425"/>
          <p14:tracePt t="13640" x="6670675" y="3409950"/>
          <p14:tracePt t="13647" x="6680200" y="3409950"/>
          <p14:tracePt t="13656" x="6689725" y="3409950"/>
          <p14:tracePt t="13663" x="6718300" y="3409950"/>
          <p14:tracePt t="13672" x="6735763" y="3409950"/>
          <p14:tracePt t="13678" x="6764338" y="3409950"/>
          <p14:tracePt t="13687" x="6792913" y="3419475"/>
          <p14:tracePt t="13696" x="6811963" y="3419475"/>
          <p14:tracePt t="13703" x="6829425" y="3429000"/>
          <p14:tracePt t="13711" x="6858000" y="3429000"/>
          <p14:tracePt t="13719" x="6867525" y="3436938"/>
          <p14:tracePt t="13727" x="6886575" y="3436938"/>
          <p14:tracePt t="13733" x="6896100" y="3455988"/>
          <p14:tracePt t="13741" x="6923088" y="3455988"/>
          <p14:tracePt t="13749" x="6923088" y="3465513"/>
          <p14:tracePt t="13759" x="6932613" y="3465513"/>
          <p14:tracePt t="13766" x="6942138" y="3475038"/>
          <p14:tracePt t="13774" x="6951663" y="3475038"/>
          <p14:tracePt t="13791" x="6961188" y="3475038"/>
          <p14:tracePt t="13803" x="6970713" y="3475038"/>
          <p14:tracePt t="14016" x="6961188" y="3475038"/>
          <p14:tracePt t="14024" x="6942138" y="3475038"/>
          <p14:tracePt t="14032" x="6877050" y="3484563"/>
          <p14:tracePt t="14041" x="6811963" y="3484563"/>
          <p14:tracePt t="14047" x="6735763" y="3475038"/>
          <p14:tracePt t="14057" x="6670675" y="3475038"/>
          <p14:tracePt t="14061" x="6605588" y="3494088"/>
          <p14:tracePt t="14069" x="6538913" y="3494088"/>
          <p14:tracePt t="14077" x="6511925" y="3494088"/>
          <p14:tracePt t="14086" x="6445250" y="3494088"/>
          <p14:tracePt t="14093" x="6408738" y="3484563"/>
          <p14:tracePt t="14106" x="6343650" y="3475038"/>
          <p14:tracePt t="14108" x="6276975" y="3484563"/>
          <p14:tracePt t="14117" x="6221413" y="3484563"/>
          <p14:tracePt t="14125" x="6164263" y="3484563"/>
          <p14:tracePt t="14133" x="6080125" y="3503613"/>
          <p14:tracePt t="14141" x="6015038" y="3503613"/>
          <p14:tracePt t="14146" x="5930900" y="3530600"/>
          <p14:tracePt t="14156" x="5846763" y="3549650"/>
          <p14:tracePt t="14163" x="5753100" y="3549650"/>
          <p14:tracePt t="14172" x="5743575" y="3549650"/>
          <p14:tracePt t="14212" x="5705475" y="3549650"/>
          <p14:tracePt t="14220" x="5575300" y="3549650"/>
          <p14:tracePt t="14227" x="5489575" y="3549650"/>
          <p14:tracePt t="14234" x="5321300" y="3549650"/>
          <p14:tracePt t="14242" x="5181600" y="3549650"/>
          <p14:tracePt t="14249" x="5030788" y="3549650"/>
          <p14:tracePt t="14257" x="4891088" y="3549650"/>
          <p14:tracePt t="14265" x="4824413" y="3549650"/>
          <p14:tracePt t="14273" x="4600575" y="3587750"/>
          <p14:tracePt t="14281" x="4394200" y="3616325"/>
          <p14:tracePt t="14289" x="4103688" y="3681413"/>
          <p14:tracePt t="14297" x="3832225" y="3736975"/>
          <p14:tracePt t="14306" x="3476625" y="3830638"/>
          <p14:tracePt t="14311" x="3082925" y="3868738"/>
          <p14:tracePt t="14319" x="2828925" y="3868738"/>
          <p14:tracePt t="14327" x="2482850" y="3971925"/>
          <p14:tracePt t="14338" x="2127250" y="4065588"/>
          <p14:tracePt t="14343" x="1846263" y="4140200"/>
          <p14:tracePt t="14354" x="1536700" y="4214813"/>
          <p14:tracePt t="14360" x="1385888" y="4252913"/>
          <p14:tracePt t="14368" x="1311275" y="4289425"/>
          <p14:tracePt t="14377" x="1227138" y="4318000"/>
          <p14:tracePt t="14383" x="1152525" y="4365625"/>
          <p14:tracePt t="14391" x="1096963" y="4392613"/>
          <p14:tracePt t="14397" x="1077913" y="4411663"/>
          <p14:tracePt t="14406" x="1049338" y="4430713"/>
          <p14:tracePt t="14413" x="993775" y="4467225"/>
          <p14:tracePt t="14423" x="936625" y="4524375"/>
          <p14:tracePt t="14428" x="890588" y="4552950"/>
          <p14:tracePt t="14438" x="852488" y="4598988"/>
          <p14:tracePt t="14444" x="823913" y="4627563"/>
          <p14:tracePt t="14454" x="768350" y="4646613"/>
          <p14:tracePt t="14460" x="739775" y="4654550"/>
          <p14:tracePt t="14468" x="693738" y="4673600"/>
          <p14:tracePt t="14476" x="646113" y="4673600"/>
          <p14:tracePt t="14483" x="609600" y="4683125"/>
          <p14:tracePt t="14491" x="542925" y="4692650"/>
          <p14:tracePt t="14499" x="496888" y="4702175"/>
          <p14:tracePt t="14506" x="412750" y="4711700"/>
          <p14:tracePt t="14515" x="319088" y="4767263"/>
          <p14:tracePt t="14523" x="242888" y="4795838"/>
          <p14:tracePt t="14531" x="149225" y="4824413"/>
          <p14:tracePt t="14540" x="65088" y="4870450"/>
          <p14:tracePt t="14767" x="9525" y="4598988"/>
          <p14:tracePt t="14773" x="19050" y="4570413"/>
          <p14:tracePt t="14781" x="47625" y="4560888"/>
          <p14:tracePt t="14790" x="55563" y="4543425"/>
          <p14:tracePt t="14797" x="74613" y="4524375"/>
          <p14:tracePt t="14806" x="84138" y="4524375"/>
          <p14:tracePt t="14810" x="93663" y="4514850"/>
          <p14:tracePt t="14818" x="103188" y="4495800"/>
          <p14:tracePt t="14827" x="122238" y="4495800"/>
          <p14:tracePt t="14835" x="141288" y="4486275"/>
          <p14:tracePt t="14844" x="141288" y="4476750"/>
          <p14:tracePt t="14854" x="168275" y="4476750"/>
          <p14:tracePt t="14859" x="177800" y="4449763"/>
          <p14:tracePt t="14871" x="206375" y="4449763"/>
          <p14:tracePt t="14876" x="225425" y="4440238"/>
          <p14:tracePt t="14884" x="242888" y="4430713"/>
          <p14:tracePt t="14892" x="261938" y="4421188"/>
          <p14:tracePt t="14899" x="280988" y="4411663"/>
          <p14:tracePt t="14906" x="280988" y="4402138"/>
          <p14:tracePt t="14913" x="300038" y="4402138"/>
          <p14:tracePt t="14922" x="300038" y="4383088"/>
          <p14:tracePt t="14929" x="309563" y="4383088"/>
          <p14:tracePt t="14938" x="309563" y="4373563"/>
          <p14:tracePt t="14945" x="309563" y="4356100"/>
          <p14:tracePt t="14984" x="309563" y="4346575"/>
          <p14:tracePt t="14991" x="319088" y="4337050"/>
          <p14:tracePt t="14999" x="328613" y="4327525"/>
          <p14:tracePt t="15023" x="346075" y="4318000"/>
          <p14:tracePt t="15032" x="365125" y="4308475"/>
          <p14:tracePt t="15040" x="365125" y="4298950"/>
          <p14:tracePt t="15061" x="374650" y="4298950"/>
          <p14:tracePt t="15069" x="384175" y="4298950"/>
          <p14:tracePt t="15094" x="393700" y="4289425"/>
          <p14:tracePt t="15101" x="422275" y="4289425"/>
          <p14:tracePt t="15109" x="449263" y="4271963"/>
          <p14:tracePt t="15118" x="449263" y="4262438"/>
          <p14:tracePt t="15125" x="487363" y="4262438"/>
          <p14:tracePt t="15141" x="515938" y="4243388"/>
          <p14:tracePt t="15147" x="533400" y="4224338"/>
          <p14:tracePt t="15155" x="552450" y="4214813"/>
          <p14:tracePt t="15163" x="571500" y="4214813"/>
          <p14:tracePt t="15179" x="590550" y="4205288"/>
          <p14:tracePt t="15204" x="590550" y="4195763"/>
          <p14:tracePt t="15241" x="590550" y="4186238"/>
          <p14:tracePt t="15508" x="636588" y="4186238"/>
          <p14:tracePt t="15516" x="720725" y="4214813"/>
          <p14:tracePt t="15523" x="787400" y="4224338"/>
          <p14:tracePt t="15532" x="814388" y="4233863"/>
          <p14:tracePt t="15540" x="871538" y="4243388"/>
          <p14:tracePt t="15546" x="908050" y="4262438"/>
          <p14:tracePt t="15554" x="955675" y="4279900"/>
          <p14:tracePt t="15560" x="993775" y="4279900"/>
          <p14:tracePt t="15569" x="1030288" y="4279900"/>
          <p14:tracePt t="15578" x="1068388" y="4279900"/>
          <p14:tracePt t="15586" x="1077913" y="4279900"/>
          <p14:tracePt t="15593" x="1123950" y="4279900"/>
          <p14:tracePt t="15603" x="1171575" y="4279900"/>
          <p14:tracePt t="15609" x="1208088" y="4279900"/>
          <p14:tracePt t="15618" x="1292225" y="4279900"/>
          <p14:tracePt t="15625" x="1358900" y="4279900"/>
          <p14:tracePt t="15635" x="1433513" y="4279900"/>
          <p14:tracePt t="15639" x="1471613" y="4279900"/>
          <p14:tracePt t="15648" x="1508125" y="4279900"/>
          <p14:tracePt t="15654" x="1592263" y="4318000"/>
          <p14:tracePt t="15663" x="1649413" y="4327525"/>
          <p14:tracePt t="15672" x="1676400" y="4327525"/>
          <p14:tracePt t="15679" x="1704975" y="4327525"/>
          <p14:tracePt t="15688" x="1704975" y="4318000"/>
          <p14:tracePt t="16016" x="1714500" y="4318000"/>
          <p14:tracePt t="16024" x="1724025" y="4318000"/>
          <p14:tracePt t="16032" x="1762125" y="4298950"/>
          <p14:tracePt t="16039" x="1817688" y="4271963"/>
          <p14:tracePt t="16047" x="1901825" y="4262438"/>
          <p14:tracePt t="16054" x="1985963" y="4233863"/>
          <p14:tracePt t="16061" x="2060575" y="4233863"/>
          <p14:tracePt t="16070" x="2136775" y="4233863"/>
          <p14:tracePt t="16077" x="2295525" y="4243388"/>
          <p14:tracePt t="16085" x="2389188" y="4243388"/>
          <p14:tracePt t="16093" x="2501900" y="4279900"/>
          <p14:tracePt t="16102" x="2614613" y="4279900"/>
          <p14:tracePt t="16109" x="2773363" y="4318000"/>
          <p14:tracePt t="16118" x="2867025" y="4318000"/>
          <p14:tracePt t="16125" x="2960688" y="4365625"/>
          <p14:tracePt t="16131" x="3119438" y="4383088"/>
          <p14:tracePt t="16141" x="3270250" y="4383088"/>
          <p14:tracePt t="16146" x="3484563" y="4459288"/>
          <p14:tracePt t="16155" x="3644900" y="4476750"/>
          <p14:tracePt t="16163" x="3841750" y="4524375"/>
          <p14:tracePt t="16171" x="4084638" y="4552950"/>
          <p14:tracePt t="16179" x="4338638" y="4627563"/>
          <p14:tracePt t="16188" x="4581525" y="4654550"/>
          <p14:tracePt t="16195" x="4730750" y="4664075"/>
          <p14:tracePt t="16204" x="4862513" y="4692650"/>
          <p14:tracePt t="16211" x="4984750" y="4702175"/>
          <p14:tracePt t="16220" x="5097463" y="4721225"/>
          <p14:tracePt t="16225" x="5191125" y="4721225"/>
          <p14:tracePt t="16235" x="5237163" y="4721225"/>
          <p14:tracePt t="16241" x="5275263" y="4721225"/>
          <p14:tracePt t="16251" x="5340350" y="4721225"/>
          <p14:tracePt t="16257" x="5387975" y="4711700"/>
          <p14:tracePt t="16266" x="5481638" y="4711700"/>
          <p14:tracePt t="16275" x="5575300" y="4711700"/>
          <p14:tracePt t="16281" x="5659438" y="4711700"/>
          <p14:tracePt t="16290" x="5762625" y="4711700"/>
          <p14:tracePt t="16295" x="5873750" y="4711700"/>
          <p14:tracePt t="16304" x="5967413" y="4711700"/>
          <p14:tracePt t="16310" x="6062663" y="4711700"/>
          <p14:tracePt t="16320" x="6146800" y="4711700"/>
          <p14:tracePt t="16326" x="6192838" y="4683125"/>
          <p14:tracePt t="16336" x="6240463" y="4683125"/>
          <p14:tracePt t="16343" x="6305550" y="4673600"/>
          <p14:tracePt t="16352" x="6351588" y="4654550"/>
          <p14:tracePt t="16358" x="6418263" y="4627563"/>
          <p14:tracePt t="16367" x="6464300" y="4608513"/>
          <p14:tracePt t="16375" x="6502400" y="4589463"/>
          <p14:tracePt t="16383" x="6538913" y="4579938"/>
          <p14:tracePt t="16388" x="6577013" y="4570413"/>
          <p14:tracePt t="16397" x="6615113" y="4570413"/>
          <p14:tracePt t="16405" x="6634163" y="4560888"/>
          <p14:tracePt t="16413" x="6661150" y="4533900"/>
          <p14:tracePt t="16422" x="6670675" y="4524375"/>
          <p14:tracePt t="16430" x="6680200" y="4505325"/>
          <p14:tracePt t="16439" x="6689725" y="4505325"/>
          <p14:tracePt t="16445" x="6699250" y="4486275"/>
          <p14:tracePt t="16454" x="6699250" y="4467225"/>
          <p14:tracePt t="16461" x="6708775" y="4467225"/>
          <p14:tracePt t="16466" x="6708775" y="4459288"/>
          <p14:tracePt t="16477" x="6718300" y="4440238"/>
          <p14:tracePt t="16484" x="6727825" y="4440238"/>
          <p14:tracePt t="16491" x="6727825" y="4430713"/>
          <p14:tracePt t="16501" x="6727825" y="4421188"/>
          <p14:tracePt t="16507" x="6727825" y="4411663"/>
          <p14:tracePt t="16516" x="6735763" y="4411663"/>
          <p14:tracePt t="16523" x="6735763" y="4402138"/>
          <p14:tracePt t="16531" x="6735763" y="4392613"/>
          <p14:tracePt t="16547" x="6735763" y="4373563"/>
          <p14:tracePt t="16554" x="6735763" y="4365625"/>
          <p14:tracePt t="16577" x="6735763" y="4356100"/>
          <p14:tracePt t="16587" x="6735763" y="4337050"/>
          <p14:tracePt t="16592" x="6727825" y="4327525"/>
          <p14:tracePt t="16608" x="6708775" y="4318000"/>
          <p14:tracePt t="16617" x="6708775" y="4308475"/>
          <p14:tracePt t="16624" x="6699250" y="4298950"/>
          <p14:tracePt t="16633" x="6689725" y="4298950"/>
          <p14:tracePt t="16641" x="6680200" y="4289425"/>
          <p14:tracePt t="16646" x="6670675" y="4271963"/>
          <p14:tracePt t="16655" x="6642100" y="4262438"/>
          <p14:tracePt t="16671" x="6634163" y="4252913"/>
          <p14:tracePt t="16679" x="6624638" y="4243388"/>
          <p14:tracePt t="16695" x="6624638" y="4233863"/>
          <p14:tracePt t="16720" x="6615113" y="4233863"/>
          <p14:tracePt t="16725" x="6605588" y="4233863"/>
          <p14:tracePt t="20266" x="6586538" y="4233863"/>
          <p14:tracePt t="20274" x="6473825" y="4205288"/>
          <p14:tracePt t="20282" x="6296025" y="4168775"/>
          <p14:tracePt t="20291" x="6137275" y="4130675"/>
          <p14:tracePt t="20298" x="5995988" y="4102100"/>
          <p14:tracePt t="20304" x="5649913" y="4017963"/>
          <p14:tracePt t="20313" x="5340350" y="3962400"/>
          <p14:tracePt t="20319" x="4713288" y="3821113"/>
          <p14:tracePt t="20327" x="3906838" y="3671888"/>
          <p14:tracePt t="20335" x="2782888" y="3494088"/>
          <p14:tracePt t="20344" x="1995488" y="3316288"/>
          <p14:tracePt t="20352" x="1339850" y="3203575"/>
          <p14:tracePt t="20359" x="684213" y="3035300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CustomShape 1"/>
          <p:cNvSpPr/>
          <p:nvPr/>
        </p:nvSpPr>
        <p:spPr>
          <a:xfrm>
            <a:off x="360000" y="360000"/>
            <a:ext cx="9358560" cy="89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sk-SK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Organic chemistry</a:t>
            </a:r>
            <a:endParaRPr lang="sk-SK" sz="3200" b="0" strike="noStrike" spc="-1" dirty="0">
              <a:latin typeface="Arial"/>
            </a:endParaRPr>
          </a:p>
        </p:txBody>
      </p:sp>
      <p:sp>
        <p:nvSpPr>
          <p:cNvPr id="112" name="CustomShape 2"/>
          <p:cNvSpPr/>
          <p:nvPr/>
        </p:nvSpPr>
        <p:spPr>
          <a:xfrm>
            <a:off x="360000" y="1980000"/>
            <a:ext cx="9178560" cy="467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>
            <a:normAutofit fontScale="56500" lnSpcReduction="20000"/>
          </a:bodyPr>
          <a:lstStyle/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42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Try it yourself:</a:t>
            </a:r>
            <a:endParaRPr lang="sk-SK" sz="42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</p:txBody>
      </p:sp>
      <p:pic>
        <p:nvPicPr>
          <p:cNvPr id="113" name="Obrázok 112"/>
          <p:cNvPicPr/>
          <p:nvPr/>
        </p:nvPicPr>
        <p:blipFill>
          <a:blip r:embed="rId4"/>
          <a:stretch/>
        </p:blipFill>
        <p:spPr>
          <a:xfrm>
            <a:off x="360000" y="2903760"/>
            <a:ext cx="2774520" cy="2774520"/>
          </a:xfrm>
          <a:prstGeom prst="rect">
            <a:avLst/>
          </a:prstGeom>
          <a:ln>
            <a:noFill/>
          </a:ln>
        </p:spPr>
      </p:pic>
      <p:pic>
        <p:nvPicPr>
          <p:cNvPr id="114" name="Obrázok 113"/>
          <p:cNvPicPr/>
          <p:nvPr/>
        </p:nvPicPr>
        <p:blipFill>
          <a:blip r:embed="rId5"/>
          <a:stretch/>
        </p:blipFill>
        <p:spPr>
          <a:xfrm>
            <a:off x="3234960" y="1536480"/>
            <a:ext cx="2550240" cy="2290320"/>
          </a:xfrm>
          <a:prstGeom prst="rect">
            <a:avLst/>
          </a:prstGeom>
          <a:ln>
            <a:noFill/>
          </a:ln>
        </p:spPr>
      </p:pic>
      <p:pic>
        <p:nvPicPr>
          <p:cNvPr id="115" name="Obrázok 114"/>
          <p:cNvPicPr/>
          <p:nvPr/>
        </p:nvPicPr>
        <p:blipFill>
          <a:blip r:embed="rId6"/>
          <a:stretch/>
        </p:blipFill>
        <p:spPr>
          <a:xfrm>
            <a:off x="6325560" y="3925440"/>
            <a:ext cx="3213000" cy="1806480"/>
          </a:xfrm>
          <a:prstGeom prst="rect">
            <a:avLst/>
          </a:prstGeom>
          <a:ln>
            <a:noFill/>
          </a:ln>
        </p:spPr>
      </p:pic>
      <p:pic>
        <p:nvPicPr>
          <p:cNvPr id="116" name="Obrázok 115"/>
          <p:cNvPicPr/>
          <p:nvPr/>
        </p:nvPicPr>
        <p:blipFill>
          <a:blip r:embed="rId7"/>
          <a:stretch/>
        </p:blipFill>
        <p:spPr>
          <a:xfrm>
            <a:off x="3463560" y="4359960"/>
            <a:ext cx="2321640" cy="809640"/>
          </a:xfrm>
          <a:prstGeom prst="rect">
            <a:avLst/>
          </a:prstGeom>
          <a:ln>
            <a:noFill/>
          </a:ln>
        </p:spPr>
      </p:pic>
      <p:pic>
        <p:nvPicPr>
          <p:cNvPr id="117" name="Obrázok 116"/>
          <p:cNvPicPr/>
          <p:nvPr/>
        </p:nvPicPr>
        <p:blipFill>
          <a:blip r:embed="rId8"/>
          <a:stretch/>
        </p:blipFill>
        <p:spPr>
          <a:xfrm>
            <a:off x="7167960" y="1881360"/>
            <a:ext cx="1546920" cy="1546920"/>
          </a:xfrm>
          <a:prstGeom prst="rect">
            <a:avLst/>
          </a:prstGeom>
          <a:ln>
            <a:noFill/>
          </a:ln>
        </p:spPr>
      </p:pic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728FBFE7-CDA8-ADD3-FD1A-EC164563EB3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377363" y="6856413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3587"/>
    </mc:Choice>
    <mc:Fallback xmlns="">
      <p:transition spd="slow" advTm="20358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631" x="9525" y="4637088"/>
          <p14:tracePt t="6639" x="28575" y="4654550"/>
          <p14:tracePt t="6645" x="47625" y="4673600"/>
          <p14:tracePt t="6652" x="65088" y="4692650"/>
          <p14:tracePt t="6661" x="74613" y="4702175"/>
          <p14:tracePt t="6668" x="93663" y="4721225"/>
          <p14:tracePt t="6676" x="103188" y="4740275"/>
          <p14:tracePt t="6684" x="131763" y="4757738"/>
          <p14:tracePt t="6692" x="158750" y="4776788"/>
          <p14:tracePt t="6700" x="168275" y="4776788"/>
          <p14:tracePt t="6709" x="206375" y="4805363"/>
          <p14:tracePt t="6714" x="252413" y="4833938"/>
          <p14:tracePt t="6722" x="261938" y="4833938"/>
          <p14:tracePt t="6730" x="290513" y="4833938"/>
          <p14:tracePt t="6738" x="309563" y="4841875"/>
          <p14:tracePt t="6747" x="319088" y="4841875"/>
          <p14:tracePt t="6755" x="328613" y="4841875"/>
          <p14:tracePt t="6763" x="346075" y="4851400"/>
          <p14:tracePt t="6771" x="365125" y="4851400"/>
          <p14:tracePt t="6779" x="384175" y="4851400"/>
          <p14:tracePt t="6794" x="393700" y="4851400"/>
          <p14:tracePt t="6803" x="412750" y="4851400"/>
          <p14:tracePt t="6811" x="422275" y="4851400"/>
          <p14:tracePt t="6817" x="439738" y="4851400"/>
          <p14:tracePt t="6827" x="458788" y="4851400"/>
          <p14:tracePt t="6833" x="477838" y="4851400"/>
          <p14:tracePt t="6840" x="496888" y="4851400"/>
          <p14:tracePt t="6848" x="515938" y="4851400"/>
          <p14:tracePt t="6856" x="533400" y="4870450"/>
          <p14:tracePt t="6864" x="542925" y="4870450"/>
          <p14:tracePt t="6872" x="571500" y="4870450"/>
          <p14:tracePt t="6880" x="600075" y="4870450"/>
          <p14:tracePt t="6888" x="609600" y="4870450"/>
          <p14:tracePt t="6895" x="636588" y="4870450"/>
          <p14:tracePt t="6902" x="674688" y="4889500"/>
          <p14:tracePt t="6910" x="693738" y="4889500"/>
          <p14:tracePt t="6918" x="703263" y="4889500"/>
          <p14:tracePt t="6926" x="739775" y="4899025"/>
          <p14:tracePt t="6934" x="777875" y="4908550"/>
          <p14:tracePt t="6943" x="796925" y="4908550"/>
          <p14:tracePt t="6950" x="823913" y="4908550"/>
          <p14:tracePt t="6960" x="852488" y="4918075"/>
          <p14:tracePt t="6966" x="871538" y="4918075"/>
          <p14:tracePt t="6973" x="917575" y="4918075"/>
          <p14:tracePt t="6981" x="936625" y="4918075"/>
          <p14:tracePt t="6989" x="955675" y="4918075"/>
          <p14:tracePt t="6998" x="984250" y="4918075"/>
          <p14:tracePt t="7005" x="1011238" y="4918075"/>
          <p14:tracePt t="7014" x="1049338" y="4935538"/>
          <p14:tracePt t="7021" x="1087438" y="4945063"/>
          <p14:tracePt t="7030" x="1114425" y="4945063"/>
          <p14:tracePt t="7036" x="1152525" y="4964113"/>
          <p14:tracePt t="7045" x="1217613" y="4964113"/>
          <p14:tracePt t="7052" x="1292225" y="4973638"/>
          <p14:tracePt t="7061" x="1385888" y="4973638"/>
          <p14:tracePt t="7066" x="1452563" y="4973638"/>
          <p14:tracePt t="7075" x="1546225" y="4992688"/>
          <p14:tracePt t="7082" x="1611313" y="4992688"/>
          <p14:tracePt t="7090" x="1704975" y="5002213"/>
          <p14:tracePt t="7098" x="1789113" y="5002213"/>
          <p14:tracePt t="7106" x="1836738" y="5002213"/>
          <p14:tracePt t="7114" x="1930400" y="4992688"/>
          <p14:tracePt t="7122" x="2024063" y="4992688"/>
          <p14:tracePt t="7130" x="2108200" y="4973638"/>
          <p14:tracePt t="7136" x="2201863" y="4964113"/>
          <p14:tracePt t="7145" x="2247900" y="4964113"/>
          <p14:tracePt t="7152" x="2351088" y="4954588"/>
          <p14:tracePt t="7161" x="2398713" y="4945063"/>
          <p14:tracePt t="7168" x="2463800" y="4918075"/>
          <p14:tracePt t="7177" x="2501900" y="4918075"/>
          <p14:tracePt t="7184" x="2557463" y="4918075"/>
          <p14:tracePt t="7192" x="2624138" y="4908550"/>
          <p14:tracePt t="7200" x="2651125" y="4908550"/>
          <p14:tracePt t="7209" x="2708275" y="4908550"/>
          <p14:tracePt t="7216" x="2782888" y="4889500"/>
          <p14:tracePt t="7226" x="2801938" y="4879975"/>
          <p14:tracePt t="7232" x="2819400" y="4879975"/>
          <p14:tracePt t="7238" x="2867025" y="4860925"/>
          <p14:tracePt t="7246" x="2922588" y="4851400"/>
          <p14:tracePt t="7255" x="2932113" y="4851400"/>
          <p14:tracePt t="7264" x="2960688" y="4841875"/>
          <p14:tracePt t="7270" x="2989263" y="4824413"/>
          <p14:tracePt t="7278" x="3006725" y="4805363"/>
          <p14:tracePt t="7286" x="3016250" y="4786313"/>
          <p14:tracePt t="7296" x="3044825" y="4776788"/>
          <p14:tracePt t="7299" x="3073400" y="4757738"/>
          <p14:tracePt t="7308" x="3082925" y="4740275"/>
          <p14:tracePt t="7316" x="3101975" y="4711700"/>
          <p14:tracePt t="7325" x="3101975" y="4692650"/>
          <p14:tracePt t="7332" x="3101975" y="4683125"/>
          <p14:tracePt t="7341" x="3101975" y="4664075"/>
          <p14:tracePt t="7348" x="3101975" y="4646613"/>
          <p14:tracePt t="7356" x="3101975" y="4618038"/>
          <p14:tracePt t="7364" x="3101975" y="4589463"/>
          <p14:tracePt t="7372" x="3101975" y="4552950"/>
          <p14:tracePt t="7380" x="3073400" y="4514850"/>
          <p14:tracePt t="7388" x="3054350" y="4459288"/>
          <p14:tracePt t="7395" x="3044825" y="4430713"/>
          <p14:tracePt t="7402" x="3016250" y="4373563"/>
          <p14:tracePt t="7411" x="3006725" y="4346575"/>
          <p14:tracePt t="7418" x="2989263" y="4327525"/>
          <p14:tracePt t="7426" x="2970213" y="4289425"/>
          <p14:tracePt t="7434" x="2951163" y="4252913"/>
          <p14:tracePt t="7442" x="2922588" y="4233863"/>
          <p14:tracePt t="7450" x="2895600" y="4195763"/>
          <p14:tracePt t="7459" x="2867025" y="4186238"/>
          <p14:tracePt t="7466" x="2819400" y="4159250"/>
          <p14:tracePt t="7472" x="2782888" y="4121150"/>
          <p14:tracePt t="7482" x="2763838" y="4092575"/>
          <p14:tracePt t="7488" x="2735263" y="4075113"/>
          <p14:tracePt t="7496" x="2725738" y="4037013"/>
          <p14:tracePt t="7504" x="2708275" y="4027488"/>
          <p14:tracePt t="7513" x="2670175" y="3998913"/>
          <p14:tracePt t="7521" x="2641600" y="3981450"/>
          <p14:tracePt t="7529" x="2614613" y="3971925"/>
          <p14:tracePt t="7536" x="2614613" y="3962400"/>
          <p14:tracePt t="7546" x="2605088" y="3952875"/>
          <p14:tracePt t="7552" x="2586038" y="3933825"/>
          <p14:tracePt t="7558" x="2576513" y="3924300"/>
          <p14:tracePt t="7566" x="2566988" y="3905250"/>
          <p14:tracePt t="7574" x="2547938" y="3905250"/>
          <p14:tracePt t="7582" x="2538413" y="3887788"/>
          <p14:tracePt t="7591" x="2520950" y="3868738"/>
          <p14:tracePt t="7606" x="2492375" y="3840163"/>
          <p14:tracePt t="7614" x="2482850" y="3830638"/>
          <p14:tracePt t="7622" x="2473325" y="3830638"/>
          <p14:tracePt t="7630" x="2435225" y="3811588"/>
          <p14:tracePt t="7636" x="2408238" y="3794125"/>
          <p14:tracePt t="7646" x="2360613" y="3784600"/>
          <p14:tracePt t="7652" x="2305050" y="3765550"/>
          <p14:tracePt t="7661" x="2276475" y="3756025"/>
          <p14:tracePt t="7668" x="2220913" y="3736975"/>
          <p14:tracePt t="7677" x="2182813" y="3727450"/>
          <p14:tracePt t="7684" x="2146300" y="3717925"/>
          <p14:tracePt t="7693" x="2117725" y="3709988"/>
          <p14:tracePt t="7700" x="2098675" y="3700463"/>
          <p14:tracePt t="7708" x="2079625" y="3700463"/>
          <p14:tracePt t="7716" x="2052638" y="3690938"/>
          <p14:tracePt t="7725" x="2033588" y="3690938"/>
          <p14:tracePt t="7730" x="2005013" y="3681413"/>
          <p14:tracePt t="7738" x="1976438" y="3681413"/>
          <p14:tracePt t="7746" x="1949450" y="3681413"/>
          <p14:tracePt t="7754" x="1911350" y="3681413"/>
          <p14:tracePt t="7762" x="1863725" y="3681413"/>
          <p14:tracePt t="7770" x="1798638" y="3681413"/>
          <p14:tracePt t="7779" x="1752600" y="3681413"/>
          <p14:tracePt t="7786" x="1695450" y="3681413"/>
          <p14:tracePt t="7795" x="1668463" y="3681413"/>
          <p14:tracePt t="7800" x="1630363" y="3681413"/>
          <p14:tracePt t="7808" x="1601788" y="3690938"/>
          <p14:tracePt t="7816" x="1582738" y="3690938"/>
          <p14:tracePt t="7825" x="1546225" y="3690938"/>
          <p14:tracePt t="7832" x="1517650" y="3700463"/>
          <p14:tracePt t="7842" x="1479550" y="3700463"/>
          <p14:tracePt t="7848" x="1443038" y="3717925"/>
          <p14:tracePt t="7858" x="1404938" y="3727450"/>
          <p14:tracePt t="7865" x="1377950" y="3736975"/>
          <p14:tracePt t="7874" x="1349375" y="3746500"/>
          <p14:tracePt t="7882" x="1320800" y="3756025"/>
          <p14:tracePt t="7888" x="1292225" y="3765550"/>
          <p14:tracePt t="7895" x="1265238" y="3775075"/>
          <p14:tracePt t="7902" x="1246188" y="3784600"/>
          <p14:tracePt t="7911" x="1217613" y="3784600"/>
          <p14:tracePt t="7918" x="1198563" y="3794125"/>
          <p14:tracePt t="7934" x="1181100" y="3803650"/>
          <p14:tracePt t="7942" x="1171575" y="3811588"/>
          <p14:tracePt t="7950" x="1171575" y="3821113"/>
          <p14:tracePt t="7958" x="1152525" y="3821113"/>
          <p14:tracePt t="7966" x="1133475" y="3830638"/>
          <p14:tracePt t="7973" x="1123950" y="3849688"/>
          <p14:tracePt t="7980" x="1114425" y="3859213"/>
          <p14:tracePt t="7989" x="1104900" y="3878263"/>
          <p14:tracePt t="7996" x="1096963" y="3887788"/>
          <p14:tracePt t="8004" x="1087438" y="3905250"/>
          <p14:tracePt t="8012" x="1058863" y="3933825"/>
          <p14:tracePt t="8020" x="1049338" y="3962400"/>
          <p14:tracePt t="8029" x="1039813" y="3981450"/>
          <p14:tracePt t="8036" x="1020763" y="4017963"/>
          <p14:tracePt t="8046" x="1020763" y="4027488"/>
          <p14:tracePt t="8053" x="1011238" y="4065588"/>
          <p14:tracePt t="8059" x="1001713" y="4084638"/>
          <p14:tracePt t="8067" x="1001713" y="4102100"/>
          <p14:tracePt t="8075" x="993775" y="4121150"/>
          <p14:tracePt t="8082" x="993775" y="4140200"/>
          <p14:tracePt t="8091" x="993775" y="4159250"/>
          <p14:tracePt t="8098" x="993775" y="4178300"/>
          <p14:tracePt t="8108" x="993775" y="4186238"/>
          <p14:tracePt t="8114" x="993775" y="4205288"/>
          <p14:tracePt t="8122" x="993775" y="4214813"/>
          <p14:tracePt t="8130" x="993775" y="4243388"/>
          <p14:tracePt t="8136" x="993775" y="4262438"/>
          <p14:tracePt t="8146" x="984250" y="4279900"/>
          <p14:tracePt t="8152" x="984250" y="4298950"/>
          <p14:tracePt t="8161" x="984250" y="4318000"/>
          <p14:tracePt t="8168" x="984250" y="4337050"/>
          <p14:tracePt t="8176" x="974725" y="4337050"/>
          <p14:tracePt t="8192" x="974725" y="4346575"/>
          <p14:tracePt t="8553" x="965200" y="4356100"/>
          <p14:tracePt t="8558" x="955675" y="4356100"/>
          <p14:tracePt t="8566" x="927100" y="4365625"/>
          <p14:tracePt t="8575" x="900113" y="4365625"/>
          <p14:tracePt t="8582" x="881063" y="4373563"/>
          <p14:tracePt t="8591" x="862013" y="4373563"/>
          <p14:tracePt t="8598" x="833438" y="4383088"/>
          <p14:tracePt t="8608" x="814388" y="4383088"/>
          <p14:tracePt t="8614" x="787400" y="4392613"/>
          <p14:tracePt t="8623" x="768350" y="4392613"/>
          <p14:tracePt t="8630" x="758825" y="4392613"/>
          <p14:tracePt t="8638" x="749300" y="4392613"/>
          <p14:tracePt t="8644" x="730250" y="4402138"/>
          <p14:tracePt t="8661" x="720725" y="4402138"/>
          <p14:tracePt t="8668" x="712788" y="4402138"/>
          <p14:tracePt t="8693" x="703263" y="4402138"/>
          <p14:tracePt t="10520" x="693738" y="4402138"/>
          <p14:tracePt t="11583" x="703263" y="4402138"/>
          <p14:tracePt t="11598" x="712788" y="4402138"/>
          <p14:tracePt t="11607" x="720725" y="4402138"/>
          <p14:tracePt t="11630" x="739775" y="4402138"/>
          <p14:tracePt t="11645" x="749300" y="4402138"/>
          <p14:tracePt t="11660" x="758825" y="4402138"/>
          <p14:tracePt t="11685" x="768350" y="4402138"/>
          <p14:tracePt t="11701" x="777875" y="4402138"/>
          <p14:tracePt t="11746" x="787400" y="4402138"/>
          <p14:tracePt t="11762" x="796925" y="4392613"/>
          <p14:tracePt t="11809" x="806450" y="4392613"/>
          <p14:tracePt t="11974" x="814388" y="4392613"/>
          <p14:tracePt t="11989" x="823913" y="4392613"/>
          <p14:tracePt t="12013" x="833438" y="4383088"/>
          <p14:tracePt t="12020" x="842963" y="4383088"/>
          <p14:tracePt t="12115" x="852488" y="4383088"/>
          <p14:tracePt t="12231" x="862013" y="4373563"/>
          <p14:tracePt t="12240" x="871538" y="4373563"/>
          <p14:tracePt t="12255" x="881063" y="4373563"/>
          <p14:tracePt t="12271" x="890588" y="4373563"/>
          <p14:tracePt t="12278" x="900113" y="4365625"/>
          <p14:tracePt t="12295" x="908050" y="4365625"/>
          <p14:tracePt t="12308" x="917575" y="4365625"/>
          <p14:tracePt t="12332" x="927100" y="4365625"/>
          <p14:tracePt t="12341" x="936625" y="4365625"/>
          <p14:tracePt t="12350" x="936625" y="4356100"/>
          <p14:tracePt t="12358" x="946150" y="4356100"/>
          <p14:tracePt t="12386" x="955675" y="4356100"/>
          <p14:tracePt t="12402" x="965200" y="4346575"/>
          <p14:tracePt t="12467" x="974725" y="4346575"/>
          <p14:tracePt t="12489" x="974725" y="4337050"/>
          <p14:tracePt t="12505" x="984250" y="4337050"/>
          <p14:tracePt t="12574" x="984250" y="4327525"/>
          <p14:tracePt t="12590" x="993775" y="4318000"/>
          <p14:tracePt t="12598" x="993775" y="4308475"/>
          <p14:tracePt t="12636" x="1001713" y="4308475"/>
          <p14:tracePt t="12653" x="1011238" y="4298950"/>
          <p14:tracePt t="12671" x="1011238" y="4289425"/>
          <p14:tracePt t="12678" x="1020763" y="4289425"/>
          <p14:tracePt t="12694" x="1020763" y="4279900"/>
          <p14:tracePt t="12714" x="1030288" y="4279900"/>
          <p14:tracePt t="12755" x="1039813" y="4271963"/>
          <p14:tracePt t="12794" x="1049338" y="4271963"/>
          <p14:tracePt t="12816" x="1049338" y="4262438"/>
          <p14:tracePt t="12833" x="1058863" y="4262438"/>
          <p14:tracePt t="12881" x="1077913" y="4252913"/>
          <p14:tracePt t="12895" x="1087438" y="4252913"/>
          <p14:tracePt t="12919" x="1096963" y="4243388"/>
          <p14:tracePt t="12950" x="1104900" y="4243388"/>
          <p14:tracePt t="12959" x="1104900" y="4233863"/>
          <p14:tracePt t="12966" x="1114425" y="4224338"/>
          <p14:tracePt t="12973" x="1123950" y="4224338"/>
          <p14:tracePt t="12990" x="1143000" y="4214813"/>
          <p14:tracePt t="12995" x="1143000" y="4205288"/>
          <p14:tracePt t="13012" x="1152525" y="4195763"/>
          <p14:tracePt t="13020" x="1152525" y="4186238"/>
          <p14:tracePt t="13036" x="1162050" y="4186238"/>
          <p14:tracePt t="13044" x="1171575" y="4178300"/>
          <p14:tracePt t="13067" x="1171575" y="4168775"/>
          <p14:tracePt t="13074" x="1181100" y="4168775"/>
          <p14:tracePt t="13107" x="1190625" y="4168775"/>
          <p14:tracePt t="13115" x="1198563" y="4159250"/>
          <p14:tracePt t="13171" x="1208088" y="4159250"/>
          <p14:tracePt t="13185" x="1217613" y="4159250"/>
          <p14:tracePt t="13200" x="1227138" y="4159250"/>
          <p14:tracePt t="13247" x="1236663" y="4159250"/>
          <p14:tracePt t="13279" x="1246188" y="4159250"/>
          <p14:tracePt t="13287" x="1274763" y="4159250"/>
          <p14:tracePt t="13295" x="1284288" y="4159250"/>
          <p14:tracePt t="13303" x="1292225" y="4149725"/>
          <p14:tracePt t="13308" x="1301750" y="4149725"/>
          <p14:tracePt t="13324" x="1311275" y="4149725"/>
          <p14:tracePt t="13356" x="1320800" y="4149725"/>
          <p14:tracePt t="13364" x="1330325" y="4149725"/>
          <p14:tracePt t="13374" x="1339850" y="4149725"/>
          <p14:tracePt t="13380" x="1358900" y="4149725"/>
          <p14:tracePt t="13390" x="1368425" y="4149725"/>
          <p14:tracePt t="13394" x="1377950" y="4149725"/>
          <p14:tracePt t="13402" x="1395413" y="4149725"/>
          <p14:tracePt t="13418" x="1404938" y="4149725"/>
          <p14:tracePt t="13426" x="1423988" y="4149725"/>
          <p14:tracePt t="13435" x="1433513" y="4149725"/>
          <p14:tracePt t="13442" x="1443038" y="4149725"/>
          <p14:tracePt t="13458" x="1452563" y="4149725"/>
          <p14:tracePt t="13718" x="1462088" y="4149725"/>
          <p14:tracePt t="13731" x="1471613" y="4149725"/>
          <p14:tracePt t="13740" x="1471613" y="4159250"/>
          <p14:tracePt t="13747" x="1479550" y="4159250"/>
          <p14:tracePt t="13802" x="1479550" y="4168775"/>
          <p14:tracePt t="13812" x="1489075" y="4168775"/>
          <p14:tracePt t="13832" x="1498600" y="4168775"/>
          <p14:tracePt t="13848" x="1498600" y="4178300"/>
          <p14:tracePt t="13903" x="1508125" y="4178300"/>
          <p14:tracePt t="14098" x="1517650" y="4178300"/>
          <p14:tracePt t="14114" x="1536700" y="4178300"/>
          <p14:tracePt t="14122" x="1546225" y="4178300"/>
          <p14:tracePt t="14137" x="1555750" y="4186238"/>
          <p14:tracePt t="14146" x="1565275" y="4186238"/>
          <p14:tracePt t="14176" x="1574800" y="4186238"/>
          <p14:tracePt t="14184" x="1582738" y="4186238"/>
          <p14:tracePt t="14192" x="1592263" y="4168775"/>
          <p14:tracePt t="14203" x="1601788" y="4168775"/>
          <p14:tracePt t="14220" x="1620838" y="4168775"/>
          <p14:tracePt t="14224" x="1630363" y="4168775"/>
          <p14:tracePt t="14231" x="1639888" y="4168775"/>
          <p14:tracePt t="14240" x="1649413" y="4168775"/>
          <p14:tracePt t="14254" x="1649413" y="4159250"/>
          <p14:tracePt t="14262" x="1658938" y="4159250"/>
          <p14:tracePt t="14271" x="1668463" y="4159250"/>
          <p14:tracePt t="14278" x="1676400" y="4159250"/>
          <p14:tracePt t="14294" x="1685925" y="4159250"/>
          <p14:tracePt t="14427" x="1695450" y="4149725"/>
          <p14:tracePt t="14436" x="1704975" y="4149725"/>
          <p14:tracePt t="14443" x="1714500" y="4149725"/>
          <p14:tracePt t="14453" x="1724025" y="4140200"/>
          <p14:tracePt t="14467" x="1733550" y="4140200"/>
          <p14:tracePt t="14480" x="1752600" y="4130675"/>
          <p14:tracePt t="14496" x="1752600" y="4121150"/>
          <p14:tracePt t="14504" x="1770063" y="4111625"/>
          <p14:tracePt t="14537" x="1779588" y="4111625"/>
          <p14:tracePt t="14787" x="1789113" y="4111625"/>
          <p14:tracePt t="14795" x="1817688" y="4111625"/>
          <p14:tracePt t="14817" x="1827213" y="4111625"/>
          <p14:tracePt t="14824" x="1836738" y="4121150"/>
          <p14:tracePt t="14840" x="1846263" y="4130675"/>
          <p14:tracePt t="14848" x="1863725" y="4130675"/>
          <p14:tracePt t="14864" x="1882775" y="4130675"/>
          <p14:tracePt t="14880" x="1892300" y="4130675"/>
          <p14:tracePt t="14894" x="1892300" y="4140200"/>
          <p14:tracePt t="14910" x="1901825" y="4149725"/>
          <p14:tracePt t="14926" x="1911350" y="4149725"/>
          <p14:tracePt t="14935" x="1911350" y="4159250"/>
          <p14:tracePt t="14959" x="1911350" y="4178300"/>
          <p14:tracePt t="14965" x="1920875" y="4178300"/>
          <p14:tracePt t="14980" x="1930400" y="4178300"/>
          <p14:tracePt t="14997" x="1939925" y="4178300"/>
          <p14:tracePt t="15005" x="1939925" y="4186238"/>
          <p14:tracePt t="15022" x="1939925" y="4195763"/>
          <p14:tracePt t="15037" x="1939925" y="4205288"/>
          <p14:tracePt t="15082" x="1949450" y="4205288"/>
          <p14:tracePt t="15114" x="1957388" y="4205288"/>
          <p14:tracePt t="15309" x="1966913" y="4205288"/>
          <p14:tracePt t="15317" x="1976438" y="4205288"/>
          <p14:tracePt t="15324" x="1985963" y="4205288"/>
          <p14:tracePt t="15340" x="2005013" y="4205288"/>
          <p14:tracePt t="15356" x="2014538" y="4205288"/>
          <p14:tracePt t="15380" x="2024063" y="4205288"/>
          <p14:tracePt t="15387" x="2043113" y="4205288"/>
          <p14:tracePt t="15428" x="2052638" y="4205288"/>
          <p14:tracePt t="15435" x="2060575" y="4195763"/>
          <p14:tracePt t="15443" x="2070100" y="4195763"/>
          <p14:tracePt t="15450" x="2079625" y="4186238"/>
          <p14:tracePt t="15467" x="2089150" y="4178300"/>
          <p14:tracePt t="15480" x="2098675" y="4178300"/>
          <p14:tracePt t="15488" x="2108200" y="4178300"/>
          <p14:tracePt t="15512" x="2108200" y="4168775"/>
          <p14:tracePt t="15521" x="2117725" y="4168775"/>
          <p14:tracePt t="15600" x="2117725" y="4159250"/>
          <p14:tracePt t="15617" x="2127250" y="4159250"/>
          <p14:tracePt t="15629" x="2136775" y="4159250"/>
          <p14:tracePt t="15638" x="2146300" y="4159250"/>
          <p14:tracePt t="15677" x="2154238" y="4159250"/>
          <p14:tracePt t="15685" x="2163763" y="4159250"/>
          <p14:tracePt t="15693" x="2163763" y="4149725"/>
          <p14:tracePt t="15708" x="2163763" y="4140200"/>
          <p14:tracePt t="15730" x="2173288" y="4140200"/>
          <p14:tracePt t="15858" x="2182813" y="4130675"/>
          <p14:tracePt t="15919" x="2192338" y="4130675"/>
          <p14:tracePt t="15927" x="2201863" y="4130675"/>
          <p14:tracePt t="15942" x="2211388" y="4130675"/>
          <p14:tracePt t="15950" x="2211388" y="4121150"/>
          <p14:tracePt t="15965" x="2220913" y="4121150"/>
          <p14:tracePt t="15972" x="2230438" y="4121150"/>
          <p14:tracePt t="15980" x="2239963" y="4111625"/>
          <p14:tracePt t="15988" x="2247900" y="4111625"/>
          <p14:tracePt t="16012" x="2257425" y="4111625"/>
          <p14:tracePt t="16020" x="2257425" y="4102100"/>
          <p14:tracePt t="17373" x="2257425" y="4111625"/>
          <p14:tracePt t="17394" x="2247900" y="4121150"/>
          <p14:tracePt t="17402" x="2247900" y="4130675"/>
          <p14:tracePt t="17426" x="2239963" y="4130675"/>
          <p14:tracePt t="17435" x="2239963" y="4140200"/>
          <p14:tracePt t="17451" x="2230438" y="4140200"/>
          <p14:tracePt t="17475" x="2220913" y="4149725"/>
          <p14:tracePt t="17506" x="2220913" y="4159250"/>
          <p14:tracePt t="17513" x="2211388" y="4159250"/>
          <p14:tracePt t="17551" x="2211388" y="4168775"/>
          <p14:tracePt t="17558" x="2201863" y="4168775"/>
          <p14:tracePt t="17583" x="2192338" y="4168775"/>
          <p14:tracePt t="17590" x="2192338" y="4178300"/>
          <p14:tracePt t="17669" x="2182813" y="4178300"/>
          <p14:tracePt t="17701" x="2173288" y="4178300"/>
          <p14:tracePt t="17709" x="2173288" y="4186238"/>
          <p14:tracePt t="17738" x="2163763" y="4186238"/>
          <p14:tracePt t="17747" x="2154238" y="4186238"/>
          <p14:tracePt t="17816" x="2154238" y="4195763"/>
          <p14:tracePt t="17824" x="2146300" y="4195763"/>
          <p14:tracePt t="17832" x="2136775" y="4195763"/>
          <p14:tracePt t="17848" x="2127250" y="4195763"/>
          <p14:tracePt t="17856" x="2117725" y="4195763"/>
          <p14:tracePt t="17864" x="2108200" y="4195763"/>
          <p14:tracePt t="17872" x="2098675" y="4195763"/>
          <p14:tracePt t="17888" x="2089150" y="4195763"/>
          <p14:tracePt t="17895" x="2079625" y="4195763"/>
          <p14:tracePt t="17903" x="2070100" y="4195763"/>
          <p14:tracePt t="17919" x="2052638" y="4195763"/>
          <p14:tracePt t="17935" x="2043113" y="4195763"/>
          <p14:tracePt t="17968" x="2033588" y="4195763"/>
          <p14:tracePt t="17988" x="2024063" y="4195763"/>
          <p14:tracePt t="18004" x="2014538" y="4195763"/>
          <p14:tracePt t="18013" x="2005013" y="4195763"/>
          <p14:tracePt t="18045" x="1985963" y="4195763"/>
          <p14:tracePt t="18067" x="1976438" y="4195763"/>
          <p14:tracePt t="18083" x="1966913" y="4195763"/>
          <p14:tracePt t="18098" x="1957388" y="4195763"/>
          <p14:tracePt t="18106" x="1949450" y="4195763"/>
          <p14:tracePt t="18123" x="1939925" y="4195763"/>
          <p14:tracePt t="18132" x="1930400" y="4195763"/>
          <p14:tracePt t="18146" x="1930400" y="4186238"/>
          <p14:tracePt t="18161" x="1920875" y="4178300"/>
          <p14:tracePt t="18169" x="1911350" y="4178300"/>
          <p14:tracePt t="18176" x="1901825" y="4178300"/>
          <p14:tracePt t="18193" x="1882775" y="4159250"/>
          <p14:tracePt t="18201" x="1873250" y="4149725"/>
          <p14:tracePt t="18208" x="1863725" y="4149725"/>
          <p14:tracePt t="18218" x="1855788" y="4149725"/>
          <p14:tracePt t="18222" x="1846263" y="4149725"/>
          <p14:tracePt t="18230" x="1846263" y="4140200"/>
          <p14:tracePt t="18238" x="1836738" y="4140200"/>
          <p14:tracePt t="18246" x="1836738" y="4121150"/>
          <p14:tracePt t="18254" x="1827213" y="4121150"/>
          <p14:tracePt t="18279" x="1817688" y="4121150"/>
          <p14:tracePt t="18450" x="1808163" y="4121150"/>
          <p14:tracePt t="18458" x="1798638" y="4121150"/>
          <p14:tracePt t="18472" x="1789113" y="4111625"/>
          <p14:tracePt t="18480" x="1779588" y="4111625"/>
          <p14:tracePt t="18488" x="1770063" y="4111625"/>
          <p14:tracePt t="18504" x="1762125" y="4111625"/>
          <p14:tracePt t="18514" x="1752600" y="4121150"/>
          <p14:tracePt t="18530" x="1743075" y="4121150"/>
          <p14:tracePt t="18536" x="1733550" y="4130675"/>
          <p14:tracePt t="18552" x="1724025" y="4140200"/>
          <p14:tracePt t="18568" x="1714500" y="4140200"/>
          <p14:tracePt t="18574" x="1695450" y="4140200"/>
          <p14:tracePt t="18590" x="1695450" y="4149725"/>
          <p14:tracePt t="18598" x="1685925" y="4149725"/>
          <p14:tracePt t="18606" x="1676400" y="4149725"/>
          <p14:tracePt t="18623" x="1668463" y="4149725"/>
          <p14:tracePt t="18631" x="1668463" y="4159250"/>
          <p14:tracePt t="18636" x="1658938" y="4159250"/>
          <p14:tracePt t="18644" x="1649413" y="4159250"/>
          <p14:tracePt t="18668" x="1639888" y="4168775"/>
          <p14:tracePt t="18676" x="1630363" y="4168775"/>
          <p14:tracePt t="18692" x="1630363" y="4178300"/>
          <p14:tracePt t="18700" x="1611313" y="4178300"/>
          <p14:tracePt t="18717" x="1601788" y="4186238"/>
          <p14:tracePt t="18731" x="1592263" y="4186238"/>
          <p14:tracePt t="18738" x="1582738" y="4195763"/>
          <p14:tracePt t="18747" x="1582738" y="4205288"/>
          <p14:tracePt t="18765" x="1574800" y="4205288"/>
          <p14:tracePt t="18770" x="1555750" y="4205288"/>
          <p14:tracePt t="18793" x="1546225" y="4205288"/>
          <p14:tracePt t="18817" x="1536700" y="4205288"/>
          <p14:tracePt t="18824" x="1527175" y="4205288"/>
          <p14:tracePt t="18849" x="1508125" y="4205288"/>
          <p14:tracePt t="18865" x="1508125" y="4214813"/>
          <p14:tracePt t="18880" x="1498600" y="4214813"/>
          <p14:tracePt t="18886" x="1479550" y="4214813"/>
          <p14:tracePt t="18902" x="1471613" y="4214813"/>
          <p14:tracePt t="18918" x="1462088" y="4214813"/>
          <p14:tracePt t="18935" x="1452563" y="4214813"/>
          <p14:tracePt t="18959" x="1443038" y="4214813"/>
          <p14:tracePt t="18974" x="1433513" y="4214813"/>
          <p14:tracePt t="18997" x="1423988" y="4214813"/>
          <p14:tracePt t="19005" x="1414463" y="4214813"/>
          <p14:tracePt t="19016" x="1404938" y="4205288"/>
          <p14:tracePt t="19021" x="1385888" y="4195763"/>
          <p14:tracePt t="19037" x="1368425" y="4195763"/>
          <p14:tracePt t="19048" x="1339850" y="4186238"/>
          <p14:tracePt t="19053" x="1320800" y="4186238"/>
          <p14:tracePt t="19058" x="1284288" y="4186238"/>
          <p14:tracePt t="19067" x="1265238" y="4186238"/>
          <p14:tracePt t="19074" x="1255713" y="4186238"/>
          <p14:tracePt t="19083" x="1246188" y="4186238"/>
          <p14:tracePt t="19090" x="1236663" y="4186238"/>
          <p14:tracePt t="19100" x="1227138" y="4186238"/>
          <p14:tracePt t="19115" x="1217613" y="4178300"/>
          <p14:tracePt t="19122" x="1208088" y="4178300"/>
          <p14:tracePt t="19136" x="1190625" y="4178300"/>
          <p14:tracePt t="19146" x="1181100" y="4168775"/>
          <p14:tracePt t="19152" x="1171575" y="4168775"/>
          <p14:tracePt t="19209" x="1162050" y="4168775"/>
          <p14:tracePt t="19223" x="1152525" y="4168775"/>
          <p14:tracePt t="19231" x="1152525" y="4159250"/>
          <p14:tracePt t="19262" x="1143000" y="4159250"/>
          <p14:tracePt t="19278" x="1133475" y="4159250"/>
          <p14:tracePt t="19295" x="1133475" y="4149725"/>
          <p14:tracePt t="19310" x="1133475" y="4140200"/>
          <p14:tracePt t="19316" x="1123950" y="4140200"/>
          <p14:tracePt t="19324" x="1123950" y="4130675"/>
          <p14:tracePt t="19333" x="1123950" y="4111625"/>
          <p14:tracePt t="19350" x="1123950" y="4102100"/>
          <p14:tracePt t="19356" x="1123950" y="4084638"/>
          <p14:tracePt t="19365" x="1123950" y="4075113"/>
          <p14:tracePt t="19372" x="1123950" y="4065588"/>
          <p14:tracePt t="19380" x="1133475" y="4046538"/>
          <p14:tracePt t="19395" x="1143000" y="4046538"/>
          <p14:tracePt t="19402" x="1143000" y="4037013"/>
          <p14:tracePt t="19410" x="1152525" y="4037013"/>
          <p14:tracePt t="19653" x="1152525" y="4027488"/>
          <p14:tracePt t="19762" x="1171575" y="4027488"/>
          <p14:tracePt t="19778" x="1190625" y="4037013"/>
          <p14:tracePt t="19833" x="1198563" y="4037013"/>
          <p14:tracePt t="19858" x="1208088" y="4037013"/>
          <p14:tracePt t="19874" x="1208088" y="4046538"/>
          <p14:tracePt t="19886" x="1217613" y="4046538"/>
          <p14:tracePt t="19918" x="1227138" y="4046538"/>
          <p14:tracePt t="19934" x="1236663" y="4046538"/>
          <p14:tracePt t="19950" x="1246188" y="4056063"/>
          <p14:tracePt t="19965" x="1255713" y="4056063"/>
          <p14:tracePt t="19972" x="1265238" y="4056063"/>
          <p14:tracePt t="19981" x="1265238" y="4065588"/>
          <p14:tracePt t="19988" x="1265238" y="4075113"/>
          <p14:tracePt t="20005" x="1274763" y="4075113"/>
          <p14:tracePt t="20037" x="1284288" y="4075113"/>
          <p14:tracePt t="20059" x="1292225" y="4075113"/>
          <p14:tracePt t="20068" x="1292225" y="4084638"/>
          <p14:tracePt t="20083" x="1311275" y="4102100"/>
          <p14:tracePt t="20090" x="1320800" y="4102100"/>
          <p14:tracePt t="20106" x="1330325" y="4111625"/>
          <p14:tracePt t="20115" x="1339850" y="4111625"/>
          <p14:tracePt t="20122" x="1349375" y="4130675"/>
          <p14:tracePt t="20131" x="1358900" y="4149725"/>
          <p14:tracePt t="20136" x="1368425" y="4149725"/>
          <p14:tracePt t="20152" x="1377950" y="4149725"/>
          <p14:tracePt t="20185" x="1395413" y="4159250"/>
          <p14:tracePt t="20201" x="1404938" y="4178300"/>
          <p14:tracePt t="20240" x="1414463" y="4178300"/>
          <p14:tracePt t="20280" x="1414463" y="4186238"/>
          <p14:tracePt t="20287" x="1423988" y="4186238"/>
          <p14:tracePt t="20302" x="1433513" y="4186238"/>
          <p14:tracePt t="20316" x="1443038" y="4195763"/>
          <p14:tracePt t="20332" x="1452563" y="4195763"/>
          <p14:tracePt t="20356" x="1462088" y="4195763"/>
          <p14:tracePt t="20372" x="1471613" y="4195763"/>
          <p14:tracePt t="20381" x="1479550" y="4195763"/>
          <p14:tracePt t="20386" x="1489075" y="4186238"/>
          <p14:tracePt t="20395" x="1508125" y="4186238"/>
          <p14:tracePt t="20402" x="1517650" y="4168775"/>
          <p14:tracePt t="20412" x="1527175" y="4149725"/>
          <p14:tracePt t="20418" x="1546225" y="4149725"/>
          <p14:tracePt t="20429" x="1565275" y="4149725"/>
          <p14:tracePt t="20443" x="1574800" y="4149725"/>
          <p14:tracePt t="20451" x="1582738" y="4149725"/>
          <p14:tracePt t="20498" x="1592263" y="4149725"/>
          <p14:tracePt t="20504" x="1601788" y="4140200"/>
          <p14:tracePt t="20520" x="1611313" y="4140200"/>
          <p14:tracePt t="20528" x="1630363" y="4140200"/>
          <p14:tracePt t="20544" x="1649413" y="4140200"/>
          <p14:tracePt t="20550" x="1658938" y="4140200"/>
          <p14:tracePt t="20566" x="1668463" y="4140200"/>
          <p14:tracePt t="20574" x="1676400" y="4140200"/>
          <p14:tracePt t="20582" x="1685925" y="4130675"/>
          <p14:tracePt t="20598" x="1695450" y="4130675"/>
          <p14:tracePt t="20615" x="1704975" y="4130675"/>
          <p14:tracePt t="20631" x="1714500" y="4130675"/>
          <p14:tracePt t="20661" x="1724025" y="4130675"/>
          <p14:tracePt t="20669" x="1733550" y="4130675"/>
          <p14:tracePt t="20694" x="1743075" y="4130675"/>
          <p14:tracePt t="20701" x="1762125" y="4130675"/>
          <p14:tracePt t="20710" x="1789113" y="4140200"/>
          <p14:tracePt t="20715" x="1808163" y="4140200"/>
          <p14:tracePt t="20725" x="1817688" y="4149725"/>
          <p14:tracePt t="20731" x="1836738" y="4159250"/>
          <p14:tracePt t="20738" x="1855788" y="4178300"/>
          <p14:tracePt t="20748" x="1863725" y="4186238"/>
          <p14:tracePt t="20754" x="1873250" y="4195763"/>
          <p14:tracePt t="20762" x="1873250" y="4205288"/>
          <p14:tracePt t="20808" x="1873250" y="4214813"/>
          <p14:tracePt t="20824" x="1882775" y="4214813"/>
          <p14:tracePt t="21271" x="1882775" y="4224338"/>
          <p14:tracePt t="21303" x="1882775" y="4233863"/>
          <p14:tracePt t="21309" x="1882775" y="4262438"/>
          <p14:tracePt t="21318" x="1882775" y="4289425"/>
          <p14:tracePt t="21325" x="1892300" y="4298950"/>
          <p14:tracePt t="21333" x="1892300" y="4308475"/>
          <p14:tracePt t="21340" x="1892300" y="4337050"/>
          <p14:tracePt t="21356" x="1882775" y="4356100"/>
          <p14:tracePt t="21364" x="1882775" y="4365625"/>
          <p14:tracePt t="21372" x="1882775" y="4373563"/>
          <p14:tracePt t="21381" x="1882775" y="4383088"/>
          <p14:tracePt t="21386" x="1882775" y="4392613"/>
          <p14:tracePt t="21418" x="1882775" y="4402138"/>
          <p14:tracePt t="21481" x="1873250" y="4411663"/>
          <p14:tracePt t="21598" x="1873250" y="4421188"/>
          <p14:tracePt t="21718" x="1863725" y="4421188"/>
          <p14:tracePt t="21739" x="1855788" y="4421188"/>
          <p14:tracePt t="22360" x="1855788" y="4430713"/>
          <p14:tracePt t="22411" x="1855788" y="4440238"/>
          <p14:tracePt t="22576" x="1855788" y="4449763"/>
          <p14:tracePt t="22633" x="1846263" y="4449763"/>
          <p14:tracePt t="22636" x="1846263" y="4459288"/>
          <p14:tracePt t="22794" x="1836738" y="4459288"/>
          <p14:tracePt t="22945" x="1836738" y="4467225"/>
          <p14:tracePt t="23295" x="1836738" y="4476750"/>
          <p14:tracePt t="23308" x="1836738" y="4486275"/>
          <p14:tracePt t="23332" x="1836738" y="4495800"/>
          <p14:tracePt t="23341" x="1827213" y="4495800"/>
          <p14:tracePt t="23348" x="1827213" y="4505325"/>
          <p14:tracePt t="23395" x="1827213" y="4514850"/>
          <p14:tracePt t="23404" x="1827213" y="4524375"/>
          <p14:tracePt t="23435" x="1817688" y="4533900"/>
          <p14:tracePt t="23459" x="1808163" y="4533900"/>
          <p14:tracePt t="23482" x="1808163" y="4543425"/>
          <p14:tracePt t="23488" x="1798638" y="4552950"/>
          <p14:tracePt t="23520" x="1789113" y="4560888"/>
          <p14:tracePt t="23528" x="1789113" y="4570413"/>
          <p14:tracePt t="23536" x="1789113" y="4579938"/>
          <p14:tracePt t="23590" x="1779588" y="4579938"/>
          <p14:tracePt t="23598" x="1779588" y="4589463"/>
          <p14:tracePt t="23661" x="1770063" y="4589463"/>
          <p14:tracePt t="23669" x="1770063" y="4598988"/>
          <p14:tracePt t="23692" x="1762125" y="4598988"/>
          <p14:tracePt t="23708" x="1743075" y="4608513"/>
          <p14:tracePt t="23715" x="1743075" y="4618038"/>
          <p14:tracePt t="23723" x="1733550" y="4618038"/>
          <p14:tracePt t="23730" x="1714500" y="4627563"/>
          <p14:tracePt t="23745" x="1704975" y="4637088"/>
          <p14:tracePt t="23755" x="1685925" y="4637088"/>
          <p14:tracePt t="23763" x="1668463" y="4646613"/>
          <p14:tracePt t="23780" x="1649413" y="4654550"/>
          <p14:tracePt t="23786" x="1620838" y="4654550"/>
          <p14:tracePt t="23795" x="1601788" y="4664075"/>
          <p14:tracePt t="23802" x="1574800" y="4664075"/>
          <p14:tracePt t="23808" x="1555750" y="4673600"/>
          <p14:tracePt t="23816" x="1546225" y="4683125"/>
          <p14:tracePt t="23824" x="1527175" y="4683125"/>
          <p14:tracePt t="23832" x="1508125" y="4692650"/>
          <p14:tracePt t="23842" x="1498600" y="4692650"/>
          <p14:tracePt t="23848" x="1489075" y="4711700"/>
          <p14:tracePt t="23857" x="1471613" y="4721225"/>
          <p14:tracePt t="23864" x="1462088" y="4721225"/>
          <p14:tracePt t="23872" x="1452563" y="4730750"/>
          <p14:tracePt t="23878" x="1443038" y="4730750"/>
          <p14:tracePt t="23886" x="1433513" y="4730750"/>
          <p14:tracePt t="23895" x="1433513" y="4740275"/>
          <p14:tracePt t="23902" x="1423988" y="4748213"/>
          <p14:tracePt t="23911" x="1414463" y="4748213"/>
          <p14:tracePt t="23927" x="1404938" y="4757738"/>
          <p14:tracePt t="23972" x="1395413" y="4767263"/>
          <p14:tracePt t="24029" x="1385888" y="4767263"/>
          <p14:tracePt t="24419" x="1385888" y="4776788"/>
          <p14:tracePt t="24427" x="1377950" y="4776788"/>
          <p14:tracePt t="24443" x="1368425" y="4776788"/>
          <p14:tracePt t="24451" x="1358900" y="4767263"/>
          <p14:tracePt t="24459" x="1349375" y="4757738"/>
          <p14:tracePt t="24464" x="1339850" y="4757738"/>
          <p14:tracePt t="24474" x="1330325" y="4748213"/>
          <p14:tracePt t="24489" x="1320800" y="4740275"/>
          <p14:tracePt t="24496" x="1311275" y="4740275"/>
          <p14:tracePt t="24520" x="1301750" y="4740275"/>
          <p14:tracePt t="24528" x="1292225" y="4730750"/>
          <p14:tracePt t="24536" x="1292225" y="4721225"/>
          <p14:tracePt t="24544" x="1292225" y="4711700"/>
          <p14:tracePt t="24550" x="1284288" y="4711700"/>
          <p14:tracePt t="24559" x="1284288" y="4702175"/>
          <p14:tracePt t="24566" x="1274763" y="4692650"/>
          <p14:tracePt t="24574" x="1265238" y="4692650"/>
          <p14:tracePt t="24582" x="1265238" y="4683125"/>
          <p14:tracePt t="24590" x="1255713" y="4664075"/>
          <p14:tracePt t="24598" x="1246188" y="4664075"/>
          <p14:tracePt t="24607" x="1236663" y="4654550"/>
          <p14:tracePt t="24613" x="1236663" y="4637088"/>
          <p14:tracePt t="24629" x="1227138" y="4627563"/>
          <p14:tracePt t="24635" x="1227138" y="4598988"/>
          <p14:tracePt t="24644" x="1217613" y="4598988"/>
          <p14:tracePt t="24652" x="1208088" y="4579938"/>
          <p14:tracePt t="24661" x="1208088" y="4570413"/>
          <p14:tracePt t="24684" x="1208088" y="4560888"/>
          <p14:tracePt t="24709" x="1198563" y="4552950"/>
          <p14:tracePt t="24739" x="1198563" y="4543425"/>
          <p14:tracePt t="24754" x="1198563" y="4533900"/>
          <p14:tracePt t="24770" x="1198563" y="4524375"/>
          <p14:tracePt t="24778" x="1198563" y="4514850"/>
          <p14:tracePt t="24786" x="1208088" y="4514850"/>
          <p14:tracePt t="24794" x="1208088" y="4505325"/>
          <p14:tracePt t="24802" x="1217613" y="4495800"/>
          <p14:tracePt t="24810" x="1227138" y="4495800"/>
          <p14:tracePt t="24824" x="1227138" y="4476750"/>
          <p14:tracePt t="24832" x="1246188" y="4476750"/>
          <p14:tracePt t="24848" x="1265238" y="4467225"/>
          <p14:tracePt t="24864" x="1284288" y="4459288"/>
          <p14:tracePt t="24873" x="1292225" y="4459288"/>
          <p14:tracePt t="24878" x="1292225" y="4449763"/>
          <p14:tracePt t="24887" x="1311275" y="4440238"/>
          <p14:tracePt t="24894" x="1320800" y="4440238"/>
          <p14:tracePt t="24928" x="1339850" y="4430713"/>
          <p14:tracePt t="24935" x="1349375" y="4430713"/>
          <p14:tracePt t="24944" x="1349375" y="4421188"/>
          <p14:tracePt t="24950" x="1358900" y="4421188"/>
          <p14:tracePt t="24960" x="1368425" y="4421188"/>
          <p14:tracePt t="24966" x="1377950" y="4421188"/>
          <p14:tracePt t="24980" x="1377950" y="4411663"/>
          <p14:tracePt t="25005" x="1385888" y="4411663"/>
          <p14:tracePt t="25012" x="1404938" y="4411663"/>
          <p14:tracePt t="25020" x="1404938" y="4402138"/>
          <p14:tracePt t="25038" x="1414463" y="4402138"/>
          <p14:tracePt t="25045" x="1423988" y="4392613"/>
          <p14:tracePt t="25067" x="1433513" y="4392613"/>
          <p14:tracePt t="25083" x="1443038" y="4392613"/>
          <p14:tracePt t="25107" x="1452563" y="4392613"/>
          <p14:tracePt t="25114" x="1462088" y="4383088"/>
          <p14:tracePt t="25124" x="1471613" y="4383088"/>
          <p14:tracePt t="25136" x="1471613" y="4373563"/>
          <p14:tracePt t="25144" x="1479550" y="4373563"/>
          <p14:tracePt t="25152" x="1498600" y="4365625"/>
          <p14:tracePt t="25217" x="1508125" y="4365625"/>
          <p14:tracePt t="25240" x="1517650" y="4365625"/>
          <p14:tracePt t="25403" x="1527175" y="4365625"/>
          <p14:tracePt t="25410" x="1536700" y="4365625"/>
          <p14:tracePt t="25427" x="1536700" y="4373563"/>
          <p14:tracePt t="25434" x="1546225" y="4373563"/>
          <p14:tracePt t="25451" x="1555750" y="4373563"/>
          <p14:tracePt t="25466" x="1555750" y="4383088"/>
          <p14:tracePt t="25530" x="1565275" y="4392613"/>
          <p14:tracePt t="25538" x="1565275" y="4402138"/>
          <p14:tracePt t="25590" x="1574800" y="4402138"/>
          <p14:tracePt t="25615" x="1582738" y="4402138"/>
          <p14:tracePt t="25710" x="1592263" y="4402138"/>
          <p14:tracePt t="25840" x="1592263" y="4411663"/>
          <p14:tracePt t="25848" x="1601788" y="4411663"/>
          <p14:tracePt t="25856" x="1601788" y="4421188"/>
          <p14:tracePt t="25864" x="1611313" y="4421188"/>
          <p14:tracePt t="25879" x="1611313" y="4430713"/>
          <p14:tracePt t="25918" x="1620838" y="4440238"/>
          <p14:tracePt t="25942" x="1620838" y="4449763"/>
          <p14:tracePt t="25967" x="1630363" y="4459288"/>
          <p14:tracePt t="25989" x="1630363" y="4467225"/>
          <p14:tracePt t="25997" x="1639888" y="4476750"/>
          <p14:tracePt t="26012" x="1649413" y="4476750"/>
          <p14:tracePt t="26020" x="1649413" y="4486275"/>
          <p14:tracePt t="26028" x="1649413" y="4495800"/>
          <p14:tracePt t="26050" x="1658938" y="4505325"/>
          <p14:tracePt t="26066" x="1658938" y="4514850"/>
          <p14:tracePt t="26201" x="1658938" y="4524375"/>
          <p14:tracePt t="26209" x="1658938" y="4533900"/>
          <p14:tracePt t="26272" x="1658938" y="4543425"/>
          <p14:tracePt t="26333" x="1658938" y="4552950"/>
          <p14:tracePt t="26340" x="1649413" y="4552950"/>
          <p14:tracePt t="26356" x="1649413" y="4560888"/>
          <p14:tracePt t="26372" x="1649413" y="4570413"/>
          <p14:tracePt t="26403" x="1649413" y="4579938"/>
          <p14:tracePt t="26412" x="1649413" y="4589463"/>
          <p14:tracePt t="26419" x="1639888" y="4589463"/>
          <p14:tracePt t="26450" x="1630363" y="4589463"/>
          <p14:tracePt t="26489" x="1620838" y="4589463"/>
          <p14:tracePt t="26513" x="1620838" y="4598988"/>
          <p14:tracePt t="26544" x="1611313" y="4598988"/>
          <p14:tracePt t="26552" x="1611313" y="4608513"/>
          <p14:tracePt t="26615" x="1601788" y="4608513"/>
          <p14:tracePt t="26636" x="1592263" y="4608513"/>
          <p14:tracePt t="26660" x="1582738" y="4618038"/>
          <p14:tracePt t="26676" x="1582738" y="4627563"/>
          <p14:tracePt t="26684" x="1574800" y="4627563"/>
          <p14:tracePt t="26700" x="1574800" y="4637088"/>
          <p14:tracePt t="26709" x="1565275" y="4637088"/>
          <p14:tracePt t="26714" x="1555750" y="4637088"/>
          <p14:tracePt t="26738" x="1546225" y="4637088"/>
          <p14:tracePt t="26746" x="1536700" y="4637088"/>
          <p14:tracePt t="26756" x="1536700" y="4646613"/>
          <p14:tracePt t="26763" x="1527175" y="4646613"/>
          <p14:tracePt t="26773" x="1517650" y="4646613"/>
          <p14:tracePt t="26778" x="1508125" y="4646613"/>
          <p14:tracePt t="26789" x="1498600" y="4654550"/>
          <p14:tracePt t="26794" x="1479550" y="4664075"/>
          <p14:tracePt t="26800" x="1471613" y="4664075"/>
          <p14:tracePt t="26808" x="1452563" y="4664075"/>
          <p14:tracePt t="26816" x="1433513" y="4664075"/>
          <p14:tracePt t="26826" x="1423988" y="4664075"/>
          <p14:tracePt t="26832" x="1414463" y="4664075"/>
          <p14:tracePt t="26842" x="1404938" y="4664075"/>
          <p14:tracePt t="26857" x="1395413" y="4673600"/>
          <p14:tracePt t="26943" x="1385888" y="4673600"/>
          <p14:tracePt t="27098" x="1377950" y="4673600"/>
          <p14:tracePt t="27123" x="1377950" y="4664075"/>
          <p14:tracePt t="27131" x="1368425" y="4654550"/>
          <p14:tracePt t="27138" x="1368425" y="4637088"/>
          <p14:tracePt t="27144" x="1368425" y="4627563"/>
          <p14:tracePt t="27153" x="1368425" y="4618038"/>
          <p14:tracePt t="27172" x="1368425" y="4608513"/>
          <p14:tracePt t="27176" x="1368425" y="4598988"/>
          <p14:tracePt t="27193" x="1368425" y="4579938"/>
          <p14:tracePt t="27200" x="1368425" y="4570413"/>
          <p14:tracePt t="27207" x="1368425" y="4560888"/>
          <p14:tracePt t="27216" x="1368425" y="4543425"/>
          <p14:tracePt t="27230" x="1368425" y="4533900"/>
          <p14:tracePt t="27239" x="1368425" y="4524375"/>
          <p14:tracePt t="27246" x="1368425" y="4514850"/>
          <p14:tracePt t="27262" x="1368425" y="4505325"/>
          <p14:tracePt t="27271" x="1368425" y="4495800"/>
          <p14:tracePt t="27288" x="1368425" y="4486275"/>
          <p14:tracePt t="27294" x="1368425" y="4476750"/>
          <p14:tracePt t="27316" x="1368425" y="4467225"/>
          <p14:tracePt t="27341" x="1368425" y="4459288"/>
          <p14:tracePt t="27348" x="1368425" y="4449763"/>
          <p14:tracePt t="27388" x="1368425" y="4440238"/>
          <p14:tracePt t="27404" x="1377950" y="4440238"/>
          <p14:tracePt t="27411" x="1377950" y="4430713"/>
          <p14:tracePt t="27426" x="1385888" y="4430713"/>
          <p14:tracePt t="27451" x="1395413" y="4430713"/>
          <p14:tracePt t="27460" x="1404938" y="4430713"/>
          <p14:tracePt t="27473" x="1414463" y="4430713"/>
          <p14:tracePt t="27480" x="1414463" y="4421188"/>
          <p14:tracePt t="27488" x="1414463" y="4411663"/>
          <p14:tracePt t="27496" x="1423988" y="4411663"/>
          <p14:tracePt t="27512" x="1433513" y="4411663"/>
          <p14:tracePt t="27528" x="1433513" y="4402138"/>
          <p14:tracePt t="27538" x="1443038" y="4402138"/>
          <p14:tracePt t="27544" x="1462088" y="4402138"/>
          <p14:tracePt t="27568" x="1479550" y="4402138"/>
          <p14:tracePt t="27574" x="1489075" y="4402138"/>
          <p14:tracePt t="27599" x="1489075" y="4392613"/>
          <p14:tracePt t="27608" x="1498600" y="4392613"/>
          <p14:tracePt t="27615" x="1508125" y="4392613"/>
          <p14:tracePt t="27637" x="1517650" y="4392613"/>
          <p14:tracePt t="27644" x="1527175" y="4392613"/>
          <p14:tracePt t="27692" x="1536700" y="4392613"/>
          <p14:tracePt t="27786" x="1546225" y="4392613"/>
          <p14:tracePt t="27943" x="1555750" y="4392613"/>
          <p14:tracePt t="27961" x="1555750" y="4402138"/>
          <p14:tracePt t="27967" x="1565275" y="4421188"/>
          <p14:tracePt t="27976" x="1582738" y="4421188"/>
          <p14:tracePt t="27980" x="1582738" y="4430713"/>
          <p14:tracePt t="27996" x="1592263" y="4430713"/>
          <p14:tracePt t="28004" x="1592263" y="4440238"/>
          <p14:tracePt t="28012" x="1592263" y="4449763"/>
          <p14:tracePt t="28028" x="1601788" y="4449763"/>
          <p14:tracePt t="28050" x="1601788" y="4459288"/>
          <p14:tracePt t="28066" x="1601788" y="4467225"/>
          <p14:tracePt t="28152" x="1601788" y="4476750"/>
          <p14:tracePt t="28186" x="1611313" y="4476750"/>
          <p14:tracePt t="28216" x="1611313" y="4486275"/>
          <p14:tracePt t="28248" x="1611313" y="4495800"/>
          <p14:tracePt t="28288" x="1611313" y="4505325"/>
          <p14:tracePt t="28301" x="1611313" y="4514850"/>
          <p14:tracePt t="28381" x="1611313" y="4524375"/>
          <p14:tracePt t="28490" x="1611313" y="4533900"/>
          <p14:tracePt t="28875" x="1611313" y="4543425"/>
          <p14:tracePt t="28895" x="1620838" y="4543425"/>
          <p14:tracePt t="28919" x="1630363" y="4543425"/>
          <p14:tracePt t="28934" x="1639888" y="4543425"/>
          <p14:tracePt t="28988" x="1658938" y="4533900"/>
          <p14:tracePt t="29036" x="1668463" y="4533900"/>
          <p14:tracePt t="29042" x="1668463" y="4524375"/>
          <p14:tracePt t="29050" x="1668463" y="4514850"/>
          <p14:tracePt t="29058" x="1668463" y="4505325"/>
          <p14:tracePt t="29066" x="1668463" y="4495800"/>
          <p14:tracePt t="29074" x="1676400" y="4495800"/>
          <p14:tracePt t="29082" x="1676400" y="4486275"/>
          <p14:tracePt t="29107" x="1676400" y="4476750"/>
          <p14:tracePt t="29309" x="1668463" y="4467225"/>
          <p14:tracePt t="29317" x="1658938" y="4459288"/>
          <p14:tracePt t="29325" x="1658938" y="4449763"/>
          <p14:tracePt t="29341" x="1649413" y="4449763"/>
          <p14:tracePt t="29348" x="1639888" y="4449763"/>
          <p14:tracePt t="29364" x="1630363" y="4449763"/>
          <p14:tracePt t="29379" x="1620838" y="4449763"/>
          <p14:tracePt t="29394" x="1611313" y="4440238"/>
          <p14:tracePt t="29402" x="1601788" y="4440238"/>
          <p14:tracePt t="29410" x="1592263" y="4430713"/>
          <p14:tracePt t="29442" x="1582738" y="4430713"/>
          <p14:tracePt t="29458" x="1574800" y="4430713"/>
          <p14:tracePt t="29498" x="1565275" y="4430713"/>
          <p14:tracePt t="29505" x="1555750" y="4430713"/>
          <p14:tracePt t="29513" x="1546225" y="4430713"/>
          <p14:tracePt t="29528" x="1546225" y="4421188"/>
          <p14:tracePt t="29566" x="1536700" y="4421188"/>
          <p14:tracePt t="29574" x="1527175" y="4421188"/>
          <p14:tracePt t="29599" x="1517650" y="4421188"/>
          <p14:tracePt t="29622" x="1508125" y="4421188"/>
          <p14:tracePt t="29628" x="1498600" y="4421188"/>
          <p14:tracePt t="29669" x="1489075" y="4421188"/>
          <p14:tracePt t="29685" x="1479550" y="4421188"/>
          <p14:tracePt t="29716" x="1471613" y="4421188"/>
          <p14:tracePt t="29723" x="1462088" y="4421188"/>
          <p14:tracePt t="29747" x="1452563" y="4421188"/>
          <p14:tracePt t="29756" x="1443038" y="4421188"/>
          <p14:tracePt t="29771" x="1433513" y="4421188"/>
          <p14:tracePt t="29778" x="1433513" y="4440238"/>
          <p14:tracePt t="29787" x="1414463" y="4459288"/>
          <p14:tracePt t="29794" x="1404938" y="4459288"/>
          <p14:tracePt t="29801" x="1395413" y="4467225"/>
          <p14:tracePt t="29808" x="1395413" y="4476750"/>
          <p14:tracePt t="29817" x="1385888" y="4476750"/>
          <p14:tracePt t="29824" x="1377950" y="4486275"/>
          <p14:tracePt t="29832" x="1368425" y="4505325"/>
          <p14:tracePt t="29856" x="1349375" y="4524375"/>
          <p14:tracePt t="29864" x="1349375" y="4533900"/>
          <p14:tracePt t="29872" x="1339850" y="4533900"/>
          <p14:tracePt t="29888" x="1339850" y="4543425"/>
          <p14:tracePt t="29894" x="1330325" y="4552950"/>
          <p14:tracePt t="29911" x="1330325" y="4560888"/>
          <p14:tracePt t="29919" x="1320800" y="4560888"/>
          <p14:tracePt t="29936" x="1320800" y="4570413"/>
          <p14:tracePt t="30004" x="1311275" y="4570413"/>
          <p14:tracePt t="30045" x="1311275" y="4579938"/>
          <p14:tracePt t="30383" x="1301750" y="4579938"/>
          <p14:tracePt t="30395" x="1292225" y="4598988"/>
          <p14:tracePt t="30410" x="1292225" y="4618038"/>
          <p14:tracePt t="30418" x="1284288" y="4618038"/>
          <p14:tracePt t="30434" x="1274763" y="4637088"/>
          <p14:tracePt t="30442" x="1274763" y="4646613"/>
          <p14:tracePt t="30450" x="1265238" y="4646613"/>
          <p14:tracePt t="30464" x="1265238" y="4654550"/>
          <p14:tracePt t="30480" x="1265238" y="4664075"/>
          <p14:tracePt t="30551" x="1265238" y="4673600"/>
          <p14:tracePt t="38067" x="1255713" y="4673600"/>
          <p14:tracePt t="38075" x="1246188" y="4673600"/>
          <p14:tracePt t="38083" x="1227138" y="4654550"/>
          <p14:tracePt t="38091" x="1198563" y="4618038"/>
          <p14:tracePt t="38099" x="1171575" y="4598988"/>
          <p14:tracePt t="38107" x="1152525" y="4570413"/>
          <p14:tracePt t="38115" x="1123950" y="4560888"/>
          <p14:tracePt t="38122" x="1104900" y="4543425"/>
          <p14:tracePt t="38129" x="1104900" y="4524375"/>
          <p14:tracePt t="38136" x="1087438" y="4514850"/>
          <p14:tracePt t="38146" x="1077913" y="4486275"/>
          <p14:tracePt t="38152" x="1068388" y="4486275"/>
          <p14:tracePt t="38176" x="1068388" y="4476750"/>
          <p14:tracePt t="38184" x="1068388" y="4467225"/>
          <p14:tracePt t="38200" x="1058863" y="4467225"/>
          <p14:tracePt t="38209" x="1058863" y="4459288"/>
          <p14:tracePt t="38214" x="1049338" y="4449763"/>
          <p14:tracePt t="38222" x="1039813" y="4440238"/>
          <p14:tracePt t="38231" x="1039813" y="4430713"/>
          <p14:tracePt t="38238" x="1039813" y="4411663"/>
          <p14:tracePt t="38247" x="1030288" y="4402138"/>
          <p14:tracePt t="38254" x="1030288" y="4392613"/>
          <p14:tracePt t="38263" x="1020763" y="4392613"/>
          <p14:tracePt t="38270" x="1020763" y="4383088"/>
          <p14:tracePt t="38316" x="1020763" y="4373563"/>
          <p14:tracePt t="38623" x="1020763" y="4365625"/>
          <p14:tracePt t="38645" x="1020763" y="4356100"/>
          <p14:tracePt t="38669" x="1020763" y="4346575"/>
          <p14:tracePt t="38685" x="1020763" y="4337050"/>
          <p14:tracePt t="38700" x="1020763" y="4327525"/>
          <p14:tracePt t="38959" x="1020763" y="4318000"/>
          <p14:tracePt t="38965" x="1030288" y="4308475"/>
          <p14:tracePt t="38980" x="1039813" y="4289425"/>
          <p14:tracePt t="38988" x="1039813" y="4279900"/>
          <p14:tracePt t="39004" x="1039813" y="4271963"/>
          <p14:tracePt t="39012" x="1039813" y="4262438"/>
          <p14:tracePt t="39020" x="1049338" y="4252913"/>
          <p14:tracePt t="39050" x="1049338" y="4243388"/>
          <p14:tracePt t="39058" x="1058863" y="4243388"/>
          <p14:tracePt t="39066" x="1058863" y="4233863"/>
          <p14:tracePt t="39263" x="1068388" y="4233863"/>
          <p14:tracePt t="39279" x="1068388" y="4224338"/>
          <p14:tracePt t="39341" x="1077913" y="4214813"/>
          <p14:tracePt t="39411" x="1077913" y="4205288"/>
          <p14:tracePt t="39607" x="1087438" y="4205288"/>
          <p14:tracePt t="39645" x="1096963" y="4205288"/>
          <p14:tracePt t="39669" x="1114425" y="4205288"/>
          <p14:tracePt t="39701" x="1114425" y="4195763"/>
          <p14:tracePt t="39708" x="1114425" y="4186238"/>
          <p14:tracePt t="39717" x="1123950" y="4186238"/>
          <p14:tracePt t="39800" x="1133475" y="4186238"/>
          <p14:tracePt t="39833" x="1133475" y="4178300"/>
          <p14:tracePt t="39842" x="1143000" y="4178300"/>
          <p14:tracePt t="39857" x="1143000" y="4168775"/>
          <p14:tracePt t="39879" x="1152525" y="4168775"/>
          <p14:tracePt t="39885" x="1152525" y="4159250"/>
          <p14:tracePt t="39894" x="1162050" y="4149725"/>
          <p14:tracePt t="39902" x="1162050" y="4140200"/>
          <p14:tracePt t="40194" x="1171575" y="4140200"/>
          <p14:tracePt t="40214" x="1181100" y="4140200"/>
          <p14:tracePt t="40222" x="1190625" y="4140200"/>
          <p14:tracePt t="40238" x="1190625" y="4130675"/>
          <p14:tracePt t="40262" x="1198563" y="4130675"/>
          <p14:tracePt t="40270" x="1217613" y="4130675"/>
          <p14:tracePt t="40324" x="1227138" y="4130675"/>
          <p14:tracePt t="40348" x="1236663" y="4130675"/>
          <p14:tracePt t="40410" x="1246188" y="4130675"/>
          <p14:tracePt t="40417" x="1255713" y="4130675"/>
          <p14:tracePt t="40434" x="1265238" y="4130675"/>
          <p14:tracePt t="40489" x="1274763" y="4130675"/>
          <p14:tracePt t="40497" x="1292225" y="4130675"/>
          <p14:tracePt t="40513" x="1301750" y="4130675"/>
          <p14:tracePt t="40521" x="1311275" y="4140200"/>
          <p14:tracePt t="40551" x="1320800" y="4140200"/>
          <p14:tracePt t="40560" x="1330325" y="4140200"/>
          <p14:tracePt t="40583" x="1339850" y="4149725"/>
          <p14:tracePt t="40591" x="1358900" y="4149725"/>
          <p14:tracePt t="40607" x="1358900" y="4159250"/>
          <p14:tracePt t="40622" x="1368425" y="4159250"/>
          <p14:tracePt t="40628" x="1377950" y="4159250"/>
          <p14:tracePt t="40636" x="1385888" y="4159250"/>
          <p14:tracePt t="40660" x="1404938" y="4159250"/>
          <p14:tracePt t="40668" x="1414463" y="4159250"/>
          <p14:tracePt t="40677" x="1423988" y="4159250"/>
          <p14:tracePt t="40684" x="1433513" y="4168775"/>
          <p14:tracePt t="40700" x="1443038" y="4168775"/>
          <p14:tracePt t="40871" x="1452563" y="4168775"/>
          <p14:tracePt t="40895" x="1462088" y="4168775"/>
          <p14:tracePt t="40911" x="1471613" y="4168775"/>
          <p14:tracePt t="40919" x="1471613" y="4178300"/>
          <p14:tracePt t="41301" x="1471613" y="4186238"/>
          <p14:tracePt t="41309" x="1479550" y="4186238"/>
          <p14:tracePt t="41316" x="1489075" y="4214813"/>
          <p14:tracePt t="41325" x="1498600" y="4233863"/>
          <p14:tracePt t="41332" x="1527175" y="4252913"/>
          <p14:tracePt t="41341" x="1555750" y="4271963"/>
          <p14:tracePt t="41347" x="1574800" y="4298950"/>
          <p14:tracePt t="41356" x="1582738" y="4327525"/>
          <p14:tracePt t="41364" x="1620838" y="4365625"/>
          <p14:tracePt t="41370" x="1649413" y="4373563"/>
          <p14:tracePt t="41379" x="1676400" y="4421188"/>
          <p14:tracePt t="41386" x="1714500" y="4459288"/>
          <p14:tracePt t="41394" x="1762125" y="4486275"/>
          <p14:tracePt t="41402" x="1817688" y="4543425"/>
          <p14:tracePt t="41412" x="1930400" y="4608513"/>
          <p14:tracePt t="41418" x="2033588" y="4673600"/>
          <p14:tracePt t="41427" x="2136775" y="4721225"/>
          <p14:tracePt t="41434" x="2201863" y="4740275"/>
          <p14:tracePt t="41444" x="2257425" y="4776788"/>
          <p14:tracePt t="41450" x="2266950" y="4786313"/>
          <p14:tracePt t="41459" x="2286000" y="4786313"/>
          <p14:tracePt t="41464" x="2305050" y="4786313"/>
          <p14:tracePt t="41472" x="2305050" y="4795838"/>
          <p14:tracePt t="41480" x="2305050" y="4805363"/>
          <p14:tracePt t="41490" x="2324100" y="4805363"/>
          <p14:tracePt t="41496" x="2333625" y="4805363"/>
          <p14:tracePt t="41537" x="2341563" y="4805363"/>
          <p14:tracePt t="41543" x="2351088" y="4805363"/>
          <p14:tracePt t="41575" x="2360613" y="4805363"/>
          <p14:tracePt t="41583" x="2370138" y="4795838"/>
          <p14:tracePt t="41599" x="2379663" y="4795838"/>
          <p14:tracePt t="41629" x="2379663" y="4786313"/>
          <p14:tracePt t="41637" x="2389188" y="4776788"/>
          <p14:tracePt t="41693" x="2398713" y="4767263"/>
          <p14:tracePt t="41701" x="2398713" y="4757738"/>
          <p14:tracePt t="41709" x="2398713" y="4748213"/>
          <p14:tracePt t="41714" x="2398713" y="4740275"/>
          <p14:tracePt t="41722" x="2398713" y="4721225"/>
          <p14:tracePt t="41730" x="2398713" y="4711700"/>
          <p14:tracePt t="41738" x="2398713" y="4702175"/>
          <p14:tracePt t="41746" x="2408238" y="4692650"/>
          <p14:tracePt t="41762" x="2417763" y="4683125"/>
          <p14:tracePt t="41771" x="2417763" y="4673600"/>
          <p14:tracePt t="41779" x="2427288" y="4673600"/>
          <p14:tracePt t="41786" x="2427288" y="4664075"/>
          <p14:tracePt t="41809" x="2427288" y="4654550"/>
          <p14:tracePt t="41816" x="2435225" y="4654550"/>
          <p14:tracePt t="41832" x="2435225" y="4646613"/>
          <p14:tracePt t="41857" x="2444750" y="4646613"/>
          <p14:tracePt t="41874" x="2454275" y="4646613"/>
          <p14:tracePt t="42436" x="2463800" y="4637088"/>
          <p14:tracePt t="42443" x="2473325" y="4618038"/>
          <p14:tracePt t="42451" x="2492375" y="4608513"/>
          <p14:tracePt t="42464" x="2511425" y="4589463"/>
          <p14:tracePt t="42480" x="2511425" y="4579938"/>
          <p14:tracePt t="42488" x="2520950" y="4579938"/>
          <p14:tracePt t="42504" x="2520950" y="4552950"/>
          <p14:tracePt t="42522" x="2530475" y="4543425"/>
          <p14:tracePt t="42528" x="2530475" y="4533900"/>
          <p14:tracePt t="42542" x="2530475" y="4524375"/>
          <p14:tracePt t="42550" x="2530475" y="4514850"/>
          <p14:tracePt t="42559" x="2530475" y="4505325"/>
          <p14:tracePt t="42566" x="2538413" y="4505325"/>
          <p14:tracePt t="42582" x="2538413" y="4495800"/>
          <p14:tracePt t="42591" x="2538413" y="4486275"/>
          <p14:tracePt t="42621" x="2538413" y="4476750"/>
          <p14:tracePt t="42637" x="2538413" y="4467225"/>
          <p14:tracePt t="42715" x="2538413" y="4459288"/>
          <p14:tracePt t="42730" x="2538413" y="4449763"/>
          <p14:tracePt t="42754" x="2538413" y="4440238"/>
          <p14:tracePt t="42763" x="2538413" y="4430713"/>
          <p14:tracePt t="42770" x="2538413" y="4421188"/>
          <p14:tracePt t="42792" x="2530475" y="4411663"/>
          <p14:tracePt t="42800" x="2520950" y="4402138"/>
          <p14:tracePt t="42810" x="2520950" y="4392613"/>
          <p14:tracePt t="42825" x="2511425" y="4392613"/>
          <p14:tracePt t="42832" x="2511425" y="4383088"/>
          <p14:tracePt t="42841" x="2511425" y="4373563"/>
          <p14:tracePt t="42865" x="2501900" y="4365625"/>
          <p14:tracePt t="42873" x="2492375" y="4356100"/>
          <p14:tracePt t="42878" x="2482850" y="4346575"/>
          <p14:tracePt t="42894" x="2473325" y="4346575"/>
          <p14:tracePt t="42903" x="2473325" y="4337050"/>
          <p14:tracePt t="42911" x="2463800" y="4327525"/>
          <p14:tracePt t="42918" x="2454275" y="4327525"/>
          <p14:tracePt t="42927" x="2454275" y="4318000"/>
          <p14:tracePt t="42942" x="2444750" y="4298950"/>
          <p14:tracePt t="42950" x="2444750" y="4289425"/>
          <p14:tracePt t="42958" x="2435225" y="4289425"/>
          <p14:tracePt t="42964" x="2427288" y="4289425"/>
          <p14:tracePt t="42973" x="2427288" y="4279900"/>
          <p14:tracePt t="42989" x="2427288" y="4271963"/>
          <p14:tracePt t="42996" x="2417763" y="4262438"/>
          <p14:tracePt t="43020" x="2417763" y="4252913"/>
          <p14:tracePt t="43028" x="2408238" y="4252913"/>
          <p14:tracePt t="43035" x="2408238" y="4243388"/>
          <p14:tracePt t="43043" x="2398713" y="4233863"/>
          <p14:tracePt t="43060" x="2398713" y="4224338"/>
          <p14:tracePt t="43066" x="2398713" y="4214813"/>
          <p14:tracePt t="43082" x="2389188" y="4214813"/>
          <p14:tracePt t="43091" x="2389188" y="4195763"/>
          <p14:tracePt t="43098" x="2389188" y="4186238"/>
          <p14:tracePt t="43114" x="2379663" y="4186238"/>
          <p14:tracePt t="43128" x="2379663" y="4168775"/>
          <p14:tracePt t="43137" x="2379663" y="4159250"/>
          <p14:tracePt t="43160" x="2379663" y="4149725"/>
          <p14:tracePt t="43184" x="2379663" y="4140200"/>
          <p14:tracePt t="43215" x="2370138" y="4140200"/>
          <p14:tracePt t="43263" x="2370138" y="4130675"/>
          <p14:tracePt t="43279" x="2370138" y="4121150"/>
          <p14:tracePt t="43293" x="2360613" y="4121150"/>
          <p14:tracePt t="43340" x="2360613" y="4111625"/>
          <p14:tracePt t="43371" x="2351088" y="4102100"/>
          <p14:tracePt t="43379" x="2351088" y="4092575"/>
          <p14:tracePt t="43395" x="2341563" y="4084638"/>
          <p14:tracePt t="43403" x="2341563" y="4075113"/>
          <p14:tracePt t="43411" x="2333625" y="4065588"/>
          <p14:tracePt t="43858" x="2324100" y="4065588"/>
          <p14:tracePt t="43865" x="2314575" y="4065588"/>
          <p14:tracePt t="43874" x="2305050" y="4065588"/>
          <p14:tracePt t="43882" x="2305050" y="4075113"/>
          <p14:tracePt t="43895" x="2295525" y="4075113"/>
          <p14:tracePt t="43910" x="2286000" y="4075113"/>
          <p14:tracePt t="43966" x="2276475" y="4075113"/>
          <p14:tracePt t="43989" x="2266950" y="4075113"/>
          <p14:tracePt t="43996" x="2257425" y="4075113"/>
          <p14:tracePt t="44059" x="2257425" y="4084638"/>
          <p14:tracePt t="44083" x="2247900" y="4084638"/>
          <p14:tracePt t="44099" x="2239963" y="4084638"/>
          <p14:tracePt t="44108" x="2239963" y="4092575"/>
          <p14:tracePt t="44161" x="2230438" y="4102100"/>
          <p14:tracePt t="44170" x="2230438" y="4111625"/>
          <p14:tracePt t="44177" x="2220913" y="4111625"/>
          <p14:tracePt t="44184" x="2211388" y="4121150"/>
          <p14:tracePt t="44213" x="2211388" y="4130675"/>
          <p14:tracePt t="44222" x="2192338" y="4140200"/>
          <p14:tracePt t="44239" x="2192338" y="4149725"/>
          <p14:tracePt t="44246" x="2182813" y="4159250"/>
          <p14:tracePt t="44371" x="2173288" y="4168775"/>
          <p14:tracePt t="44382" x="2163763" y="4168775"/>
          <p14:tracePt t="44402" x="2154238" y="4178300"/>
          <p14:tracePt t="44410" x="2146300" y="4178300"/>
          <p14:tracePt t="44434" x="2136775" y="4178300"/>
          <p14:tracePt t="44480" x="2127250" y="4186238"/>
          <p14:tracePt t="44488" x="2117725" y="4186238"/>
          <p14:tracePt t="44504" x="2098675" y="4195763"/>
          <p14:tracePt t="44513" x="2089150" y="4195763"/>
          <p14:tracePt t="44535" x="2079625" y="4205288"/>
          <p14:tracePt t="44545" x="2060575" y="4205288"/>
          <p14:tracePt t="44607" x="2052638" y="4205288"/>
          <p14:tracePt t="44739" x="2043113" y="4195763"/>
          <p14:tracePt t="44770" x="2033588" y="4195763"/>
          <p14:tracePt t="44786" x="2024063" y="4195763"/>
          <p14:tracePt t="44792" x="2014538" y="4195763"/>
          <p14:tracePt t="44799" x="1995488" y="4195763"/>
          <p14:tracePt t="44816" x="1985963" y="4195763"/>
          <p14:tracePt t="44832" x="1976438" y="4195763"/>
          <p14:tracePt t="44848" x="1966913" y="4195763"/>
          <p14:tracePt t="44865" x="1957388" y="4195763"/>
          <p14:tracePt t="44878" x="1949450" y="4195763"/>
          <p14:tracePt t="44886" x="1939925" y="4195763"/>
          <p14:tracePt t="44895" x="1930400" y="4195763"/>
          <p14:tracePt t="44911" x="1920875" y="4195763"/>
          <p14:tracePt t="44920" x="1911350" y="4195763"/>
          <p14:tracePt t="44937" x="1901825" y="4195763"/>
          <p14:tracePt t="44943" x="1892300" y="4195763"/>
          <p14:tracePt t="44981" x="1882775" y="4195763"/>
          <p14:tracePt t="45006" x="1882775" y="4186238"/>
          <p14:tracePt t="45013" x="1873250" y="4186238"/>
          <p14:tracePt t="45020" x="1873250" y="4178300"/>
          <p14:tracePt t="45028" x="1855788" y="4178300"/>
          <p14:tracePt t="45036" x="1855788" y="4168775"/>
          <p14:tracePt t="45042" x="1855788" y="4159250"/>
          <p14:tracePt t="45050" x="1846263" y="4159250"/>
          <p14:tracePt t="45058" x="1836738" y="4149725"/>
          <p14:tracePt t="45066" x="1827213" y="4140200"/>
          <p14:tracePt t="45074" x="1827213" y="4121150"/>
          <p14:tracePt t="45082" x="1817688" y="4102100"/>
          <p14:tracePt t="45098" x="1817688" y="4092575"/>
          <p14:tracePt t="45106" x="1808163" y="4075113"/>
          <p14:tracePt t="45115" x="1808163" y="4065588"/>
          <p14:tracePt t="45128" x="1808163" y="4056063"/>
          <p14:tracePt t="45136" x="1808163" y="4046538"/>
          <p14:tracePt t="45341" x="1798638" y="4046538"/>
          <p14:tracePt t="45350" x="1779588" y="4046538"/>
          <p14:tracePt t="45357" x="1770063" y="4065588"/>
          <p14:tracePt t="45365" x="1752600" y="4065588"/>
          <p14:tracePt t="45378" x="1743075" y="4065588"/>
          <p14:tracePt t="45386" x="1733550" y="4065588"/>
          <p14:tracePt t="45394" x="1733550" y="4075113"/>
          <p14:tracePt t="45418" x="1724025" y="4075113"/>
          <p14:tracePt t="45434" x="1724025" y="4084638"/>
          <p14:tracePt t="45464" x="1714500" y="4084638"/>
          <p14:tracePt t="45489" x="1704975" y="4084638"/>
          <p14:tracePt t="45496" x="1695450" y="4084638"/>
          <p14:tracePt t="45505" x="1695450" y="4092575"/>
          <p14:tracePt t="45512" x="1676400" y="4092575"/>
          <p14:tracePt t="45537" x="1668463" y="4092575"/>
          <p14:tracePt t="45544" x="1658938" y="4102100"/>
          <p14:tracePt t="45552" x="1649413" y="4121150"/>
          <p14:tracePt t="45558" x="1630363" y="4121150"/>
          <p14:tracePt t="45566" x="1620838" y="4130675"/>
          <p14:tracePt t="45574" x="1611313" y="4130675"/>
          <p14:tracePt t="45583" x="1601788" y="4130675"/>
          <p14:tracePt t="45606" x="1582738" y="4140200"/>
          <p14:tracePt t="45614" x="1574800" y="4149725"/>
          <p14:tracePt t="45621" x="1565275" y="4149725"/>
          <p14:tracePt t="45630" x="1555750" y="4149725"/>
          <p14:tracePt t="45637" x="1546225" y="4159250"/>
          <p14:tracePt t="45652" x="1546225" y="4168775"/>
          <p14:tracePt t="45660" x="1536700" y="4168775"/>
          <p14:tracePt t="45668" x="1527175" y="4168775"/>
          <p14:tracePt t="45780" x="1527175" y="4178300"/>
          <p14:tracePt t="47201" x="1527175" y="4186238"/>
          <p14:tracePt t="47209" x="1565275" y="4205288"/>
          <p14:tracePt t="47215" x="1592263" y="4224338"/>
          <p14:tracePt t="47223" x="1601788" y="4224338"/>
          <p14:tracePt t="47231" x="1611313" y="4233863"/>
          <p14:tracePt t="47239" x="1630363" y="4233863"/>
          <p14:tracePt t="47246" x="1639888" y="4243388"/>
          <p14:tracePt t="47255" x="1649413" y="4262438"/>
          <p14:tracePt t="47262" x="1676400" y="4279900"/>
          <p14:tracePt t="47272" x="1685925" y="4298950"/>
          <p14:tracePt t="47278" x="1685925" y="4308475"/>
          <p14:tracePt t="47285" x="1704975" y="4337050"/>
          <p14:tracePt t="47292" x="1704975" y="4356100"/>
          <p14:tracePt t="47300" x="1714500" y="4365625"/>
          <p14:tracePt t="47308" x="1743075" y="4392613"/>
          <p14:tracePt t="47316" x="1743075" y="4402138"/>
          <p14:tracePt t="47324" x="1752600" y="4421188"/>
          <p14:tracePt t="47333" x="1752600" y="4430713"/>
          <p14:tracePt t="47340" x="1762125" y="4449763"/>
          <p14:tracePt t="47350" x="1779588" y="4459288"/>
          <p14:tracePt t="47356" x="1779588" y="4476750"/>
          <p14:tracePt t="47365" x="1789113" y="4476750"/>
          <p14:tracePt t="47373" x="1789113" y="4486275"/>
          <p14:tracePt t="47378" x="1789113" y="4495800"/>
          <p14:tracePt t="47387" x="1798638" y="4495800"/>
          <p14:tracePt t="47394" x="1798638" y="4505325"/>
          <p14:tracePt t="47404" x="1808163" y="4505325"/>
          <p14:tracePt t="47878" x="1808163" y="4514850"/>
          <p14:tracePt t="47903" x="1817688" y="4514850"/>
          <p14:tracePt t="47910" x="1817688" y="4524375"/>
          <p14:tracePt t="47926" x="1827213" y="4524375"/>
          <p14:tracePt t="47935" x="1827213" y="4543425"/>
          <p14:tracePt t="47942" x="1836738" y="4543425"/>
          <p14:tracePt t="49279" x="1836738" y="4552950"/>
          <p14:tracePt t="49295" x="1846263" y="4552950"/>
          <p14:tracePt t="49301" x="1855788" y="4552950"/>
          <p14:tracePt t="49435" x="1863725" y="4552950"/>
          <p14:tracePt t="49443" x="1873250" y="4552950"/>
          <p14:tracePt t="49448" x="1873250" y="4560888"/>
          <p14:tracePt t="49457" x="1892300" y="4560888"/>
          <p14:tracePt t="49465" x="1920875" y="4570413"/>
          <p14:tracePt t="49481" x="1930400" y="4570413"/>
          <p14:tracePt t="49488" x="1939925" y="4570413"/>
          <p14:tracePt t="49499" x="1949450" y="4570413"/>
          <p14:tracePt t="49504" x="1966913" y="4570413"/>
          <p14:tracePt t="49512" x="1976438" y="4570413"/>
          <p14:tracePt t="49521" x="1985963" y="4570413"/>
          <p14:tracePt t="49528" x="2005013" y="4570413"/>
          <p14:tracePt t="49536" x="2033588" y="4560888"/>
          <p14:tracePt t="49542" x="2060575" y="4560888"/>
          <p14:tracePt t="49551" x="2070100" y="4552950"/>
          <p14:tracePt t="49557" x="2108200" y="4552950"/>
          <p14:tracePt t="49568" x="2136775" y="4543425"/>
          <p14:tracePt t="49574" x="2146300" y="4543425"/>
          <p14:tracePt t="49583" x="2163763" y="4543425"/>
          <p14:tracePt t="49590" x="2192338" y="4543425"/>
          <p14:tracePt t="49598" x="2211388" y="4533900"/>
          <p14:tracePt t="49606" x="2230438" y="4533900"/>
          <p14:tracePt t="49616" x="2266950" y="4524375"/>
          <p14:tracePt t="49622" x="2295525" y="4524375"/>
          <p14:tracePt t="49628" x="2314575" y="4514850"/>
          <p14:tracePt t="49636" x="2351088" y="4505325"/>
          <p14:tracePt t="49644" x="2370138" y="4495800"/>
          <p14:tracePt t="49652" x="2389188" y="4476750"/>
          <p14:tracePt t="49660" x="2389188" y="4467225"/>
          <p14:tracePt t="49668" x="2417763" y="4459288"/>
          <p14:tracePt t="49677" x="2427288" y="4459288"/>
          <p14:tracePt t="49685" x="2435225" y="4459288"/>
          <p14:tracePt t="49692" x="2435225" y="4449763"/>
          <p14:tracePt t="49701" x="2454275" y="4430713"/>
          <p14:tracePt t="49706" x="2463800" y="4430713"/>
          <p14:tracePt t="49714" x="2473325" y="4430713"/>
          <p14:tracePt t="49722" x="2492375" y="4430713"/>
          <p14:tracePt t="49738" x="2501900" y="4411663"/>
          <p14:tracePt t="49748" x="2520950" y="4402138"/>
          <p14:tracePt t="49754" x="2520950" y="4392613"/>
          <p14:tracePt t="49763" x="2530475" y="4383088"/>
          <p14:tracePt t="49770" x="2547938" y="4373563"/>
          <p14:tracePt t="49778" x="2557463" y="4356100"/>
          <p14:tracePt t="49786" x="2557463" y="4337050"/>
          <p14:tracePt t="49792" x="2566988" y="4318000"/>
          <p14:tracePt t="49801" x="2586038" y="4289425"/>
          <p14:tracePt t="49808" x="2586038" y="4262438"/>
          <p14:tracePt t="49818" x="2586038" y="4233863"/>
          <p14:tracePt t="49824" x="2595563" y="4214813"/>
          <p14:tracePt t="49834" x="2595563" y="4186238"/>
          <p14:tracePt t="49840" x="2595563" y="4159250"/>
          <p14:tracePt t="49848" x="2595563" y="4140200"/>
          <p14:tracePt t="49856" x="2595563" y="4111625"/>
          <p14:tracePt t="49864" x="2595563" y="4084638"/>
          <p14:tracePt t="49870" x="2595563" y="4075113"/>
          <p14:tracePt t="49878" x="2595563" y="4056063"/>
          <p14:tracePt t="49886" x="2595563" y="4017963"/>
          <p14:tracePt t="49894" x="2586038" y="4008438"/>
          <p14:tracePt t="49902" x="2586038" y="3971925"/>
          <p14:tracePt t="49910" x="2566988" y="3962400"/>
          <p14:tracePt t="49919" x="2566988" y="3952875"/>
          <p14:tracePt t="49926" x="2547938" y="3914775"/>
          <p14:tracePt t="49935" x="2547938" y="3897313"/>
          <p14:tracePt t="49942" x="2538413" y="3868738"/>
          <p14:tracePt t="49950" x="2520950" y="3868738"/>
          <p14:tracePt t="49958" x="2501900" y="3859213"/>
          <p14:tracePt t="49964" x="2473325" y="3849688"/>
          <p14:tracePt t="49972" x="2463800" y="3840163"/>
          <p14:tracePt t="49980" x="2444750" y="3821113"/>
          <p14:tracePt t="49988" x="2408238" y="3821113"/>
          <p14:tracePt t="49998" x="2389188" y="3784600"/>
          <p14:tracePt t="50004" x="2370138" y="3775075"/>
          <p14:tracePt t="50014" x="2360613" y="3765550"/>
          <p14:tracePt t="50020" x="2324100" y="3756025"/>
          <p14:tracePt t="50029" x="2314575" y="3746500"/>
          <p14:tracePt t="50035" x="2295525" y="3727450"/>
          <p14:tracePt t="50043" x="2266950" y="3727450"/>
          <p14:tracePt t="50051" x="2230438" y="3727450"/>
          <p14:tracePt t="50058" x="2211388" y="3717925"/>
          <p14:tracePt t="50068" x="2163763" y="3717925"/>
          <p14:tracePt t="50074" x="2098675" y="3717925"/>
          <p14:tracePt t="50083" x="2043113" y="3709988"/>
          <p14:tracePt t="50090" x="2014538" y="3709988"/>
          <p14:tracePt t="50098" x="1976438" y="3709988"/>
          <p14:tracePt t="50106" x="1957388" y="3700463"/>
          <p14:tracePt t="50115" x="1911350" y="3700463"/>
          <p14:tracePt t="50122" x="1901825" y="3700463"/>
          <p14:tracePt t="50129" x="1882775" y="3690938"/>
          <p14:tracePt t="50136" x="1855788" y="3681413"/>
          <p14:tracePt t="50145" x="1836738" y="3681413"/>
          <p14:tracePt t="50153" x="1817688" y="3681413"/>
          <p14:tracePt t="50164" x="1789113" y="3681413"/>
          <p14:tracePt t="50168" x="1762125" y="3681413"/>
          <p14:tracePt t="50176" x="1733550" y="3681413"/>
          <p14:tracePt t="50185" x="1724025" y="3681413"/>
          <p14:tracePt t="50201" x="1695450" y="3681413"/>
          <p14:tracePt t="50206" x="1685925" y="3681413"/>
          <p14:tracePt t="50214" x="1658938" y="3681413"/>
          <p14:tracePt t="50222" x="1639888" y="3681413"/>
          <p14:tracePt t="50230" x="1630363" y="3681413"/>
          <p14:tracePt t="50238" x="1611313" y="3681413"/>
          <p14:tracePt t="50246" x="1582738" y="3690938"/>
          <p14:tracePt t="50254" x="1546225" y="3700463"/>
          <p14:tracePt t="50263" x="1536700" y="3700463"/>
          <p14:tracePt t="50270" x="1471613" y="3717925"/>
          <p14:tracePt t="50279" x="1404938" y="3717925"/>
          <p14:tracePt t="50286" x="1358900" y="3727450"/>
          <p14:tracePt t="50293" x="1349375" y="3736975"/>
          <p14:tracePt t="50301" x="1320800" y="3736975"/>
          <p14:tracePt t="50308" x="1311275" y="3736975"/>
          <p14:tracePt t="50317" x="1301750" y="3746500"/>
          <p14:tracePt t="50325" x="1284288" y="3756025"/>
          <p14:tracePt t="50340" x="1274763" y="3756025"/>
          <p14:tracePt t="50348" x="1265238" y="3765550"/>
          <p14:tracePt t="50364" x="1246188" y="3784600"/>
          <p14:tracePt t="50372" x="1236663" y="3794125"/>
          <p14:tracePt t="50378" x="1227138" y="3803650"/>
          <p14:tracePt t="50386" x="1198563" y="3821113"/>
          <p14:tracePt t="50395" x="1181100" y="3849688"/>
          <p14:tracePt t="50402" x="1152525" y="3878263"/>
          <p14:tracePt t="50410" x="1133475" y="3914775"/>
          <p14:tracePt t="50418" x="1123950" y="3943350"/>
          <p14:tracePt t="50427" x="1114425" y="3981450"/>
          <p14:tracePt t="50435" x="1104900" y="3998913"/>
          <p14:tracePt t="50443" x="1096963" y="4037013"/>
          <p14:tracePt t="50452" x="1087438" y="4056063"/>
          <p14:tracePt t="50456" x="1087438" y="4084638"/>
          <p14:tracePt t="50465" x="1087438" y="4092575"/>
          <p14:tracePt t="50472" x="1087438" y="4111625"/>
          <p14:tracePt t="50480" x="1087438" y="4121150"/>
          <p14:tracePt t="50488" x="1087438" y="4140200"/>
          <p14:tracePt t="50496" x="1087438" y="4159250"/>
          <p14:tracePt t="50504" x="1077913" y="4178300"/>
          <p14:tracePt t="50515" x="1077913" y="4195763"/>
          <p14:tracePt t="50520" x="1077913" y="4214813"/>
          <p14:tracePt t="50530" x="1077913" y="4224338"/>
          <p14:tracePt t="50536" x="1077913" y="4243388"/>
          <p14:tracePt t="50542" x="1077913" y="4279900"/>
          <p14:tracePt t="50551" x="1087438" y="4298950"/>
          <p14:tracePt t="50558" x="1096963" y="4337050"/>
          <p14:tracePt t="50568" x="1114425" y="4373563"/>
          <p14:tracePt t="50574" x="1133475" y="4421188"/>
          <p14:tracePt t="50584" x="1162050" y="4467225"/>
          <p14:tracePt t="50590" x="1181100" y="4505325"/>
          <p14:tracePt t="50601" x="1190625" y="4560888"/>
          <p14:tracePt t="50606" x="1208088" y="4579938"/>
          <p14:tracePt t="50619" x="1217613" y="4589463"/>
          <p14:tracePt t="50632" x="1236663" y="4608513"/>
          <p14:tracePt t="50637" x="1236663" y="4618038"/>
          <p14:tracePt t="50644" x="1246188" y="4637088"/>
          <p14:tracePt t="50652" x="1246188" y="4654550"/>
          <p14:tracePt t="50662" x="1246188" y="4664075"/>
          <p14:tracePt t="50692" x="1246188" y="4673600"/>
          <p14:tracePt t="50700" x="1255713" y="4673600"/>
          <p14:tracePt t="52309" x="1255713" y="4683125"/>
          <p14:tracePt t="52754" x="1265238" y="4683125"/>
          <p14:tracePt t="52763" x="1274763" y="4683125"/>
          <p14:tracePt t="52770" x="1301750" y="4683125"/>
          <p14:tracePt t="52780" x="1311275" y="4683125"/>
          <p14:tracePt t="52792" x="1311275" y="4673600"/>
          <p14:tracePt t="52800" x="1311275" y="4664075"/>
          <p14:tracePt t="53247" x="1339850" y="4664075"/>
          <p14:tracePt t="53255" x="1368425" y="4664075"/>
          <p14:tracePt t="53263" x="1395413" y="4664075"/>
          <p14:tracePt t="53271" x="1433513" y="4627563"/>
          <p14:tracePt t="53279" x="1462088" y="4627563"/>
          <p14:tracePt t="53287" x="1536700" y="4618038"/>
          <p14:tracePt t="53294" x="1630363" y="4608513"/>
          <p14:tracePt t="53300" x="1743075" y="4608513"/>
          <p14:tracePt t="53308" x="1808163" y="4608513"/>
          <p14:tracePt t="53316" x="1882775" y="4608513"/>
          <p14:tracePt t="53324" x="1949450" y="4608513"/>
          <p14:tracePt t="53332" x="2024063" y="4608513"/>
          <p14:tracePt t="53341" x="2182813" y="4608513"/>
          <p14:tracePt t="53350" x="2295525" y="4608513"/>
          <p14:tracePt t="53356" x="2398713" y="4608513"/>
          <p14:tracePt t="53363" x="2511425" y="4608513"/>
          <p14:tracePt t="53370" x="2632075" y="4598988"/>
          <p14:tracePt t="53379" x="2717800" y="4570413"/>
          <p14:tracePt t="53386" x="2773363" y="4543425"/>
          <p14:tracePt t="53394" x="2819400" y="4533900"/>
          <p14:tracePt t="53402" x="2895600" y="4505325"/>
          <p14:tracePt t="53409" x="2941638" y="4476750"/>
          <p14:tracePt t="53418" x="3025775" y="4430713"/>
          <p14:tracePt t="53427" x="3073400" y="4383088"/>
          <p14:tracePt t="53434" x="3101975" y="4327525"/>
          <p14:tracePt t="53444" x="3157538" y="4243388"/>
          <p14:tracePt t="53450" x="3213100" y="4168775"/>
          <p14:tracePt t="53456" x="3260725" y="4084638"/>
          <p14:tracePt t="53466" x="3306763" y="4056063"/>
          <p14:tracePt t="53472" x="3335338" y="4017963"/>
          <p14:tracePt t="53481" x="3354388" y="3998913"/>
          <p14:tracePt t="53490" x="3373438" y="3971925"/>
          <p14:tracePt t="53497" x="3400425" y="3952875"/>
          <p14:tracePt t="53505" x="3438525" y="3924300"/>
          <p14:tracePt t="53513" x="3513138" y="3897313"/>
          <p14:tracePt t="53520" x="3570288" y="3849688"/>
          <p14:tracePt t="53528" x="3625850" y="3794125"/>
          <p14:tracePt t="53534" x="3709988" y="3717925"/>
          <p14:tracePt t="53544" x="3775075" y="3624263"/>
          <p14:tracePt t="53550" x="3878263" y="3540125"/>
          <p14:tracePt t="53558" x="4019550" y="3419475"/>
          <p14:tracePt t="53566" x="4103688" y="3343275"/>
          <p14:tracePt t="53574" x="4159250" y="3306763"/>
          <p14:tracePt t="53582" x="4197350" y="3278188"/>
          <p14:tracePt t="53590" x="4225925" y="3259138"/>
          <p14:tracePt t="53598" x="4244975" y="3249613"/>
          <p14:tracePt t="53606" x="4244975" y="3232150"/>
          <p14:tracePt t="53614" x="4271963" y="3222625"/>
          <p14:tracePt t="53622" x="4281488" y="3213100"/>
          <p14:tracePt t="53630" x="4291013" y="3213100"/>
          <p14:tracePt t="53636" x="4310063" y="3203575"/>
          <p14:tracePt t="53645" x="4346575" y="3194050"/>
          <p14:tracePt t="53652" x="4384675" y="3184525"/>
          <p14:tracePt t="53660" x="4403725" y="3184525"/>
          <p14:tracePt t="53668" x="4432300" y="3184525"/>
          <p14:tracePt t="53676" x="4468813" y="3184525"/>
          <p14:tracePt t="53684" x="4487863" y="3184525"/>
          <p14:tracePt t="53692" x="4497388" y="3184525"/>
          <p14:tracePt t="54029" x="4506913" y="3184525"/>
          <p14:tracePt t="54043" x="4516438" y="3184525"/>
          <p14:tracePt t="54053" x="4543425" y="3213100"/>
          <p14:tracePt t="54060" x="4600575" y="3241675"/>
          <p14:tracePt t="54068" x="4656138" y="3259138"/>
          <p14:tracePt t="54075" x="4694238" y="3287713"/>
          <p14:tracePt t="54083" x="4730750" y="3306763"/>
          <p14:tracePt t="54090" x="4759325" y="3335338"/>
          <p14:tracePt t="54098" x="4787900" y="3352800"/>
          <p14:tracePt t="54106" x="4806950" y="3371850"/>
          <p14:tracePt t="54114" x="4824413" y="3371850"/>
          <p14:tracePt t="54122" x="4862513" y="3371850"/>
          <p14:tracePt t="54129" x="4891088" y="3381375"/>
          <p14:tracePt t="54136" x="4910138" y="3390900"/>
          <p14:tracePt t="54144" x="4927600" y="3400425"/>
          <p14:tracePt t="54152" x="4946650" y="3409950"/>
          <p14:tracePt t="54161" x="4975225" y="3409950"/>
          <p14:tracePt t="54168" x="5011738" y="3429000"/>
          <p14:tracePt t="54176" x="5040313" y="3436938"/>
          <p14:tracePt t="54184" x="5068888" y="3446463"/>
          <p14:tracePt t="54193" x="5087938" y="3446463"/>
          <p14:tracePt t="54198" x="5114925" y="3465513"/>
          <p14:tracePt t="54206" x="5133975" y="3465513"/>
          <p14:tracePt t="54214" x="5181600" y="3475038"/>
          <p14:tracePt t="54222" x="5218113" y="3484563"/>
          <p14:tracePt t="54230" x="5256213" y="3484563"/>
          <p14:tracePt t="54238" x="5294313" y="3484563"/>
          <p14:tracePt t="54246" x="5311775" y="3484563"/>
          <p14:tracePt t="54254" x="5340350" y="3484563"/>
          <p14:tracePt t="54262" x="5349875" y="3475038"/>
          <p14:tracePt t="54271" x="5359400" y="3475038"/>
          <p14:tracePt t="54279" x="5387975" y="3475038"/>
          <p14:tracePt t="54286" x="5405438" y="3475038"/>
          <p14:tracePt t="54292" x="5424488" y="3475038"/>
          <p14:tracePt t="54300" x="5434013" y="3475038"/>
          <p14:tracePt t="54309" x="5443538" y="3475038"/>
          <p14:tracePt t="54316" x="5453063" y="3475038"/>
          <p14:tracePt t="54326" x="5472113" y="3475038"/>
          <p14:tracePt t="54332" x="5508625" y="3446463"/>
          <p14:tracePt t="54341" x="5518150" y="3446463"/>
          <p14:tracePt t="54348" x="5527675" y="3429000"/>
          <p14:tracePt t="54356" x="5527675" y="3409950"/>
          <p14:tracePt t="54363" x="5537200" y="3409950"/>
          <p14:tracePt t="54371" x="5546725" y="3390900"/>
          <p14:tracePt t="54380" x="5546725" y="3362325"/>
          <p14:tracePt t="54387" x="5556250" y="3352800"/>
          <p14:tracePt t="54395" x="5565775" y="3335338"/>
          <p14:tracePt t="54402" x="5565775" y="3325813"/>
          <p14:tracePt t="54411" x="5565775" y="3278188"/>
          <p14:tracePt t="54418" x="5565775" y="3241675"/>
          <p14:tracePt t="54426" x="5556250" y="3203575"/>
          <p14:tracePt t="54434" x="5556250" y="3155950"/>
          <p14:tracePt t="54442" x="5556250" y="3119438"/>
          <p14:tracePt t="54450" x="5556250" y="3081338"/>
          <p14:tracePt t="54456" x="5556250" y="3044825"/>
          <p14:tracePt t="54464" x="5537200" y="2997200"/>
          <p14:tracePt t="54472" x="5527675" y="2987675"/>
          <p14:tracePt t="54481" x="5499100" y="2941638"/>
          <p14:tracePt t="54489" x="5499100" y="2874963"/>
          <p14:tracePt t="54496" x="5481638" y="2809875"/>
          <p14:tracePt t="54504" x="5453063" y="2744788"/>
          <p14:tracePt t="54513" x="5434013" y="2687638"/>
          <p14:tracePt t="54520" x="5414963" y="2651125"/>
          <p14:tracePt t="54530" x="5395913" y="2603500"/>
          <p14:tracePt t="54534" x="5378450" y="2557463"/>
          <p14:tracePt t="54542" x="5368925" y="2528888"/>
          <p14:tracePt t="54550" x="5340350" y="2473325"/>
          <p14:tracePt t="54559" x="5321300" y="2435225"/>
          <p14:tracePt t="54566" x="5294313" y="2389188"/>
          <p14:tracePt t="54575" x="5265738" y="2341563"/>
          <p14:tracePt t="54582" x="5246688" y="2303463"/>
          <p14:tracePt t="54591" x="5218113" y="2286000"/>
          <p14:tracePt t="54598" x="5200650" y="2247900"/>
          <p14:tracePt t="54606" x="5153025" y="2201863"/>
          <p14:tracePt t="54614" x="5143500" y="2192338"/>
          <p14:tracePt t="54620" x="5133975" y="2182813"/>
          <p14:tracePt t="54629" x="5114925" y="2163763"/>
          <p14:tracePt t="54636" x="5087938" y="2108200"/>
          <p14:tracePt t="54645" x="5068888" y="2098675"/>
          <p14:tracePt t="54652" x="5059363" y="2079625"/>
          <p14:tracePt t="54661" x="5040313" y="2041525"/>
          <p14:tracePt t="54668" x="5021263" y="2014538"/>
          <p14:tracePt t="54676" x="4984750" y="2005013"/>
          <p14:tracePt t="54684" x="4965700" y="1976438"/>
          <p14:tracePt t="54692" x="4956175" y="1966913"/>
          <p14:tracePt t="54698" x="4937125" y="1947863"/>
          <p14:tracePt t="54706" x="4937125" y="1928813"/>
          <p14:tracePt t="54714" x="4927600" y="1920875"/>
          <p14:tracePt t="54722" x="4910138" y="1911350"/>
          <p14:tracePt t="54730" x="4900613" y="1892300"/>
          <p14:tracePt t="54738" x="4881563" y="1892300"/>
          <p14:tracePt t="54747" x="4852988" y="1892300"/>
          <p14:tracePt t="54755" x="4833938" y="1873250"/>
          <p14:tracePt t="54763" x="4816475" y="1854200"/>
          <p14:tracePt t="54770" x="4797425" y="1844675"/>
          <p14:tracePt t="54780" x="4778375" y="1844675"/>
          <p14:tracePt t="54787" x="4768850" y="1844675"/>
          <p14:tracePt t="54792" x="4730750" y="1844675"/>
          <p14:tracePt t="54800" x="4694238" y="1835150"/>
          <p14:tracePt t="54809" x="4646613" y="1835150"/>
          <p14:tracePt t="54816" x="4610100" y="1835150"/>
          <p14:tracePt t="54825" x="4581525" y="1835150"/>
          <p14:tracePt t="54832" x="4552950" y="1835150"/>
          <p14:tracePt t="54840" x="4525963" y="1835150"/>
          <p14:tracePt t="54848" x="4506913" y="1835150"/>
          <p14:tracePt t="54855" x="4487863" y="1835150"/>
          <p14:tracePt t="54864" x="4468813" y="1835150"/>
          <p14:tracePt t="54870" x="4449763" y="1835150"/>
          <p14:tracePt t="54879" x="4432300" y="1854200"/>
          <p14:tracePt t="54885" x="4394200" y="1863725"/>
          <p14:tracePt t="54895" x="4365625" y="1882775"/>
          <p14:tracePt t="54901" x="4338638" y="1892300"/>
          <p14:tracePt t="54911" x="4300538" y="1911350"/>
          <p14:tracePt t="54918" x="4262438" y="1920875"/>
          <p14:tracePt t="54928" x="4216400" y="1928813"/>
          <p14:tracePt t="54934" x="4151313" y="1928813"/>
          <p14:tracePt t="54942" x="4113213" y="1938338"/>
          <p14:tracePt t="54950" x="4075113" y="1947863"/>
          <p14:tracePt t="54957" x="4057650" y="1957388"/>
          <p14:tracePt t="54964" x="4029075" y="1976438"/>
          <p14:tracePt t="54973" x="4010025" y="1985963"/>
          <p14:tracePt t="54980" x="3971925" y="1995488"/>
          <p14:tracePt t="54998" x="3944938" y="2014538"/>
          <p14:tracePt t="55005" x="3925888" y="2032000"/>
          <p14:tracePt t="55014" x="3906838" y="2032000"/>
          <p14:tracePt t="55021" x="3897313" y="2032000"/>
          <p14:tracePt t="55030" x="3878263" y="2051050"/>
          <p14:tracePt t="55034" x="3860800" y="2070100"/>
          <p14:tracePt t="55042" x="3851275" y="2079625"/>
          <p14:tracePt t="55050" x="3822700" y="2098675"/>
          <p14:tracePt t="55058" x="3813175" y="2125663"/>
          <p14:tracePt t="55066" x="3813175" y="2135188"/>
          <p14:tracePt t="55076" x="3794125" y="2154238"/>
          <p14:tracePt t="55082" x="3784600" y="2182813"/>
          <p14:tracePt t="55092" x="3784600" y="2201863"/>
          <p14:tracePt t="55098" x="3775075" y="2219325"/>
          <p14:tracePt t="55107" x="3775075" y="2238375"/>
          <p14:tracePt t="55114" x="3767138" y="2247900"/>
          <p14:tracePt t="55120" x="3767138" y="2276475"/>
          <p14:tracePt t="55130" x="3767138" y="2295525"/>
          <p14:tracePt t="55136" x="3767138" y="2303463"/>
          <p14:tracePt t="55146" x="3767138" y="2322513"/>
          <p14:tracePt t="55159" x="3767138" y="2351088"/>
          <p14:tracePt t="55162" x="3767138" y="2379663"/>
          <p14:tracePt t="55168" x="3767138" y="2397125"/>
          <p14:tracePt t="55176" x="3767138" y="2416175"/>
          <p14:tracePt t="55184" x="3775075" y="2444750"/>
          <p14:tracePt t="55193" x="3794125" y="2490788"/>
          <p14:tracePt t="55199" x="3794125" y="2519363"/>
          <p14:tracePt t="55208" x="3803650" y="2547938"/>
          <p14:tracePt t="55214" x="3813175" y="2566988"/>
          <p14:tracePt t="55223" x="3813175" y="2593975"/>
          <p14:tracePt t="55231" x="3813175" y="2632075"/>
          <p14:tracePt t="55238" x="3822700" y="2660650"/>
          <p14:tracePt t="55246" x="3832225" y="2697163"/>
          <p14:tracePt t="55255" x="3832225" y="2744788"/>
          <p14:tracePt t="55262" x="3851275" y="2800350"/>
          <p14:tracePt t="55270" x="3860800" y="2847975"/>
          <p14:tracePt t="55279" x="3878263" y="2874963"/>
          <p14:tracePt t="55286" x="3897313" y="2903538"/>
          <p14:tracePt t="55292" x="3897313" y="2922588"/>
          <p14:tracePt t="55300" x="3906838" y="2960688"/>
          <p14:tracePt t="55308" x="3925888" y="2997200"/>
          <p14:tracePt t="55316" x="3944938" y="3035300"/>
          <p14:tracePt t="55324" x="3962400" y="3090863"/>
          <p14:tracePt t="55332" x="3981450" y="3119438"/>
          <p14:tracePt t="55341" x="3990975" y="3155950"/>
          <p14:tracePt t="55348" x="4000500" y="3175000"/>
          <p14:tracePt t="55356" x="4010025" y="3213100"/>
          <p14:tracePt t="55363" x="4019550" y="3232150"/>
          <p14:tracePt t="55370" x="4029075" y="3249613"/>
          <p14:tracePt t="55379" x="4057650" y="3287713"/>
          <p14:tracePt t="55386" x="4065588" y="3316288"/>
          <p14:tracePt t="55395" x="4075113" y="3325813"/>
          <p14:tracePt t="55402" x="4075113" y="3335338"/>
          <p14:tracePt t="55412" x="4084638" y="3352800"/>
          <p14:tracePt t="55417" x="4094163" y="3362325"/>
          <p14:tracePt t="55427" x="4103688" y="3362325"/>
          <p14:tracePt t="55434" x="4113213" y="3381375"/>
          <p14:tracePt t="55450" x="4113213" y="3390900"/>
          <p14:tracePt t="55458" x="4122738" y="3390900"/>
          <p14:tracePt t="59145" x="4132263" y="3390900"/>
          <p14:tracePt t="59152" x="4141788" y="3400425"/>
          <p14:tracePt t="59161" x="4151313" y="3400425"/>
          <p14:tracePt t="59169" x="4159250" y="3400425"/>
          <p14:tracePt t="59238" x="4168775" y="3400425"/>
          <p14:tracePt t="60107" x="4178300" y="3400425"/>
          <p14:tracePt t="60129" x="4178300" y="3390900"/>
          <p14:tracePt t="60137" x="4187825" y="3362325"/>
          <p14:tracePt t="60144" x="4197350" y="3362325"/>
          <p14:tracePt t="60154" x="4197350" y="3343275"/>
          <p14:tracePt t="60160" x="4206875" y="3335338"/>
          <p14:tracePt t="60176" x="4206875" y="3316288"/>
          <p14:tracePt t="60184" x="4206875" y="3306763"/>
          <p14:tracePt t="60192" x="4206875" y="3287713"/>
          <p14:tracePt t="60200" x="4206875" y="3278188"/>
          <p14:tracePt t="60206" x="4206875" y="3268663"/>
          <p14:tracePt t="60214" x="4206875" y="3259138"/>
          <p14:tracePt t="60223" x="4216400" y="3249613"/>
          <p14:tracePt t="60230" x="4216400" y="3232150"/>
          <p14:tracePt t="60239" x="4216400" y="3222625"/>
          <p14:tracePt t="60246" x="4216400" y="3213100"/>
          <p14:tracePt t="60255" x="4216400" y="3203575"/>
          <p14:tracePt t="60263" x="4216400" y="3194050"/>
          <p14:tracePt t="60271" x="4216400" y="3184525"/>
          <p14:tracePt t="60276" x="4216400" y="3155950"/>
          <p14:tracePt t="60286" x="4216400" y="3148013"/>
          <p14:tracePt t="60292" x="4216400" y="3128963"/>
          <p14:tracePt t="60300" x="4206875" y="3109913"/>
          <p14:tracePt t="60308" x="4206875" y="3090863"/>
          <p14:tracePt t="60316" x="4206875" y="3081338"/>
          <p14:tracePt t="60324" x="4197350" y="3054350"/>
          <p14:tracePt t="60332" x="4197350" y="3035300"/>
          <p14:tracePt t="60340" x="4187825" y="3016250"/>
          <p14:tracePt t="60348" x="4187825" y="2997200"/>
          <p14:tracePt t="60356" x="4178300" y="2978150"/>
          <p14:tracePt t="60364" x="4178300" y="2960688"/>
          <p14:tracePt t="60371" x="4168775" y="2960688"/>
          <p14:tracePt t="60386" x="4168775" y="2951163"/>
          <p14:tracePt t="60394" x="4159250" y="2932113"/>
          <p14:tracePt t="60402" x="4151313" y="2932113"/>
          <p14:tracePt t="60410" x="4151313" y="2922588"/>
          <p14:tracePt t="60420" x="4141788" y="2913063"/>
          <p14:tracePt t="60426" x="4141788" y="2903538"/>
          <p14:tracePt t="60436" x="4132263" y="2903538"/>
          <p14:tracePt t="60473" x="4122738" y="2903538"/>
          <p14:tracePt t="60481" x="4122738" y="2894013"/>
          <p14:tracePt t="60488" x="4122738" y="2884488"/>
          <p14:tracePt t="60505" x="4113213" y="2874963"/>
          <p14:tracePt t="60520" x="4103688" y="2874963"/>
          <p14:tracePt t="60528" x="4094163" y="2857500"/>
          <p14:tracePt t="60550" x="4084638" y="2857500"/>
          <p14:tracePt t="60558" x="4084638" y="2847975"/>
          <p14:tracePt t="60574" x="4084638" y="2828925"/>
          <p14:tracePt t="60582" x="4075113" y="2819400"/>
          <p14:tracePt t="60598" x="4075113" y="2800350"/>
          <p14:tracePt t="60608" x="4075113" y="2781300"/>
          <p14:tracePt t="60620" x="4084638" y="2773363"/>
          <p14:tracePt t="60636" x="4084638" y="2763838"/>
          <p14:tracePt t="60644" x="4084638" y="2754313"/>
          <p14:tracePt t="60652" x="4084638" y="2744788"/>
          <p14:tracePt t="60660" x="4094163" y="2744788"/>
          <p14:tracePt t="60669" x="4103688" y="2725738"/>
          <p14:tracePt t="60676" x="4113213" y="2725738"/>
          <p14:tracePt t="60692" x="4113213" y="2716213"/>
          <p14:tracePt t="60714" x="4113213" y="2706688"/>
          <p14:tracePt t="60723" x="4122738" y="2706688"/>
          <p14:tracePt t="60762" x="4132263" y="2697163"/>
          <p14:tracePt t="60770" x="4141788" y="2679700"/>
          <p14:tracePt t="60778" x="4141788" y="2670175"/>
          <p14:tracePt t="60792" x="4151313" y="2670175"/>
          <p14:tracePt t="60832" x="4151313" y="2660650"/>
          <p14:tracePt t="60840" x="4151313" y="2651125"/>
          <p14:tracePt t="60857" x="4151313" y="2641600"/>
          <p14:tracePt t="60865" x="4159250" y="2641600"/>
          <p14:tracePt t="60873" x="4159250" y="2632075"/>
          <p14:tracePt t="60878" x="4159250" y="2622550"/>
          <p14:tracePt t="60894" x="4159250" y="2613025"/>
          <p14:tracePt t="60902" x="4159250" y="2593975"/>
          <p14:tracePt t="60918" x="4159250" y="2586038"/>
          <p14:tracePt t="60936" x="4159250" y="2576513"/>
          <p14:tracePt t="60965" x="4159250" y="2566988"/>
          <p14:tracePt t="60988" x="4159250" y="2557463"/>
          <p14:tracePt t="61020" x="4159250" y="2547938"/>
          <p14:tracePt t="61075" x="4151313" y="2547938"/>
          <p14:tracePt t="61083" x="4151313" y="2528888"/>
          <p14:tracePt t="61099" x="4151313" y="2519363"/>
          <p14:tracePt t="61287" x="4168775" y="2538413"/>
          <p14:tracePt t="61293" x="4178300" y="2538413"/>
          <p14:tracePt t="61302" x="4187825" y="2547938"/>
          <p14:tracePt t="61309" x="4206875" y="2547938"/>
          <p14:tracePt t="61318" x="4235450" y="2566988"/>
          <p14:tracePt t="61326" x="4252913" y="2566988"/>
          <p14:tracePt t="61340" x="4262438" y="2566988"/>
          <p14:tracePt t="61348" x="4271963" y="2566988"/>
          <p14:tracePt t="61362" x="4281488" y="2566988"/>
          <p14:tracePt t="61371" x="4281488" y="2576513"/>
          <p14:tracePt t="61387" x="4291013" y="2576513"/>
          <p14:tracePt t="61418" x="4300538" y="2576513"/>
          <p14:tracePt t="61426" x="4310063" y="2586038"/>
          <p14:tracePt t="61436" x="4329113" y="2586038"/>
          <p14:tracePt t="61464" x="4346575" y="2586038"/>
          <p14:tracePt t="61472" x="4356100" y="2586038"/>
          <p14:tracePt t="61489" x="4365625" y="2586038"/>
          <p14:tracePt t="61505" x="4375150" y="2586038"/>
          <p14:tracePt t="61559" x="4384675" y="2586038"/>
          <p14:tracePt t="61583" x="4403725" y="2586038"/>
          <p14:tracePt t="61606" x="4413250" y="2586038"/>
          <p14:tracePt t="61612" x="4432300" y="2586038"/>
          <p14:tracePt t="61644" x="4440238" y="2586038"/>
          <p14:tracePt t="61652" x="4449763" y="2586038"/>
          <p14:tracePt t="61801" x="4459288" y="2586038"/>
          <p14:tracePt t="61832" x="4459288" y="2576513"/>
          <p14:tracePt t="61840" x="4468813" y="2566988"/>
          <p14:tracePt t="61878" x="4478338" y="2566988"/>
          <p14:tracePt t="61903" x="4478338" y="2557463"/>
          <p14:tracePt t="61911" x="4478338" y="2538413"/>
          <p14:tracePt t="61918" x="4478338" y="2519363"/>
          <p14:tracePt t="61935" x="4478338" y="2509838"/>
          <p14:tracePt t="61951" x="4478338" y="2500313"/>
          <p14:tracePt t="61973" x="4478338" y="2490788"/>
          <p14:tracePt t="62012" x="4487863" y="2490788"/>
          <p14:tracePt t="62028" x="4487863" y="2482850"/>
          <p14:tracePt t="62037" x="4487863" y="2473325"/>
          <p14:tracePt t="62042" x="4487863" y="2463800"/>
          <p14:tracePt t="62066" x="4487863" y="2454275"/>
          <p14:tracePt t="62090" x="4487863" y="2444750"/>
          <p14:tracePt t="62177" x="4487863" y="2435225"/>
          <p14:tracePt t="62184" x="4487863" y="2425700"/>
          <p14:tracePt t="62192" x="4487863" y="2416175"/>
          <p14:tracePt t="62206" x="4487863" y="2406650"/>
          <p14:tracePt t="62214" x="4487863" y="2389188"/>
          <p14:tracePt t="62230" x="4487863" y="2379663"/>
          <p14:tracePt t="62246" x="4478338" y="2370138"/>
          <p14:tracePt t="62254" x="4468813" y="2370138"/>
          <p14:tracePt t="62262" x="4459288" y="2370138"/>
          <p14:tracePt t="62278" x="4440238" y="2360613"/>
          <p14:tracePt t="62288" x="4432300" y="2351088"/>
          <p14:tracePt t="62300" x="4422775" y="2351088"/>
          <p14:tracePt t="62308" x="4422775" y="2341563"/>
          <p14:tracePt t="62325" x="4422775" y="2332038"/>
          <p14:tracePt t="62362" x="4422775" y="2322513"/>
          <p14:tracePt t="62371" x="4413250" y="2312988"/>
          <p14:tracePt t="62387" x="4403725" y="2303463"/>
          <p14:tracePt t="62426" x="4394200" y="2295525"/>
          <p14:tracePt t="62456" x="4394200" y="2286000"/>
          <p14:tracePt t="62530" x="4384675" y="2286000"/>
          <p14:tracePt t="62551" x="4375150" y="2286000"/>
          <p14:tracePt t="62692" x="4365625" y="2286000"/>
          <p14:tracePt t="62739" x="4356100" y="2286000"/>
          <p14:tracePt t="62763" x="4346575" y="2286000"/>
          <p14:tracePt t="62772" x="4338638" y="2286000"/>
          <p14:tracePt t="62801" x="4329113" y="2286000"/>
          <p14:tracePt t="62824" x="4319588" y="2286000"/>
          <p14:tracePt t="62834" x="4310063" y="2286000"/>
          <p14:tracePt t="62856" x="4300538" y="2286000"/>
          <p14:tracePt t="62862" x="4300538" y="2295525"/>
          <p14:tracePt t="62871" x="4291013" y="2295525"/>
          <p14:tracePt t="62878" x="4281488" y="2303463"/>
          <p14:tracePt t="62894" x="4281488" y="2312988"/>
          <p14:tracePt t="62910" x="4281488" y="2322513"/>
          <p14:tracePt t="62935" x="4271963" y="2322513"/>
          <p14:tracePt t="62948" x="4271963" y="2332038"/>
          <p14:tracePt t="62956" x="4262438" y="2341563"/>
          <p14:tracePt t="62972" x="4262438" y="2351088"/>
          <p14:tracePt t="62988" x="4262438" y="2360613"/>
          <p14:tracePt t="62996" x="4262438" y="2370138"/>
          <p14:tracePt t="63012" x="4262438" y="2379663"/>
          <p14:tracePt t="63043" x="4262438" y="2389188"/>
          <p14:tracePt t="63058" x="4262438" y="2397125"/>
          <p14:tracePt t="63082" x="4262438" y="2406650"/>
          <p14:tracePt t="63098" x="4262438" y="2416175"/>
          <p14:tracePt t="63120" x="4262438" y="2425700"/>
          <p14:tracePt t="63136" x="4262438" y="2435225"/>
          <p14:tracePt t="63144" x="4262438" y="2444750"/>
          <p14:tracePt t="63168" x="4252913" y="2454275"/>
          <p14:tracePt t="63176" x="4252913" y="2463800"/>
          <p14:tracePt t="63184" x="4252913" y="2473325"/>
          <p14:tracePt t="63192" x="4252913" y="2482850"/>
          <p14:tracePt t="63201" x="4244975" y="2482850"/>
          <p14:tracePt t="63206" x="4244975" y="2490788"/>
          <p14:tracePt t="63222" x="4235450" y="2490788"/>
          <p14:tracePt t="63247" x="4235450" y="2500313"/>
          <p14:tracePt t="63278" x="4225925" y="2509838"/>
          <p14:tracePt t="63292" x="4216400" y="2509838"/>
          <p14:tracePt t="63300" x="4206875" y="2528888"/>
          <p14:tracePt t="63308" x="4197350" y="2538413"/>
          <p14:tracePt t="63316" x="4187825" y="2538413"/>
          <p14:tracePt t="63324" x="4178300" y="2547938"/>
          <p14:tracePt t="63348" x="4168775" y="2557463"/>
          <p14:tracePt t="63356" x="4168775" y="2566988"/>
          <p14:tracePt t="63436" x="4168775" y="2576513"/>
          <p14:tracePt t="63457" x="4168775" y="2586038"/>
          <p14:tracePt t="63466" x="4168775" y="2593975"/>
          <p14:tracePt t="63489" x="4178300" y="2593975"/>
          <p14:tracePt t="63496" x="4187825" y="2603500"/>
          <p14:tracePt t="63527" x="4197350" y="2603500"/>
          <p14:tracePt t="63629" x="4206875" y="2603500"/>
          <p14:tracePt t="63699" x="4216400" y="2603500"/>
          <p14:tracePt t="63715" x="4225925" y="2603500"/>
          <p14:tracePt t="63730" x="4244975" y="2593975"/>
          <p14:tracePt t="63738" x="4262438" y="2593975"/>
          <p14:tracePt t="63746" x="4281488" y="2593975"/>
          <p14:tracePt t="63754" x="4291013" y="2593975"/>
          <p14:tracePt t="63762" x="4300538" y="2593975"/>
          <p14:tracePt t="63770" x="4310063" y="2586038"/>
          <p14:tracePt t="63786" x="4329113" y="2586038"/>
          <p14:tracePt t="63792" x="4329113" y="2576513"/>
          <p14:tracePt t="63800" x="4338638" y="2566988"/>
          <p14:tracePt t="63808" x="4346575" y="2566988"/>
          <p14:tracePt t="63817" x="4356100" y="2566988"/>
          <p14:tracePt t="63841" x="4365625" y="2566988"/>
          <p14:tracePt t="63910" x="4375150" y="2566988"/>
          <p14:tracePt t="63926" x="4384675" y="2566988"/>
          <p14:tracePt t="63948" x="4394200" y="2566988"/>
          <p14:tracePt t="63956" x="4403725" y="2566988"/>
          <p14:tracePt t="63981" x="4413250" y="2566988"/>
          <p14:tracePt t="63989" x="4422775" y="2566988"/>
          <p14:tracePt t="64012" x="4432300" y="2566988"/>
          <p14:tracePt t="64020" x="4440238" y="2566988"/>
          <p14:tracePt t="64051" x="4449763" y="2566988"/>
          <p14:tracePt t="64109" x="4459288" y="2566988"/>
          <p14:tracePt t="64699" x="4468813" y="2576513"/>
          <p14:tracePt t="64707" x="4468813" y="2613025"/>
          <p14:tracePt t="64715" x="4468813" y="2632075"/>
          <p14:tracePt t="64723" x="4468813" y="2670175"/>
          <p14:tracePt t="64734" x="4468813" y="2687638"/>
          <p14:tracePt t="64740" x="4468813" y="2735263"/>
          <p14:tracePt t="64747" x="4468813" y="2744788"/>
          <p14:tracePt t="64754" x="4468813" y="2790825"/>
          <p14:tracePt t="64762" x="4468813" y="2819400"/>
          <p14:tracePt t="64770" x="4468813" y="2847975"/>
          <p14:tracePt t="64776" x="4468813" y="2874963"/>
          <p14:tracePt t="64786" x="4468813" y="2894013"/>
          <p14:tracePt t="64792" x="4468813" y="2913063"/>
          <p14:tracePt t="64801" x="4459288" y="2922588"/>
          <p14:tracePt t="64808" x="4459288" y="2932113"/>
          <p14:tracePt t="64824" x="4459288" y="2941638"/>
          <p14:tracePt t="64848" x="4459288" y="2951163"/>
          <p14:tracePt t="64927" x="4449763" y="2951163"/>
          <p14:tracePt t="64942" x="4449763" y="2960688"/>
          <p14:tracePt t="64956" x="4432300" y="2960688"/>
          <p14:tracePt t="64963" x="4413250" y="2968625"/>
          <p14:tracePt t="64971" x="4394200" y="2968625"/>
          <p14:tracePt t="64980" x="4375150" y="2968625"/>
          <p14:tracePt t="64988" x="4346575" y="2968625"/>
          <p14:tracePt t="64997" x="4346575" y="2978150"/>
          <p14:tracePt t="65004" x="4338638" y="2978150"/>
          <p14:tracePt t="65012" x="4329113" y="2978150"/>
          <p14:tracePt t="65020" x="4319588" y="2978150"/>
          <p14:tracePt t="65034" x="4310063" y="2978150"/>
          <p14:tracePt t="65051" x="4300538" y="2978150"/>
          <p14:tracePt t="66201" x="4291013" y="2978150"/>
          <p14:tracePt t="66215" x="4262438" y="2978150"/>
          <p14:tracePt t="66222" x="4235450" y="2978150"/>
          <p14:tracePt t="66230" x="4225925" y="2978150"/>
          <p14:tracePt t="66246" x="4216400" y="2978150"/>
          <p14:tracePt t="66254" x="4206875" y="2978150"/>
          <p14:tracePt t="66300" x="4197350" y="2978150"/>
          <p14:tracePt t="71034" x="4197350" y="3016250"/>
          <p14:tracePt t="71043" x="4216400" y="3035300"/>
          <p14:tracePt t="71050" x="4225925" y="3054350"/>
          <p14:tracePt t="71058" x="4244975" y="3071813"/>
          <p14:tracePt t="71066" x="4262438" y="3100388"/>
          <p14:tracePt t="71082" x="4281488" y="3119438"/>
          <p14:tracePt t="71091" x="4291013" y="3128963"/>
          <p14:tracePt t="71104" x="4291013" y="3138488"/>
          <p14:tracePt t="71114" x="4291013" y="3148013"/>
          <p14:tracePt t="71120" x="4300538" y="3148013"/>
          <p14:tracePt t="71129" x="4300538" y="3155950"/>
          <p14:tracePt t="71144" x="4310063" y="3155950"/>
          <p14:tracePt t="71207" x="4319588" y="3155950"/>
          <p14:tracePt t="71254" x="4319588" y="3165475"/>
          <p14:tracePt t="71263" x="4319588" y="3175000"/>
          <p14:tracePt t="71270" x="4329113" y="3175000"/>
          <p14:tracePt t="71279" x="4338638" y="3184525"/>
          <p14:tracePt t="71300" x="4338638" y="3194050"/>
          <p14:tracePt t="71324" x="4346575" y="3203575"/>
          <p14:tracePt t="71341" x="4356100" y="3213100"/>
          <p14:tracePt t="71348" x="4365625" y="3222625"/>
          <p14:tracePt t="71358" x="4375150" y="3222625"/>
          <p14:tracePt t="71364" x="4384675" y="3232150"/>
          <p14:tracePt t="71370" x="4394200" y="3241675"/>
          <p14:tracePt t="71395" x="4403725" y="3241675"/>
          <p14:tracePt t="71402" x="4413250" y="3249613"/>
          <p14:tracePt t="71428" x="4422775" y="3259138"/>
          <p14:tracePt t="71443" x="4432300" y="3259138"/>
          <p14:tracePt t="71448" x="4440238" y="3259138"/>
          <p14:tracePt t="71457" x="4440238" y="3268663"/>
          <p14:tracePt t="71464" x="4449763" y="3268663"/>
          <p14:tracePt t="71480" x="4459288" y="3268663"/>
          <p14:tracePt t="71504" x="4468813" y="3278188"/>
          <p14:tracePt t="71520" x="4478338" y="3278188"/>
          <p14:tracePt t="71535" x="4497388" y="3287713"/>
          <p14:tracePt t="71550" x="4506913" y="3287713"/>
          <p14:tracePt t="71559" x="4506913" y="3297238"/>
          <p14:tracePt t="71566" x="4525963" y="3297238"/>
          <p14:tracePt t="71574" x="4543425" y="3297238"/>
          <p14:tracePt t="71598" x="4552950" y="3297238"/>
          <p14:tracePt t="71608" x="4572000" y="3297238"/>
          <p14:tracePt t="71629" x="4591050" y="3297238"/>
          <p14:tracePt t="71637" x="4600575" y="3297238"/>
          <p14:tracePt t="71646" x="4610100" y="3297238"/>
          <p14:tracePt t="71652" x="4619625" y="3306763"/>
          <p14:tracePt t="71661" x="4629150" y="3316288"/>
          <p14:tracePt t="71668" x="4656138" y="3316288"/>
          <p14:tracePt t="71678" x="4665663" y="3325813"/>
          <p14:tracePt t="71684" x="4675188" y="3325813"/>
          <p14:tracePt t="71693" x="4694238" y="3325813"/>
          <p14:tracePt t="71700" x="4703763" y="3325813"/>
          <p14:tracePt t="71707" x="4713288" y="3325813"/>
          <p14:tracePt t="71724" x="4730750" y="3335338"/>
          <p14:tracePt t="71730" x="4740275" y="3335338"/>
          <p14:tracePt t="71738" x="4740275" y="3343275"/>
          <p14:tracePt t="71746" x="4759325" y="3343275"/>
          <p14:tracePt t="71755" x="4778375" y="3343275"/>
          <p14:tracePt t="71763" x="4797425" y="3343275"/>
          <p14:tracePt t="71771" x="4806950" y="3343275"/>
          <p14:tracePt t="71777" x="4824413" y="3343275"/>
          <p14:tracePt t="71787" x="4833938" y="3343275"/>
          <p14:tracePt t="71793" x="4843463" y="3352800"/>
          <p14:tracePt t="71800" x="4872038" y="3352800"/>
          <p14:tracePt t="71808" x="4872038" y="3362325"/>
          <p14:tracePt t="71816" x="4900613" y="3371850"/>
          <p14:tracePt t="71825" x="4927600" y="3371850"/>
          <p14:tracePt t="71841" x="4946650" y="3371850"/>
          <p14:tracePt t="71859" x="4975225" y="3371850"/>
          <p14:tracePt t="71863" x="4984750" y="3371850"/>
          <p14:tracePt t="71870" x="5011738" y="3371850"/>
          <p14:tracePt t="71878" x="5021263" y="3371850"/>
          <p14:tracePt t="71886" x="5030788" y="3371850"/>
          <p14:tracePt t="71894" x="5040313" y="3371850"/>
          <p14:tracePt t="71902" x="5068888" y="3371850"/>
          <p14:tracePt t="71911" x="5078413" y="3371850"/>
          <p14:tracePt t="71918" x="5106988" y="3371850"/>
          <p14:tracePt t="71927" x="5114925" y="3371850"/>
          <p14:tracePt t="71943" x="5124450" y="3371850"/>
          <p14:tracePt t="71948" x="5143500" y="3362325"/>
          <p14:tracePt t="71958" x="5143500" y="3352800"/>
          <p14:tracePt t="71964" x="5153025" y="3335338"/>
          <p14:tracePt t="71980" x="5162550" y="3335338"/>
          <p14:tracePt t="71988" x="5172075" y="3306763"/>
          <p14:tracePt t="71996" x="5181600" y="3297238"/>
          <p14:tracePt t="72004" x="5191125" y="3287713"/>
          <p14:tracePt t="72012" x="5191125" y="3278188"/>
          <p14:tracePt t="72020" x="5191125" y="3249613"/>
          <p14:tracePt t="72028" x="5200650" y="3232150"/>
          <p14:tracePt t="72034" x="5208588" y="3213100"/>
          <p14:tracePt t="72043" x="5237163" y="3175000"/>
          <p14:tracePt t="72050" x="5256213" y="3148013"/>
          <p14:tracePt t="72067" x="5265738" y="3128963"/>
          <p14:tracePt t="72074" x="5265738" y="3109913"/>
          <p14:tracePt t="72082" x="5265738" y="3090863"/>
          <p14:tracePt t="72090" x="5265738" y="3054350"/>
          <p14:tracePt t="72098" x="5265738" y="3044825"/>
          <p14:tracePt t="72108" x="5265738" y="3016250"/>
          <p14:tracePt t="72112" x="5265738" y="2987675"/>
          <p14:tracePt t="72120" x="5265738" y="2968625"/>
          <p14:tracePt t="72128" x="5265738" y="2941638"/>
          <p14:tracePt t="72136" x="5265738" y="2913063"/>
          <p14:tracePt t="72144" x="5265738" y="2894013"/>
          <p14:tracePt t="72152" x="5265738" y="2867025"/>
          <p14:tracePt t="72161" x="5265738" y="2828925"/>
          <p14:tracePt t="72173" x="5256213" y="2790825"/>
          <p14:tracePt t="72177" x="5256213" y="2763838"/>
          <p14:tracePt t="72184" x="5246688" y="2706688"/>
          <p14:tracePt t="72190" x="5237163" y="2660650"/>
          <p14:tracePt t="72197" x="5227638" y="2613025"/>
          <p14:tracePt t="72206" x="5208588" y="2538413"/>
          <p14:tracePt t="72214" x="5181600" y="2490788"/>
          <p14:tracePt t="72223" x="5172075" y="2435225"/>
          <p14:tracePt t="72230" x="5162550" y="2389188"/>
          <p14:tracePt t="72238" x="5143500" y="2351088"/>
          <p14:tracePt t="72246" x="5133975" y="2322513"/>
          <p14:tracePt t="72254" x="5114925" y="2295525"/>
          <p14:tracePt t="72262" x="5097463" y="2266950"/>
          <p14:tracePt t="72270" x="5087938" y="2257425"/>
          <p14:tracePt t="72278" x="5068888" y="2228850"/>
          <p14:tracePt t="72284" x="5059363" y="2209800"/>
          <p14:tracePt t="72293" x="5049838" y="2192338"/>
          <p14:tracePt t="72300" x="5040313" y="2182813"/>
          <p14:tracePt t="72316" x="5040313" y="2173288"/>
          <p14:tracePt t="72324" x="5030788" y="2173288"/>
          <p14:tracePt t="72332" x="5021263" y="2154238"/>
          <p14:tracePt t="72341" x="5011738" y="2154238"/>
          <p14:tracePt t="72395" x="5003800" y="2154238"/>
          <p14:tracePt t="72411" x="4994275" y="2144713"/>
          <p14:tracePt t="72427" x="4984750" y="2144713"/>
          <p14:tracePt t="72435" x="4975225" y="2144713"/>
          <p14:tracePt t="72443" x="4956175" y="2144713"/>
          <p14:tracePt t="72464" x="4946650" y="2154238"/>
          <p14:tracePt t="72472" x="4927600" y="2163763"/>
          <p14:tracePt t="72480" x="4918075" y="2173288"/>
          <p14:tracePt t="72488" x="4910138" y="2182813"/>
          <p14:tracePt t="72496" x="4900613" y="2201863"/>
          <p14:tracePt t="72504" x="4881563" y="2209800"/>
          <p14:tracePt t="72512" x="4872038" y="2219325"/>
          <p14:tracePt t="72518" x="4862513" y="2219325"/>
          <p14:tracePt t="72528" x="4852988" y="2228850"/>
          <p14:tracePt t="72534" x="4843463" y="2238375"/>
          <p14:tracePt t="72550" x="4833938" y="2247900"/>
          <p14:tracePt t="72559" x="4824413" y="2257425"/>
          <p14:tracePt t="72566" x="4816475" y="2266950"/>
          <p14:tracePt t="72574" x="4806950" y="2276475"/>
          <p14:tracePt t="72590" x="4806950" y="2286000"/>
          <p14:tracePt t="72598" x="4797425" y="2286000"/>
          <p14:tracePt t="72605" x="4787900" y="2295525"/>
          <p14:tracePt t="72612" x="4778375" y="2312988"/>
          <p14:tracePt t="72628" x="4778375" y="2322513"/>
          <p14:tracePt t="72644" x="4778375" y="2332038"/>
          <p14:tracePt t="72652" x="4768850" y="2351088"/>
          <p14:tracePt t="72661" x="4768850" y="2379663"/>
          <p14:tracePt t="72668" x="4759325" y="2397125"/>
          <p14:tracePt t="72678" x="4759325" y="2406650"/>
          <p14:tracePt t="72684" x="4759325" y="2416175"/>
          <p14:tracePt t="72698" x="4749800" y="2435225"/>
          <p14:tracePt t="72722" x="4749800" y="2454275"/>
          <p14:tracePt t="72730" x="4740275" y="2473325"/>
          <p14:tracePt t="72746" x="4740275" y="2482850"/>
          <p14:tracePt t="72757" x="4740275" y="2490788"/>
          <p14:tracePt t="72762" x="4740275" y="2500313"/>
          <p14:tracePt t="72770" x="4740275" y="2519363"/>
          <p14:tracePt t="72784" x="4740275" y="2547938"/>
          <p14:tracePt t="72793" x="4740275" y="2557463"/>
          <p14:tracePt t="72800" x="4740275" y="2576513"/>
          <p14:tracePt t="72809" x="4740275" y="2593975"/>
          <p14:tracePt t="72824" x="4740275" y="2622550"/>
          <p14:tracePt t="72840" x="4740275" y="2651125"/>
          <p14:tracePt t="72848" x="4740275" y="2660650"/>
          <p14:tracePt t="72855" x="4740275" y="2670175"/>
          <p14:tracePt t="72865" x="4740275" y="2679700"/>
          <p14:tracePt t="72879" x="4740275" y="2687638"/>
          <p14:tracePt t="72886" x="4740275" y="2697163"/>
          <p14:tracePt t="72894" x="4740275" y="2706688"/>
          <p14:tracePt t="72918" x="4740275" y="2716213"/>
          <p14:tracePt t="72926" x="4740275" y="2725738"/>
          <p14:tracePt t="72934" x="4740275" y="2735263"/>
          <p14:tracePt t="72940" x="4740275" y="2754313"/>
          <p14:tracePt t="72948" x="4730750" y="2773363"/>
          <p14:tracePt t="72956" x="4730750" y="2781300"/>
          <p14:tracePt t="72964" x="4730750" y="2790825"/>
          <p14:tracePt t="72973" x="4722813" y="2800350"/>
          <p14:tracePt t="72980" x="4722813" y="2809875"/>
          <p14:tracePt t="72989" x="4713288" y="2819400"/>
          <p14:tracePt t="72996" x="4713288" y="2828925"/>
          <p14:tracePt t="73006" x="4713288" y="2838450"/>
          <p14:tracePt t="73013" x="4703763" y="2857500"/>
          <p14:tracePt t="73030" x="4703763" y="2867025"/>
          <p14:tracePt t="73034" x="4703763" y="2884488"/>
          <p14:tracePt t="73044" x="4694238" y="2884488"/>
          <p14:tracePt t="73050" x="4694238" y="2894013"/>
          <p14:tracePt t="73059" x="4684713" y="2903538"/>
          <p14:tracePt t="73075" x="4684713" y="2913063"/>
          <p14:tracePt t="73082" x="4684713" y="2922588"/>
          <p14:tracePt t="73090" x="4675188" y="2922588"/>
          <p14:tracePt t="73098" x="4675188" y="2932113"/>
          <p14:tracePt t="73106" x="4665663" y="2941638"/>
          <p14:tracePt t="73112" x="4665663" y="2951163"/>
          <p14:tracePt t="73120" x="4656138" y="2960688"/>
          <p14:tracePt t="73136" x="4656138" y="2968625"/>
          <p14:tracePt t="73144" x="4646613" y="2978150"/>
          <p14:tracePt t="73152" x="4646613" y="2987675"/>
          <p14:tracePt t="73168" x="4646613" y="2997200"/>
          <p14:tracePt t="73184" x="4637088" y="3006725"/>
          <p14:tracePt t="73222" x="4637088" y="3016250"/>
          <p14:tracePt t="73231" x="4629150" y="3016250"/>
          <p14:tracePt t="75128" x="4619625" y="3016250"/>
          <p14:tracePt t="75144" x="4610100" y="3016250"/>
          <p14:tracePt t="75153" x="4591050" y="3016250"/>
          <p14:tracePt t="75160" x="4581525" y="3016250"/>
          <p14:tracePt t="75167" x="4562475" y="3016250"/>
          <p14:tracePt t="75176" x="4543425" y="3016250"/>
          <p14:tracePt t="75184" x="4525963" y="3016250"/>
          <p14:tracePt t="75192" x="4506913" y="3016250"/>
          <p14:tracePt t="75198" x="4487863" y="3016250"/>
          <p14:tracePt t="75208" x="4468813" y="3016250"/>
          <p14:tracePt t="75214" x="4449763" y="3016250"/>
          <p14:tracePt t="75223" x="4422775" y="3016250"/>
          <p14:tracePt t="75230" x="4394200" y="3016250"/>
          <p14:tracePt t="75239" x="4356100" y="3016250"/>
          <p14:tracePt t="75246" x="4329113" y="3016250"/>
          <p14:tracePt t="75254" x="4319588" y="3016250"/>
          <p14:tracePt t="75262" x="4291013" y="3016250"/>
          <p14:tracePt t="75270" x="4262438" y="3016250"/>
          <p14:tracePt t="75284" x="4252913" y="3016250"/>
          <p14:tracePt t="75292" x="4244975" y="3016250"/>
          <p14:tracePt t="75308" x="4235450" y="3016250"/>
          <p14:tracePt t="75324" x="4225925" y="3016250"/>
          <p14:tracePt t="75370" x="4216400" y="3016250"/>
          <p14:tracePt t="75395" x="4206875" y="3006725"/>
          <p14:tracePt t="75403" x="4197350" y="3006725"/>
          <p14:tracePt t="75418" x="4187825" y="3006725"/>
          <p14:tracePt t="75434" x="4187825" y="2997200"/>
          <p14:tracePt t="75463" x="4168775" y="2997200"/>
          <p14:tracePt t="75472" x="4168775" y="2987675"/>
          <p14:tracePt t="75480" x="4159250" y="2987675"/>
          <p14:tracePt t="75489" x="4141788" y="2987675"/>
          <p14:tracePt t="75496" x="4132263" y="2978150"/>
          <p14:tracePt t="75504" x="4122738" y="2960688"/>
          <p14:tracePt t="75512" x="4084638" y="2941638"/>
          <p14:tracePt t="75520" x="4065588" y="2922588"/>
          <p14:tracePt t="75526" x="4048125" y="2903538"/>
          <p14:tracePt t="75534" x="4029075" y="2903538"/>
          <p14:tracePt t="75542" x="4019550" y="2884488"/>
          <p14:tracePt t="75550" x="4010025" y="2874963"/>
          <p14:tracePt t="75558" x="4000500" y="2874963"/>
          <p14:tracePt t="75566" x="4000500" y="2867025"/>
          <p14:tracePt t="75574" x="3990975" y="2857500"/>
          <p14:tracePt t="75591" x="3981450" y="2857500"/>
          <p14:tracePt t="75599" x="3971925" y="2847975"/>
          <p14:tracePt t="75608" x="3971925" y="2838450"/>
          <p14:tracePt t="75621" x="3971925" y="2828925"/>
          <p14:tracePt t="75628" x="3962400" y="2819400"/>
          <p14:tracePt t="75645" x="3954463" y="2809875"/>
          <p14:tracePt t="75660" x="3954463" y="2800350"/>
          <p14:tracePt t="75676" x="3954463" y="2790825"/>
          <p14:tracePt t="75706" x="3954463" y="2781300"/>
          <p14:tracePt t="75714" x="3944938" y="2781300"/>
          <p14:tracePt t="75730" x="3944938" y="2773363"/>
          <p14:tracePt t="75763" x="3944938" y="2754313"/>
          <p14:tracePt t="75771" x="3944938" y="2735263"/>
          <p14:tracePt t="75779" x="3935413" y="2716213"/>
          <p14:tracePt t="75785" x="3935413" y="2697163"/>
          <p14:tracePt t="75793" x="3935413" y="2687638"/>
          <p14:tracePt t="75800" x="3935413" y="2660650"/>
          <p14:tracePt t="75808" x="3935413" y="2632075"/>
          <p14:tracePt t="75816" x="3935413" y="2603500"/>
          <p14:tracePt t="75832" x="3935413" y="2576513"/>
          <p14:tracePt t="75841" x="3935413" y="2557463"/>
          <p14:tracePt t="75848" x="3935413" y="2547938"/>
          <p14:tracePt t="75857" x="3935413" y="2528888"/>
          <p14:tracePt t="75864" x="3935413" y="2519363"/>
          <p14:tracePt t="75870" x="3944938" y="2500313"/>
          <p14:tracePt t="75878" x="3944938" y="2482850"/>
          <p14:tracePt t="75886" x="3944938" y="2473325"/>
          <p14:tracePt t="75894" x="3944938" y="2444750"/>
          <p14:tracePt t="75904" x="3944938" y="2435225"/>
          <p14:tracePt t="75910" x="3944938" y="2425700"/>
          <p14:tracePt t="75919" x="3944938" y="2406650"/>
          <p14:tracePt t="75926" x="3944938" y="2389188"/>
          <p14:tracePt t="75934" x="3944938" y="2370138"/>
          <p14:tracePt t="75948" x="3944938" y="2351088"/>
          <p14:tracePt t="75965" x="3954463" y="2332038"/>
          <p14:tracePt t="75973" x="3954463" y="2322513"/>
          <p14:tracePt t="75989" x="3954463" y="2312988"/>
          <p14:tracePt t="75997" x="3971925" y="2303463"/>
          <p14:tracePt t="76035" x="3981450" y="2303463"/>
          <p14:tracePt t="76050" x="3990975" y="2295525"/>
          <p14:tracePt t="76066" x="4000500" y="2295525"/>
          <p14:tracePt t="76075" x="4010025" y="2295525"/>
          <p14:tracePt t="76082" x="4019550" y="2286000"/>
          <p14:tracePt t="76090" x="4019550" y="2276475"/>
          <p14:tracePt t="76106" x="4029075" y="2276475"/>
          <p14:tracePt t="76112" x="4048125" y="2257425"/>
          <p14:tracePt t="76128" x="4057650" y="2257425"/>
          <p14:tracePt t="76136" x="4065588" y="2257425"/>
          <p14:tracePt t="76144" x="4075113" y="2257425"/>
          <p14:tracePt t="76160" x="4094163" y="2257425"/>
          <p14:tracePt t="76176" x="4103688" y="2257425"/>
          <p14:tracePt t="76207" x="4122738" y="2257425"/>
          <p14:tracePt t="76214" x="4132263" y="2257425"/>
          <p14:tracePt t="76231" x="4141788" y="2247900"/>
          <p14:tracePt t="76239" x="4151313" y="2247900"/>
          <p14:tracePt t="76254" x="4159250" y="2247900"/>
          <p14:tracePt t="76262" x="4168775" y="2238375"/>
          <p14:tracePt t="76270" x="4187825" y="2219325"/>
          <p14:tracePt t="76277" x="4187825" y="2209800"/>
          <p14:tracePt t="76284" x="4206875" y="2209800"/>
          <p14:tracePt t="76292" x="4206875" y="2192338"/>
          <p14:tracePt t="76300" x="4206875" y="2182813"/>
          <p14:tracePt t="76308" x="4225925" y="2182813"/>
          <p14:tracePt t="76324" x="4235450" y="2182813"/>
          <p14:tracePt t="76332" x="4244975" y="2173288"/>
          <p14:tracePt t="76340" x="4252913" y="2173288"/>
          <p14:tracePt t="76356" x="4262438" y="2163763"/>
          <p14:tracePt t="76362" x="4271963" y="2163763"/>
          <p14:tracePt t="76378" x="4281488" y="2163763"/>
          <p14:tracePt t="76386" x="4291013" y="2154238"/>
          <p14:tracePt t="76403" x="4310063" y="2154238"/>
          <p14:tracePt t="76410" x="4319588" y="2144713"/>
          <p14:tracePt t="76427" x="4338638" y="2144713"/>
          <p14:tracePt t="76436" x="4346575" y="2135188"/>
          <p14:tracePt t="76473" x="4356100" y="2135188"/>
          <p14:tracePt t="76496" x="4365625" y="2135188"/>
          <p14:tracePt t="76512" x="4375150" y="2135188"/>
          <p14:tracePt t="76518" x="4384675" y="2135188"/>
          <p14:tracePt t="76528" x="4394200" y="2135188"/>
          <p14:tracePt t="76541" x="4403725" y="2135188"/>
          <p14:tracePt t="76550" x="4413250" y="2135188"/>
          <p14:tracePt t="76582" x="4422775" y="2135188"/>
          <p14:tracePt t="76590" x="4432300" y="2135188"/>
          <p14:tracePt t="76598" x="4440238" y="2135188"/>
          <p14:tracePt t="76606" x="4449763" y="2135188"/>
          <p14:tracePt t="76612" x="4459288" y="2135188"/>
          <p14:tracePt t="76620" x="4468813" y="2135188"/>
          <p14:tracePt t="76628" x="4468813" y="2144713"/>
          <p14:tracePt t="76645" x="4478338" y="2144713"/>
          <p14:tracePt t="76660" x="4497388" y="2144713"/>
          <p14:tracePt t="76669" x="4497388" y="2163763"/>
          <p14:tracePt t="76676" x="4516438" y="2163763"/>
          <p14:tracePt t="76685" x="4525963" y="2182813"/>
          <p14:tracePt t="76693" x="4525963" y="2192338"/>
          <p14:tracePt t="76698" x="4533900" y="2192338"/>
          <p14:tracePt t="76706" x="4543425" y="2192338"/>
          <p14:tracePt t="76714" x="4562475" y="2192338"/>
          <p14:tracePt t="76722" x="4562475" y="2201863"/>
          <p14:tracePt t="76739" x="4562475" y="2209800"/>
          <p14:tracePt t="76746" x="4572000" y="2209800"/>
          <p14:tracePt t="76755" x="4572000" y="2219325"/>
          <p14:tracePt t="76762" x="4581525" y="2219325"/>
          <p14:tracePt t="76771" x="4591050" y="2228850"/>
          <p14:tracePt t="76788" x="4591050" y="2238375"/>
          <p14:tracePt t="76794" x="4591050" y="2247900"/>
          <p14:tracePt t="76801" x="4591050" y="2266950"/>
          <p14:tracePt t="76809" x="4591050" y="2276475"/>
          <p14:tracePt t="76816" x="4600575" y="2286000"/>
          <p14:tracePt t="76824" x="4600575" y="2295525"/>
          <p14:tracePt t="76857" x="4610100" y="2295525"/>
          <p14:tracePt t="76863" x="4619625" y="2303463"/>
          <p14:tracePt t="76870" x="4619625" y="2312988"/>
          <p14:tracePt t="76878" x="4619625" y="2332038"/>
          <p14:tracePt t="76886" x="4619625" y="2341563"/>
          <p14:tracePt t="76894" x="4629150" y="2360613"/>
          <p14:tracePt t="76902" x="4637088" y="2360613"/>
          <p14:tracePt t="76910" x="4637088" y="2389188"/>
          <p14:tracePt t="76926" x="4646613" y="2397125"/>
          <p14:tracePt t="76935" x="4656138" y="2416175"/>
          <p14:tracePt t="76948" x="4656138" y="2425700"/>
          <p14:tracePt t="76964" x="4665663" y="2444750"/>
          <p14:tracePt t="76973" x="4665663" y="2454275"/>
          <p14:tracePt t="76980" x="4665663" y="2463800"/>
          <p14:tracePt t="76989" x="4665663" y="2473325"/>
          <p14:tracePt t="76997" x="4665663" y="2482850"/>
          <p14:tracePt t="77005" x="4665663" y="2500313"/>
          <p14:tracePt t="77013" x="4665663" y="2519363"/>
          <p14:tracePt t="77020" x="4665663" y="2538413"/>
          <p14:tracePt t="77027" x="4665663" y="2557463"/>
          <p14:tracePt t="77037" x="4675188" y="2576513"/>
          <p14:tracePt t="77042" x="4675188" y="2593975"/>
          <p14:tracePt t="77052" x="4684713" y="2613025"/>
          <p14:tracePt t="77058" x="4684713" y="2632075"/>
          <p14:tracePt t="77066" x="4684713" y="2641600"/>
          <p14:tracePt t="77074" x="4684713" y="2660650"/>
          <p14:tracePt t="77082" x="4684713" y="2670175"/>
          <p14:tracePt t="77090" x="4684713" y="2687638"/>
          <p14:tracePt t="77098" x="4675188" y="2716213"/>
          <p14:tracePt t="77106" x="4675188" y="2735263"/>
          <p14:tracePt t="77112" x="4665663" y="2754313"/>
          <p14:tracePt t="77121" x="4646613" y="2773363"/>
          <p14:tracePt t="77128" x="4637088" y="2790825"/>
          <p14:tracePt t="77144" x="4629150" y="2809875"/>
          <p14:tracePt t="77152" x="4629150" y="2819400"/>
          <p14:tracePt t="77160" x="4619625" y="2828925"/>
          <p14:tracePt t="77168" x="4600575" y="2847975"/>
          <p14:tracePt t="77176" x="4591050" y="2867025"/>
          <p14:tracePt t="77184" x="4591050" y="2874963"/>
          <p14:tracePt t="77191" x="4591050" y="2884488"/>
          <p14:tracePt t="77198" x="4572000" y="2903538"/>
          <p14:tracePt t="77206" x="4562475" y="2913063"/>
          <p14:tracePt t="77214" x="4552950" y="2922588"/>
          <p14:tracePt t="77222" x="4543425" y="2932113"/>
          <p14:tracePt t="77230" x="4533900" y="2941638"/>
          <p14:tracePt t="77240" x="4525963" y="2951163"/>
          <p14:tracePt t="77246" x="4525963" y="2960688"/>
          <p14:tracePt t="77256" x="4516438" y="2968625"/>
          <p14:tracePt t="77278" x="4506913" y="2968625"/>
          <p14:tracePt t="77457" x="4506913" y="2978150"/>
          <p14:tracePt t="78371" x="4516438" y="2978150"/>
          <p14:tracePt t="78379" x="4533900" y="2978150"/>
          <p14:tracePt t="78388" x="4552950" y="2978150"/>
          <p14:tracePt t="78394" x="4581525" y="2978150"/>
          <p14:tracePt t="78403" x="4600575" y="2978150"/>
          <p14:tracePt t="78409" x="4629150" y="2978150"/>
          <p14:tracePt t="78419" x="4656138" y="2968625"/>
          <p14:tracePt t="78426" x="4675188" y="2960688"/>
          <p14:tracePt t="78434" x="4684713" y="2951163"/>
          <p14:tracePt t="78442" x="4694238" y="2951163"/>
          <p14:tracePt t="78448" x="4713288" y="2941638"/>
          <p14:tracePt t="78456" x="4713288" y="2932113"/>
          <p14:tracePt t="78472" x="4722813" y="2922588"/>
          <p14:tracePt t="78480" x="4730750" y="2913063"/>
          <p14:tracePt t="78488" x="4730750" y="2903538"/>
          <p14:tracePt t="78504" x="4740275" y="2884488"/>
          <p14:tracePt t="78522" x="4749800" y="2867025"/>
          <p14:tracePt t="78534" x="4759325" y="2857500"/>
          <p14:tracePt t="78551" x="4759325" y="2838450"/>
          <p14:tracePt t="78558" x="4768850" y="2838450"/>
          <p14:tracePt t="78570" x="4778375" y="2838450"/>
          <p14:tracePt t="78574" x="4778375" y="2828925"/>
          <p14:tracePt t="78584" x="4778375" y="2819400"/>
          <p14:tracePt t="78590" x="4787900" y="2819400"/>
          <p14:tracePt t="78598" x="4787900" y="2809875"/>
          <p14:tracePt t="78605" x="4787900" y="2790825"/>
          <p14:tracePt t="78621" x="4787900" y="2781300"/>
          <p14:tracePt t="78628" x="4787900" y="2773363"/>
          <p14:tracePt t="78638" x="4787900" y="2763838"/>
          <p14:tracePt t="78654" x="4787900" y="2754313"/>
          <p14:tracePt t="78660" x="4787900" y="2744788"/>
          <p14:tracePt t="78670" x="4797425" y="2744788"/>
          <p14:tracePt t="78676" x="4797425" y="2735263"/>
          <p14:tracePt t="78685" x="4797425" y="2716213"/>
          <p14:tracePt t="78698" x="4797425" y="2697163"/>
          <p14:tracePt t="78706" x="4797425" y="2670175"/>
          <p14:tracePt t="78722" x="4797425" y="2651125"/>
          <p14:tracePt t="78730" x="4787900" y="2632075"/>
          <p14:tracePt t="78738" x="4787900" y="2622550"/>
          <p14:tracePt t="78746" x="4787900" y="2613025"/>
          <p14:tracePt t="78754" x="4787900" y="2603500"/>
          <p14:tracePt t="78762" x="4787900" y="2586038"/>
          <p14:tracePt t="78770" x="4787900" y="2566988"/>
          <p14:tracePt t="78778" x="4787900" y="2557463"/>
          <p14:tracePt t="78784" x="4778375" y="2538413"/>
          <p14:tracePt t="78792" x="4778375" y="2519363"/>
          <p14:tracePt t="78800" x="4768850" y="2500313"/>
          <p14:tracePt t="78808" x="4768850" y="2482850"/>
          <p14:tracePt t="78816" x="4768850" y="2473325"/>
          <p14:tracePt t="78833" x="4768850" y="2463800"/>
          <p14:tracePt t="78870" x="4768850" y="2454275"/>
          <p14:tracePt t="79271" x="4759325" y="2454275"/>
          <p14:tracePt t="79279" x="4749800" y="2454275"/>
          <p14:tracePt t="79293" x="4749800" y="2463800"/>
          <p14:tracePt t="79302" x="4740275" y="2463800"/>
          <p14:tracePt t="79309" x="4730750" y="2473325"/>
          <p14:tracePt t="79318" x="4730750" y="2482850"/>
          <p14:tracePt t="79325" x="4713288" y="2490788"/>
          <p14:tracePt t="79340" x="4703763" y="2490788"/>
          <p14:tracePt t="79349" x="4703763" y="2500313"/>
          <p14:tracePt t="79354" x="4703763" y="2509838"/>
          <p14:tracePt t="79366" x="4703763" y="2519363"/>
          <p14:tracePt t="79371" x="4694238" y="2519363"/>
          <p14:tracePt t="79379" x="4684713" y="2519363"/>
          <p14:tracePt t="79396" x="4675188" y="2528888"/>
          <p14:tracePt t="79403" x="4675188" y="2538413"/>
          <p14:tracePt t="79426" x="4675188" y="2547938"/>
          <p14:tracePt t="79435" x="4665663" y="2566988"/>
          <p14:tracePt t="79449" x="4665663" y="2576513"/>
          <p14:tracePt t="79456" x="4656138" y="2586038"/>
          <p14:tracePt t="79466" x="4656138" y="2593975"/>
          <p14:tracePt t="79472" x="4656138" y="2613025"/>
          <p14:tracePt t="79481" x="4656138" y="2641600"/>
          <p14:tracePt t="79497" x="4656138" y="2660650"/>
          <p14:tracePt t="79505" x="4656138" y="2687638"/>
          <p14:tracePt t="79513" x="4656138" y="2706688"/>
          <p14:tracePt t="79521" x="4656138" y="2725738"/>
          <p14:tracePt t="79526" x="4656138" y="2754313"/>
          <p14:tracePt t="79535" x="4656138" y="2763838"/>
          <p14:tracePt t="79542" x="4656138" y="2773363"/>
          <p14:tracePt t="79550" x="4656138" y="2781300"/>
          <p14:tracePt t="79558" x="4656138" y="2790825"/>
          <p14:tracePt t="79566" x="4656138" y="2800350"/>
          <p14:tracePt t="79575" x="4656138" y="2809875"/>
          <p14:tracePt t="79591" x="4656138" y="2819400"/>
          <p14:tracePt t="79601" x="4656138" y="2828925"/>
          <p14:tracePt t="79607" x="4646613" y="2828925"/>
          <p14:tracePt t="79612" x="4646613" y="2838450"/>
          <p14:tracePt t="79621" x="4637088" y="2857500"/>
          <p14:tracePt t="79628" x="4637088" y="2867025"/>
          <p14:tracePt t="79636" x="4629150" y="2874963"/>
          <p14:tracePt t="79644" x="4629150" y="2894013"/>
          <p14:tracePt t="79654" x="4610100" y="2913063"/>
          <p14:tracePt t="79660" x="4610100" y="2922588"/>
          <p14:tracePt t="79670" x="4610100" y="2941638"/>
          <p14:tracePt t="79676" x="4600575" y="2968625"/>
          <p14:tracePt t="79685" x="4591050" y="3006725"/>
          <p14:tracePt t="79690" x="4591050" y="3044825"/>
          <p14:tracePt t="79699" x="4591050" y="3062288"/>
          <p14:tracePt t="79706" x="4581525" y="3081338"/>
          <p14:tracePt t="79716" x="4581525" y="3090863"/>
          <p14:tracePt t="79722" x="4581525" y="3100388"/>
          <p14:tracePt t="79730" x="4581525" y="3109913"/>
          <p14:tracePt t="79738" x="4572000" y="3119438"/>
          <p14:tracePt t="79746" x="4572000" y="3128963"/>
          <p14:tracePt t="79770" x="4572000" y="3138488"/>
          <p14:tracePt t="79776" x="4572000" y="3148013"/>
          <p14:tracePt t="79785" x="4572000" y="3155950"/>
          <p14:tracePt t="79801" x="4572000" y="3175000"/>
          <p14:tracePt t="79817" x="4572000" y="3184525"/>
          <p14:tracePt t="79840" x="4572000" y="3194050"/>
          <p14:tracePt t="79850" x="4572000" y="3203575"/>
          <p14:tracePt t="79856" x="4581525" y="3203575"/>
          <p14:tracePt t="79886" x="4581525" y="3213100"/>
          <p14:tracePt t="79894" x="4581525" y="3222625"/>
          <p14:tracePt t="79903" x="4600575" y="3222625"/>
          <p14:tracePt t="79935" x="4600575" y="3232150"/>
          <p14:tracePt t="79965" x="4610100" y="3232150"/>
          <p14:tracePt t="79973" x="4610100" y="3241675"/>
          <p14:tracePt t="79981" x="4619625" y="3241675"/>
          <p14:tracePt t="79988" x="4619625" y="3249613"/>
          <p14:tracePt t="79997" x="4629150" y="3249613"/>
          <p14:tracePt t="80012" x="4629150" y="3259138"/>
          <p14:tracePt t="80019" x="4637088" y="3268663"/>
          <p14:tracePt t="81136" x="4646613" y="3268663"/>
          <p14:tracePt t="81160" x="4646613" y="3278188"/>
          <p14:tracePt t="81177" x="4656138" y="3278188"/>
          <p14:tracePt t="81231" x="4665663" y="3287713"/>
          <p14:tracePt t="81269" x="4675188" y="3287713"/>
          <p14:tracePt t="81285" x="4675188" y="3297238"/>
          <p14:tracePt t="81308" x="4684713" y="3297238"/>
          <p14:tracePt t="81324" x="4694238" y="3297238"/>
          <p14:tracePt t="81403" x="4703763" y="3297238"/>
          <p14:tracePt t="81411" x="4713288" y="3297238"/>
          <p14:tracePt t="81419" x="4722813" y="3297238"/>
          <p14:tracePt t="81428" x="4730750" y="3306763"/>
          <p14:tracePt t="81440" x="4740275" y="3306763"/>
          <p14:tracePt t="81456" x="4749800" y="3306763"/>
          <p14:tracePt t="81480" x="4759325" y="3306763"/>
          <p14:tracePt t="81488" x="4768850" y="3316288"/>
          <p14:tracePt t="81512" x="4778375" y="3325813"/>
          <p14:tracePt t="81542" x="4787900" y="3325813"/>
          <p14:tracePt t="81558" x="4797425" y="3325813"/>
          <p14:tracePt t="81567" x="4816475" y="3325813"/>
          <p14:tracePt t="81574" x="4824413" y="3325813"/>
          <p14:tracePt t="81583" x="4833938" y="3325813"/>
          <p14:tracePt t="81590" x="4852988" y="3325813"/>
          <p14:tracePt t="81598" x="4862513" y="3325813"/>
          <p14:tracePt t="81606" x="4872038" y="3325813"/>
          <p14:tracePt t="81614" x="4891088" y="3325813"/>
          <p14:tracePt t="81652" x="4900613" y="3325813"/>
          <p14:tracePt t="81668" x="4910138" y="3325813"/>
          <p14:tracePt t="81677" x="4918075" y="3325813"/>
          <p14:tracePt t="81685" x="4927600" y="3325813"/>
          <p14:tracePt t="81691" x="4946650" y="3316288"/>
          <p14:tracePt t="81701" x="4965700" y="3306763"/>
          <p14:tracePt t="81707" x="4975225" y="3306763"/>
          <p14:tracePt t="81715" x="4994275" y="3306763"/>
          <p14:tracePt t="81722" x="5003800" y="3297238"/>
          <p14:tracePt t="81738" x="5021263" y="3287713"/>
          <p14:tracePt t="81756" x="5030788" y="3278188"/>
          <p14:tracePt t="81770" x="5030788" y="3268663"/>
          <p14:tracePt t="81785" x="5040313" y="3259138"/>
          <p14:tracePt t="81792" x="5049838" y="3249613"/>
          <p14:tracePt t="81801" x="5059363" y="3249613"/>
          <p14:tracePt t="81808" x="5059363" y="3241675"/>
          <p14:tracePt t="81817" x="5068888" y="3222625"/>
          <p14:tracePt t="81832" x="5068888" y="3213100"/>
          <p14:tracePt t="81840" x="5078413" y="3203575"/>
          <p14:tracePt t="81849" x="5078413" y="3184525"/>
          <p14:tracePt t="81856" x="5078413" y="3175000"/>
          <p14:tracePt t="81864" x="5078413" y="3155950"/>
          <p14:tracePt t="81870" x="5078413" y="3128963"/>
          <p14:tracePt t="81878" x="5078413" y="3109913"/>
          <p14:tracePt t="81886" x="5078413" y="3090863"/>
          <p14:tracePt t="81893" x="5078413" y="3062288"/>
          <p14:tracePt t="81902" x="5068888" y="3035300"/>
          <p14:tracePt t="81910" x="5068888" y="2978150"/>
          <p14:tracePt t="81917" x="5059363" y="2960688"/>
          <p14:tracePt t="81926" x="5049838" y="2922588"/>
          <p14:tracePt t="81934" x="5040313" y="2884488"/>
          <p14:tracePt t="81943" x="5030788" y="2867025"/>
          <p14:tracePt t="81950" x="5021263" y="2857500"/>
          <p14:tracePt t="81956" x="5021263" y="2819400"/>
          <p14:tracePt t="81963" x="5021263" y="2790825"/>
          <p14:tracePt t="81972" x="5011738" y="2773363"/>
          <p14:tracePt t="81980" x="5003800" y="2754313"/>
          <p14:tracePt t="81988" x="4994275" y="2735263"/>
          <p14:tracePt t="81996" x="4984750" y="2716213"/>
          <p14:tracePt t="82004" x="4975225" y="2697163"/>
          <p14:tracePt t="82014" x="4975225" y="2679700"/>
          <p14:tracePt t="82020" x="4956175" y="2660650"/>
          <p14:tracePt t="82026" x="4946650" y="2641600"/>
          <p14:tracePt t="82034" x="4946650" y="2632075"/>
          <p14:tracePt t="82043" x="4946650" y="2622550"/>
          <p14:tracePt t="82052" x="4946650" y="2613025"/>
          <p14:tracePt t="82058" x="4937125" y="2586038"/>
          <p14:tracePt t="82068" x="4927600" y="2557463"/>
          <p14:tracePt t="82075" x="4927600" y="2528888"/>
          <p14:tracePt t="82083" x="4918075" y="2509838"/>
          <p14:tracePt t="82090" x="4918075" y="2482850"/>
          <p14:tracePt t="82098" x="4900613" y="2463800"/>
          <p14:tracePt t="82106" x="4891088" y="2444750"/>
          <p14:tracePt t="82114" x="4872038" y="2425700"/>
          <p14:tracePt t="82120" x="4872038" y="2397125"/>
          <p14:tracePt t="82130" x="4852988" y="2389188"/>
          <p14:tracePt t="82136" x="4852988" y="2379663"/>
          <p14:tracePt t="82146" x="4843463" y="2370138"/>
          <p14:tracePt t="82154" x="4833938" y="2370138"/>
          <p14:tracePt t="82160" x="4833938" y="2360613"/>
          <p14:tracePt t="82177" x="4833938" y="2351088"/>
          <p14:tracePt t="82387" x="4833938" y="2370138"/>
          <p14:tracePt t="82394" x="4833938" y="2379663"/>
          <p14:tracePt t="82402" x="4833938" y="2397125"/>
          <p14:tracePt t="82410" x="4833938" y="2416175"/>
          <p14:tracePt t="82418" x="4833938" y="2435225"/>
          <p14:tracePt t="82427" x="4833938" y="2463800"/>
          <p14:tracePt t="82435" x="4833938" y="2473325"/>
          <p14:tracePt t="82443" x="4824413" y="2490788"/>
          <p14:tracePt t="82449" x="4824413" y="2509838"/>
          <p14:tracePt t="82457" x="4824413" y="2519363"/>
          <p14:tracePt t="82465" x="4824413" y="2538413"/>
          <p14:tracePt t="82472" x="4816475" y="2547938"/>
          <p14:tracePt t="82480" x="4806950" y="2547938"/>
          <p14:tracePt t="82488" x="4806950" y="2566988"/>
          <p14:tracePt t="82504" x="4787900" y="2576513"/>
          <p14:tracePt t="82518" x="4778375" y="2593975"/>
          <p14:tracePt t="82535" x="4768850" y="2603500"/>
          <p14:tracePt t="82551" x="4759325" y="2613025"/>
          <p14:tracePt t="82558" x="4749800" y="2622550"/>
          <p14:tracePt t="82568" x="4749800" y="2632075"/>
          <p14:tracePt t="82574" x="4740275" y="2632075"/>
          <p14:tracePt t="82582" x="4730750" y="2651125"/>
          <p14:tracePt t="82590" x="4722813" y="2651125"/>
          <p14:tracePt t="82600" x="4713288" y="2660650"/>
          <p14:tracePt t="82606" x="4694238" y="2660650"/>
          <p14:tracePt t="82612" x="4684713" y="2679700"/>
          <p14:tracePt t="82620" x="4675188" y="2687638"/>
          <p14:tracePt t="82629" x="4665663" y="2697163"/>
          <p14:tracePt t="82636" x="4646613" y="2697163"/>
          <p14:tracePt t="82646" x="4646613" y="2706688"/>
          <p14:tracePt t="82652" x="4629150" y="2716213"/>
          <p14:tracePt t="82660" x="4610100" y="2725738"/>
          <p14:tracePt t="82677" x="4591050" y="2735263"/>
          <p14:tracePt t="82699" x="4581525" y="2744788"/>
          <p14:tracePt t="82707" x="4581525" y="2754313"/>
          <p14:tracePt t="82723" x="4572000" y="2754313"/>
          <p14:tracePt t="82731" x="4562475" y="2763838"/>
          <p14:tracePt t="82738" x="4562475" y="2773363"/>
          <p14:tracePt t="82746" x="4552950" y="2781300"/>
          <p14:tracePt t="82754" x="4533900" y="2790825"/>
          <p14:tracePt t="82762" x="4525963" y="2809875"/>
          <p14:tracePt t="82768" x="4516438" y="2828925"/>
          <p14:tracePt t="82777" x="4506913" y="2838450"/>
          <p14:tracePt t="82785" x="4506913" y="2847975"/>
          <p14:tracePt t="82792" x="4497388" y="2867025"/>
          <p14:tracePt t="82800" x="4487863" y="2867025"/>
          <p14:tracePt t="82809" x="4478338" y="2884488"/>
          <p14:tracePt t="82816" x="4468813" y="2894013"/>
          <p14:tracePt t="82824" x="4459288" y="2903538"/>
          <p14:tracePt t="82841" x="4459288" y="2913063"/>
          <p14:tracePt t="82849" x="4449763" y="2932113"/>
          <p14:tracePt t="82862" x="4440238" y="2932113"/>
          <p14:tracePt t="82880" x="4422775" y="2941638"/>
          <p14:tracePt t="82895" x="4413250" y="2951163"/>
          <p14:tracePt t="82902" x="4403725" y="2951163"/>
          <p14:tracePt t="82910" x="4394200" y="2960688"/>
          <p14:tracePt t="82918" x="4384675" y="2968625"/>
          <p14:tracePt t="82926" x="4375150" y="2968625"/>
          <p14:tracePt t="82934" x="4365625" y="2968625"/>
          <p14:tracePt t="82942" x="4365625" y="2978150"/>
          <p14:tracePt t="82956" x="4346575" y="2978150"/>
          <p14:tracePt t="82965" x="4338638" y="2978150"/>
          <p14:tracePt t="82973" x="4329113" y="2978150"/>
          <p14:tracePt t="82987" x="4310063" y="2978150"/>
          <p14:tracePt t="82996" x="4300538" y="2978150"/>
          <p14:tracePt t="83004" x="4281488" y="2978150"/>
          <p14:tracePt t="83013" x="4271963" y="2978150"/>
          <p14:tracePt t="83020" x="4252913" y="2978150"/>
          <p14:tracePt t="83029" x="4216400" y="2978150"/>
          <p14:tracePt t="83034" x="4187825" y="2987675"/>
          <p14:tracePt t="83042" x="4159250" y="2987675"/>
          <p14:tracePt t="83050" x="4122738" y="2987675"/>
          <p14:tracePt t="83058" x="4094163" y="2997200"/>
          <p14:tracePt t="83067" x="4075113" y="3006725"/>
          <p14:tracePt t="83075" x="4048125" y="3016250"/>
          <p14:tracePt t="83083" x="4038600" y="3016250"/>
          <p14:tracePt t="83090" x="4029075" y="3016250"/>
          <p14:tracePt t="83115" x="4029075" y="3025775"/>
          <p14:tracePt t="83129" x="4019550" y="3025775"/>
          <p14:tracePt t="89628" x="4019550" y="3035300"/>
          <p14:tracePt t="89636" x="4038600" y="3035300"/>
          <p14:tracePt t="89644" x="4065588" y="3062288"/>
          <p14:tracePt t="89652" x="4094163" y="3062288"/>
          <p14:tracePt t="89660" x="4122738" y="3081338"/>
          <p14:tracePt t="89676" x="4141788" y="3081338"/>
          <p14:tracePt t="89682" x="4151313" y="3081338"/>
          <p14:tracePt t="89690" x="4159250" y="3081338"/>
          <p14:tracePt t="89698" x="4159250" y="3090863"/>
          <p14:tracePt t="89706" x="4168775" y="3090863"/>
          <p14:tracePt t="89714" x="4178300" y="3090863"/>
          <p14:tracePt t="89731" x="4187825" y="3090863"/>
          <p14:tracePt t="89739" x="4187825" y="3100388"/>
          <p14:tracePt t="89758" x="4197350" y="3100388"/>
          <p14:tracePt t="89773" x="4197350" y="3109913"/>
          <p14:tracePt t="89777" x="4206875" y="3109913"/>
          <p14:tracePt t="89784" x="4225925" y="3119438"/>
          <p14:tracePt t="89794" x="4235450" y="3128963"/>
          <p14:tracePt t="89810" x="4244975" y="3128963"/>
          <p14:tracePt t="89816" x="4262438" y="3148013"/>
          <p14:tracePt t="89826" x="4271963" y="3155950"/>
          <p14:tracePt t="89832" x="4281488" y="3155950"/>
          <p14:tracePt t="89842" x="4291013" y="3155950"/>
          <p14:tracePt t="89847" x="4300538" y="3155950"/>
          <p14:tracePt t="89856" x="4319588" y="3155950"/>
          <p14:tracePt t="89862" x="4329113" y="3155950"/>
          <p14:tracePt t="89878" x="4329113" y="3165475"/>
          <p14:tracePt t="89927" x="4338638" y="3165475"/>
          <p14:tracePt t="89949" x="4346575" y="3165475"/>
          <p14:tracePt t="90021" x="4365625" y="3165475"/>
          <p14:tracePt t="90026" x="4375150" y="3165475"/>
          <p14:tracePt t="90043" x="4375150" y="3148013"/>
          <p14:tracePt t="90050" x="4394200" y="3138488"/>
          <p14:tracePt t="90059" x="4413250" y="3119438"/>
          <p14:tracePt t="90066" x="4413250" y="3109913"/>
          <p14:tracePt t="90075" x="4413250" y="3090863"/>
          <p14:tracePt t="90301" x="4403725" y="3090863"/>
          <p14:tracePt t="90326" x="4394200" y="3090863"/>
          <p14:tracePt t="90333" x="4384675" y="3090863"/>
          <p14:tracePt t="90341" x="4384675" y="3071813"/>
          <p14:tracePt t="90348" x="4375150" y="3062288"/>
          <p14:tracePt t="91669" x="4384675" y="3090863"/>
          <p14:tracePt t="91677" x="4440238" y="3148013"/>
          <p14:tracePt t="91686" x="4487863" y="3222625"/>
          <p14:tracePt t="91692" x="4543425" y="3278188"/>
          <p14:tracePt t="91698" x="4581525" y="3316288"/>
          <p14:tracePt t="91707" x="4619625" y="3362325"/>
          <p14:tracePt t="91715" x="4646613" y="3400425"/>
          <p14:tracePt t="91723" x="4675188" y="3429000"/>
          <p14:tracePt t="91730" x="4694238" y="3446463"/>
          <p14:tracePt t="91746" x="4703763" y="3455988"/>
          <p14:tracePt t="91833" x="4703763" y="3446463"/>
          <p14:tracePt t="91849" x="4694238" y="3446463"/>
          <p14:tracePt t="92129" x="4684713" y="3446463"/>
          <p14:tracePt t="92137" x="4675188" y="3446463"/>
          <p14:tracePt t="92145" x="4675188" y="3436938"/>
          <p14:tracePt t="92169" x="4675188" y="3400425"/>
          <p14:tracePt t="92182" x="4675188" y="3381375"/>
          <p14:tracePt t="92355" x="4713288" y="3381375"/>
          <p14:tracePt t="92363" x="4730750" y="3381375"/>
          <p14:tracePt t="92371" x="4759325" y="3390900"/>
          <p14:tracePt t="92378" x="4824413" y="3409950"/>
          <p14:tracePt t="92385" x="4843463" y="3409950"/>
          <p14:tracePt t="92394" x="4881563" y="3409950"/>
          <p14:tracePt t="92402" x="4918075" y="3419475"/>
          <p14:tracePt t="92410" x="5003800" y="3429000"/>
          <p14:tracePt t="92419" x="5021263" y="3429000"/>
          <p14:tracePt t="92426" x="5068888" y="3446463"/>
          <p14:tracePt t="92435" x="5097463" y="3446463"/>
          <p14:tracePt t="92440" x="5133975" y="3446463"/>
          <p14:tracePt t="92448" x="5153025" y="3465513"/>
          <p14:tracePt t="92456" x="5162550" y="3484563"/>
          <p14:tracePt t="92465" x="5181600" y="3484563"/>
          <p14:tracePt t="92474" x="5208588" y="3494088"/>
          <p14:tracePt t="92480" x="5227638" y="3494088"/>
          <p14:tracePt t="92490" x="5246688" y="3494088"/>
          <p14:tracePt t="92497" x="5275263" y="3503613"/>
          <p14:tracePt t="92505" x="5294313" y="3503613"/>
          <p14:tracePt t="92513" x="5321300" y="3503613"/>
          <p14:tracePt t="92521" x="5340350" y="3503613"/>
          <p14:tracePt t="92528" x="5368925" y="3503613"/>
          <p14:tracePt t="92536" x="5395913" y="3503613"/>
          <p14:tracePt t="92542" x="5424488" y="3513138"/>
          <p14:tracePt t="92551" x="5434013" y="3513138"/>
          <p14:tracePt t="92558" x="5443538" y="3513138"/>
          <p14:tracePt t="92566" x="5481638" y="3513138"/>
          <p14:tracePt t="92574" x="5489575" y="3513138"/>
          <p14:tracePt t="92582" x="5537200" y="3513138"/>
          <p14:tracePt t="92590" x="5592763" y="3522663"/>
          <p14:tracePt t="92598" x="5640388" y="3530600"/>
          <p14:tracePt t="92606" x="5668963" y="3530600"/>
          <p14:tracePt t="92611" x="5695950" y="3530600"/>
          <p14:tracePt t="92621" x="5743575" y="3530600"/>
          <p14:tracePt t="92637" x="5762625" y="3530600"/>
          <p14:tracePt t="92645" x="5799138" y="3530600"/>
          <p14:tracePt t="92654" x="5846763" y="3530600"/>
          <p14:tracePt t="92660" x="5856288" y="3530600"/>
          <p14:tracePt t="92669" x="5873750" y="3530600"/>
          <p14:tracePt t="92676" x="5892800" y="3530600"/>
          <p14:tracePt t="92682" x="5930900" y="3530600"/>
          <p14:tracePt t="92692" x="5976938" y="3530600"/>
          <p14:tracePt t="92698" x="6034088" y="3530600"/>
          <p14:tracePt t="92707" x="6053138" y="3530600"/>
          <p14:tracePt t="92714" x="6118225" y="3530600"/>
          <p14:tracePt t="92722" x="6183313" y="3530600"/>
          <p14:tracePt t="92730" x="6230938" y="3530600"/>
          <p14:tracePt t="92738" x="6267450" y="3530600"/>
          <p14:tracePt t="92746" x="6315075" y="3530600"/>
          <p14:tracePt t="92755" x="6343650" y="3530600"/>
          <p14:tracePt t="92762" x="6380163" y="3530600"/>
          <p14:tracePt t="92768" x="6418263" y="3540125"/>
          <p14:tracePt t="92776" x="6454775" y="3540125"/>
          <p14:tracePt t="92786" x="6464300" y="3549650"/>
          <p14:tracePt t="92792" x="6502400" y="3549650"/>
          <p14:tracePt t="92801" x="6530975" y="3549650"/>
          <p14:tracePt t="92808" x="6557963" y="3549650"/>
          <p14:tracePt t="92816" x="6577013" y="3549650"/>
          <p14:tracePt t="92824" x="6605588" y="3559175"/>
          <p14:tracePt t="92833" x="6642100" y="3559175"/>
          <p14:tracePt t="92840" x="6670675" y="3559175"/>
          <p14:tracePt t="92848" x="6718300" y="3559175"/>
          <p14:tracePt t="92856" x="6735763" y="3568700"/>
          <p14:tracePt t="92862" x="6745288" y="3568700"/>
          <p14:tracePt t="92871" x="6764338" y="3568700"/>
          <p14:tracePt t="92878" x="6783388" y="3568700"/>
          <p14:tracePt t="92886" x="6802438" y="3568700"/>
          <p14:tracePt t="92903" x="6829425" y="3568700"/>
          <p14:tracePt t="92910" x="6848475" y="3578225"/>
          <p14:tracePt t="92919" x="6858000" y="3578225"/>
          <p14:tracePt t="92927" x="6896100" y="3587750"/>
          <p14:tracePt t="92932" x="6942138" y="3597275"/>
          <p14:tracePt t="92940" x="6980238" y="3597275"/>
          <p14:tracePt t="92948" x="6999288" y="3597275"/>
          <p14:tracePt t="92957" x="7026275" y="3597275"/>
          <p14:tracePt t="92964" x="7064375" y="3597275"/>
          <p14:tracePt t="92974" x="7073900" y="3597275"/>
          <p14:tracePt t="92980" x="7092950" y="3587750"/>
          <p14:tracePt t="92990" x="7119938" y="3587750"/>
          <p14:tracePt t="92996" x="7138988" y="3578225"/>
          <p14:tracePt t="93005" x="7158038" y="3578225"/>
          <p14:tracePt t="93012" x="7196138" y="3578225"/>
          <p14:tracePt t="93022" x="7223125" y="3568700"/>
          <p14:tracePt t="93026" x="7270750" y="3559175"/>
          <p14:tracePt t="93036" x="7316788" y="3559175"/>
          <p14:tracePt t="93042" x="7354888" y="3549650"/>
          <p14:tracePt t="93051" x="7383463" y="3549650"/>
          <p14:tracePt t="93058" x="7429500" y="3540125"/>
          <p14:tracePt t="93066" x="7467600" y="3530600"/>
          <p14:tracePt t="93074" x="7486650" y="3530600"/>
          <p14:tracePt t="93082" x="7494588" y="3522663"/>
          <p14:tracePt t="93090" x="7504113" y="3522663"/>
          <p14:tracePt t="93098" x="7504113" y="3513138"/>
          <p14:tracePt t="93112" x="7513638" y="3513138"/>
          <p14:tracePt t="93128" x="7523163" y="3513138"/>
          <p14:tracePt t="93146" x="7532688" y="3513138"/>
          <p14:tracePt t="93168" x="7542213" y="3513138"/>
          <p14:tracePt t="93206" x="7551738" y="3513138"/>
          <p14:tracePt t="93230" x="7580313" y="3513138"/>
          <p14:tracePt t="93238" x="7607300" y="3513138"/>
          <p14:tracePt t="93246" x="7635875" y="3513138"/>
          <p14:tracePt t="93255" x="7664450" y="3513138"/>
          <p14:tracePt t="93262" x="7683500" y="3513138"/>
          <p14:tracePt t="93271" x="7700963" y="3513138"/>
          <p14:tracePt t="93276" x="7720013" y="3513138"/>
          <p14:tracePt t="93286" x="7729538" y="3513138"/>
          <p14:tracePt t="93293" x="7739063" y="3513138"/>
          <p14:tracePt t="93304" x="7758113" y="3513138"/>
          <p14:tracePt t="93318" x="7777163" y="3513138"/>
          <p14:tracePt t="93325" x="7785100" y="3513138"/>
          <p14:tracePt t="93340" x="7794625" y="3513138"/>
          <p14:tracePt t="93346" x="7804150" y="3513138"/>
          <p14:tracePt t="93355" x="7813675" y="3513138"/>
          <p14:tracePt t="93362" x="7823200" y="3513138"/>
          <p14:tracePt t="93371" x="7832725" y="3513138"/>
          <p14:tracePt t="93378" x="7842250" y="3513138"/>
          <p14:tracePt t="93418" x="7861300" y="3522663"/>
          <p14:tracePt t="93426" x="7870825" y="3522663"/>
          <p14:tracePt t="93440" x="7888288" y="3522663"/>
          <p14:tracePt t="93457" x="7907338" y="3522663"/>
          <p14:tracePt t="93465" x="7926388" y="3522663"/>
          <p14:tracePt t="93480" x="7935913" y="3522663"/>
          <p14:tracePt t="93489" x="7945438" y="3522663"/>
          <p14:tracePt t="93497" x="7954963" y="3530600"/>
          <p14:tracePt t="93505" x="7964488" y="3530600"/>
          <p14:tracePt t="93513" x="7981950" y="3530600"/>
          <p14:tracePt t="93527" x="7991475" y="3530600"/>
          <p14:tracePt t="93536" x="8010525" y="3530600"/>
          <p14:tracePt t="93542" x="8029575" y="3530600"/>
          <p14:tracePt t="93553" x="8048625" y="3530600"/>
          <p14:tracePt t="93558" x="8058150" y="3530600"/>
          <p14:tracePt t="93568" x="8075613" y="3530600"/>
          <p14:tracePt t="93574" x="8085138" y="3530600"/>
          <p14:tracePt t="93585" x="8104188" y="3530600"/>
          <p14:tracePt t="93591" x="8132763" y="3530600"/>
          <p14:tracePt t="93599" x="8142288" y="3549650"/>
          <p14:tracePt t="93606" x="8161338" y="3559175"/>
          <p14:tracePt t="93612" x="8197850" y="3559175"/>
          <p14:tracePt t="93622" x="8226425" y="3559175"/>
          <p14:tracePt t="93628" x="8235950" y="3559175"/>
          <p14:tracePt t="93638" x="8262938" y="3559175"/>
          <p14:tracePt t="93644" x="8272463" y="3559175"/>
          <p14:tracePt t="93653" x="8291513" y="3549650"/>
          <p14:tracePt t="93660" x="8329613" y="3540125"/>
          <p14:tracePt t="93676" x="8348663" y="3540125"/>
          <p14:tracePt t="93684" x="8366125" y="3530600"/>
          <p14:tracePt t="93693" x="8385175" y="3530600"/>
          <p14:tracePt t="93697" x="8404225" y="3530600"/>
          <p14:tracePt t="93714" x="8423275" y="3530600"/>
          <p14:tracePt t="93730" x="8432800" y="3530600"/>
          <p14:tracePt t="93738" x="8432800" y="3522663"/>
          <p14:tracePt t="93746" x="8450263" y="3513138"/>
          <p14:tracePt t="93754" x="8459788" y="3503613"/>
          <p14:tracePt t="93762" x="8469313" y="3503613"/>
          <p14:tracePt t="93768" x="8478838" y="3503613"/>
          <p14:tracePt t="93776" x="8488363" y="3503613"/>
          <p14:tracePt t="93792" x="8497888" y="3494088"/>
          <p14:tracePt t="93801" x="8516938" y="3475038"/>
          <p14:tracePt t="93818" x="8526463" y="3475038"/>
          <p14:tracePt t="93824" x="8553450" y="3455988"/>
          <p14:tracePt t="93832" x="8553450" y="3446463"/>
          <p14:tracePt t="93840" x="8572500" y="3436938"/>
          <p14:tracePt t="93848" x="8582025" y="3419475"/>
          <p14:tracePt t="93862" x="8610600" y="3409950"/>
          <p14:tracePt t="93878" x="8610600" y="3390900"/>
          <p14:tracePt t="93887" x="8620125" y="3381375"/>
          <p14:tracePt t="93894" x="8629650" y="3352800"/>
          <p14:tracePt t="93903" x="8647113" y="3325813"/>
          <p14:tracePt t="93910" x="8666163" y="3306763"/>
          <p14:tracePt t="93918" x="8685213" y="3259138"/>
          <p14:tracePt t="93926" x="8694738" y="3222625"/>
          <p14:tracePt t="93932" x="8723313" y="3194050"/>
          <p14:tracePt t="93940" x="8750300" y="3155950"/>
          <p14:tracePt t="93948" x="8769350" y="3128963"/>
          <p14:tracePt t="93956" x="8769350" y="3109913"/>
          <p14:tracePt t="93964" x="8778875" y="3090863"/>
          <p14:tracePt t="93972" x="8788400" y="3071813"/>
          <p14:tracePt t="93980" x="8797925" y="3044825"/>
          <p14:tracePt t="93989" x="8807450" y="3035300"/>
          <p14:tracePt t="93996" x="8807450" y="3006725"/>
          <p14:tracePt t="94004" x="8826500" y="2987675"/>
          <p14:tracePt t="94012" x="8826500" y="2968625"/>
          <p14:tracePt t="94021" x="8834438" y="2941638"/>
          <p14:tracePt t="94025" x="8843963" y="2913063"/>
          <p14:tracePt t="94034" x="8853488" y="2884488"/>
          <p14:tracePt t="94042" x="8853488" y="2838450"/>
          <p14:tracePt t="94050" x="8853488" y="2809875"/>
          <p14:tracePt t="94058" x="8853488" y="2763838"/>
          <p14:tracePt t="94068" x="8863013" y="2706688"/>
          <p14:tracePt t="94074" x="8863013" y="2660650"/>
          <p14:tracePt t="94084" x="8863013" y="2613025"/>
          <p14:tracePt t="94090" x="8872538" y="2557463"/>
          <p14:tracePt t="94096" x="8872538" y="2528888"/>
          <p14:tracePt t="94106" x="8872538" y="2490788"/>
          <p14:tracePt t="94112" x="8872538" y="2454275"/>
          <p14:tracePt t="94121" x="8872538" y="2435225"/>
          <p14:tracePt t="94128" x="8872538" y="2406650"/>
          <p14:tracePt t="94138" x="8872538" y="2370138"/>
          <p14:tracePt t="94144" x="8863013" y="2332038"/>
          <p14:tracePt t="94153" x="8863013" y="2303463"/>
          <p14:tracePt t="94160" x="8853488" y="2286000"/>
          <p14:tracePt t="94169" x="8834438" y="2247900"/>
          <p14:tracePt t="94176" x="8826500" y="2209800"/>
          <p14:tracePt t="94184" x="8816975" y="2154238"/>
          <p14:tracePt t="94190" x="8797925" y="2116138"/>
          <p14:tracePt t="94198" x="8778875" y="2070100"/>
          <p14:tracePt t="94206" x="8759825" y="2041525"/>
          <p14:tracePt t="94214" x="8732838" y="2005013"/>
          <p14:tracePt t="94223" x="8685213" y="1957388"/>
          <p14:tracePt t="94230" x="8666163" y="1911350"/>
          <p14:tracePt t="94238" x="8639175" y="1863725"/>
          <p14:tracePt t="94246" x="8582025" y="1817688"/>
          <p14:tracePt t="94255" x="8553450" y="1798638"/>
          <p14:tracePt t="94262" x="8497888" y="1751013"/>
          <p14:tracePt t="94269" x="8450263" y="1714500"/>
          <p14:tracePt t="94276" x="8432800" y="1704975"/>
          <p14:tracePt t="94284" x="8413750" y="1695450"/>
          <p14:tracePt t="94292" x="8394700" y="1685925"/>
          <p14:tracePt t="94300" x="8366125" y="1685925"/>
          <p14:tracePt t="94308" x="8366125" y="1676400"/>
          <p14:tracePt t="94319" x="8348663" y="1666875"/>
          <p14:tracePt t="94324" x="8339138" y="1666875"/>
          <p14:tracePt t="94333" x="8320088" y="1657350"/>
          <p14:tracePt t="94340" x="8310563" y="1647825"/>
          <p14:tracePt t="94348" x="8301038" y="1647825"/>
          <p14:tracePt t="94355" x="8281988" y="1647825"/>
          <p14:tracePt t="94362" x="8262938" y="1647825"/>
          <p14:tracePt t="94371" x="8255000" y="1647825"/>
          <p14:tracePt t="94378" x="8216900" y="1647825"/>
          <p14:tracePt t="94387" x="8178800" y="1647825"/>
          <p14:tracePt t="94394" x="8142288" y="1657350"/>
          <p14:tracePt t="94403" x="8113713" y="1657350"/>
          <p14:tracePt t="94410" x="8075613" y="1657350"/>
          <p14:tracePt t="94419" x="8048625" y="1657350"/>
          <p14:tracePt t="94426" x="8029575" y="1657350"/>
          <p14:tracePt t="94433" x="8001000" y="1657350"/>
          <p14:tracePt t="94440" x="7972425" y="1666875"/>
          <p14:tracePt t="94448" x="7935913" y="1685925"/>
          <p14:tracePt t="94456" x="7916863" y="1695450"/>
          <p14:tracePt t="94464" x="7870825" y="1704975"/>
          <p14:tracePt t="94472" x="7804150" y="1714500"/>
          <p14:tracePt t="94480" x="7739063" y="1724025"/>
          <p14:tracePt t="94489" x="7700963" y="1733550"/>
          <p14:tracePt t="94496" x="7654925" y="1733550"/>
          <p14:tracePt t="94504" x="7616825" y="1751013"/>
          <p14:tracePt t="94512" x="7589838" y="1751013"/>
          <p14:tracePt t="94522" x="7551738" y="1751013"/>
          <p14:tracePt t="94526" x="7523163" y="1760538"/>
          <p14:tracePt t="94534" x="7477125" y="1770063"/>
          <p14:tracePt t="94542" x="7458075" y="1770063"/>
          <p14:tracePt t="94551" x="7439025" y="1779588"/>
          <p14:tracePt t="94558" x="7400925" y="1789113"/>
          <p14:tracePt t="94568" x="7383463" y="1798638"/>
          <p14:tracePt t="94575" x="7354888" y="1798638"/>
          <p14:tracePt t="94584" x="7326313" y="1808163"/>
          <p14:tracePt t="94592" x="7299325" y="1827213"/>
          <p14:tracePt t="94596" x="7289800" y="1835150"/>
          <p14:tracePt t="94605" x="7251700" y="1854200"/>
          <p14:tracePt t="94612" x="7223125" y="1863725"/>
          <p14:tracePt t="94622" x="7205663" y="1882775"/>
          <p14:tracePt t="94628" x="7186613" y="1901825"/>
          <p14:tracePt t="94637" x="7138988" y="1928813"/>
          <p14:tracePt t="94644" x="7112000" y="1957388"/>
          <p14:tracePt t="94654" x="7083425" y="1976438"/>
          <p14:tracePt t="94660" x="7064375" y="2005013"/>
          <p14:tracePt t="94670" x="7035800" y="2005013"/>
          <p14:tracePt t="94676" x="7016750" y="2032000"/>
          <p14:tracePt t="94685" x="7008813" y="2060575"/>
          <p14:tracePt t="94690" x="6980238" y="2089150"/>
          <p14:tracePt t="94698" x="6961188" y="2108200"/>
          <p14:tracePt t="94706" x="6951663" y="2116138"/>
          <p14:tracePt t="94714" x="6942138" y="2125663"/>
          <p14:tracePt t="94722" x="6932613" y="2154238"/>
          <p14:tracePt t="94730" x="6923088" y="2163763"/>
          <p14:tracePt t="94738" x="6915150" y="2173288"/>
          <p14:tracePt t="94747" x="6905625" y="2192338"/>
          <p14:tracePt t="94755" x="6896100" y="2192338"/>
          <p14:tracePt t="94762" x="6886575" y="2201863"/>
          <p14:tracePt t="94770" x="6886575" y="2219325"/>
          <p14:tracePt t="94785" x="6886575" y="2257425"/>
          <p14:tracePt t="94792" x="6877050" y="2276475"/>
          <p14:tracePt t="94799" x="6877050" y="2303463"/>
          <p14:tracePt t="94808" x="6877050" y="2341563"/>
          <p14:tracePt t="94824" x="6877050" y="2351088"/>
          <p14:tracePt t="94833" x="6867525" y="2370138"/>
          <p14:tracePt t="94840" x="6867525" y="2389188"/>
          <p14:tracePt t="94849" x="6858000" y="2416175"/>
          <p14:tracePt t="94854" x="6858000" y="2454275"/>
          <p14:tracePt t="94862" x="6867525" y="2490788"/>
          <p14:tracePt t="94871" x="6867525" y="2500313"/>
          <p14:tracePt t="94878" x="6867525" y="2519363"/>
          <p14:tracePt t="94887" x="6867525" y="2538413"/>
          <p14:tracePt t="94895" x="6877050" y="2557463"/>
          <p14:tracePt t="94903" x="6877050" y="2576513"/>
          <p14:tracePt t="94911" x="6877050" y="2593975"/>
          <p14:tracePt t="94918" x="6877050" y="2603500"/>
          <p14:tracePt t="94926" x="6896100" y="2622550"/>
          <p14:tracePt t="94934" x="6896100" y="2632075"/>
          <p14:tracePt t="94940" x="6905625" y="2660650"/>
          <p14:tracePt t="94951" x="6905625" y="2687638"/>
          <p14:tracePt t="94958" x="6915150" y="2706688"/>
          <p14:tracePt t="94965" x="6932613" y="2725738"/>
          <p14:tracePt t="94972" x="6942138" y="2744788"/>
          <p14:tracePt t="94980" x="6961188" y="2773363"/>
          <p14:tracePt t="94988" x="6980238" y="2790825"/>
          <p14:tracePt t="94996" x="6999288" y="2809875"/>
          <p14:tracePt t="95004" x="7035800" y="2838450"/>
          <p14:tracePt t="95012" x="7054850" y="2867025"/>
          <p14:tracePt t="95021" x="7083425" y="2884488"/>
          <p14:tracePt t="95026" x="7112000" y="2913063"/>
          <p14:tracePt t="95035" x="7138988" y="2941638"/>
          <p14:tracePt t="95042" x="7167563" y="2960688"/>
          <p14:tracePt t="95051" x="7186613" y="2978150"/>
          <p14:tracePt t="95058" x="7196138" y="2978150"/>
          <p14:tracePt t="95067" x="7205663" y="2978150"/>
          <p14:tracePt t="95213" x="7205663" y="2987675"/>
          <p14:tracePt t="95567" x="7205663" y="3006725"/>
          <p14:tracePt t="95583" x="7205663" y="3016250"/>
          <p14:tracePt t="95591" x="7205663" y="3025775"/>
          <p14:tracePt t="95605" x="7205663" y="3035300"/>
          <p14:tracePt t="95613" x="7205663" y="3044825"/>
          <p14:tracePt t="95629" x="7205663" y="3054350"/>
          <p14:tracePt t="97825" x="7205663" y="3035300"/>
          <p14:tracePt t="97833" x="7205663" y="3025775"/>
          <p14:tracePt t="97841" x="7205663" y="3016250"/>
          <p14:tracePt t="97849" x="7205663" y="2997200"/>
          <p14:tracePt t="97864" x="7196138" y="2987675"/>
          <p14:tracePt t="97870" x="7196138" y="2978150"/>
          <p14:tracePt t="97910" x="7186613" y="2978150"/>
          <p14:tracePt t="97918" x="7186613" y="2968625"/>
          <p14:tracePt t="97957" x="7186613" y="2960688"/>
          <p14:tracePt t="97973" x="7177088" y="2960688"/>
          <p14:tracePt t="98014" x="7177088" y="2951163"/>
          <p14:tracePt t="98025" x="7177088" y="2941638"/>
          <p14:tracePt t="98034" x="7177088" y="2922588"/>
          <p14:tracePt t="98041" x="7177088" y="2913063"/>
          <p14:tracePt t="98050" x="7177088" y="2894013"/>
          <p14:tracePt t="98057" x="7177088" y="2874963"/>
          <p14:tracePt t="98066" x="7177088" y="2867025"/>
          <p14:tracePt t="98074" x="7177088" y="2847975"/>
          <p14:tracePt t="98090" x="7186613" y="2828925"/>
          <p14:tracePt t="98099" x="7186613" y="2819400"/>
          <p14:tracePt t="98106" x="7196138" y="2809875"/>
          <p14:tracePt t="98113" x="7213600" y="2790825"/>
          <p14:tracePt t="98120" x="7213600" y="2763838"/>
          <p14:tracePt t="98130" x="7223125" y="2735263"/>
          <p14:tracePt t="98136" x="7232650" y="2716213"/>
          <p14:tracePt t="98146" x="7242175" y="2697163"/>
          <p14:tracePt t="98154" x="7251700" y="2687638"/>
          <p14:tracePt t="98170" x="7261225" y="2679700"/>
          <p14:tracePt t="98183" x="7261225" y="2670175"/>
          <p14:tracePt t="98190" x="7261225" y="2660650"/>
          <p14:tracePt t="98199" x="7270750" y="2660650"/>
          <p14:tracePt t="98214" x="7280275" y="2660650"/>
          <p14:tracePt t="98230" x="7289800" y="2651125"/>
          <p14:tracePt t="98247" x="7299325" y="2641600"/>
          <p14:tracePt t="98254" x="7307263" y="2641600"/>
          <p14:tracePt t="98325" x="7316788" y="2632075"/>
          <p14:tracePt t="98333" x="7326313" y="2632075"/>
          <p14:tracePt t="98349" x="7326313" y="2622550"/>
          <p14:tracePt t="98355" x="7335838" y="2622550"/>
          <p14:tracePt t="98371" x="7345363" y="2613025"/>
          <p14:tracePt t="98380" x="7354888" y="2613025"/>
          <p14:tracePt t="98402" x="7373938" y="2613025"/>
          <p14:tracePt t="98411" x="7383463" y="2613025"/>
          <p14:tracePt t="98426" x="7392988" y="2613025"/>
          <p14:tracePt t="98435" x="7400925" y="2613025"/>
          <p14:tracePt t="98527" x="7410450" y="2613025"/>
          <p14:tracePt t="98543" x="7429500" y="2613025"/>
          <p14:tracePt t="98552" x="7439025" y="2641600"/>
          <p14:tracePt t="98559" x="7448550" y="2660650"/>
          <p14:tracePt t="98567" x="7467600" y="2687638"/>
          <p14:tracePt t="98574" x="7486650" y="2725738"/>
          <p14:tracePt t="98583" x="7504113" y="2763838"/>
          <p14:tracePt t="98590" x="7523163" y="2800350"/>
          <p14:tracePt t="98599" x="7551738" y="2847975"/>
          <p14:tracePt t="98604" x="7570788" y="2894013"/>
          <p14:tracePt t="98612" x="7589838" y="2941638"/>
          <p14:tracePt t="98620" x="7607300" y="2978150"/>
          <p14:tracePt t="98629" x="7616825" y="3016250"/>
          <p14:tracePt t="98636" x="7626350" y="3044825"/>
          <p14:tracePt t="98645" x="7645400" y="3081338"/>
          <p14:tracePt t="98652" x="7664450" y="3109913"/>
          <p14:tracePt t="98660" x="7664450" y="3119438"/>
          <p14:tracePt t="98668" x="7683500" y="3148013"/>
          <p14:tracePt t="98677" x="7691438" y="3165475"/>
          <p14:tracePt t="98683" x="7691438" y="3184525"/>
          <p14:tracePt t="98699" x="7691438" y="3203575"/>
          <p14:tracePt t="98706" x="7700963" y="3222625"/>
          <p14:tracePt t="98731" x="7700963" y="3241675"/>
          <p14:tracePt t="98755" x="7710488" y="3249613"/>
          <p14:tracePt t="98762" x="7710488" y="3259138"/>
          <p14:tracePt t="98777" x="7720013" y="3268663"/>
          <p14:tracePt t="98809" x="7720013" y="3278188"/>
          <p14:tracePt t="98841" x="7720013" y="3287713"/>
          <p14:tracePt t="98855" x="7729538" y="3287713"/>
          <p14:tracePt t="98879" x="7739063" y="3297238"/>
          <p14:tracePt t="98894" x="7748588" y="3297238"/>
          <p14:tracePt t="98902" x="7748588" y="3316288"/>
          <p14:tracePt t="98910" x="7758113" y="3316288"/>
          <p14:tracePt t="98918" x="7767638" y="3316288"/>
          <p14:tracePt t="98926" x="7767638" y="3325813"/>
          <p14:tracePt t="98932" x="7777163" y="3325813"/>
          <p14:tracePt t="98940" x="7794625" y="3325813"/>
          <p14:tracePt t="98949" x="7794625" y="3335338"/>
          <p14:tracePt t="98956" x="7832725" y="3352800"/>
          <p14:tracePt t="98965" x="7842250" y="3352800"/>
          <p14:tracePt t="98972" x="7851775" y="3352800"/>
          <p14:tracePt t="98988" x="7861300" y="3352800"/>
          <p14:tracePt t="98998" x="7870825" y="3352800"/>
          <p14:tracePt t="99012" x="7878763" y="3352800"/>
          <p14:tracePt t="99020" x="7888288" y="3352800"/>
          <p14:tracePt t="99027" x="7897813" y="3352800"/>
          <p14:tracePt t="99034" x="7907338" y="3362325"/>
          <p14:tracePt t="99051" x="7916863" y="3362325"/>
          <p14:tracePt t="99074" x="7935913" y="3362325"/>
          <p14:tracePt t="99090" x="7945438" y="3362325"/>
          <p14:tracePt t="99112" x="7964488" y="3362325"/>
          <p14:tracePt t="99128" x="7964488" y="3352800"/>
          <p14:tracePt t="99136" x="7981950" y="3352800"/>
          <p14:tracePt t="99168" x="7981950" y="3343275"/>
          <p14:tracePt t="99177" x="7981950" y="3335338"/>
          <p14:tracePt t="99183" x="7991475" y="3335338"/>
          <p14:tracePt t="99200" x="7991475" y="3325813"/>
          <p14:tracePt t="99215" x="7991475" y="3316288"/>
          <p14:tracePt t="99231" x="7991475" y="3306763"/>
          <p14:tracePt t="99238" x="8001000" y="3306763"/>
          <p14:tracePt t="99247" x="8001000" y="3297238"/>
          <p14:tracePt t="99263" x="8010525" y="3297238"/>
          <p14:tracePt t="99277" x="8020050" y="3278188"/>
          <p14:tracePt t="99300" x="8039100" y="3278188"/>
          <p14:tracePt t="99332" x="8048625" y="3278188"/>
          <p14:tracePt t="99340" x="8058150" y="3278188"/>
          <p14:tracePt t="99354" x="8067675" y="3278188"/>
          <p14:tracePt t="99386" x="8075613" y="3278188"/>
          <p14:tracePt t="99395" x="8085138" y="3278188"/>
          <p14:tracePt t="99411" x="8085138" y="3268663"/>
          <p14:tracePt t="99418" x="8104188" y="3259138"/>
          <p14:tracePt t="99429" x="8113713" y="3259138"/>
          <p14:tracePt t="99450" x="8123238" y="3249613"/>
          <p14:tracePt t="99456" x="8132763" y="3241675"/>
          <p14:tracePt t="99465" x="8142288" y="3241675"/>
          <p14:tracePt t="99472" x="8142288" y="3232150"/>
          <p14:tracePt t="99481" x="8151813" y="3222625"/>
          <p14:tracePt t="99488" x="8161338" y="3203575"/>
          <p14:tracePt t="99496" x="8169275" y="3194050"/>
          <p14:tracePt t="99512" x="8169275" y="3175000"/>
          <p14:tracePt t="99520" x="8178800" y="3148013"/>
          <p14:tracePt t="99528" x="8188325" y="3138488"/>
          <p14:tracePt t="99534" x="8188325" y="3119438"/>
          <p14:tracePt t="99542" x="8188325" y="3109913"/>
          <p14:tracePt t="99550" x="8188325" y="3100388"/>
          <p14:tracePt t="99558" x="8188325" y="3081338"/>
          <p14:tracePt t="99566" x="8197850" y="3071813"/>
          <p14:tracePt t="99582" x="8216900" y="3044825"/>
          <p14:tracePt t="99590" x="8216900" y="3016250"/>
          <p14:tracePt t="99600" x="8226425" y="3006725"/>
          <p14:tracePt t="99606" x="8226425" y="2987675"/>
          <p14:tracePt t="99612" x="8226425" y="2968625"/>
          <p14:tracePt t="99620" x="8235950" y="2960688"/>
          <p14:tracePt t="99628" x="8235950" y="2951163"/>
          <p14:tracePt t="99636" x="8245475" y="2932113"/>
          <p14:tracePt t="99660" x="8245475" y="2922588"/>
          <p14:tracePt t="99668" x="8255000" y="2913063"/>
          <p14:tracePt t="99678" x="8255000" y="2903538"/>
          <p14:tracePt t="99683" x="8262938" y="2894013"/>
          <p14:tracePt t="99690" x="8262938" y="2874963"/>
          <p14:tracePt t="99700" x="8272463" y="2874963"/>
          <p14:tracePt t="99706" x="8272463" y="2857500"/>
          <p14:tracePt t="99715" x="8281988" y="2847975"/>
          <p14:tracePt t="99731" x="8291513" y="2838450"/>
          <p14:tracePt t="99746" x="8291513" y="2828925"/>
          <p14:tracePt t="99754" x="8291513" y="2819400"/>
          <p14:tracePt t="99763" x="8310563" y="2819400"/>
          <p14:tracePt t="99768" x="8310563" y="2800350"/>
          <p14:tracePt t="99778" x="8320088" y="2790825"/>
          <p14:tracePt t="99784" x="8320088" y="2781300"/>
          <p14:tracePt t="99792" x="8329613" y="2773363"/>
          <p14:tracePt t="99800" x="8339138" y="2763838"/>
          <p14:tracePt t="99816" x="8348663" y="2754313"/>
          <p14:tracePt t="99824" x="8356600" y="2744788"/>
          <p14:tracePt t="99840" x="8366125" y="2735263"/>
          <p14:tracePt t="99849" x="8366125" y="2725738"/>
          <p14:tracePt t="99856" x="8375650" y="2725738"/>
          <p14:tracePt t="99863" x="8385175" y="2716213"/>
          <p14:tracePt t="99886" x="8394700" y="2706688"/>
          <p14:tracePt t="99895" x="8404225" y="2706688"/>
          <p14:tracePt t="99902" x="8413750" y="2697163"/>
          <p14:tracePt t="99911" x="8413750" y="2687638"/>
          <p14:tracePt t="99940" x="8423275" y="2687638"/>
          <p14:tracePt t="99949" x="8432800" y="2687638"/>
          <p14:tracePt t="99981" x="8442325" y="2687638"/>
          <p14:tracePt t="99988" x="8450263" y="2687638"/>
          <p14:tracePt t="99997" x="8459788" y="2670175"/>
          <p14:tracePt t="100010" x="8469313" y="2660650"/>
          <p14:tracePt t="100018" x="8478838" y="2660650"/>
          <p14:tracePt t="100027" x="8478838" y="2651125"/>
          <p14:tracePt t="100034" x="8488363" y="2641600"/>
          <p14:tracePt t="100043" x="8497888" y="2622550"/>
          <p14:tracePt t="100050" x="8497888" y="2613025"/>
          <p14:tracePt t="100066" x="8497888" y="2603500"/>
          <p14:tracePt t="100074" x="8507413" y="2593975"/>
          <p14:tracePt t="100238" x="8507413" y="2613025"/>
          <p14:tracePt t="100246" x="8507413" y="2622550"/>
          <p14:tracePt t="100254" x="8507413" y="2660650"/>
          <p14:tracePt t="100263" x="8507413" y="2679700"/>
          <p14:tracePt t="100269" x="8507413" y="2725738"/>
          <p14:tracePt t="100280" x="8507413" y="2754313"/>
          <p14:tracePt t="100285" x="8507413" y="2773363"/>
          <p14:tracePt t="100295" x="8507413" y="2800350"/>
          <p14:tracePt t="100300" x="8507413" y="2828925"/>
          <p14:tracePt t="100308" x="8507413" y="2847975"/>
          <p14:tracePt t="100316" x="8507413" y="2874963"/>
          <p14:tracePt t="100324" x="8507413" y="2894013"/>
          <p14:tracePt t="100332" x="8507413" y="2903538"/>
          <p14:tracePt t="100340" x="8507413" y="2913063"/>
          <p14:tracePt t="100348" x="8507413" y="2922588"/>
          <p14:tracePt t="100354" x="8507413" y="2932113"/>
          <p14:tracePt t="100363" x="8507413" y="2941638"/>
          <p14:tracePt t="100370" x="8507413" y="2960688"/>
          <p14:tracePt t="100379" x="8507413" y="2978150"/>
          <p14:tracePt t="100386" x="8507413" y="2997200"/>
          <p14:tracePt t="100394" x="8507413" y="3006725"/>
          <p14:tracePt t="100402" x="8507413" y="3025775"/>
          <p14:tracePt t="100418" x="8507413" y="3044825"/>
          <p14:tracePt t="100427" x="8507413" y="3054350"/>
          <p14:tracePt t="100432" x="8497888" y="3054350"/>
          <p14:tracePt t="100450" x="8497888" y="3062288"/>
          <p14:tracePt t="100489" x="8488363" y="3062288"/>
          <p14:tracePt t="100505" x="8469313" y="3071813"/>
          <p14:tracePt t="100513" x="8459788" y="3071813"/>
          <p14:tracePt t="100518" x="8450263" y="3081338"/>
          <p14:tracePt t="100527" x="8442325" y="3081338"/>
          <p14:tracePt t="100535" x="8442325" y="3100388"/>
          <p14:tracePt t="100545" x="8442325" y="3109913"/>
          <p14:tracePt t="100552" x="8423275" y="3109913"/>
          <p14:tracePt t="100558" x="8413750" y="3109913"/>
          <p14:tracePt t="100567" x="8413750" y="3119438"/>
          <p14:tracePt t="100574" x="8404225" y="3128963"/>
          <p14:tracePt t="100582" x="8385175" y="3138488"/>
          <p14:tracePt t="100590" x="8385175" y="3155950"/>
          <p14:tracePt t="100606" x="8385175" y="3165475"/>
          <p14:tracePt t="100614" x="8385175" y="3175000"/>
          <p14:tracePt t="100620" x="8375650" y="3184525"/>
          <p14:tracePt t="100628" x="8366125" y="3203575"/>
          <p14:tracePt t="100636" x="8356600" y="3203575"/>
          <p14:tracePt t="100644" x="8348663" y="3222625"/>
          <p14:tracePt t="100660" x="8348663" y="3232150"/>
          <p14:tracePt t="100668" x="8329613" y="3241675"/>
          <p14:tracePt t="100677" x="8310563" y="3241675"/>
          <p14:tracePt t="100682" x="8310563" y="3268663"/>
          <p14:tracePt t="100690" x="8301038" y="3287713"/>
          <p14:tracePt t="100698" x="8301038" y="3297238"/>
          <p14:tracePt t="100706" x="8281988" y="3297238"/>
          <p14:tracePt t="100731" x="8272463" y="3306763"/>
          <p14:tracePt t="100761" x="8272463" y="3316288"/>
          <p14:tracePt t="100777" x="8255000" y="3316288"/>
          <p14:tracePt t="100785" x="8235950" y="3316288"/>
          <p14:tracePt t="100793" x="8207375" y="3316288"/>
          <p14:tracePt t="100800" x="8169275" y="3316288"/>
          <p14:tracePt t="100808" x="8142288" y="3325813"/>
          <p14:tracePt t="100816" x="8113713" y="3325813"/>
          <p14:tracePt t="100825" x="8075613" y="3335338"/>
          <p14:tracePt t="100832" x="8039100" y="3352800"/>
          <p14:tracePt t="100840" x="7972425" y="3352800"/>
          <p14:tracePt t="100847" x="7935913" y="3352800"/>
          <p14:tracePt t="100854" x="7897813" y="3352800"/>
          <p14:tracePt t="100863" x="7870825" y="3371850"/>
          <p14:tracePt t="100870" x="7832725" y="3381375"/>
          <p14:tracePt t="100879" x="7794625" y="3390900"/>
          <p14:tracePt t="100886" x="7767638" y="3390900"/>
          <p14:tracePt t="100894" x="7748588" y="3390900"/>
          <p14:tracePt t="100902" x="7700963" y="3390900"/>
          <p14:tracePt t="100910" x="7673975" y="3390900"/>
          <p14:tracePt t="100918" x="7635875" y="3390900"/>
          <p14:tracePt t="100924" x="7589838" y="3390900"/>
          <p14:tracePt t="100934" x="7551738" y="3390900"/>
          <p14:tracePt t="100940" x="7542213" y="3390900"/>
          <p14:tracePt t="100948" x="7532688" y="3390900"/>
          <p14:tracePt t="100956" x="7513638" y="3400425"/>
          <p14:tracePt t="100973" x="7504113" y="3400425"/>
          <p14:tracePt t="100981" x="7494588" y="3400425"/>
          <p14:tracePt t="100998" x="7486650" y="3400425"/>
          <p14:tracePt t="101026" x="7467600" y="3400425"/>
          <p14:tracePt t="101050" x="7458075" y="3400425"/>
          <p14:tracePt t="101058" x="7448550" y="3400425"/>
          <p14:tracePt t="101066" x="7439025" y="3400425"/>
          <p14:tracePt t="101082" x="7429500" y="3400425"/>
          <p14:tracePt t="101090" x="7419975" y="3400425"/>
          <p14:tracePt t="101098" x="7410450" y="3400425"/>
          <p14:tracePt t="101105" x="7400925" y="3400425"/>
          <p14:tracePt t="101120" x="7392988" y="3400425"/>
          <p14:tracePt t="101129" x="7383463" y="3400425"/>
          <p14:tracePt t="101137" x="7373938" y="3400425"/>
          <p14:tracePt t="101146" x="7364413" y="3400425"/>
          <p14:tracePt t="101168" x="7354888" y="3400425"/>
          <p14:tracePt t="101184" x="7345363" y="3400425"/>
          <p14:tracePt t="102637" x="7326313" y="3400425"/>
          <p14:tracePt t="102645" x="7299325" y="3400425"/>
          <p14:tracePt t="102653" x="7251700" y="3400425"/>
          <p14:tracePt t="102661" x="7232650" y="3400425"/>
          <p14:tracePt t="102669" x="7196138" y="3400425"/>
          <p14:tracePt t="102678" x="7167563" y="3400425"/>
          <p14:tracePt t="102683" x="7148513" y="3390900"/>
          <p14:tracePt t="102692" x="7119938" y="3381375"/>
          <p14:tracePt t="102698" x="7102475" y="3381375"/>
          <p14:tracePt t="102709" x="7073900" y="3381375"/>
          <p14:tracePt t="102721" x="7064375" y="3381375"/>
          <p14:tracePt t="102746" x="7064375" y="3371850"/>
          <p14:tracePt t="102936" x="7054850" y="3371850"/>
          <p14:tracePt t="108997" x="7054850" y="3352800"/>
          <p14:tracePt t="109011" x="7054850" y="3325813"/>
          <p14:tracePt t="109021" x="7064375" y="3325813"/>
          <p14:tracePt t="109026" x="7064375" y="3316288"/>
          <p14:tracePt t="109036" x="7064375" y="3306763"/>
          <p14:tracePt t="109042" x="7064375" y="3297238"/>
          <p14:tracePt t="109052" x="7073900" y="3297238"/>
          <p14:tracePt t="109058" x="7083425" y="3297238"/>
          <p14:tracePt t="109076" x="7083425" y="3287713"/>
          <p14:tracePt t="109098" x="7083425" y="3278188"/>
          <p14:tracePt t="109441" x="7092950" y="3259138"/>
          <p14:tracePt t="109449" x="7092950" y="3241675"/>
          <p14:tracePt t="109457" x="7092950" y="3222625"/>
          <p14:tracePt t="109465" x="7092950" y="3213100"/>
          <p14:tracePt t="109473" x="7092950" y="3184525"/>
          <p14:tracePt t="109480" x="7092950" y="3165475"/>
          <p14:tracePt t="109488" x="7092950" y="3128963"/>
          <p14:tracePt t="109496" x="7092950" y="3100388"/>
          <p14:tracePt t="109504" x="7092950" y="3081338"/>
          <p14:tracePt t="109510" x="7092950" y="3054350"/>
          <p14:tracePt t="109521" x="7092950" y="3025775"/>
          <p14:tracePt t="109535" x="7092950" y="2997200"/>
          <p14:tracePt t="109542" x="7092950" y="2987675"/>
          <p14:tracePt t="109550" x="7092950" y="2968625"/>
          <p14:tracePt t="109558" x="7092950" y="2960688"/>
          <p14:tracePt t="109574" x="7092950" y="2941638"/>
          <p14:tracePt t="109582" x="7092950" y="2932113"/>
          <p14:tracePt t="109596" x="7092950" y="2922588"/>
          <p14:tracePt t="109605" x="7092950" y="2913063"/>
          <p14:tracePt t="109612" x="7102475" y="2913063"/>
          <p14:tracePt t="109621" x="7102475" y="2903538"/>
          <p14:tracePt t="109707" x="7102475" y="2894013"/>
          <p14:tracePt t="110263" x="7119938" y="2857500"/>
          <p14:tracePt t="110269" x="7138988" y="2809875"/>
          <p14:tracePt t="110277" x="7167563" y="2763838"/>
          <p14:tracePt t="110285" x="7186613" y="2754313"/>
          <p14:tracePt t="110293" x="7213600" y="2706688"/>
          <p14:tracePt t="110300" x="7232650" y="2687638"/>
          <p14:tracePt t="110308" x="7251700" y="2660650"/>
          <p14:tracePt t="110317" x="7261225" y="2641600"/>
          <p14:tracePt t="110324" x="7261225" y="2632075"/>
          <p14:tracePt t="110334" x="7270750" y="2622550"/>
          <p14:tracePt t="110340" x="7270750" y="2613025"/>
          <p14:tracePt t="110346" x="7280275" y="2603500"/>
          <p14:tracePt t="110354" x="7289800" y="2586038"/>
          <p14:tracePt t="110362" x="7289800" y="2576513"/>
          <p14:tracePt t="110371" x="7289800" y="2566988"/>
          <p14:tracePt t="110378" x="7299325" y="2566988"/>
          <p14:tracePt t="110388" x="7307263" y="2557463"/>
          <p14:tracePt t="110394" x="7307263" y="2547938"/>
          <p14:tracePt t="110404" x="7316788" y="2547938"/>
          <p14:tracePt t="110410" x="7316788" y="2538413"/>
          <p14:tracePt t="110419" x="7316788" y="2528888"/>
          <p14:tracePt t="110426" x="7326313" y="2519363"/>
          <p14:tracePt t="110440" x="7335838" y="2509838"/>
          <p14:tracePt t="110464" x="7345363" y="2500313"/>
          <p14:tracePt t="112005" x="7345363" y="2509838"/>
          <p14:tracePt t="112013" x="7364413" y="2528888"/>
          <p14:tracePt t="112018" x="7373938" y="2557463"/>
          <p14:tracePt t="112026" x="7383463" y="2566988"/>
          <p14:tracePt t="112036" x="7392988" y="2576513"/>
          <p14:tracePt t="112041" x="7400925" y="2586038"/>
          <p14:tracePt t="112051" x="7410450" y="2593975"/>
          <p14:tracePt t="112058" x="7410450" y="2603500"/>
          <p14:tracePt t="112067" x="7419975" y="2622550"/>
          <p14:tracePt t="112074" x="7419975" y="2632075"/>
          <p14:tracePt t="112082" x="7429500" y="2632075"/>
          <p14:tracePt t="112090" x="7439025" y="2651125"/>
          <p14:tracePt t="112097" x="7448550" y="2670175"/>
          <p14:tracePt t="112112" x="7448550" y="2687638"/>
          <p14:tracePt t="112120" x="7458075" y="2706688"/>
          <p14:tracePt t="112128" x="7458075" y="2716213"/>
          <p14:tracePt t="112136" x="7467600" y="2735263"/>
          <p14:tracePt t="112144" x="7477125" y="2763838"/>
          <p14:tracePt t="112153" x="7494588" y="2781300"/>
          <p14:tracePt t="112165" x="7494588" y="2800350"/>
          <p14:tracePt t="112169" x="7504113" y="2828925"/>
          <p14:tracePt t="112176" x="7513638" y="2838450"/>
          <p14:tracePt t="112182" x="7513638" y="2857500"/>
          <p14:tracePt t="112190" x="7513638" y="2867025"/>
          <p14:tracePt t="112198" x="7513638" y="2874963"/>
          <p14:tracePt t="112206" x="7523163" y="2874963"/>
          <p14:tracePt t="112215" x="7532688" y="2884488"/>
          <p14:tracePt t="112222" x="7532688" y="2894013"/>
          <p14:tracePt t="112232" x="7542213" y="2903538"/>
          <p14:tracePt t="112238" x="7542213" y="2913063"/>
          <p14:tracePt t="112248" x="7542213" y="2922588"/>
          <p14:tracePt t="112254" x="7542213" y="2941638"/>
          <p14:tracePt t="112260" x="7542213" y="2951163"/>
          <p14:tracePt t="112269" x="7551738" y="2960688"/>
          <p14:tracePt t="112276" x="7561263" y="2978150"/>
          <p14:tracePt t="112285" x="7561263" y="2987675"/>
          <p14:tracePt t="112292" x="7570788" y="2987675"/>
          <p14:tracePt t="112301" x="7570788" y="2997200"/>
          <p14:tracePt t="112308" x="7570788" y="3006725"/>
          <p14:tracePt t="112317" x="7570788" y="3025775"/>
          <p14:tracePt t="112324" x="7570788" y="3035300"/>
          <p14:tracePt t="112332" x="7580313" y="3044825"/>
          <p14:tracePt t="112346" x="7580313" y="3054350"/>
          <p14:tracePt t="112354" x="7580313" y="3071813"/>
          <p14:tracePt t="112370" x="7580313" y="3081338"/>
          <p14:tracePt t="112386" x="7580313" y="3090863"/>
          <p14:tracePt t="112895" x="7589838" y="3090863"/>
          <p14:tracePt t="112903" x="7597775" y="3090863"/>
          <p14:tracePt t="112927" x="7597775" y="3100388"/>
          <p14:tracePt t="112933" x="7607300" y="3100388"/>
          <p14:tracePt t="112940" x="7607300" y="3109913"/>
          <p14:tracePt t="112956" x="7616825" y="3119438"/>
          <p14:tracePt t="112996" x="7626350" y="3119438"/>
          <p14:tracePt t="113012" x="7626350" y="3128963"/>
          <p14:tracePt t="113018" x="7645400" y="3128963"/>
          <p14:tracePt t="113042" x="7654925" y="3138488"/>
          <p14:tracePt t="113050" x="7664450" y="3138488"/>
          <p14:tracePt t="113058" x="7683500" y="3138488"/>
          <p14:tracePt t="113083" x="7691438" y="3148013"/>
          <p14:tracePt t="113090" x="7700963" y="3148013"/>
          <p14:tracePt t="113112" x="7720013" y="3148013"/>
          <p14:tracePt t="113128" x="7739063" y="3148013"/>
          <p14:tracePt t="113144" x="7758113" y="3148013"/>
          <p14:tracePt t="113152" x="7777163" y="3148013"/>
          <p14:tracePt t="113176" x="7794625" y="3148013"/>
          <p14:tracePt t="113199" x="7813675" y="3148013"/>
          <p14:tracePt t="113213" x="7823200" y="3148013"/>
          <p14:tracePt t="113222" x="7832725" y="3148013"/>
          <p14:tracePt t="113238" x="7842250" y="3148013"/>
          <p14:tracePt t="113254" x="7851775" y="3148013"/>
          <p14:tracePt t="113268" x="7861300" y="3148013"/>
          <p14:tracePt t="113285" x="7878763" y="3148013"/>
          <p14:tracePt t="113292" x="7888288" y="3148013"/>
          <p14:tracePt t="113308" x="7907338" y="3148013"/>
          <p14:tracePt t="113325" x="7916863" y="3148013"/>
          <p14:tracePt t="113340" x="7935913" y="3148013"/>
          <p14:tracePt t="113363" x="7945438" y="3148013"/>
          <p14:tracePt t="113370" x="7954963" y="3148013"/>
          <p14:tracePt t="113395" x="7964488" y="3148013"/>
          <p14:tracePt t="113489" x="7972425" y="3148013"/>
          <p14:tracePt t="113497" x="7991475" y="3148013"/>
          <p14:tracePt t="113514" x="8001000" y="3148013"/>
          <p14:tracePt t="113521" x="8010525" y="3148013"/>
          <p14:tracePt t="113536" x="8020050" y="3148013"/>
          <p14:tracePt t="113542" x="8029575" y="3148013"/>
          <p14:tracePt t="113567" x="8039100" y="3148013"/>
          <p14:tracePt t="113574" x="8048625" y="3148013"/>
          <p14:tracePt t="113584" x="8058150" y="3148013"/>
          <p14:tracePt t="113590" x="8067675" y="3148013"/>
          <p14:tracePt t="113597" x="8085138" y="3148013"/>
          <p14:tracePt t="113620" x="8104188" y="3148013"/>
          <p14:tracePt t="113628" x="8123238" y="3148013"/>
          <p14:tracePt t="113636" x="8132763" y="3155950"/>
          <p14:tracePt t="113644" x="8161338" y="3165475"/>
          <p14:tracePt t="113652" x="8188325" y="3165475"/>
          <p14:tracePt t="113660" x="8207375" y="3175000"/>
          <p14:tracePt t="113668" x="8245475" y="3175000"/>
          <p14:tracePt t="113677" x="8291513" y="3175000"/>
          <p14:tracePt t="113683" x="8320088" y="3175000"/>
          <p14:tracePt t="113690" x="8329613" y="3175000"/>
          <p14:tracePt t="113699" x="8339138" y="3175000"/>
          <p14:tracePt t="113706" x="8348663" y="3184525"/>
          <p14:tracePt t="113723" x="8356600" y="3184525"/>
          <p14:tracePt t="114190" x="8356600" y="3175000"/>
          <p14:tracePt t="114198" x="8356600" y="3165475"/>
          <p14:tracePt t="114205" x="8356600" y="3155950"/>
          <p14:tracePt t="114215" x="8356600" y="3148013"/>
          <p14:tracePt t="114222" x="8356600" y="3138488"/>
          <p14:tracePt t="114238" x="8356600" y="3128963"/>
          <p14:tracePt t="114246" x="8356600" y="3119438"/>
          <p14:tracePt t="114254" x="8366125" y="3090863"/>
          <p14:tracePt t="114268" x="8375650" y="3090863"/>
          <p14:tracePt t="114276" x="8375650" y="3071813"/>
          <p14:tracePt t="114292" x="8375650" y="3062288"/>
          <p14:tracePt t="114300" x="8375650" y="3054350"/>
          <p14:tracePt t="114308" x="8375650" y="3044825"/>
          <p14:tracePt t="114317" x="8385175" y="3044825"/>
          <p14:tracePt t="114325" x="8385175" y="3025775"/>
          <p14:tracePt t="114333" x="8394700" y="3025775"/>
          <p14:tracePt t="114341" x="8394700" y="3016250"/>
          <p14:tracePt t="114347" x="8404225" y="3006725"/>
          <p14:tracePt t="114363" x="8404225" y="2987675"/>
          <p14:tracePt t="114370" x="8413750" y="2978150"/>
          <p14:tracePt t="114382" x="8413750" y="2968625"/>
          <p14:tracePt t="114397" x="8423275" y="2951163"/>
          <p14:tracePt t="114418" x="8432800" y="2941638"/>
          <p14:tracePt t="114424" x="8432800" y="2932113"/>
          <p14:tracePt t="114440" x="8432800" y="2922588"/>
          <p14:tracePt t="114449" x="8442325" y="2922588"/>
          <p14:tracePt t="114456" x="8442325" y="2913063"/>
          <p14:tracePt t="114466" x="8450263" y="2913063"/>
          <p14:tracePt t="114472" x="8450263" y="2903538"/>
          <p14:tracePt t="114480" x="8450263" y="2894013"/>
          <p14:tracePt t="114489" x="8450263" y="2884488"/>
          <p14:tracePt t="114496" x="8459788" y="2884488"/>
          <p14:tracePt t="114504" x="8469313" y="2874963"/>
          <p14:tracePt t="114512" x="8469313" y="2867025"/>
          <p14:tracePt t="114527" x="8478838" y="2857500"/>
          <p14:tracePt t="114534" x="8488363" y="2838450"/>
          <p14:tracePt t="114542" x="8488363" y="2828925"/>
          <p14:tracePt t="114550" x="8488363" y="2819400"/>
          <p14:tracePt t="114558" x="8488363" y="2809875"/>
          <p14:tracePt t="114566" x="8488363" y="2800350"/>
          <p14:tracePt t="114575" x="8488363" y="2790825"/>
          <p14:tracePt t="114583" x="8488363" y="2781300"/>
          <p14:tracePt t="114590" x="8488363" y="2773363"/>
          <p14:tracePt t="114599" x="8497888" y="2763838"/>
          <p14:tracePt t="114637" x="8497888" y="2754313"/>
          <p14:tracePt t="114652" x="8497888" y="2744788"/>
          <p14:tracePt t="114660" x="8507413" y="2744788"/>
          <p14:tracePt t="114674" x="8516938" y="2735263"/>
          <p14:tracePt t="114715" x="8516938" y="2725738"/>
          <p14:tracePt t="114849" x="8516938" y="2716213"/>
          <p14:tracePt t="114894" x="8526463" y="2716213"/>
          <p14:tracePt t="114918" x="8526463" y="2706688"/>
          <p14:tracePt t="114926" x="8526463" y="2697163"/>
          <p14:tracePt t="114933" x="8526463" y="2687638"/>
          <p14:tracePt t="114965" x="8526463" y="2679700"/>
          <p14:tracePt t="115645" x="8535988" y="2679700"/>
          <p14:tracePt t="115691" x="8543925" y="2679700"/>
          <p14:tracePt t="115699" x="8562975" y="2687638"/>
          <p14:tracePt t="115706" x="8582025" y="2687638"/>
          <p14:tracePt t="115715" x="8591550" y="2697163"/>
          <p14:tracePt t="115722" x="8610600" y="2697163"/>
          <p14:tracePt t="115731" x="8620125" y="2716213"/>
          <p14:tracePt t="115748" x="8629650" y="2716213"/>
          <p14:tracePt t="115887" x="8639175" y="2725738"/>
          <p14:tracePt t="115918" x="8639175" y="2735263"/>
          <p14:tracePt t="115932" x="8647113" y="2744788"/>
          <p14:tracePt t="115940" x="8647113" y="2754313"/>
          <p14:tracePt t="115948" x="8666163" y="2773363"/>
          <p14:tracePt t="115956" x="8685213" y="2790825"/>
          <p14:tracePt t="115965" x="8694738" y="2838450"/>
          <p14:tracePt t="115972" x="8704263" y="2857500"/>
          <p14:tracePt t="115981" x="8713788" y="2903538"/>
          <p14:tracePt t="115988" x="8732838" y="2941638"/>
          <p14:tracePt t="115997" x="8732838" y="2960688"/>
          <p14:tracePt t="116004" x="8732838" y="2987675"/>
          <p14:tracePt t="116011" x="8723313" y="3006725"/>
          <p14:tracePt t="116018" x="8713788" y="3025775"/>
          <p14:tracePt t="116028" x="8704263" y="3062288"/>
          <p14:tracePt t="116035" x="8704263" y="3081338"/>
          <p14:tracePt t="116045" x="8694738" y="3100388"/>
          <p14:tracePt t="116051" x="8675688" y="3165475"/>
          <p14:tracePt t="116059" x="8666163" y="3184525"/>
          <p14:tracePt t="116068" x="8647113" y="3213100"/>
          <p14:tracePt t="116074" x="8639175" y="3232150"/>
          <p14:tracePt t="116084" x="8639175" y="3268663"/>
          <p14:tracePt t="116090" x="8620125" y="3287713"/>
          <p14:tracePt t="116098" x="8601075" y="3325813"/>
          <p14:tracePt t="116104" x="8591550" y="3343275"/>
          <p14:tracePt t="116114" x="8582025" y="3381375"/>
          <p14:tracePt t="116120" x="8543925" y="3419475"/>
          <p14:tracePt t="116128" x="8507413" y="3436938"/>
          <p14:tracePt t="116136" x="8442325" y="3475038"/>
          <p14:tracePt t="116144" x="8375650" y="3503613"/>
          <p14:tracePt t="116152" x="8320088" y="3513138"/>
          <p14:tracePt t="116161" x="8235950" y="3540125"/>
          <p14:tracePt t="116169" x="8142288" y="3568700"/>
          <p14:tracePt t="116178" x="8075613" y="3606800"/>
          <p14:tracePt t="116183" x="8039100" y="3616325"/>
          <p14:tracePt t="116191" x="7954963" y="3633788"/>
          <p14:tracePt t="116200" x="7916863" y="3633788"/>
          <p14:tracePt t="116206" x="7870825" y="3652838"/>
          <p14:tracePt t="116216" x="7842250" y="3662363"/>
          <p14:tracePt t="116222" x="7794625" y="3662363"/>
          <p14:tracePt t="116231" x="7767638" y="3662363"/>
          <p14:tracePt t="116238" x="7729538" y="3671888"/>
          <p14:tracePt t="116248" x="7700963" y="3671888"/>
          <p14:tracePt t="116252" x="7673975" y="3681413"/>
          <p14:tracePt t="116264" x="7664450" y="3681413"/>
          <p14:tracePt t="116268" x="7635875" y="3681413"/>
          <p14:tracePt t="116278" x="7616825" y="3681413"/>
          <p14:tracePt t="116284" x="7607300" y="3681413"/>
          <p14:tracePt t="116294" x="7580313" y="3681413"/>
          <p14:tracePt t="116300" x="7570788" y="3681413"/>
          <p14:tracePt t="116308" x="7551738" y="3690938"/>
          <p14:tracePt t="116316" x="7542213" y="3690938"/>
          <p14:tracePt t="116324" x="7523163" y="3690938"/>
          <p14:tracePt t="116332" x="7504113" y="3690938"/>
          <p14:tracePt t="116340" x="7494588" y="3690938"/>
          <p14:tracePt t="116353" x="7486650" y="3700463"/>
          <p14:tracePt t="116363" x="7477125" y="3700463"/>
          <p14:tracePt t="116370" x="7467600" y="3700463"/>
          <p14:tracePt t="116379" x="7439025" y="3700463"/>
          <p14:tracePt t="116394" x="7419975" y="3700463"/>
          <p14:tracePt t="116402" x="7410450" y="3700463"/>
          <p14:tracePt t="116410" x="7383463" y="3700463"/>
          <p14:tracePt t="116418" x="7364413" y="3690938"/>
          <p14:tracePt t="116428" x="7354888" y="3690938"/>
          <p14:tracePt t="116433" x="7335838" y="3681413"/>
          <p14:tracePt t="116441" x="7316788" y="3681413"/>
          <p14:tracePt t="116449" x="7307263" y="3671888"/>
          <p14:tracePt t="116456" x="7289800" y="3662363"/>
          <p14:tracePt t="116481" x="7270750" y="3652838"/>
          <p14:tracePt t="116489" x="7270750" y="3624263"/>
          <p14:tracePt t="116498" x="7270750" y="3616325"/>
          <p14:tracePt t="116502" x="7270750" y="3597275"/>
          <p14:tracePt t="116510" x="7261225" y="3559175"/>
          <p14:tracePt t="116518" x="7251700" y="3530600"/>
          <p14:tracePt t="116526" x="7251700" y="3503613"/>
          <p14:tracePt t="116534" x="7251700" y="3465513"/>
          <p14:tracePt t="116543" x="7251700" y="3455988"/>
          <p14:tracePt t="116550" x="7251700" y="3446463"/>
          <p14:tracePt t="116558" x="7251700" y="3409950"/>
          <p14:tracePt t="116566" x="7251700" y="3390900"/>
          <p14:tracePt t="116574" x="7251700" y="3381375"/>
          <p14:tracePt t="116582" x="7251700" y="3362325"/>
          <p14:tracePt t="116590" x="7251700" y="3352800"/>
          <p14:tracePt t="116597" x="7251700" y="3335338"/>
          <p14:tracePt t="116604" x="7251700" y="3325813"/>
          <p14:tracePt t="116614" x="7251700" y="3316288"/>
          <p14:tracePt t="116620" x="7251700" y="3306763"/>
          <p14:tracePt t="116629" x="7251700" y="3287713"/>
          <p14:tracePt t="116636" x="7251700" y="3278188"/>
          <p14:tracePt t="116645" x="7251700" y="3259138"/>
          <p14:tracePt t="116652" x="7270750" y="3241675"/>
          <p14:tracePt t="116660" x="7280275" y="3222625"/>
          <p14:tracePt t="116668" x="7289800" y="3194050"/>
          <p14:tracePt t="116674" x="7289800" y="3175000"/>
          <p14:tracePt t="116684" x="7289800" y="3165475"/>
          <p14:tracePt t="116698" x="7289800" y="3138488"/>
          <p14:tracePt t="116707" x="7289800" y="3119438"/>
          <p14:tracePt t="116715" x="7299325" y="3100388"/>
          <p14:tracePt t="116723" x="7299325" y="3081338"/>
          <p14:tracePt t="116732" x="7299325" y="3071813"/>
          <p14:tracePt t="116738" x="7307263" y="3035300"/>
          <p14:tracePt t="116747" x="7316788" y="2987675"/>
          <p14:tracePt t="116754" x="7316788" y="2951163"/>
          <p14:tracePt t="116760" x="7326313" y="2922588"/>
          <p14:tracePt t="116768" x="7335838" y="2903538"/>
          <p14:tracePt t="116776" x="7335838" y="2884488"/>
          <p14:tracePt t="116784" x="7335838" y="2874963"/>
          <p14:tracePt t="116793" x="7345363" y="2847975"/>
          <p14:tracePt t="116800" x="7345363" y="2838450"/>
          <p14:tracePt t="116808" x="7354888" y="2800350"/>
          <p14:tracePt t="116816" x="7364413" y="2773363"/>
          <p14:tracePt t="116824" x="7364413" y="2754313"/>
          <p14:tracePt t="116832" x="7373938" y="2735263"/>
          <p14:tracePt t="116838" x="7373938" y="2706688"/>
          <p14:tracePt t="116850" x="7373938" y="2687638"/>
          <p14:tracePt t="116854" x="7383463" y="2660650"/>
          <p14:tracePt t="116863" x="7383463" y="2632075"/>
          <p14:tracePt t="116871" x="7383463" y="2622550"/>
          <p14:tracePt t="116878" x="7383463" y="2613025"/>
          <p14:tracePt t="116886" x="7383463" y="2593975"/>
          <p14:tracePt t="116903" x="7383463" y="2576513"/>
          <p14:tracePt t="116918" x="7383463" y="2566988"/>
          <p14:tracePt t="116924" x="7383463" y="2557463"/>
          <p14:tracePt t="116932" x="7383463" y="2528888"/>
          <p14:tracePt t="116947" x="7383463" y="2509838"/>
          <p14:tracePt t="116956" x="7383463" y="2500313"/>
          <p14:tracePt t="116980" x="7383463" y="2490788"/>
          <p14:tracePt t="117183" x="7392988" y="2490788"/>
          <p14:tracePt t="117223" x="7383463" y="2490788"/>
          <p14:tracePt t="117231" x="7373938" y="2500313"/>
          <p14:tracePt t="117239" x="7345363" y="2528888"/>
          <p14:tracePt t="117247" x="7335838" y="2538413"/>
          <p14:tracePt t="117252" x="7307263" y="2566988"/>
          <p14:tracePt t="117260" x="7280275" y="2586038"/>
          <p14:tracePt t="117268" x="7251700" y="2613025"/>
          <p14:tracePt t="117276" x="7232650" y="2651125"/>
          <p14:tracePt t="117284" x="7177088" y="2697163"/>
          <p14:tracePt t="117293" x="7148513" y="2754313"/>
          <p14:tracePt t="117300" x="7112000" y="2809875"/>
          <p14:tracePt t="117309" x="7083425" y="2828925"/>
          <p14:tracePt t="117316" x="7054850" y="2884488"/>
          <p14:tracePt t="117326" x="7035800" y="2922588"/>
          <p14:tracePt t="117332" x="7026275" y="2951163"/>
          <p14:tracePt t="117340" x="7008813" y="2987675"/>
          <p14:tracePt t="117347" x="6989763" y="3044825"/>
          <p14:tracePt t="117354" x="6989763" y="3090863"/>
          <p14:tracePt t="117363" x="6989763" y="3128963"/>
          <p14:tracePt t="117370" x="6980238" y="3148013"/>
          <p14:tracePt t="117379" x="6980238" y="3184525"/>
          <p14:tracePt t="117386" x="6970713" y="3222625"/>
          <p14:tracePt t="117395" x="6961188" y="3249613"/>
          <p14:tracePt t="117402" x="6961188" y="3278188"/>
          <p14:tracePt t="117411" x="6961188" y="3325813"/>
          <p14:tracePt t="117418" x="6961188" y="3352800"/>
          <p14:tracePt t="117423" x="6961188" y="3371850"/>
          <p14:tracePt t="117434" x="6961188" y="3381375"/>
          <p14:tracePt t="117440" x="6961188" y="3409950"/>
          <p14:tracePt t="117448" x="6970713" y="3429000"/>
          <p14:tracePt t="117464" x="6970713" y="3436938"/>
          <p14:tracePt t="117472" x="6970713" y="3455988"/>
          <p14:tracePt t="117488" x="6970713" y="3475038"/>
          <p14:tracePt t="117496" x="6989763" y="3475038"/>
          <p14:tracePt t="117504" x="7008813" y="3494088"/>
          <p14:tracePt t="117510" x="7016750" y="3503613"/>
          <p14:tracePt t="117518" x="7026275" y="3522663"/>
          <p14:tracePt t="117526" x="7035800" y="3530600"/>
          <p14:tracePt t="117534" x="7045325" y="3540125"/>
          <p14:tracePt t="117542" x="7064375" y="3568700"/>
          <p14:tracePt t="117550" x="7083425" y="3578225"/>
          <p14:tracePt t="117559" x="7102475" y="3597275"/>
          <p14:tracePt t="117566" x="7119938" y="3597275"/>
          <p14:tracePt t="117575" x="7138988" y="3597275"/>
          <p14:tracePt t="117582" x="7138988" y="3606800"/>
          <p14:tracePt t="117588" x="7167563" y="3606800"/>
          <p14:tracePt t="117598" x="7186613" y="3606800"/>
          <p14:tracePt t="117604" x="7213600" y="3606800"/>
          <p14:tracePt t="117613" x="7242175" y="3616325"/>
          <p14:tracePt t="117620" x="7261225" y="3624263"/>
          <p14:tracePt t="117630" x="7307263" y="3624263"/>
          <p14:tracePt t="117636" x="7335838" y="3624263"/>
          <p14:tracePt t="117652" x="7345363" y="3624263"/>
          <p14:tracePt t="117660" x="7364413" y="3633788"/>
          <p14:tracePt t="117668" x="7392988" y="3643313"/>
          <p14:tracePt t="117679" x="7429500" y="3643313"/>
          <p14:tracePt t="117682" x="7439025" y="3643313"/>
          <p14:tracePt t="117691" x="7448550" y="3643313"/>
          <p14:tracePt t="117699" x="7467600" y="3633788"/>
          <p14:tracePt t="117706" x="7477125" y="3633788"/>
          <p14:tracePt t="117714" x="7486650" y="3633788"/>
          <p14:tracePt t="117722" x="7504113" y="3633788"/>
          <p14:tracePt t="117730" x="7513638" y="3633788"/>
          <p14:tracePt t="117738" x="7532688" y="3633788"/>
          <p14:tracePt t="117746" x="7561263" y="3633788"/>
          <p14:tracePt t="117754" x="7589838" y="3633788"/>
          <p14:tracePt t="117762" x="7616825" y="3633788"/>
          <p14:tracePt t="117776" x="7645400" y="3633788"/>
          <p14:tracePt t="117784" x="7673975" y="3633788"/>
          <p14:tracePt t="117792" x="7683500" y="3633788"/>
          <p14:tracePt t="117800" x="7700963" y="3633788"/>
          <p14:tracePt t="117809" x="7710488" y="3633788"/>
          <p14:tracePt t="117816" x="7720013" y="3624263"/>
          <p14:tracePt t="117825" x="7739063" y="3624263"/>
          <p14:tracePt t="117832" x="7748588" y="3624263"/>
          <p14:tracePt t="117838" x="7777163" y="3624263"/>
          <p14:tracePt t="117848" x="7804150" y="3624263"/>
          <p14:tracePt t="117864" x="7823200" y="3624263"/>
          <p14:tracePt t="117871" x="7870825" y="3616325"/>
          <p14:tracePt t="117880" x="7897813" y="3606800"/>
          <p14:tracePt t="117886" x="7907338" y="3597275"/>
          <p14:tracePt t="117895" x="7926388" y="3587750"/>
          <p14:tracePt t="117902" x="7935913" y="3587750"/>
          <p14:tracePt t="117910" x="7945438" y="3587750"/>
          <p14:tracePt t="117918" x="7954963" y="3587750"/>
          <p14:tracePt t="117926" x="7972425" y="3578225"/>
          <p14:tracePt t="117932" x="7991475" y="3578225"/>
          <p14:tracePt t="117942" x="8001000" y="3578225"/>
          <p14:tracePt t="117948" x="8020050" y="3578225"/>
          <p14:tracePt t="117957" x="8020050" y="3568700"/>
          <p14:tracePt t="117965" x="8029575" y="3568700"/>
          <p14:tracePt t="117971" x="8039100" y="3568700"/>
          <p14:tracePt t="117980" x="8048625" y="3559175"/>
          <p14:tracePt t="117989" x="8058150" y="3559175"/>
          <p14:tracePt t="118002" x="8067675" y="3549650"/>
          <p14:tracePt t="118027" x="8085138" y="3540125"/>
          <p14:tracePt t="118034" x="8085138" y="3530600"/>
          <p14:tracePt t="118042" x="8094663" y="3530600"/>
          <p14:tracePt t="118050" x="8094663" y="3522663"/>
          <p14:tracePt t="118059" x="8104188" y="3522663"/>
          <p14:tracePt t="118066" x="8123238" y="3494088"/>
          <p14:tracePt t="118076" x="8132763" y="3494088"/>
          <p14:tracePt t="118096" x="8142288" y="3494088"/>
          <p14:tracePt t="118104" x="8142288" y="3484563"/>
          <p14:tracePt t="118113" x="8142288" y="3475038"/>
          <p14:tracePt t="118120" x="8151813" y="3465513"/>
          <p14:tracePt t="118231" x="8169275" y="3455988"/>
          <p14:tracePt t="118247" x="8178800" y="3455988"/>
          <p14:tracePt t="118256" x="8178800" y="3436938"/>
          <p14:tracePt t="118268" x="8188325" y="3436938"/>
          <p14:tracePt t="118276" x="8197850" y="3436938"/>
          <p14:tracePt t="118284" x="8197850" y="3429000"/>
          <p14:tracePt t="118292" x="8207375" y="3419475"/>
          <p14:tracePt t="118325" x="8216900" y="3409950"/>
          <p14:tracePt t="118332" x="8226425" y="3400425"/>
          <p14:tracePt t="118343" x="8235950" y="3390900"/>
          <p14:tracePt t="118347" x="8235950" y="3381375"/>
          <p14:tracePt t="118354" x="8245475" y="3381375"/>
          <p14:tracePt t="118364" x="8255000" y="3381375"/>
          <p14:tracePt t="118370" x="8255000" y="3371850"/>
          <p14:tracePt t="118380" x="8262938" y="3371850"/>
          <p14:tracePt t="118386" x="8262938" y="3362325"/>
          <p14:tracePt t="118395" x="8281988" y="3362325"/>
          <p14:tracePt t="118402" x="8281988" y="3343275"/>
          <p14:tracePt t="118418" x="8291513" y="3335338"/>
          <p14:tracePt t="118604" x="8301038" y="3335338"/>
          <p14:tracePt t="118619" x="8301038" y="3325813"/>
          <p14:tracePt t="118636" x="8301038" y="3306763"/>
          <p14:tracePt t="118652" x="8310563" y="3306763"/>
          <p14:tracePt t="118668" x="8320088" y="3297238"/>
          <p14:tracePt t="118674" x="8320088" y="3287713"/>
          <p14:tracePt t="119011" x="8301038" y="3287713"/>
          <p14:tracePt t="119019" x="8255000" y="3287713"/>
          <p14:tracePt t="119027" x="8235950" y="3287713"/>
          <p14:tracePt t="119034" x="8197850" y="3287713"/>
          <p14:tracePt t="119043" x="8169275" y="3287713"/>
          <p14:tracePt t="119050" x="8132763" y="3297238"/>
          <p14:tracePt t="119058" x="8113713" y="3306763"/>
          <p14:tracePt t="119066" x="8085138" y="3306763"/>
          <p14:tracePt t="119074" x="8058150" y="3306763"/>
          <p14:tracePt t="119082" x="8010525" y="3306763"/>
          <p14:tracePt t="119091" x="7981950" y="3325813"/>
          <p14:tracePt t="119096" x="7935913" y="3335338"/>
          <p14:tracePt t="119104" x="7897813" y="3352800"/>
          <p14:tracePt t="119114" x="7878763" y="3352800"/>
          <p14:tracePt t="119120" x="7870825" y="3381375"/>
          <p14:tracePt t="119129" x="7842250" y="3381375"/>
          <p14:tracePt t="119136" x="7842250" y="3400425"/>
          <p14:tracePt t="119145" x="7832725" y="3400425"/>
          <p14:tracePt t="119152" x="7804150" y="3400425"/>
          <p14:tracePt t="119161" x="7777163" y="3400425"/>
          <p14:tracePt t="119168" x="7767638" y="3419475"/>
          <p14:tracePt t="119174" x="7739063" y="3419475"/>
          <p14:tracePt t="119184" x="7710488" y="3436938"/>
          <p14:tracePt t="119191" x="7691438" y="3446463"/>
          <p14:tracePt t="119198" x="7664450" y="3455988"/>
          <p14:tracePt t="119210" x="7654925" y="3455988"/>
          <p14:tracePt t="119214" x="7645400" y="3455988"/>
          <p14:tracePt t="119224" x="7645400" y="3465513"/>
          <p14:tracePt t="119230" x="7645400" y="3475038"/>
          <p14:tracePt t="119237" x="7626350" y="3475038"/>
          <p14:tracePt t="119246" x="7616825" y="3484563"/>
          <p14:tracePt t="119261" x="7607300" y="3484563"/>
          <p14:tracePt t="119268" x="7597775" y="3484563"/>
          <p14:tracePt t="119277" x="7589838" y="3484563"/>
          <p14:tracePt t="119284" x="7570788" y="3484563"/>
          <p14:tracePt t="119292" x="7532688" y="3484563"/>
          <p14:tracePt t="119300" x="7523163" y="3484563"/>
          <p14:tracePt t="119308" x="7504113" y="3484563"/>
          <p14:tracePt t="119316" x="7486650" y="3484563"/>
          <p14:tracePt t="119325" x="7458075" y="3484563"/>
          <p14:tracePt t="119332" x="7439025" y="3484563"/>
          <p14:tracePt t="119346" x="7419975" y="3484563"/>
          <p14:tracePt t="119355" x="7410450" y="3484563"/>
          <p14:tracePt t="119362" x="7400925" y="3484563"/>
          <p14:tracePt t="119370" x="7392988" y="3484563"/>
          <p14:tracePt t="119379" x="7383463" y="3484563"/>
          <p14:tracePt t="119386" x="7354888" y="3484563"/>
          <p14:tracePt t="119395" x="7316788" y="3484563"/>
          <p14:tracePt t="119402" x="7299325" y="3475038"/>
          <p14:tracePt t="119411" x="7280275" y="3455988"/>
          <p14:tracePt t="119418" x="7242175" y="3455988"/>
          <p14:tracePt t="119425" x="7213600" y="3455988"/>
          <p14:tracePt t="119432" x="7186613" y="3446463"/>
          <p14:tracePt t="119440" x="7177088" y="3446463"/>
          <p14:tracePt t="119448" x="7158038" y="3446463"/>
          <p14:tracePt t="119456" x="7138988" y="3446463"/>
          <p14:tracePt t="119464" x="7129463" y="3446463"/>
          <p14:tracePt t="119474" x="7119938" y="3446463"/>
          <p14:tracePt t="119480" x="7112000" y="3436938"/>
          <p14:tracePt t="119488" x="7102475" y="3436938"/>
          <p14:tracePt t="119496" x="7092950" y="3436938"/>
          <p14:tracePt t="119504" x="7083425" y="3436938"/>
          <p14:tracePt t="119512" x="7073900" y="3436938"/>
          <p14:tracePt t="119543" x="7064375" y="3436938"/>
          <p14:tracePt t="119549" x="7054850" y="3436938"/>
          <p14:tracePt t="119567" x="7054850" y="3429000"/>
          <p14:tracePt t="129362" x="7016750" y="3429000"/>
          <p14:tracePt t="129370" x="6942138" y="3429000"/>
          <p14:tracePt t="129379" x="6877050" y="3419475"/>
          <p14:tracePt t="129387" x="6792913" y="3400425"/>
          <p14:tracePt t="129395" x="6718300" y="3400425"/>
          <p14:tracePt t="129403" x="6615113" y="3409950"/>
          <p14:tracePt t="129410" x="6492875" y="3409950"/>
          <p14:tracePt t="129418" x="6351588" y="3429000"/>
          <p14:tracePt t="129426" x="6240463" y="3455988"/>
          <p14:tracePt t="129434" x="6146800" y="3484563"/>
          <p14:tracePt t="129440" x="6062663" y="3494088"/>
          <p14:tracePt t="129449" x="5976938" y="3513138"/>
          <p14:tracePt t="129456" x="5911850" y="3540125"/>
          <p14:tracePt t="129464" x="5827713" y="3578225"/>
          <p14:tracePt t="129472" x="5743575" y="3597275"/>
          <p14:tracePt t="129480" x="5678488" y="3624263"/>
          <p14:tracePt t="129488" x="5621338" y="3652838"/>
          <p14:tracePt t="129497" x="5556250" y="3671888"/>
          <p14:tracePt t="129502" x="5489575" y="3700463"/>
          <p14:tracePt t="129510" x="5424488" y="3717925"/>
          <p14:tracePt t="129518" x="5311775" y="3746500"/>
          <p14:tracePt t="129526" x="5256213" y="3765550"/>
          <p14:tracePt t="129535" x="5191125" y="3775075"/>
          <p14:tracePt t="129542" x="5162550" y="3784600"/>
          <p14:tracePt t="129550" x="5133975" y="3794125"/>
          <p14:tracePt t="129558" x="5114925" y="3803650"/>
          <p14:tracePt t="129567" x="5087938" y="3811588"/>
          <p14:tracePt t="129575" x="5068888" y="3811588"/>
          <p14:tracePt t="129583" x="5068888" y="3821113"/>
          <p14:tracePt t="129590" x="5059363" y="3821113"/>
          <p14:tracePt t="129637" x="5049838" y="3821113"/>
          <p14:tracePt t="129645" x="5040313" y="3830638"/>
          <p14:tracePt t="129653" x="5030788" y="3830638"/>
          <p14:tracePt t="129661" x="5011738" y="3840163"/>
          <p14:tracePt t="129670" x="5003800" y="3849688"/>
          <p14:tracePt t="129674" x="4994275" y="3859213"/>
          <p14:tracePt t="129683" x="4965700" y="3859213"/>
          <p14:tracePt t="129690" x="4937125" y="3868738"/>
          <p14:tracePt t="129700" x="4910138" y="3878263"/>
          <p14:tracePt t="129706" x="4872038" y="3905250"/>
          <p14:tracePt t="129715" x="4843463" y="3914775"/>
          <p14:tracePt t="129722" x="4806950" y="3933825"/>
          <p14:tracePt t="129730" x="4787900" y="3952875"/>
          <p14:tracePt t="129738" x="4768850" y="3962400"/>
          <p14:tracePt t="129746" x="4749800" y="3971925"/>
          <p14:tracePt t="129752" x="4722813" y="3981450"/>
          <p14:tracePt t="129760" x="4713288" y="3990975"/>
          <p14:tracePt t="129768" x="4684713" y="3990975"/>
          <p14:tracePt t="129776" x="4665663" y="3990975"/>
          <p14:tracePt t="129784" x="4665663" y="3998913"/>
          <p14:tracePt t="129792" x="4637088" y="3998913"/>
          <p14:tracePt t="129808" x="4610100" y="3998913"/>
          <p14:tracePt t="129824" x="4581525" y="3998913"/>
          <p14:tracePt t="129833" x="4572000" y="3998913"/>
          <p14:tracePt t="129838" x="4552950" y="3998913"/>
          <p14:tracePt t="129863" x="4543425" y="3998913"/>
          <p14:tracePt t="129870" x="4533900" y="3998913"/>
          <p14:tracePt t="129880" x="4525963" y="3998913"/>
          <p14:tracePt t="129897" x="4516438" y="3998913"/>
          <p14:tracePt t="129902" x="4506913" y="3998913"/>
          <p14:tracePt t="129910" x="4497388" y="3998913"/>
          <p14:tracePt t="129918" x="4487863" y="3998913"/>
          <p14:tracePt t="129925" x="4478338" y="3998913"/>
          <p14:tracePt t="129940" x="4459288" y="3998913"/>
          <p14:tracePt t="129950" x="4449763" y="3998913"/>
          <p14:tracePt t="129956" x="4432300" y="3998913"/>
          <p14:tracePt t="129965" x="4394200" y="3998913"/>
          <p14:tracePt t="129972" x="4356100" y="3990975"/>
          <p14:tracePt t="129981" x="4319588" y="3981450"/>
          <p14:tracePt t="129988" x="4291013" y="3981450"/>
          <p14:tracePt t="129996" x="4252913" y="3981450"/>
          <p14:tracePt t="130002" x="4206875" y="3962400"/>
          <p14:tracePt t="130010" x="4178300" y="3962400"/>
          <p14:tracePt t="130018" x="4141788" y="3952875"/>
          <p14:tracePt t="130026" x="4103688" y="3952875"/>
          <p14:tracePt t="130034" x="4084638" y="3943350"/>
          <p14:tracePt t="130042" x="4075113" y="3943350"/>
          <p14:tracePt t="130051" x="4048125" y="3943350"/>
          <p14:tracePt t="130058" x="4029075" y="3943350"/>
          <p14:tracePt t="130067" x="4019550" y="3943350"/>
          <p14:tracePt t="130074" x="4010025" y="3943350"/>
          <p14:tracePt t="130084" x="3981450" y="3943350"/>
          <p14:tracePt t="130090" x="3954463" y="3943350"/>
          <p14:tracePt t="130097" x="3944938" y="3943350"/>
          <p14:tracePt t="130105" x="3925888" y="3943350"/>
          <p14:tracePt t="130115" x="3906838" y="3943350"/>
          <p14:tracePt t="130120" x="3897313" y="3943350"/>
          <p14:tracePt t="130130" x="3868738" y="3933825"/>
          <p14:tracePt t="130136" x="3860800" y="3933825"/>
          <p14:tracePt t="130146" x="3841750" y="3933825"/>
          <p14:tracePt t="130152" x="3832225" y="3924300"/>
          <p14:tracePt t="130164" x="3813175" y="3924300"/>
          <p14:tracePt t="130167" x="3784600" y="3914775"/>
          <p14:tracePt t="130174" x="3767138" y="3914775"/>
          <p14:tracePt t="130183" x="3738563" y="3914775"/>
          <p14:tracePt t="130190" x="3719513" y="3914775"/>
          <p14:tracePt t="130199" x="3700463" y="3914775"/>
          <p14:tracePt t="130206" x="3681413" y="3914775"/>
          <p14:tracePt t="130215" x="3663950" y="3914775"/>
          <p14:tracePt t="130222" x="3644900" y="3914775"/>
          <p14:tracePt t="130230" x="3625850" y="3914775"/>
          <p14:tracePt t="130238" x="3616325" y="3914775"/>
          <p14:tracePt t="130247" x="3606800" y="3914775"/>
          <p14:tracePt t="130254" x="3587750" y="3924300"/>
          <p14:tracePt t="130268" x="3579813" y="3943350"/>
          <p14:tracePt t="130276" x="3570288" y="3952875"/>
          <p14:tracePt t="130284" x="3560763" y="3952875"/>
          <p14:tracePt t="130291" x="3541713" y="3962400"/>
          <p14:tracePt t="130300" x="3522663" y="3962400"/>
          <p14:tracePt t="130308" x="3513138" y="3962400"/>
          <p14:tracePt t="130316" x="3494088" y="3962400"/>
          <p14:tracePt t="130324" x="3476625" y="3971925"/>
          <p14:tracePt t="130330" x="3476625" y="3981450"/>
          <p14:tracePt t="130338" x="3467100" y="3990975"/>
          <p14:tracePt t="130346" x="3457575" y="3990975"/>
          <p14:tracePt t="130362" x="3438525" y="3998913"/>
          <p14:tracePt t="130370" x="3419475" y="3998913"/>
          <p14:tracePt t="130379" x="3409950" y="4008438"/>
          <p14:tracePt t="130386" x="3400425" y="4027488"/>
          <p14:tracePt t="130395" x="3390900" y="4027488"/>
          <p14:tracePt t="130410" x="3382963" y="4037013"/>
          <p14:tracePt t="130418" x="3373438" y="4046538"/>
          <p14:tracePt t="130424" x="3363913" y="4056063"/>
          <p14:tracePt t="130440" x="3354388" y="4065588"/>
          <p14:tracePt t="130449" x="3335338" y="4084638"/>
          <p14:tracePt t="130457" x="3335338" y="4092575"/>
          <p14:tracePt t="130465" x="3325813" y="4121150"/>
          <p14:tracePt t="130473" x="3316288" y="4149725"/>
          <p14:tracePt t="130481" x="3316288" y="4178300"/>
          <p14:tracePt t="130489" x="3306763" y="4178300"/>
          <p14:tracePt t="130496" x="3306763" y="4195763"/>
          <p14:tracePt t="130505" x="3297238" y="4214813"/>
          <p14:tracePt t="130518" x="3289300" y="4243388"/>
          <p14:tracePt t="130526" x="3289300" y="4262438"/>
          <p14:tracePt t="130534" x="3279775" y="4279900"/>
          <p14:tracePt t="130542" x="3279775" y="4308475"/>
          <p14:tracePt t="130550" x="3279775" y="4318000"/>
          <p14:tracePt t="130566" x="3279775" y="4327525"/>
          <p14:tracePt t="130574" x="3279775" y="4337050"/>
          <p14:tracePt t="130590" x="3279775" y="4346575"/>
          <p14:tracePt t="130596" x="3279775" y="4356100"/>
          <p14:tracePt t="130604" x="3270250" y="4373563"/>
          <p14:tracePt t="130612" x="3270250" y="4383088"/>
          <p14:tracePt t="130620" x="3270250" y="4402138"/>
          <p14:tracePt t="130629" x="3270250" y="4411663"/>
          <p14:tracePt t="130636" x="3260725" y="4440238"/>
          <p14:tracePt t="130647" x="3260725" y="4467225"/>
          <p14:tracePt t="130652" x="3260725" y="4495800"/>
          <p14:tracePt t="130662" x="3260725" y="4514850"/>
          <p14:tracePt t="130667" x="3260725" y="4543425"/>
          <p14:tracePt t="130674" x="3260725" y="4589463"/>
          <p14:tracePt t="130683" x="3260725" y="4618038"/>
          <p14:tracePt t="130690" x="3260725" y="4637088"/>
          <p14:tracePt t="130699" x="3260725" y="4664075"/>
          <p14:tracePt t="130706" x="3260725" y="4683125"/>
          <p14:tracePt t="130716" x="3260725" y="4702175"/>
          <p14:tracePt t="130722" x="3260725" y="4740275"/>
          <p14:tracePt t="130731" x="3270250" y="4767263"/>
          <p14:tracePt t="130738" x="3270250" y="4786313"/>
          <p14:tracePt t="130747" x="3279775" y="4805363"/>
          <p14:tracePt t="130754" x="3279775" y="4841875"/>
          <p14:tracePt t="130762" x="3279775" y="4870450"/>
          <p14:tracePt t="130768" x="3289300" y="4889500"/>
          <p14:tracePt t="130777" x="3297238" y="4927600"/>
          <p14:tracePt t="130784" x="3306763" y="4964113"/>
          <p14:tracePt t="130792" x="3316288" y="4992688"/>
          <p14:tracePt t="130800" x="3325813" y="5011738"/>
          <p14:tracePt t="130808" x="3335338" y="5038725"/>
          <p14:tracePt t="130816" x="3335338" y="5067300"/>
          <p14:tracePt t="130824" x="3344863" y="5095875"/>
          <p14:tracePt t="130833" x="3354388" y="5114925"/>
          <p14:tracePt t="130837" x="3354388" y="5124450"/>
          <p14:tracePt t="130846" x="3363913" y="5141913"/>
          <p14:tracePt t="130862" x="3363913" y="5151438"/>
          <p14:tracePt t="130870" x="3373438" y="5160963"/>
          <p14:tracePt t="130879" x="3382963" y="5160963"/>
          <p14:tracePt t="130886" x="3382963" y="5170488"/>
          <p14:tracePt t="130898" x="3390900" y="5189538"/>
          <p14:tracePt t="130912" x="3390900" y="5199063"/>
          <p14:tracePt t="130919" x="3400425" y="5199063"/>
          <p14:tracePt t="130925" x="3409950" y="5208588"/>
          <p14:tracePt t="130933" x="3409950" y="5218113"/>
          <p14:tracePt t="130940" x="3419475" y="5226050"/>
          <p14:tracePt t="130949" x="3419475" y="5245100"/>
          <p14:tracePt t="130956" x="3438525" y="5254625"/>
          <p14:tracePt t="130965" x="3448050" y="5283200"/>
          <p14:tracePt t="130973" x="3457575" y="5292725"/>
          <p14:tracePt t="130981" x="3467100" y="5311775"/>
          <p14:tracePt t="130988" x="3476625" y="5329238"/>
          <p14:tracePt t="130996" x="3476625" y="5338763"/>
          <p14:tracePt t="131011" x="3494088" y="5348288"/>
          <p14:tracePt t="131018" x="3503613" y="5357813"/>
          <p14:tracePt t="131027" x="3513138" y="5367338"/>
          <p14:tracePt t="131034" x="3522663" y="5376863"/>
          <p14:tracePt t="131042" x="3532188" y="5376863"/>
          <p14:tracePt t="131050" x="3551238" y="5386388"/>
          <p14:tracePt t="131058" x="3570288" y="5405438"/>
          <p14:tracePt t="131066" x="3587750" y="5413375"/>
          <p14:tracePt t="131074" x="3625850" y="5451475"/>
          <p14:tracePt t="131083" x="3644900" y="5461000"/>
          <p14:tracePt t="131087" x="3663950" y="5461000"/>
          <p14:tracePt t="131097" x="3690938" y="5470525"/>
          <p14:tracePt t="131104" x="3709988" y="5480050"/>
          <p14:tracePt t="131112" x="3719513" y="5480050"/>
          <p14:tracePt t="131120" x="3748088" y="5489575"/>
          <p14:tracePt t="131129" x="3767138" y="5489575"/>
          <p14:tracePt t="131137" x="3803650" y="5507038"/>
          <p14:tracePt t="131147" x="3813175" y="5507038"/>
          <p14:tracePt t="131153" x="3832225" y="5516563"/>
          <p14:tracePt t="131161" x="3868738" y="5516563"/>
          <p14:tracePt t="131168" x="3868738" y="5526088"/>
          <p14:tracePt t="131178" x="3878263" y="5526088"/>
          <p14:tracePt t="131184" x="3906838" y="5526088"/>
          <p14:tracePt t="131191" x="3944938" y="5526088"/>
          <p14:tracePt t="131200" x="3962400" y="5526088"/>
          <p14:tracePt t="131214" x="4000500" y="5535613"/>
          <p14:tracePt t="131232" x="4038600" y="5545138"/>
          <p14:tracePt t="131238" x="4048125" y="5545138"/>
          <p14:tracePt t="131247" x="4065588" y="5545138"/>
          <p14:tracePt t="131252" x="4094163" y="5545138"/>
          <p14:tracePt t="131262" x="4141788" y="5554663"/>
          <p14:tracePt t="131268" x="4151313" y="5554663"/>
          <p14:tracePt t="131278" x="4187825" y="5554663"/>
          <p14:tracePt t="131284" x="4216400" y="5564188"/>
          <p14:tracePt t="131293" x="4244975" y="5564188"/>
          <p14:tracePt t="131301" x="4271963" y="5564188"/>
          <p14:tracePt t="131308" x="4310063" y="5564188"/>
          <p14:tracePt t="131316" x="4338638" y="5573713"/>
          <p14:tracePt t="131324" x="4375150" y="5573713"/>
          <p14:tracePt t="131333" x="4459288" y="5573713"/>
          <p14:tracePt t="131338" x="4533900" y="5573713"/>
          <p14:tracePt t="131347" x="4629150" y="5573713"/>
          <p14:tracePt t="131353" x="4703763" y="5573713"/>
          <p14:tracePt t="131363" x="4759325" y="5573713"/>
          <p14:tracePt t="131370" x="4806950" y="5564188"/>
          <p14:tracePt t="131378" x="4852988" y="5564188"/>
          <p14:tracePt t="131386" x="4891088" y="5564188"/>
          <p14:tracePt t="131394" x="4918075" y="5564188"/>
          <p14:tracePt t="131402" x="4946650" y="5564188"/>
          <p14:tracePt t="131411" x="4956175" y="5564188"/>
          <p14:tracePt t="131416" x="4994275" y="5564188"/>
          <p14:tracePt t="131424" x="5030788" y="5564188"/>
          <p14:tracePt t="131432" x="5059363" y="5564188"/>
          <p14:tracePt t="131440" x="5097463" y="5564188"/>
          <p14:tracePt t="131448" x="5143500" y="5564188"/>
          <p14:tracePt t="131456" x="5181600" y="5564188"/>
          <p14:tracePt t="131465" x="5218113" y="5564188"/>
          <p14:tracePt t="131472" x="5246688" y="5564188"/>
          <p14:tracePt t="131481" x="5265738" y="5564188"/>
          <p14:tracePt t="131488" x="5311775" y="5564188"/>
          <p14:tracePt t="131497" x="5340350" y="5564188"/>
          <p14:tracePt t="131505" x="5349875" y="5564188"/>
          <p14:tracePt t="131514" x="5378450" y="5564188"/>
          <p14:tracePt t="131519" x="5405438" y="5573713"/>
          <p14:tracePt t="131528" x="5414963" y="5573713"/>
          <p14:tracePt t="131534" x="5434013" y="5583238"/>
          <p14:tracePt t="131543" x="5462588" y="5583238"/>
          <p14:tracePt t="131551" x="5481638" y="5592763"/>
          <p14:tracePt t="131558" x="5537200" y="5600700"/>
          <p14:tracePt t="131566" x="5546725" y="5610225"/>
          <p14:tracePt t="131574" x="5575300" y="5610225"/>
          <p14:tracePt t="131581" x="5592763" y="5610225"/>
          <p14:tracePt t="131590" x="5611813" y="5610225"/>
          <p14:tracePt t="131597" x="5630863" y="5610225"/>
          <p14:tracePt t="131605" x="5640388" y="5610225"/>
          <p14:tracePt t="131612" x="5668963" y="5610225"/>
          <p14:tracePt t="131620" x="5686425" y="5600700"/>
          <p14:tracePt t="131628" x="5695950" y="5600700"/>
          <p14:tracePt t="131636" x="5715000" y="5600700"/>
          <p14:tracePt t="131644" x="5743575" y="5600700"/>
          <p14:tracePt t="131652" x="5762625" y="5592763"/>
          <p14:tracePt t="131662" x="5772150" y="5592763"/>
          <p14:tracePt t="131668" x="5780088" y="5592763"/>
          <p14:tracePt t="131674" x="5789613" y="5583238"/>
          <p14:tracePt t="131690" x="5808663" y="5583238"/>
          <p14:tracePt t="131706" x="5827713" y="5573713"/>
          <p14:tracePt t="131731" x="5837238" y="5573713"/>
          <p14:tracePt t="131738" x="5846763" y="5564188"/>
          <p14:tracePt t="131747" x="5846763" y="5545138"/>
          <p14:tracePt t="131761" x="5856288" y="5545138"/>
          <p14:tracePt t="131768" x="5856288" y="5535613"/>
          <p14:tracePt t="131779" x="5856288" y="5526088"/>
          <p14:tracePt t="131793" x="5865813" y="5526088"/>
          <p14:tracePt t="131801" x="5865813" y="5516563"/>
          <p14:tracePt t="131817" x="5873750" y="5507038"/>
          <p14:tracePt t="131824" x="5873750" y="5499100"/>
          <p14:tracePt t="131847" x="5873750" y="5489575"/>
          <p14:tracePt t="131870" x="5873750" y="5480050"/>
          <p14:tracePt t="131903" x="5873750" y="5470525"/>
          <p14:tracePt t="131912" x="5883275" y="5461000"/>
          <p14:tracePt t="131925" x="5883275" y="5451475"/>
          <p14:tracePt t="131933" x="5883275" y="5441950"/>
          <p14:tracePt t="131941" x="5883275" y="5432425"/>
          <p14:tracePt t="131949" x="5892800" y="5432425"/>
          <p14:tracePt t="131957" x="5892800" y="5422900"/>
          <p14:tracePt t="131966" x="5892800" y="5413375"/>
          <p14:tracePt t="131972" x="5892800" y="5405438"/>
          <p14:tracePt t="131981" x="5902325" y="5386388"/>
          <p14:tracePt t="131988" x="5911850" y="5367338"/>
          <p14:tracePt t="131997" x="5930900" y="5348288"/>
          <p14:tracePt t="132011" x="5930900" y="5329238"/>
          <p14:tracePt t="132018" x="5940425" y="5311775"/>
          <p14:tracePt t="132027" x="5949950" y="5302250"/>
          <p14:tracePt t="132034" x="5959475" y="5283200"/>
          <p14:tracePt t="132044" x="5959475" y="5245100"/>
          <p14:tracePt t="132050" x="5967413" y="5235575"/>
          <p14:tracePt t="132058" x="5976938" y="5199063"/>
          <p14:tracePt t="132066" x="5986463" y="5170488"/>
          <p14:tracePt t="132074" x="5986463" y="5141913"/>
          <p14:tracePt t="132082" x="5995988" y="5132388"/>
          <p14:tracePt t="132088" x="6005513" y="5095875"/>
          <p14:tracePt t="132097" x="6005513" y="5076825"/>
          <p14:tracePt t="132104" x="6015038" y="5048250"/>
          <p14:tracePt t="132113" x="6015038" y="5029200"/>
          <p14:tracePt t="132120" x="6024563" y="5021263"/>
          <p14:tracePt t="132127" x="6024563" y="5011738"/>
          <p14:tracePt t="132144" x="6034088" y="4973638"/>
          <p14:tracePt t="132152" x="6034088" y="4954588"/>
          <p14:tracePt t="132163" x="6034088" y="4935538"/>
          <p14:tracePt t="132168" x="6034088" y="4927600"/>
          <p14:tracePt t="132174" x="6034088" y="4918075"/>
          <p14:tracePt t="132182" x="6034088" y="4908550"/>
          <p14:tracePt t="132190" x="6034088" y="4889500"/>
          <p14:tracePt t="132198" x="6034088" y="4851400"/>
          <p14:tracePt t="132206" x="6015038" y="4824413"/>
          <p14:tracePt t="132215" x="6015038" y="4805363"/>
          <p14:tracePt t="132222" x="6005513" y="4795838"/>
          <p14:tracePt t="132232" x="5995988" y="4786313"/>
          <p14:tracePt t="132238" x="5986463" y="4767263"/>
          <p14:tracePt t="132247" x="5976938" y="4767263"/>
          <p14:tracePt t="132254" x="5967413" y="4748213"/>
          <p14:tracePt t="132260" x="5959475" y="4740275"/>
          <p14:tracePt t="132268" x="5949950" y="4740275"/>
          <p14:tracePt t="132278" x="5940425" y="4721225"/>
          <p14:tracePt t="132284" x="5921375" y="4711700"/>
          <p14:tracePt t="132300" x="5911850" y="4702175"/>
          <p14:tracePt t="132308" x="5902325" y="4683125"/>
          <p14:tracePt t="132325" x="5883275" y="4664075"/>
          <p14:tracePt t="132332" x="5846763" y="4646613"/>
          <p14:tracePt t="132338" x="5808663" y="4608513"/>
          <p14:tracePt t="132347" x="5789613" y="4589463"/>
          <p14:tracePt t="132354" x="5753100" y="4570413"/>
          <p14:tracePt t="132363" x="5715000" y="4560888"/>
          <p14:tracePt t="132371" x="5686425" y="4533900"/>
          <p14:tracePt t="132378" x="5649913" y="4514850"/>
          <p14:tracePt t="132386" x="5621338" y="4505325"/>
          <p14:tracePt t="132394" x="5584825" y="4486275"/>
          <p14:tracePt t="132402" x="5556250" y="4486275"/>
          <p14:tracePt t="132410" x="5556250" y="4476750"/>
          <p14:tracePt t="132416" x="5527675" y="4476750"/>
          <p14:tracePt t="132432" x="5508625" y="4467225"/>
          <p14:tracePt t="132439" x="5489575" y="4467225"/>
          <p14:tracePt t="132447" x="5481638" y="4467225"/>
          <p14:tracePt t="132456" x="5453063" y="4467225"/>
          <p14:tracePt t="132464" x="5424488" y="4467225"/>
          <p14:tracePt t="132473" x="5405438" y="4467225"/>
          <p14:tracePt t="132480" x="5368925" y="4459288"/>
          <p14:tracePt t="132488" x="5330825" y="4459288"/>
          <p14:tracePt t="132497" x="5302250" y="4459288"/>
          <p14:tracePt t="132502" x="5284788" y="4449763"/>
          <p14:tracePt t="132511" x="5246688" y="4449763"/>
          <p14:tracePt t="132518" x="5227638" y="4430713"/>
          <p14:tracePt t="132527" x="5181600" y="4430713"/>
          <p14:tracePt t="132535" x="5153025" y="4421188"/>
          <p14:tracePt t="132544" x="5133975" y="4411663"/>
          <p14:tracePt t="132550" x="5114925" y="4392613"/>
          <p14:tracePt t="132559" x="5097463" y="4383088"/>
          <p14:tracePt t="132566" x="5040313" y="4373563"/>
          <p14:tracePt t="132575" x="5011738" y="4373563"/>
          <p14:tracePt t="132582" x="4975225" y="4365625"/>
          <p14:tracePt t="132590" x="4927600" y="4346575"/>
          <p14:tracePt t="132597" x="4862513" y="4337050"/>
          <p14:tracePt t="132604" x="4806950" y="4337050"/>
          <p14:tracePt t="132613" x="4730750" y="4327525"/>
          <p14:tracePt t="132620" x="4675188" y="4318000"/>
          <p14:tracePt t="132629" x="4646613" y="4318000"/>
          <p14:tracePt t="132636" x="4610100" y="4318000"/>
          <p14:tracePt t="132645" x="4562475" y="4318000"/>
          <p14:tracePt t="132652" x="4543425" y="4318000"/>
          <p14:tracePt t="132659" x="4516438" y="4308475"/>
          <p14:tracePt t="132668" x="4478338" y="4308475"/>
          <p14:tracePt t="132674" x="4440238" y="4298950"/>
          <p14:tracePt t="132682" x="4422775" y="4298950"/>
          <p14:tracePt t="132690" x="4394200" y="4289425"/>
          <p14:tracePt t="132698" x="4356100" y="4289425"/>
          <p14:tracePt t="132707" x="4291013" y="4289425"/>
          <p14:tracePt t="132715" x="4244975" y="4279900"/>
          <p14:tracePt t="132723" x="4225925" y="4271963"/>
          <p14:tracePt t="132732" x="4206875" y="4262438"/>
          <p14:tracePt t="132740" x="4168775" y="4243388"/>
          <p14:tracePt t="132745" x="4151313" y="4233863"/>
          <p14:tracePt t="132752" x="4113213" y="4224338"/>
          <p14:tracePt t="132760" x="4048125" y="4214813"/>
          <p14:tracePt t="132768" x="4029075" y="4205288"/>
          <p14:tracePt t="132776" x="3990975" y="4186238"/>
          <p14:tracePt t="132784" x="3981450" y="4186238"/>
          <p14:tracePt t="132793" x="3962400" y="4186238"/>
          <p14:tracePt t="132800" x="3925888" y="4178300"/>
          <p14:tracePt t="132810" x="3887788" y="4159250"/>
          <p14:tracePt t="132816" x="3860800" y="4149725"/>
          <p14:tracePt t="132824" x="3841750" y="4140200"/>
          <p14:tracePt t="132832" x="3803650" y="4121150"/>
          <p14:tracePt t="132838" x="3775075" y="4111625"/>
          <p14:tracePt t="132848" x="3729038" y="4092575"/>
          <p14:tracePt t="132854" x="3700463" y="4084638"/>
          <p14:tracePt t="132863" x="3654425" y="4084638"/>
          <p14:tracePt t="132870" x="3635375" y="4075113"/>
          <p14:tracePt t="132879" x="3625850" y="4075113"/>
          <p14:tracePt t="132886" x="3606800" y="4075113"/>
          <p14:tracePt t="132897" x="3597275" y="4065588"/>
          <p14:tracePt t="132902" x="3587750" y="4065588"/>
          <p14:tracePt t="132910" x="3570288" y="4065588"/>
          <p14:tracePt t="132916" x="3560763" y="4065588"/>
          <p14:tracePt t="132927" x="3522663" y="4056063"/>
          <p14:tracePt t="132932" x="3503613" y="4046538"/>
          <p14:tracePt t="132941" x="3484563" y="4046538"/>
          <p14:tracePt t="132957" x="3467100" y="4046538"/>
          <p14:tracePt t="132965" x="3457575" y="4046538"/>
          <p14:tracePt t="132981" x="3438525" y="4037013"/>
          <p14:tracePt t="132988" x="3429000" y="4037013"/>
          <p14:tracePt t="133035" x="3419475" y="4037013"/>
          <p14:tracePt t="133050" x="3419475" y="4046538"/>
          <p14:tracePt t="133075" x="3409950" y="4046538"/>
          <p14:tracePt t="133083" x="3409950" y="4056063"/>
          <p14:tracePt t="133088" x="3409950" y="4065588"/>
          <p14:tracePt t="133097" x="3409950" y="4075113"/>
          <p14:tracePt t="133120" x="3400425" y="4084638"/>
          <p14:tracePt t="133129" x="3390900" y="4111625"/>
          <p14:tracePt t="133144" x="3390900" y="4130675"/>
          <p14:tracePt t="133153" x="3382963" y="4130675"/>
          <p14:tracePt t="133161" x="3382963" y="4140200"/>
          <p14:tracePt t="133178" x="3382963" y="4159250"/>
          <p14:tracePt t="133183" x="3382963" y="4178300"/>
          <p14:tracePt t="133191" x="3382963" y="4186238"/>
          <p14:tracePt t="133198" x="3373438" y="4214813"/>
          <p14:tracePt t="133214" x="3373438" y="4233863"/>
          <p14:tracePt t="133222" x="3373438" y="4252913"/>
          <p14:tracePt t="133238" x="3373438" y="4271963"/>
          <p14:tracePt t="133247" x="3373438" y="4289425"/>
          <p14:tracePt t="133252" x="3373438" y="4308475"/>
          <p14:tracePt t="133268" x="3363913" y="4318000"/>
          <p14:tracePt t="133276" x="3363913" y="4327525"/>
          <p14:tracePt t="133293" x="3363913" y="4337050"/>
          <p14:tracePt t="133300" x="3354388" y="4356100"/>
          <p14:tracePt t="133311" x="3354388" y="4365625"/>
          <p14:tracePt t="133316" x="3354388" y="4373563"/>
          <p14:tracePt t="133328" x="3354388" y="4392613"/>
          <p14:tracePt t="133333" x="3354388" y="4402138"/>
          <p14:tracePt t="133339" x="3354388" y="4411663"/>
          <p14:tracePt t="133347" x="3354388" y="4421188"/>
          <p14:tracePt t="133354" x="3354388" y="4440238"/>
          <p14:tracePt t="133363" x="3354388" y="4459288"/>
          <p14:tracePt t="133370" x="3354388" y="4467225"/>
          <p14:tracePt t="133380" x="3354388" y="4495800"/>
          <p14:tracePt t="133386" x="3354388" y="4514850"/>
          <p14:tracePt t="133396" x="3354388" y="4533900"/>
          <p14:tracePt t="133402" x="3344863" y="4560888"/>
          <p14:tracePt t="133411" x="3344863" y="4589463"/>
          <p14:tracePt t="133418" x="3344863" y="4598988"/>
          <p14:tracePt t="133426" x="3344863" y="4627563"/>
          <p14:tracePt t="133432" x="3344863" y="4637088"/>
          <p14:tracePt t="133440" x="3344863" y="4654550"/>
          <p14:tracePt t="133448" x="3344863" y="4673600"/>
          <p14:tracePt t="133456" x="3344863" y="4692650"/>
          <p14:tracePt t="133464" x="3344863" y="4711700"/>
          <p14:tracePt t="133472" x="3344863" y="4748213"/>
          <p14:tracePt t="133480" x="3344863" y="4795838"/>
          <p14:tracePt t="133488" x="3344863" y="4814888"/>
          <p14:tracePt t="133496" x="3344863" y="4841875"/>
          <p14:tracePt t="133501" x="3344863" y="4870450"/>
          <p14:tracePt t="133511" x="3344863" y="4889500"/>
          <p14:tracePt t="133519" x="3344863" y="4927600"/>
          <p14:tracePt t="133527" x="3344863" y="4954588"/>
          <p14:tracePt t="133534" x="3354388" y="4973638"/>
          <p14:tracePt t="133542" x="3354388" y="5011738"/>
          <p14:tracePt t="133550" x="3363913" y="5029200"/>
          <p14:tracePt t="133560" x="3373438" y="5057775"/>
          <p14:tracePt t="133566" x="3382963" y="5067300"/>
          <p14:tracePt t="133576" x="3390900" y="5076825"/>
          <p14:tracePt t="133582" x="3390900" y="5095875"/>
          <p14:tracePt t="133598" x="3390900" y="5105400"/>
          <p14:tracePt t="133604" x="3390900" y="5114925"/>
          <p14:tracePt t="133614" x="3400425" y="5114925"/>
          <p14:tracePt t="133636" x="3400425" y="5124450"/>
          <p14:tracePt t="136910" x="3429000" y="5114925"/>
          <p14:tracePt t="136916" x="3429000" y="5095875"/>
          <p14:tracePt t="136925" x="3448050" y="5067300"/>
          <p14:tracePt t="136941" x="3457575" y="5057775"/>
          <p14:tracePt t="136948" x="3467100" y="5057775"/>
          <p14:tracePt t="136956" x="3467100" y="5048250"/>
          <p14:tracePt t="136964" x="3467100" y="5038725"/>
          <p14:tracePt t="136972" x="3476625" y="5038725"/>
          <p14:tracePt t="137002" x="3476625" y="5029200"/>
          <p14:tracePt t="137018" x="3476625" y="5021263"/>
          <p14:tracePt t="137026" x="3476625" y="5011738"/>
          <p14:tracePt t="137050" x="3476625" y="5002213"/>
          <p14:tracePt t="137066" x="3476625" y="4992688"/>
          <p14:tracePt t="137080" x="3484563" y="4983163"/>
          <p14:tracePt t="137097" x="3484563" y="4964113"/>
          <p14:tracePt t="137120" x="3484563" y="4954588"/>
          <p14:tracePt t="137128" x="3484563" y="4945063"/>
          <p14:tracePt t="137136" x="3484563" y="4935538"/>
          <p14:tracePt t="137144" x="3484563" y="4927600"/>
          <p14:tracePt t="137152" x="3484563" y="4918075"/>
          <p14:tracePt t="137166" x="3484563" y="4908550"/>
          <p14:tracePt t="137182" x="3484563" y="4889500"/>
          <p14:tracePt t="137231" x="3484563" y="4879975"/>
          <p14:tracePt t="137245" x="3484563" y="4870450"/>
          <p14:tracePt t="137254" x="3494088" y="4870450"/>
          <p14:tracePt t="137261" x="3494088" y="4860925"/>
          <p14:tracePt t="137268" x="3494088" y="4851400"/>
          <p14:tracePt t="137276" x="3503613" y="4841875"/>
          <p14:tracePt t="137284" x="3513138" y="4833938"/>
          <p14:tracePt t="137293" x="3513138" y="4824413"/>
          <p14:tracePt t="137300" x="3513138" y="4814888"/>
          <p14:tracePt t="137325" x="3513138" y="4805363"/>
          <p14:tracePt t="137332" x="3513138" y="4795838"/>
          <p14:tracePt t="137338" x="3522663" y="4795838"/>
          <p14:tracePt t="137346" x="3522663" y="4786313"/>
          <p14:tracePt t="137356" x="3532188" y="4776788"/>
          <p14:tracePt t="137362" x="3532188" y="4767263"/>
          <p14:tracePt t="137371" x="3541713" y="4767263"/>
          <p14:tracePt t="137378" x="3541713" y="4748213"/>
          <p14:tracePt t="137386" x="3541713" y="4740275"/>
          <p14:tracePt t="137394" x="3551238" y="4721225"/>
          <p14:tracePt t="137402" x="3560763" y="4692650"/>
          <p14:tracePt t="137410" x="3579813" y="4673600"/>
          <p14:tracePt t="137418" x="3587750" y="4654550"/>
          <p14:tracePt t="137425" x="3597275" y="4637088"/>
          <p14:tracePt t="137432" x="3597275" y="4618038"/>
          <p14:tracePt t="137448" x="3606800" y="4598988"/>
          <p14:tracePt t="137456" x="3616325" y="4589463"/>
          <p14:tracePt t="137481" x="3625850" y="4589463"/>
          <p14:tracePt t="137575" x="3625850" y="4579938"/>
          <p14:tracePt t="137613" x="3654425" y="4579938"/>
          <p14:tracePt t="137621" x="3681413" y="4608513"/>
          <p14:tracePt t="137629" x="3700463" y="4637088"/>
          <p14:tracePt t="137640" x="3709988" y="4646613"/>
          <p14:tracePt t="137646" x="3729038" y="4673600"/>
          <p14:tracePt t="137653" x="3738563" y="4683125"/>
          <p14:tracePt t="137662" x="3748088" y="4692650"/>
          <p14:tracePt t="137667" x="3775075" y="4711700"/>
          <p14:tracePt t="137675" x="3794125" y="4730750"/>
          <p14:tracePt t="137682" x="3813175" y="4748213"/>
          <p14:tracePt t="137691" x="3832225" y="4757738"/>
          <p14:tracePt t="137698" x="3851275" y="4795838"/>
          <p14:tracePt t="137706" x="3860800" y="4824413"/>
          <p14:tracePt t="137714" x="3868738" y="4851400"/>
          <p14:tracePt t="137723" x="3887788" y="4879975"/>
          <p14:tracePt t="137730" x="3906838" y="4889500"/>
          <p14:tracePt t="137738" x="3906838" y="4899025"/>
          <p14:tracePt t="137746" x="3916363" y="4918075"/>
          <p14:tracePt t="137752" x="3925888" y="4918075"/>
          <p14:tracePt t="137760" x="3944938" y="4935538"/>
          <p14:tracePt t="137768" x="3962400" y="4964113"/>
          <p14:tracePt t="137776" x="3971925" y="4992688"/>
          <p14:tracePt t="137784" x="3981450" y="5002213"/>
          <p14:tracePt t="137793" x="3981450" y="5021263"/>
          <p14:tracePt t="137799" x="4010025" y="5029200"/>
          <p14:tracePt t="137808" x="4029075" y="5038725"/>
          <p14:tracePt t="137816" x="4048125" y="5057775"/>
          <p14:tracePt t="137832" x="4057650" y="5057775"/>
          <p14:tracePt t="137841" x="4057650" y="5067300"/>
          <p14:tracePt t="137846" x="4065588" y="5067300"/>
          <p14:tracePt t="137854" x="4075113" y="5067300"/>
          <p14:tracePt t="137862" x="4075113" y="5076825"/>
          <p14:tracePt t="137871" x="4084638" y="5076825"/>
          <p14:tracePt t="137878" x="4094163" y="5076825"/>
          <p14:tracePt t="137888" x="4113213" y="5086350"/>
          <p14:tracePt t="137903" x="4122738" y="5086350"/>
          <p14:tracePt t="137919" x="4132263" y="5086350"/>
          <p14:tracePt t="137948" x="4141788" y="5086350"/>
          <p14:tracePt t="137958" x="4151313" y="5086350"/>
          <p14:tracePt t="137964" x="4168775" y="5095875"/>
          <p14:tracePt t="137973" x="4178300" y="5095875"/>
          <p14:tracePt t="137980" x="4187825" y="5095875"/>
          <p14:tracePt t="137988" x="4197350" y="5095875"/>
          <p14:tracePt t="137996" x="4216400" y="5086350"/>
          <p14:tracePt t="138003" x="4225925" y="5086350"/>
          <p14:tracePt t="138011" x="4244975" y="5086350"/>
          <p14:tracePt t="138018" x="4252913" y="5086350"/>
          <p14:tracePt t="138026" x="4262438" y="5086350"/>
          <p14:tracePt t="138035" x="4271963" y="5067300"/>
          <p14:tracePt t="138043" x="4291013" y="5067300"/>
          <p14:tracePt t="138051" x="4300538" y="5067300"/>
          <p14:tracePt t="138060" x="4319588" y="5067300"/>
          <p14:tracePt t="138066" x="4329113" y="5067300"/>
          <p14:tracePt t="138075" x="4346575" y="5057775"/>
          <p14:tracePt t="138088" x="4356100" y="5048250"/>
          <p14:tracePt t="138096" x="4365625" y="5038725"/>
          <p14:tracePt t="138104" x="4375150" y="5021263"/>
          <p14:tracePt t="138112" x="4394200" y="5021263"/>
          <p14:tracePt t="138122" x="4413250" y="5011738"/>
          <p14:tracePt t="138144" x="4440238" y="5002213"/>
          <p14:tracePt t="138157" x="4468813" y="4992688"/>
          <p14:tracePt t="138160" x="4487863" y="4973638"/>
          <p14:tracePt t="138168" x="4506913" y="4973638"/>
          <p14:tracePt t="138176" x="4516438" y="4954588"/>
          <p14:tracePt t="138182" x="4533900" y="4935538"/>
          <p14:tracePt t="138191" x="4533900" y="4927600"/>
          <p14:tracePt t="138198" x="4552950" y="4899025"/>
          <p14:tracePt t="138207" x="4552950" y="4889500"/>
          <p14:tracePt t="138214" x="4562475" y="4879975"/>
          <p14:tracePt t="138223" x="4572000" y="4879975"/>
          <p14:tracePt t="138230" x="4581525" y="4860925"/>
          <p14:tracePt t="138238" x="4581525" y="4851400"/>
          <p14:tracePt t="138246" x="4591050" y="4851400"/>
          <p14:tracePt t="138253" x="4610100" y="4833938"/>
          <p14:tracePt t="138260" x="4619625" y="4814888"/>
          <p14:tracePt t="138276" x="4629150" y="4814888"/>
          <p14:tracePt t="138284" x="4637088" y="4805363"/>
          <p14:tracePt t="138293" x="4656138" y="4795838"/>
          <p14:tracePt t="138308" x="4675188" y="4786313"/>
          <p14:tracePt t="138315" x="4684713" y="4776788"/>
          <p14:tracePt t="138331" x="4703763" y="4767263"/>
          <p14:tracePt t="138342" x="4722813" y="4767263"/>
          <p14:tracePt t="138346" x="4730750" y="4767263"/>
          <p14:tracePt t="138362" x="4740275" y="4767263"/>
          <p14:tracePt t="138370" x="4749800" y="4767263"/>
          <p14:tracePt t="138418" x="4759325" y="4767263"/>
          <p14:tracePt t="138432" x="4768850" y="4757738"/>
          <p14:tracePt t="138448" x="4778375" y="4757738"/>
          <p14:tracePt t="138457" x="4797425" y="4757738"/>
          <p14:tracePt t="138472" x="4806950" y="4757738"/>
          <p14:tracePt t="138489" x="4816475" y="4757738"/>
          <p14:tracePt t="138497" x="4824413" y="4757738"/>
          <p14:tracePt t="138574" x="4833938" y="4757738"/>
          <p14:tracePt t="138582" x="4843463" y="4757738"/>
          <p14:tracePt t="138605" x="4862513" y="4748213"/>
          <p14:tracePt t="138612" x="4881563" y="4740275"/>
          <p14:tracePt t="138636" x="4900613" y="4740275"/>
          <p14:tracePt t="138644" x="4910138" y="4740275"/>
          <p14:tracePt t="138653" x="4918075" y="4711700"/>
          <p14:tracePt t="138666" x="4927600" y="4702175"/>
          <p14:tracePt t="138692" x="4946650" y="4702175"/>
          <p14:tracePt t="138698" x="4946650" y="4692650"/>
          <p14:tracePt t="138715" x="4946650" y="4683125"/>
          <p14:tracePt t="138739" x="4956175" y="4683125"/>
          <p14:tracePt t="138824" x="4965700" y="4683125"/>
          <p14:tracePt t="138846" x="4975225" y="4683125"/>
          <p14:tracePt t="139036" x="4984750" y="4683125"/>
          <p14:tracePt t="139059" x="4994275" y="4683125"/>
          <p14:tracePt t="139075" x="5011738" y="4673600"/>
          <p14:tracePt t="139083" x="5030788" y="4673600"/>
          <p14:tracePt t="139096" x="5049838" y="4673600"/>
          <p14:tracePt t="139104" x="5068888" y="4683125"/>
          <p14:tracePt t="139128" x="5087938" y="4683125"/>
          <p14:tracePt t="139140" x="5097463" y="4683125"/>
          <p14:tracePt t="139155" x="5106988" y="4683125"/>
          <p14:tracePt t="139160" x="5114925" y="4683125"/>
          <p14:tracePt t="139174" x="5133975" y="4683125"/>
          <p14:tracePt t="139182" x="5143500" y="4683125"/>
          <p14:tracePt t="139191" x="5153025" y="4683125"/>
          <p14:tracePt t="139198" x="5162550" y="4683125"/>
          <p14:tracePt t="139206" x="5181600" y="4692650"/>
          <p14:tracePt t="139223" x="5191125" y="4692650"/>
          <p14:tracePt t="139230" x="5200650" y="4692650"/>
          <p14:tracePt t="139239" x="5208588" y="4702175"/>
          <p14:tracePt t="139246" x="5218113" y="4711700"/>
          <p14:tracePt t="139254" x="5237163" y="4711700"/>
          <p14:tracePt t="139270" x="5246688" y="4711700"/>
          <p14:tracePt t="139276" x="5256213" y="4711700"/>
          <p14:tracePt t="139285" x="5265738" y="4711700"/>
          <p14:tracePt t="139292" x="5265738" y="4721225"/>
          <p14:tracePt t="139308" x="5284788" y="4721225"/>
          <p14:tracePt t="139316" x="5294313" y="4721225"/>
          <p14:tracePt t="139332" x="5302250" y="4721225"/>
          <p14:tracePt t="139341" x="5311775" y="4721225"/>
          <p14:tracePt t="139355" x="5321300" y="4721225"/>
          <p14:tracePt t="139363" x="5330825" y="4721225"/>
          <p14:tracePt t="139371" x="5340350" y="4721225"/>
          <p14:tracePt t="139387" x="5349875" y="4721225"/>
          <p14:tracePt t="139404" x="5368925" y="4721225"/>
          <p14:tracePt t="139410" x="5368925" y="4730750"/>
          <p14:tracePt t="139419" x="5387975" y="4740275"/>
          <p14:tracePt t="139432" x="5395913" y="4740275"/>
          <p14:tracePt t="139448" x="5405438" y="4748213"/>
          <p14:tracePt t="139465" x="5414963" y="4757738"/>
          <p14:tracePt t="139473" x="5424488" y="4767263"/>
          <p14:tracePt t="139480" x="5443538" y="4767263"/>
          <p14:tracePt t="139489" x="5462588" y="4786313"/>
          <p14:tracePt t="139494" x="5489575" y="4786313"/>
          <p14:tracePt t="139503" x="5499100" y="4786313"/>
          <p14:tracePt t="139510" x="5508625" y="4795838"/>
          <p14:tracePt t="139519" x="5527675" y="4805363"/>
          <p14:tracePt t="139526" x="5537200" y="4805363"/>
          <p14:tracePt t="139535" x="5565775" y="4814888"/>
          <p14:tracePt t="139550" x="5575300" y="4824413"/>
          <p14:tracePt t="139558" x="5584825" y="4833938"/>
          <p14:tracePt t="139582" x="5592763" y="4833938"/>
          <p14:tracePt t="139590" x="5611813" y="4833938"/>
          <p14:tracePt t="139606" x="5611813" y="4841875"/>
          <p14:tracePt t="139620" x="5621338" y="4860925"/>
          <p14:tracePt t="139628" x="5630863" y="4860925"/>
          <p14:tracePt t="139637" x="5640388" y="4860925"/>
          <p14:tracePt t="139660" x="5649913" y="4860925"/>
          <p14:tracePt t="139691" x="5659438" y="4870450"/>
          <p14:tracePt t="139715" x="5659438" y="4879975"/>
          <p14:tracePt t="139740" x="5659438" y="4889500"/>
          <p14:tracePt t="139744" x="5668963" y="4899025"/>
          <p14:tracePt t="139755" x="5678488" y="4908550"/>
          <p14:tracePt t="139760" x="5678488" y="4918075"/>
          <p14:tracePt t="139770" x="5678488" y="4927600"/>
          <p14:tracePt t="139776" x="5686425" y="4935538"/>
          <p14:tracePt t="139786" x="5695950" y="4945063"/>
          <p14:tracePt t="139792" x="5695950" y="4964113"/>
          <p14:tracePt t="139801" x="5695950" y="4973638"/>
          <p14:tracePt t="139808" x="5695950" y="4983163"/>
          <p14:tracePt t="139816" x="5705475" y="5002213"/>
          <p14:tracePt t="139824" x="5705475" y="5011738"/>
          <p14:tracePt t="139832" x="5705475" y="5029200"/>
          <p14:tracePt t="139839" x="5705475" y="5048250"/>
          <p14:tracePt t="139846" x="5705475" y="5057775"/>
          <p14:tracePt t="139855" x="5705475" y="5067300"/>
          <p14:tracePt t="139862" x="5705475" y="5076825"/>
          <p14:tracePt t="139878" x="5678488" y="5095875"/>
          <p14:tracePt t="139886" x="5668963" y="5105400"/>
          <p14:tracePt t="139902" x="5668963" y="5114925"/>
          <p14:tracePt t="139910" x="5649913" y="5124450"/>
          <p14:tracePt t="139918" x="5640388" y="5124450"/>
          <p14:tracePt t="139923" x="5630863" y="5124450"/>
          <p14:tracePt t="139932" x="5611813" y="5141913"/>
          <p14:tracePt t="139940" x="5592763" y="5151438"/>
          <p14:tracePt t="139948" x="5565775" y="5170488"/>
          <p14:tracePt t="139956" x="5546725" y="5180013"/>
          <p14:tracePt t="139964" x="5489575" y="5189538"/>
          <p14:tracePt t="139973" x="5472113" y="5189538"/>
          <p14:tracePt t="139981" x="5414963" y="5218113"/>
          <p14:tracePt t="139989" x="5321300" y="5245100"/>
          <p14:tracePt t="139997" x="5265738" y="5273675"/>
          <p14:tracePt t="140003" x="5208588" y="5319713"/>
          <p14:tracePt t="140010" x="5153025" y="5348288"/>
          <p14:tracePt t="140019" x="5106988" y="5376863"/>
          <p14:tracePt t="140026" x="5078413" y="5386388"/>
          <p14:tracePt t="140035" x="5059363" y="5405438"/>
          <p14:tracePt t="140042" x="5030788" y="5405438"/>
          <p14:tracePt t="140050" x="5011738" y="5422900"/>
          <p14:tracePt t="140058" x="4975225" y="5441950"/>
          <p14:tracePt t="140066" x="4937125" y="5441950"/>
          <p14:tracePt t="140074" x="4918075" y="5441950"/>
          <p14:tracePt t="140082" x="4872038" y="5441950"/>
          <p14:tracePt t="140089" x="4833938" y="5451475"/>
          <p14:tracePt t="140096" x="4806950" y="5451475"/>
          <p14:tracePt t="140105" x="4740275" y="5451475"/>
          <p14:tracePt t="140112" x="4713288" y="5451475"/>
          <p14:tracePt t="140121" x="4637088" y="5451475"/>
          <p14:tracePt t="140128" x="4552950" y="5480050"/>
          <p14:tracePt t="140136" x="4525963" y="5480050"/>
          <p14:tracePt t="140144" x="4468813" y="5507038"/>
          <p14:tracePt t="140152" x="4432300" y="5526088"/>
          <p14:tracePt t="140161" x="4394200" y="5535613"/>
          <p14:tracePt t="140170" x="4356100" y="5554663"/>
          <p14:tracePt t="140175" x="4319588" y="5564188"/>
          <p14:tracePt t="140182" x="4291013" y="5573713"/>
          <p14:tracePt t="140191" x="4262438" y="5583238"/>
          <p14:tracePt t="140198" x="4216400" y="5592763"/>
          <p14:tracePt t="140208" x="4197350" y="5592763"/>
          <p14:tracePt t="140214" x="4168775" y="5592763"/>
          <p14:tracePt t="140223" x="4122738" y="5592763"/>
          <p14:tracePt t="140229" x="4084638" y="5592763"/>
          <p14:tracePt t="140238" x="4048125" y="5600700"/>
          <p14:tracePt t="140246" x="3981450" y="5610225"/>
          <p14:tracePt t="140252" x="3916363" y="5610225"/>
          <p14:tracePt t="140260" x="3868738" y="5610225"/>
          <p14:tracePt t="140268" x="3775075" y="5610225"/>
          <p14:tracePt t="140276" x="3700463" y="5610225"/>
          <p14:tracePt t="140286" x="3616325" y="5610225"/>
          <p14:tracePt t="140292" x="3522663" y="5610225"/>
          <p14:tracePt t="140301" x="3429000" y="5610225"/>
          <p14:tracePt t="140308" x="3373438" y="5610225"/>
          <p14:tracePt t="140316" x="3306763" y="5610225"/>
          <p14:tracePt t="140324" x="3241675" y="5610225"/>
          <p14:tracePt t="140330" x="3203575" y="5610225"/>
          <p14:tracePt t="140339" x="3186113" y="5610225"/>
          <p14:tracePt t="140346" x="3167063" y="5610225"/>
          <p14:tracePt t="140403" x="3157538" y="5610225"/>
          <p14:tracePt t="140441" x="3138488" y="5610225"/>
          <p14:tracePt t="140448" x="3128963" y="5610225"/>
          <p14:tracePt t="140456" x="3128963" y="5600700"/>
          <p14:tracePt t="140464" x="3128963" y="5592763"/>
          <p14:tracePt t="140472" x="3119438" y="5583238"/>
          <p14:tracePt t="140480" x="3109913" y="5573713"/>
          <p14:tracePt t="140489" x="3101975" y="5564188"/>
          <p14:tracePt t="140494" x="3101975" y="5545138"/>
          <p14:tracePt t="140502" x="3101975" y="5535613"/>
          <p14:tracePt t="140510" x="3101975" y="5489575"/>
          <p14:tracePt t="140518" x="3101975" y="5461000"/>
          <p14:tracePt t="140527" x="3109913" y="5422900"/>
          <p14:tracePt t="140535" x="3128963" y="5386388"/>
          <p14:tracePt t="140542" x="3148013" y="5357813"/>
          <p14:tracePt t="140552" x="3157538" y="5329238"/>
          <p14:tracePt t="140558" x="3176588" y="5319713"/>
          <p14:tracePt t="140566" x="3186113" y="5311775"/>
          <p14:tracePt t="140576" x="3186113" y="5302250"/>
          <p14:tracePt t="140589" x="3195638" y="5302250"/>
          <p14:tracePt t="140597" x="3195638" y="5292725"/>
          <p14:tracePt t="140778" x="3203575" y="5292725"/>
          <p14:tracePt t="140795" x="3260725" y="5292725"/>
          <p14:tracePt t="140802" x="3400425" y="5319713"/>
          <p14:tracePt t="140809" x="3541713" y="5319713"/>
          <p14:tracePt t="140819" x="3644900" y="5319713"/>
          <p14:tracePt t="140824" x="3757613" y="5319713"/>
          <p14:tracePt t="140830" x="3803650" y="5319713"/>
          <p14:tracePt t="140839" x="3851275" y="5319713"/>
          <p14:tracePt t="140846" x="3887788" y="5319713"/>
          <p14:tracePt t="140855" x="3906838" y="5319713"/>
          <p14:tracePt t="140862" x="3916363" y="5319713"/>
          <p14:tracePt t="140871" x="3925888" y="5319713"/>
          <p14:tracePt t="140878" x="3935413" y="5319713"/>
          <p14:tracePt t="140903" x="3944938" y="5319713"/>
          <p14:tracePt t="141621" x="3935413" y="5319713"/>
          <p14:tracePt t="141629" x="3916363" y="5329238"/>
          <p14:tracePt t="141637" x="3897313" y="5338763"/>
          <p14:tracePt t="141645" x="3878263" y="5338763"/>
          <p14:tracePt t="141654" x="3860800" y="5348288"/>
          <p14:tracePt t="141660" x="3841750" y="5367338"/>
          <p14:tracePt t="141669" x="3832225" y="5376863"/>
          <p14:tracePt t="141674" x="3813175" y="5395913"/>
          <p14:tracePt t="141683" x="3803650" y="5395913"/>
          <p14:tracePt t="141690" x="3794125" y="5413375"/>
          <p14:tracePt t="141698" x="3784600" y="5422900"/>
          <p14:tracePt t="141706" x="3775075" y="5432425"/>
          <p14:tracePt t="141722" x="3767138" y="5441950"/>
          <p14:tracePt t="141730" x="3767138" y="5451475"/>
          <p14:tracePt t="141739" x="3757613" y="5451475"/>
          <p14:tracePt t="141760" x="3748088" y="5461000"/>
          <p14:tracePt t="141784" x="3738563" y="5470525"/>
          <p14:tracePt t="141801" x="3738563" y="5480050"/>
          <p14:tracePt t="141818" x="3729038" y="5480050"/>
          <p14:tracePt t="141871" x="3729038" y="5489575"/>
          <p14:tracePt t="141895" x="3719513" y="5489575"/>
          <p14:tracePt t="141903" x="3719513" y="5499100"/>
          <p14:tracePt t="141925" x="3719513" y="5507038"/>
          <p14:tracePt t="141935" x="3709988" y="5516563"/>
          <p14:tracePt t="141941" x="3700463" y="5516563"/>
          <p14:tracePt t="141948" x="3690938" y="5526088"/>
          <p14:tracePt t="141956" x="3690938" y="5535613"/>
          <p14:tracePt t="141964" x="3673475" y="5554663"/>
          <p14:tracePt t="141972" x="3663950" y="5554663"/>
          <p14:tracePt t="141980" x="3654425" y="5564188"/>
          <p14:tracePt t="141988" x="3644900" y="5583238"/>
          <p14:tracePt t="141996" x="3625850" y="5600700"/>
          <p14:tracePt t="142004" x="3616325" y="5600700"/>
          <p14:tracePt t="142010" x="3597275" y="5619750"/>
          <p14:tracePt t="142018" x="3579813" y="5629275"/>
          <p14:tracePt t="142026" x="3570288" y="5638800"/>
          <p14:tracePt t="142042" x="3560763" y="5648325"/>
          <p14:tracePt t="142050" x="3551238" y="5648325"/>
          <p14:tracePt t="142058" x="3551238" y="5657850"/>
          <p14:tracePt t="142082" x="3551238" y="5667375"/>
          <p14:tracePt t="143190" x="3541713" y="5667375"/>
          <p14:tracePt t="143411" x="3551238" y="5667375"/>
          <p14:tracePt t="143419" x="3560763" y="5667375"/>
          <p14:tracePt t="143425" x="3579813" y="5667375"/>
          <p14:tracePt t="143434" x="3606800" y="5667375"/>
          <p14:tracePt t="143440" x="3616325" y="5657850"/>
          <p14:tracePt t="143449" x="3644900" y="5657850"/>
          <p14:tracePt t="143456" x="3673475" y="5648325"/>
          <p14:tracePt t="143465" x="3681413" y="5648325"/>
          <p14:tracePt t="143473" x="3700463" y="5648325"/>
          <p14:tracePt t="143488" x="3709988" y="5648325"/>
          <p14:tracePt t="143510" x="3729038" y="5648325"/>
          <p14:tracePt t="143519" x="3748088" y="5657850"/>
          <p14:tracePt t="143535" x="3784600" y="5676900"/>
          <p14:tracePt t="143543" x="3784600" y="5686425"/>
          <p14:tracePt t="143551" x="3794125" y="5686425"/>
          <p14:tracePt t="143567" x="3794125" y="5667375"/>
          <p14:tracePt t="143574" x="3784600" y="5638800"/>
          <p14:tracePt t="144043" x="3775075" y="5638800"/>
          <p14:tracePt t="144067" x="3757613" y="5638800"/>
          <p14:tracePt t="144074" x="3729038" y="5638800"/>
          <p14:tracePt t="144080" x="3719513" y="5629275"/>
          <p14:tracePt t="144088" x="3719513" y="5610225"/>
          <p14:tracePt t="144097" x="3700463" y="5600700"/>
          <p14:tracePt t="144104" x="3681413" y="5600700"/>
          <p14:tracePt t="144120" x="3673475" y="5592763"/>
          <p14:tracePt t="144128" x="3663950" y="5592763"/>
          <p14:tracePt t="144136" x="3654425" y="5573713"/>
          <p14:tracePt t="144144" x="3644900" y="5573713"/>
          <p14:tracePt t="144160" x="3635375" y="5564188"/>
          <p14:tracePt t="146005" x="3635375" y="5535613"/>
          <p14:tracePt t="146019" x="3635375" y="5526088"/>
          <p14:tracePt t="146027" x="3635375" y="5507038"/>
          <p14:tracePt t="146043" x="3635375" y="5480050"/>
          <p14:tracePt t="146051" x="3644900" y="5480050"/>
          <p14:tracePt t="146067" x="3644900" y="5441950"/>
          <p14:tracePt t="146075" x="3654425" y="5422900"/>
          <p14:tracePt t="146081" x="3654425" y="5395913"/>
          <p14:tracePt t="146088" x="3654425" y="5386388"/>
          <p14:tracePt t="146097" x="3663950" y="5357813"/>
          <p14:tracePt t="146104" x="3663950" y="5329238"/>
          <p14:tracePt t="146112" x="3673475" y="5302250"/>
          <p14:tracePt t="146120" x="3673475" y="5292725"/>
          <p14:tracePt t="146130" x="3673475" y="5283200"/>
          <p14:tracePt t="146136" x="3673475" y="5273675"/>
          <p14:tracePt t="146146" x="3673475" y="5264150"/>
          <p14:tracePt t="146163" x="3673475" y="5245100"/>
          <p14:tracePt t="146292" x="3673475" y="5235575"/>
          <p14:tracePt t="146316" x="3673475" y="5226050"/>
          <p14:tracePt t="146331" x="3673475" y="5218113"/>
          <p14:tracePt t="146403" x="3673475" y="5208588"/>
          <p14:tracePt t="146605" x="3673475" y="5199063"/>
          <p14:tracePt t="148747" x="3673475" y="5208588"/>
          <p14:tracePt t="148752" x="3673475" y="5226050"/>
          <p14:tracePt t="148777" x="3673475" y="5245100"/>
          <p14:tracePt t="148809" x="3673475" y="5254625"/>
          <p14:tracePt t="148856" x="3673475" y="5264150"/>
          <p14:tracePt t="148988" x="3673475" y="5273675"/>
          <p14:tracePt t="149018" x="3681413" y="5273675"/>
          <p14:tracePt t="149520" x="3690938" y="5283200"/>
          <p14:tracePt t="149628" x="3690938" y="5292725"/>
          <p14:tracePt t="149707" x="3700463" y="5292725"/>
          <p14:tracePt t="149761" x="3700463" y="5302250"/>
          <p14:tracePt t="149778" x="3700463" y="5311775"/>
          <p14:tracePt t="149793" x="3700463" y="5319713"/>
          <p14:tracePt t="149838" x="3700463" y="5329238"/>
          <p14:tracePt t="149941" x="3700463" y="5338763"/>
          <p14:tracePt t="150042" x="3700463" y="5348288"/>
          <p14:tracePt t="150113" x="3690938" y="5348288"/>
          <p14:tracePt t="150129" x="3681413" y="5348288"/>
          <p14:tracePt t="150175" x="3681413" y="5357813"/>
          <p14:tracePt t="150433" x="3681413" y="5367338"/>
          <p14:tracePt t="150449" x="3681413" y="5376863"/>
          <p14:tracePt t="150465" x="3681413" y="5386388"/>
          <p14:tracePt t="150472" x="3690938" y="5386388"/>
          <p14:tracePt t="150496" x="3700463" y="5395913"/>
          <p14:tracePt t="154347" x="3700463" y="5405438"/>
          <p14:tracePt t="154395" x="3700463" y="5413375"/>
          <p14:tracePt t="154403" x="3709988" y="5413375"/>
          <p14:tracePt t="154416" x="3719513" y="5413375"/>
          <p14:tracePt t="155041" x="3709988" y="5405438"/>
          <p14:tracePt t="155050" x="3709988" y="5386388"/>
          <p14:tracePt t="155058" x="3700463" y="5386388"/>
          <p14:tracePt t="155074" x="3690938" y="5376863"/>
          <p14:tracePt t="155089" x="3690938" y="5367338"/>
          <p14:tracePt t="155096" x="3681413" y="5367338"/>
          <p14:tracePt t="155355" x="3673475" y="5367338"/>
          <p14:tracePt t="155411" x="3673475" y="5357813"/>
          <p14:tracePt t="155761" x="3663950" y="5357813"/>
          <p14:tracePt t="155785" x="3663950" y="5348288"/>
          <p14:tracePt t="155793" x="3654425" y="5338763"/>
          <p14:tracePt t="155816" x="3654425" y="5329238"/>
          <p14:tracePt t="155839" x="3654425" y="5319713"/>
          <p14:tracePt t="155846" x="3644900" y="5319713"/>
          <p14:tracePt t="156042" x="3635375" y="5319713"/>
          <p14:tracePt t="156050" x="3635375" y="5311775"/>
          <p14:tracePt t="156058" x="3625850" y="5311775"/>
          <p14:tracePt t="156088" x="3625850" y="5302250"/>
          <p14:tracePt t="156105" x="3625850" y="5292725"/>
          <p14:tracePt t="156120" x="3616325" y="5292725"/>
          <p14:tracePt t="156144" x="3606800" y="5292725"/>
          <p14:tracePt t="156158" x="3587750" y="5283200"/>
          <p14:tracePt t="156166" x="3570288" y="5273675"/>
          <p14:tracePt t="156174" x="3570288" y="5254625"/>
          <p14:tracePt t="156182" x="3560763" y="5254625"/>
          <p14:tracePt t="156190" x="3551238" y="5245100"/>
          <p14:tracePt t="156198" x="3541713" y="5245100"/>
          <p14:tracePt t="156214" x="3541713" y="5235575"/>
          <p14:tracePt t="156223" x="3532188" y="5235575"/>
          <p14:tracePt t="156325" x="3522663" y="5235575"/>
          <p14:tracePt t="156339" x="3513138" y="5235575"/>
          <p14:tracePt t="156355" x="3513138" y="5226050"/>
          <p14:tracePt t="156417" x="3503613" y="5226050"/>
          <p14:tracePt t="156441" x="3494088" y="5218113"/>
          <p14:tracePt t="156458" x="3484563" y="5218113"/>
          <p14:tracePt t="156472" x="3484563" y="5208588"/>
          <p14:tracePt t="156489" x="3476625" y="5208588"/>
          <p14:tracePt t="156510" x="3476625" y="5199063"/>
          <p14:tracePt t="156534" x="3476625" y="5189538"/>
          <p14:tracePt t="156542" x="3467100" y="5189538"/>
          <p14:tracePt t="156551" x="3467100" y="5180013"/>
          <p14:tracePt t="156566" x="3467100" y="5170488"/>
          <p14:tracePt t="156575" x="3467100" y="5160963"/>
          <p14:tracePt t="156613" x="3457575" y="5141913"/>
          <p14:tracePt t="156629" x="3457575" y="5114925"/>
          <p14:tracePt t="156637" x="3448050" y="5114925"/>
          <p14:tracePt t="156644" x="3438525" y="5105400"/>
          <p14:tracePt t="156652" x="3438525" y="5095875"/>
          <p14:tracePt t="156667" x="3438525" y="5076825"/>
          <p14:tracePt t="156675" x="3438525" y="5067300"/>
          <p14:tracePt t="156682" x="3429000" y="5067300"/>
          <p14:tracePt t="156690" x="3419475" y="5048250"/>
          <p14:tracePt t="156698" x="3419475" y="5038725"/>
          <p14:tracePt t="156706" x="3409950" y="5029200"/>
          <p14:tracePt t="156714" x="3400425" y="5011738"/>
          <p14:tracePt t="156724" x="3400425" y="4992688"/>
          <p14:tracePt t="156730" x="3382963" y="4973638"/>
          <p14:tracePt t="156739" x="3373438" y="4954588"/>
          <p14:tracePt t="156746" x="3363913" y="4918075"/>
          <p14:tracePt t="156753" x="3354388" y="4899025"/>
          <p14:tracePt t="156760" x="3344863" y="4860925"/>
          <p14:tracePt t="156768" x="3344863" y="4851400"/>
          <p14:tracePt t="156776" x="3335338" y="4824413"/>
          <p14:tracePt t="156785" x="3325813" y="4786313"/>
          <p14:tracePt t="156792" x="3316288" y="4767263"/>
          <p14:tracePt t="156801" x="3306763" y="4740275"/>
          <p14:tracePt t="156808" x="3306763" y="4721225"/>
          <p14:tracePt t="156817" x="3297238" y="4711700"/>
          <p14:tracePt t="156822" x="3289300" y="4702175"/>
          <p14:tracePt t="156830" x="3279775" y="4683125"/>
          <p14:tracePt t="156839" x="3270250" y="4664075"/>
          <p14:tracePt t="156856" x="3270250" y="4654550"/>
          <p14:tracePt t="156862" x="3270250" y="4646613"/>
          <p14:tracePt t="156871" x="3260725" y="4646613"/>
          <p14:tracePt t="156887" x="3260725" y="4637088"/>
          <p14:tracePt t="156895" x="3251200" y="4627563"/>
          <p14:tracePt t="156903" x="3251200" y="4618038"/>
          <p14:tracePt t="156910" x="3241675" y="4618038"/>
          <p14:tracePt t="156989" x="3241675" y="4608513"/>
          <p14:tracePt t="157003" x="3241675" y="4598988"/>
          <p14:tracePt t="157120" x="3251200" y="4598988"/>
          <p14:tracePt t="157128" x="3260725" y="4598988"/>
          <p14:tracePt t="157144" x="3270250" y="4598988"/>
          <p14:tracePt t="157153" x="3279775" y="4589463"/>
          <p14:tracePt t="157168" x="3289300" y="4579938"/>
          <p14:tracePt t="157190" x="3297238" y="4579938"/>
          <p14:tracePt t="157239" x="3306763" y="4579938"/>
          <p14:tracePt t="157458" x="3316288" y="4579938"/>
          <p14:tracePt t="157481" x="3325813" y="4589463"/>
          <p14:tracePt t="157487" x="3335338" y="4598988"/>
          <p14:tracePt t="157504" x="3335338" y="4608513"/>
          <p14:tracePt t="157526" x="3344863" y="4608513"/>
          <p14:tracePt t="157534" x="3354388" y="4627563"/>
          <p14:tracePt t="157542" x="3373438" y="4637088"/>
          <p14:tracePt t="157558" x="3373438" y="4646613"/>
          <p14:tracePt t="157568" x="3373438" y="4654550"/>
          <p14:tracePt t="157574" x="3382963" y="4654550"/>
          <p14:tracePt t="157580" x="3390900" y="4664075"/>
          <p14:tracePt t="157588" x="3400425" y="4673600"/>
          <p14:tracePt t="157596" x="3400425" y="4683125"/>
          <p14:tracePt t="157604" x="3409950" y="4692650"/>
          <p14:tracePt t="157612" x="3419475" y="4702175"/>
          <p14:tracePt t="157628" x="3419475" y="4711700"/>
          <p14:tracePt t="157645" x="3429000" y="4721225"/>
          <p14:tracePt t="157667" x="3438525" y="4721225"/>
          <p14:tracePt t="157682" x="3448050" y="4730750"/>
          <p14:tracePt t="157981" x="3448050" y="4740275"/>
          <p14:tracePt t="157997" x="3448050" y="4767263"/>
          <p14:tracePt t="158003" x="3476625" y="4824413"/>
          <p14:tracePt t="158010" x="3494088" y="4918075"/>
          <p14:tracePt t="158018" x="3532188" y="5021263"/>
          <p14:tracePt t="158027" x="3587750" y="5132388"/>
          <p14:tracePt t="158034" x="3616325" y="5218113"/>
          <p14:tracePt t="158042" x="3644900" y="5283200"/>
          <p14:tracePt t="158050" x="3681413" y="5367338"/>
          <p14:tracePt t="158058" x="3719513" y="5395913"/>
          <p14:tracePt t="158067" x="3738563" y="5451475"/>
          <p14:tracePt t="158072" x="3767138" y="5480050"/>
          <p14:tracePt t="158080" x="3803650" y="5480050"/>
          <p14:tracePt t="158088" x="3832225" y="5489575"/>
          <p14:tracePt t="158097" x="3868738" y="5507038"/>
          <p14:tracePt t="158106" x="3887788" y="5516563"/>
          <p14:tracePt t="158112" x="3916363" y="5545138"/>
          <p14:tracePt t="158121" x="3954463" y="5545138"/>
          <p14:tracePt t="158127" x="3981450" y="5554663"/>
          <p14:tracePt t="158137" x="4010025" y="5564188"/>
          <p14:tracePt t="158145" x="4065588" y="5564188"/>
          <p14:tracePt t="158152" x="4141788" y="5564188"/>
          <p14:tracePt t="158161" x="4225925" y="5573713"/>
          <p14:tracePt t="158170" x="4310063" y="5600700"/>
          <p14:tracePt t="158174" x="4384675" y="5610225"/>
          <p14:tracePt t="158183" x="4422775" y="5610225"/>
          <p14:tracePt t="158190" x="4468813" y="5610225"/>
          <p14:tracePt t="158200" x="4516438" y="5610225"/>
          <p14:tracePt t="158206" x="4572000" y="5610225"/>
          <p14:tracePt t="158214" x="4591050" y="5592763"/>
          <p14:tracePt t="158222" x="4619625" y="5573713"/>
          <p14:tracePt t="158230" x="4629150" y="5564188"/>
          <p14:tracePt t="158238" x="4646613" y="5554663"/>
          <p14:tracePt t="158244" x="4665663" y="5535613"/>
          <p14:tracePt t="158253" x="4703763" y="5507038"/>
          <p14:tracePt t="158260" x="4730750" y="5480050"/>
          <p14:tracePt t="158269" x="4749800" y="5451475"/>
          <p14:tracePt t="158276" x="4806950" y="5405438"/>
          <p14:tracePt t="158285" x="4862513" y="5357813"/>
          <p14:tracePt t="158292" x="4918075" y="5329238"/>
          <p14:tracePt t="158300" x="4975225" y="5292725"/>
          <p14:tracePt t="158308" x="5030788" y="5283200"/>
          <p14:tracePt t="158317" x="5068888" y="5254625"/>
          <p14:tracePt t="158324" x="5106988" y="5245100"/>
          <p14:tracePt t="158330" x="5143500" y="5235575"/>
          <p14:tracePt t="158338" x="5181600" y="5218113"/>
          <p14:tracePt t="158346" x="5227638" y="5218113"/>
          <p14:tracePt t="158354" x="5256213" y="5208588"/>
          <p14:tracePt t="158362" x="5275263" y="5199063"/>
          <p14:tracePt t="158371" x="5321300" y="5199063"/>
          <p14:tracePt t="158378" x="5349875" y="5199063"/>
          <p14:tracePt t="158387" x="5395913" y="5189538"/>
          <p14:tracePt t="158394" x="5424488" y="5189538"/>
          <p14:tracePt t="158403" x="5453063" y="5170488"/>
          <p14:tracePt t="158408" x="5472113" y="5160963"/>
          <p14:tracePt t="158416" x="5499100" y="5160963"/>
          <p14:tracePt t="158424" x="5508625" y="5160963"/>
          <p14:tracePt t="158432" x="5518150" y="5151438"/>
          <p14:tracePt t="158440" x="5527675" y="5151438"/>
          <p14:tracePt t="158449" x="5546725" y="5141913"/>
          <p14:tracePt t="158464" x="5565775" y="5141913"/>
          <p14:tracePt t="158472" x="5565775" y="5132388"/>
          <p14:tracePt t="158480" x="5575300" y="5132388"/>
          <p14:tracePt t="158494" x="5575300" y="5124450"/>
          <p14:tracePt t="158511" x="5575300" y="5114925"/>
          <p14:tracePt t="158612" x="5575300" y="5105400"/>
          <p14:tracePt t="158620" x="5584825" y="5105400"/>
          <p14:tracePt t="158637" x="5602288" y="5105400"/>
          <p14:tracePt t="158674" x="5611813" y="5105400"/>
          <p14:tracePt t="158682" x="5630863" y="5105400"/>
          <p14:tracePt t="158690" x="5649913" y="5105400"/>
          <p14:tracePt t="158698" x="5659438" y="5105400"/>
          <p14:tracePt t="158714" x="5678488" y="5105400"/>
          <p14:tracePt t="158996" x="5678488" y="5114925"/>
          <p14:tracePt t="159019" x="5668963" y="5124450"/>
          <p14:tracePt t="159035" x="5659438" y="5141913"/>
          <p14:tracePt t="159042" x="5640388" y="5160963"/>
          <p14:tracePt t="159051" x="5611813" y="5160963"/>
          <p14:tracePt t="159058" x="5602288" y="5160963"/>
          <p14:tracePt t="159066" x="5584825" y="5160963"/>
          <p14:tracePt t="159080" x="5556250" y="5170488"/>
          <p14:tracePt t="159088" x="5546725" y="5170488"/>
          <p14:tracePt t="159097" x="5546725" y="5180013"/>
          <p14:tracePt t="159104" x="5537200" y="5199063"/>
          <p14:tracePt t="159112" x="5527675" y="5199063"/>
          <p14:tracePt t="159120" x="5518150" y="5199063"/>
          <p14:tracePt t="159128" x="5508625" y="5218113"/>
          <p14:tracePt t="159136" x="5489575" y="5226050"/>
          <p14:tracePt t="159145" x="5481638" y="5235575"/>
          <p14:tracePt t="159160" x="5472113" y="5235575"/>
          <p14:tracePt t="159166" x="5453063" y="5245100"/>
          <p14:tracePt t="159175" x="5434013" y="5254625"/>
          <p14:tracePt t="159190" x="5414963" y="5264150"/>
          <p14:tracePt t="159198" x="5405438" y="5264150"/>
          <p14:tracePt t="159207" x="5387975" y="5273675"/>
          <p14:tracePt t="159222" x="5378450" y="5273675"/>
          <p14:tracePt t="159231" x="5359400" y="5283200"/>
          <p14:tracePt t="159244" x="5340350" y="5292725"/>
          <p14:tracePt t="159253" x="5330825" y="5292725"/>
          <p14:tracePt t="159270" x="5321300" y="5292725"/>
          <p14:tracePt t="159276" x="5311775" y="5292725"/>
          <p14:tracePt t="159285" x="5302250" y="5302250"/>
          <p14:tracePt t="159292" x="5294313" y="5302250"/>
          <p14:tracePt t="159301" x="5284788" y="5302250"/>
          <p14:tracePt t="159307" x="5275263" y="5311775"/>
          <p14:tracePt t="159317" x="5265738" y="5311775"/>
          <p14:tracePt t="159324" x="5246688" y="5311775"/>
          <p14:tracePt t="159331" x="5237163" y="5311775"/>
          <p14:tracePt t="159338" x="5218113" y="5311775"/>
          <p14:tracePt t="159346" x="5200650" y="5311775"/>
          <p14:tracePt t="159354" x="5181600" y="5319713"/>
          <p14:tracePt t="159362" x="5143500" y="5319713"/>
          <p14:tracePt t="159370" x="5114925" y="5329238"/>
          <p14:tracePt t="159378" x="5114925" y="5348288"/>
          <p14:tracePt t="159387" x="5097463" y="5348288"/>
          <p14:tracePt t="159394" x="5078413" y="5357813"/>
          <p14:tracePt t="159410" x="5068888" y="5376863"/>
          <p14:tracePt t="159416" x="5059363" y="5386388"/>
          <p14:tracePt t="159432" x="5049838" y="5395913"/>
          <p14:tracePt t="159440" x="5049838" y="5405438"/>
          <p14:tracePt t="159449" x="5049838" y="5413375"/>
          <p14:tracePt t="159467" x="5049838" y="5422900"/>
          <p14:tracePt t="159486" x="5049838" y="5432425"/>
          <p14:tracePt t="159518" x="5049838" y="5441950"/>
          <p14:tracePt t="159526" x="5049838" y="5451475"/>
          <p14:tracePt t="159542" x="5049838" y="5461000"/>
          <p14:tracePt t="159588" x="5049838" y="5470525"/>
          <p14:tracePt t="159596" x="5040313" y="5480050"/>
          <p14:tracePt t="159604" x="5030788" y="5480050"/>
          <p14:tracePt t="159628" x="5021263" y="5499100"/>
          <p14:tracePt t="159652" x="5011738" y="5507038"/>
          <p14:tracePt t="159660" x="5003800" y="5507038"/>
          <p14:tracePt t="159674" x="4984750" y="5507038"/>
          <p14:tracePt t="159690" x="4956175" y="5516563"/>
          <p14:tracePt t="159698" x="4927600" y="5516563"/>
          <p14:tracePt t="159706" x="4910138" y="5516563"/>
          <p14:tracePt t="159715" x="4872038" y="5516563"/>
          <p14:tracePt t="159722" x="4852988" y="5526088"/>
          <p14:tracePt t="159731" x="4824413" y="5526088"/>
          <p14:tracePt t="159738" x="4797425" y="5526088"/>
          <p14:tracePt t="159748" x="4768850" y="5526088"/>
          <p14:tracePt t="159753" x="4730750" y="5545138"/>
          <p14:tracePt t="159760" x="4722813" y="5554663"/>
          <p14:tracePt t="159770" x="4694238" y="5554663"/>
          <p14:tracePt t="159777" x="4665663" y="5573713"/>
          <p14:tracePt t="159785" x="4656138" y="5573713"/>
          <p14:tracePt t="159792" x="4646613" y="5583238"/>
          <p14:tracePt t="159801" x="4629150" y="5583238"/>
          <p14:tracePt t="159818" x="4619625" y="5592763"/>
          <p14:tracePt t="159822" x="4600575" y="5600700"/>
          <p14:tracePt t="159832" x="4591050" y="5600700"/>
          <p14:tracePt t="159838" x="4572000" y="5619750"/>
          <p14:tracePt t="159848" x="4543425" y="5629275"/>
          <p14:tracePt t="159854" x="4533900" y="5638800"/>
          <p14:tracePt t="159863" x="4533900" y="5648325"/>
          <p14:tracePt t="159870" x="4506913" y="5657850"/>
          <p14:tracePt t="159878" x="4497388" y="5667375"/>
          <p14:tracePt t="159887" x="4487863" y="5667375"/>
          <p14:tracePt t="159908" x="4478338" y="5676900"/>
          <p14:tracePt t="159925" x="4478338" y="5686425"/>
          <p14:tracePt t="159933" x="4468813" y="5686425"/>
          <p14:tracePt t="159948" x="4468813" y="5694363"/>
          <p14:tracePt t="162699" x="4468813" y="5703888"/>
          <p14:tracePt t="162708" x="4468813" y="5713413"/>
          <p14:tracePt t="162723" x="4468813" y="5722938"/>
          <p14:tracePt t="162739" x="4468813" y="5732463"/>
          <p14:tracePt t="162745" x="4468813" y="5741988"/>
          <p14:tracePt t="162762" x="4478338" y="5741988"/>
          <p14:tracePt t="162768" x="4487863" y="5741988"/>
          <p14:tracePt t="162777" x="4487863" y="5722938"/>
          <p14:tracePt t="162784" x="4487863" y="5694363"/>
          <p14:tracePt t="163238" x="4478338" y="5694363"/>
          <p14:tracePt t="163244" x="4449763" y="5694363"/>
          <p14:tracePt t="163252" x="4449763" y="5703888"/>
          <p14:tracePt t="163262" x="4422775" y="5703888"/>
          <p14:tracePt t="163268" x="4413250" y="5703888"/>
          <p14:tracePt t="163278" x="4403725" y="5703888"/>
          <p14:tracePt t="163284" x="4394200" y="5703888"/>
          <p14:tracePt t="163309" x="4384675" y="5703888"/>
          <p14:tracePt t="163325" x="4375150" y="5703888"/>
          <p14:tracePt t="163331" x="4365625" y="5703888"/>
          <p14:tracePt t="163370" x="4356100" y="5703888"/>
          <p14:tracePt t="163378" x="4346575" y="5703888"/>
          <p14:tracePt t="163402" x="4338638" y="5703888"/>
          <p14:tracePt t="163408" x="4329113" y="5703888"/>
          <p14:tracePt t="163416" x="4319588" y="5703888"/>
          <p14:tracePt t="163424" x="4310063" y="5703888"/>
          <p14:tracePt t="163432" x="4291013" y="5703888"/>
          <p14:tracePt t="163440" x="4291013" y="5694363"/>
          <p14:tracePt t="163456" x="4281488" y="5694363"/>
          <p14:tracePt t="163520" x="4271963" y="5694363"/>
          <p14:tracePt t="163528" x="4262438" y="5694363"/>
          <p14:tracePt t="163544" x="4252913" y="5686425"/>
          <p14:tracePt t="163551" x="4244975" y="5686425"/>
          <p14:tracePt t="163558" x="4216400" y="5686425"/>
          <p14:tracePt t="163567" x="4197350" y="5686425"/>
          <p14:tracePt t="163582" x="4187825" y="5686425"/>
          <p14:tracePt t="163588" x="4178300" y="5686425"/>
          <p14:tracePt t="163598" x="4168775" y="5686425"/>
          <p14:tracePt t="163604" x="4159250" y="5676900"/>
          <p14:tracePt t="163613" x="4151313" y="5676900"/>
          <p14:tracePt t="163620" x="4141788" y="5676900"/>
          <p14:tracePt t="163627" x="4122738" y="5676900"/>
          <p14:tracePt t="163636" x="4094163" y="5667375"/>
          <p14:tracePt t="163644" x="4084638" y="5667375"/>
          <p14:tracePt t="163651" x="4057650" y="5667375"/>
          <p14:tracePt t="163657" x="4048125" y="5657850"/>
          <p14:tracePt t="163682" x="4038600" y="5657850"/>
          <p14:tracePt t="163690" x="4029075" y="5657850"/>
          <p14:tracePt t="163698" x="4019550" y="5657850"/>
          <p14:tracePt t="163722" x="4000500" y="5657850"/>
          <p14:tracePt t="163769" x="3990975" y="5657850"/>
          <p14:tracePt t="163785" x="3981450" y="5657850"/>
          <p14:tracePt t="163801" x="3971925" y="5657850"/>
          <p14:tracePt t="163823" x="3962400" y="5657850"/>
          <p14:tracePt t="163838" x="3944938" y="5657850"/>
          <p14:tracePt t="163854" x="3935413" y="5657850"/>
          <p14:tracePt t="163863" x="3925888" y="5657850"/>
          <p14:tracePt t="163894" x="3916363" y="5657850"/>
          <p14:tracePt t="164080" x="3906838" y="5648325"/>
          <p14:tracePt t="164097" x="3897313" y="5638800"/>
          <p14:tracePt t="164105" x="3887788" y="5629275"/>
          <p14:tracePt t="164113" x="3878263" y="5619750"/>
          <p14:tracePt t="164120" x="3868738" y="5610225"/>
          <p14:tracePt t="164136" x="3868738" y="5600700"/>
          <p14:tracePt t="164144" x="3868738" y="5592763"/>
          <p14:tracePt t="164160" x="3868738" y="5573713"/>
          <p14:tracePt t="164166" x="3868738" y="5564188"/>
          <p14:tracePt t="164174" x="3851275" y="5545138"/>
          <p14:tracePt t="164183" x="3841750" y="5526088"/>
          <p14:tracePt t="164190" x="3832225" y="5507038"/>
          <p14:tracePt t="164198" x="3822700" y="5499100"/>
          <p14:tracePt t="164207" x="3822700" y="5470525"/>
          <p14:tracePt t="164215" x="3803650" y="5451475"/>
          <p14:tracePt t="164223" x="3803650" y="5432425"/>
          <p14:tracePt t="164231" x="3794125" y="5413375"/>
          <p14:tracePt t="164236" x="3784600" y="5386388"/>
          <p14:tracePt t="164248" x="3775075" y="5367338"/>
          <p14:tracePt t="164252" x="3767138" y="5357813"/>
          <p14:tracePt t="164259" x="3757613" y="5338763"/>
          <p14:tracePt t="164268" x="3748088" y="5319713"/>
          <p14:tracePt t="164277" x="3738563" y="5302250"/>
          <p14:tracePt t="164284" x="3729038" y="5302250"/>
          <p14:tracePt t="164294" x="3719513" y="5283200"/>
          <p14:tracePt t="164300" x="3709988" y="5273675"/>
          <p14:tracePt t="164316" x="3700463" y="5273675"/>
          <p14:tracePt t="164324" x="3690938" y="5264150"/>
          <p14:tracePt t="164331" x="3681413" y="5245100"/>
          <p14:tracePt t="164338" x="3663950" y="5235575"/>
          <p14:tracePt t="164347" x="3654425" y="5235575"/>
          <p14:tracePt t="164355" x="3635375" y="5226050"/>
          <p14:tracePt t="164363" x="3616325" y="5218113"/>
          <p14:tracePt t="164370" x="3606800" y="5218113"/>
          <p14:tracePt t="164379" x="3606800" y="5208588"/>
          <p14:tracePt t="164394" x="3597275" y="5208588"/>
          <p14:tracePt t="164400" x="3587750" y="5208588"/>
          <p14:tracePt t="164410" x="3579813" y="5199063"/>
          <p14:tracePt t="164416" x="3570288" y="5199063"/>
          <p14:tracePt t="164424" x="3551238" y="5189538"/>
          <p14:tracePt t="164432" x="3551238" y="5180013"/>
          <p14:tracePt t="164440" x="3541713" y="5180013"/>
          <p14:tracePt t="164448" x="3532188" y="5180013"/>
          <p14:tracePt t="164464" x="3522663" y="5180013"/>
          <p14:tracePt t="164481" x="3522663" y="5170488"/>
          <p14:tracePt t="164486" x="3513138" y="5170488"/>
          <p14:tracePt t="164513" x="3503613" y="5160963"/>
          <p14:tracePt t="164518" x="3494088" y="5160963"/>
          <p14:tracePt t="164526" x="3484563" y="5160963"/>
          <p14:tracePt t="164544" x="3476625" y="5151438"/>
          <p14:tracePt t="164550" x="3476625" y="5141913"/>
          <p14:tracePt t="164575" x="3467100" y="5141913"/>
          <p14:tracePt t="164588" x="3457575" y="5141913"/>
          <p14:tracePt t="164630" x="3457575" y="5132388"/>
          <p14:tracePt t="165433" x="3457575" y="5124450"/>
          <p14:tracePt t="165442" x="3457575" y="5105400"/>
          <p14:tracePt t="165465" x="3457575" y="5095875"/>
          <p14:tracePt t="165481" x="3457575" y="5086350"/>
          <p14:tracePt t="165544" x="3457575" y="5076825"/>
          <p14:tracePt t="165752" x="3457575" y="5067300"/>
          <p14:tracePt t="165767" x="3448050" y="5067300"/>
          <p14:tracePt t="166105" x="3448050" y="5057775"/>
          <p14:tracePt t="166113" x="3448050" y="5048250"/>
          <p14:tracePt t="166129" x="3448050" y="5038725"/>
          <p14:tracePt t="166136" x="3457575" y="5038725"/>
          <p14:tracePt t="166158" x="3467100" y="5038725"/>
          <p14:tracePt t="166166" x="3467100" y="5029200"/>
          <p14:tracePt t="166182" x="3467100" y="5021263"/>
          <p14:tracePt t="166198" x="3467100" y="5011738"/>
          <p14:tracePt t="166210" x="3467100" y="4983163"/>
          <p14:tracePt t="166222" x="3476625" y="4973638"/>
          <p14:tracePt t="166230" x="3476625" y="4964113"/>
          <p14:tracePt t="166238" x="3476625" y="4954588"/>
          <p14:tracePt t="166245" x="3484563" y="4954588"/>
          <p14:tracePt t="166252" x="3484563" y="4945063"/>
          <p14:tracePt t="166261" x="3484563" y="4927600"/>
          <p14:tracePt t="166276" x="3484563" y="4908550"/>
          <p14:tracePt t="166284" x="3494088" y="4879975"/>
          <p14:tracePt t="166300" x="3494088" y="4870450"/>
          <p14:tracePt t="166309" x="3503613" y="4860925"/>
          <p14:tracePt t="166324" x="3503613" y="4851400"/>
          <p14:tracePt t="166330" x="3503613" y="4833938"/>
          <p14:tracePt t="166338" x="3513138" y="4814888"/>
          <p14:tracePt t="166346" x="3513138" y="4786313"/>
          <p14:tracePt t="166354" x="3513138" y="4767263"/>
          <p14:tracePt t="166362" x="3513138" y="4748213"/>
          <p14:tracePt t="166370" x="3513138" y="4721225"/>
          <p14:tracePt t="166379" x="3522663" y="4702175"/>
          <p14:tracePt t="166387" x="3532188" y="4702175"/>
          <p14:tracePt t="166550" x="3541713" y="4702175"/>
          <p14:tracePt t="166558" x="3541713" y="4711700"/>
          <p14:tracePt t="166566" x="3551238" y="4711700"/>
          <p14:tracePt t="166574" x="3551238" y="4721225"/>
          <p14:tracePt t="166580" x="3560763" y="4721225"/>
          <p14:tracePt t="166587" x="3570288" y="4740275"/>
          <p14:tracePt t="166612" x="3570288" y="4748213"/>
          <p14:tracePt t="166628" x="3579813" y="4757738"/>
          <p14:tracePt t="166636" x="3587750" y="4757738"/>
          <p14:tracePt t="166652" x="3606800" y="4776788"/>
          <p14:tracePt t="166666" x="3616325" y="4776788"/>
          <p14:tracePt t="166682" x="3625850" y="4776788"/>
          <p14:tracePt t="166691" x="3654425" y="4786313"/>
          <p14:tracePt t="166698" x="3663950" y="4786313"/>
          <p14:tracePt t="166712" x="3681413" y="4805363"/>
          <p14:tracePt t="166722" x="3700463" y="4814888"/>
          <p14:tracePt t="166738" x="3719513" y="4814888"/>
          <p14:tracePt t="166744" x="3729038" y="4814888"/>
          <p14:tracePt t="166752" x="3738563" y="4814888"/>
          <p14:tracePt t="166761" x="3748088" y="4824413"/>
          <p14:tracePt t="166768" x="3767138" y="4833938"/>
          <p14:tracePt t="166777" x="3784600" y="4841875"/>
          <p14:tracePt t="166784" x="3803650" y="4860925"/>
          <p14:tracePt t="166793" x="3813175" y="4860925"/>
          <p14:tracePt t="166800" x="3832225" y="4860925"/>
          <p14:tracePt t="166808" x="3851275" y="4870450"/>
          <p14:tracePt t="166816" x="3878263" y="4889500"/>
          <p14:tracePt t="166822" x="3897313" y="4918075"/>
          <p14:tracePt t="166830" x="3925888" y="4927600"/>
          <p14:tracePt t="166837" x="3944938" y="4935538"/>
          <p14:tracePt t="166846" x="3990975" y="4954588"/>
          <p14:tracePt t="166854" x="4048125" y="4964113"/>
          <p14:tracePt t="166862" x="4113213" y="4983163"/>
          <p14:tracePt t="166870" x="4168775" y="5011738"/>
          <p14:tracePt t="166878" x="4178300" y="5011738"/>
          <p14:tracePt t="166886" x="4197350" y="5011738"/>
          <p14:tracePt t="166894" x="4216400" y="5021263"/>
          <p14:tracePt t="166902" x="4216400" y="5029200"/>
          <p14:tracePt t="166912" x="4225925" y="5038725"/>
          <p14:tracePt t="166916" x="4235450" y="5038725"/>
          <p14:tracePt t="166924" x="4244975" y="5038725"/>
          <p14:tracePt t="166940" x="4252913" y="5048250"/>
          <p14:tracePt t="166948" x="4262438" y="5057775"/>
          <p14:tracePt t="166957" x="4271963" y="5057775"/>
          <p14:tracePt t="166964" x="4281488" y="5067300"/>
          <p14:tracePt t="166974" x="4291013" y="5067300"/>
          <p14:tracePt t="166980" x="4319588" y="5076825"/>
          <p14:tracePt t="166986" x="4329113" y="5076825"/>
          <p14:tracePt t="166994" x="4338638" y="5076825"/>
          <p14:tracePt t="167002" x="4338638" y="5086350"/>
          <p14:tracePt t="167183" x="4365625" y="5086350"/>
          <p14:tracePt t="167191" x="4394200" y="5057775"/>
          <p14:tracePt t="167198" x="4403725" y="5048250"/>
          <p14:tracePt t="167210" x="4413250" y="5048250"/>
          <p14:tracePt t="167215" x="4432300" y="5048250"/>
          <p14:tracePt t="167225" x="4449763" y="5038725"/>
          <p14:tracePt t="167231" x="4468813" y="5021263"/>
          <p14:tracePt t="167237" x="4487863" y="5011738"/>
          <p14:tracePt t="167245" x="4497388" y="4992688"/>
          <p14:tracePt t="167252" x="4506913" y="4992688"/>
          <p14:tracePt t="167261" x="4516438" y="4973638"/>
          <p14:tracePt t="167268" x="4533900" y="4954588"/>
          <p14:tracePt t="167278" x="4543425" y="4954588"/>
          <p14:tracePt t="167284" x="4552950" y="4945063"/>
          <p14:tracePt t="167293" x="4591050" y="4927600"/>
          <p14:tracePt t="167300" x="4610100" y="4918075"/>
          <p14:tracePt t="167310" x="4637088" y="4908550"/>
          <p14:tracePt t="167316" x="4646613" y="4899025"/>
          <p14:tracePt t="167324" x="4665663" y="4889500"/>
          <p14:tracePt t="167330" x="4684713" y="4879975"/>
          <p14:tracePt t="167339" x="4694238" y="4870450"/>
          <p14:tracePt t="167354" x="4722813" y="4851400"/>
          <p14:tracePt t="167370" x="4740275" y="4841875"/>
          <p14:tracePt t="167378" x="4749800" y="4841875"/>
          <p14:tracePt t="167386" x="4749800" y="4833938"/>
          <p14:tracePt t="167394" x="4749800" y="4814888"/>
          <p14:tracePt t="167400" x="4768850" y="4814888"/>
          <p14:tracePt t="167409" x="4778375" y="4795838"/>
          <p14:tracePt t="167416" x="4797425" y="4767263"/>
          <p14:tracePt t="167424" x="4806950" y="4748213"/>
          <p14:tracePt t="167432" x="4816475" y="4740275"/>
          <p14:tracePt t="167441" x="4824413" y="4721225"/>
          <p14:tracePt t="167448" x="4833938" y="4692650"/>
          <p14:tracePt t="167457" x="4833938" y="4683125"/>
          <p14:tracePt t="167465" x="4862513" y="4673600"/>
          <p14:tracePt t="167474" x="4872038" y="4664075"/>
          <p14:tracePt t="167480" x="4900613" y="4654550"/>
          <p14:tracePt t="167491" x="4918075" y="4627563"/>
          <p14:tracePt t="167495" x="4946650" y="4608513"/>
          <p14:tracePt t="167503" x="4956175" y="4608513"/>
          <p14:tracePt t="167518" x="4965700" y="4598988"/>
          <p14:tracePt t="167534" x="4975225" y="4598988"/>
          <p14:tracePt t="167544" x="4975225" y="4589463"/>
          <p14:tracePt t="167707" x="5003800" y="4598988"/>
          <p14:tracePt t="167716" x="5021263" y="4608513"/>
          <p14:tracePt t="167723" x="5040313" y="4618038"/>
          <p14:tracePt t="167731" x="5068888" y="4618038"/>
          <p14:tracePt t="167745" x="5172075" y="4654550"/>
          <p14:tracePt t="167753" x="5227638" y="4683125"/>
          <p14:tracePt t="167761" x="5311775" y="4711700"/>
          <p14:tracePt t="167768" x="5378450" y="4730750"/>
          <p14:tracePt t="167778" x="5453063" y="4757738"/>
          <p14:tracePt t="167783" x="5537200" y="4795838"/>
          <p14:tracePt t="167792" x="5611813" y="4824413"/>
          <p14:tracePt t="167800" x="5678488" y="4833938"/>
          <p14:tracePt t="167809" x="5715000" y="4841875"/>
          <p14:tracePt t="167816" x="5753100" y="4851400"/>
          <p14:tracePt t="167824" x="5799138" y="4879975"/>
          <p14:tracePt t="167830" x="5837238" y="4899025"/>
          <p14:tracePt t="167842" x="5865813" y="4908550"/>
          <p14:tracePt t="167847" x="5892800" y="4918075"/>
          <p14:tracePt t="167855" x="5940425" y="4945063"/>
          <p14:tracePt t="167863" x="5967413" y="4954588"/>
          <p14:tracePt t="167870" x="6005513" y="4983163"/>
          <p14:tracePt t="167879" x="6034088" y="5011738"/>
          <p14:tracePt t="167886" x="6043613" y="5029200"/>
          <p14:tracePt t="167894" x="6062663" y="5038725"/>
          <p14:tracePt t="167902" x="6070600" y="5057775"/>
          <p14:tracePt t="167910" x="6089650" y="5076825"/>
          <p14:tracePt t="167915" x="6089650" y="5086350"/>
          <p14:tracePt t="167925" x="6099175" y="5095875"/>
          <p14:tracePt t="167932" x="6099175" y="5105400"/>
          <p14:tracePt t="167956" x="6108700" y="5105400"/>
          <p14:tracePt t="167971" x="6108700" y="5114925"/>
          <p14:tracePt t="168371" x="6118225" y="5114925"/>
          <p14:tracePt t="168723" x="6108700" y="5114925"/>
          <p14:tracePt t="168731" x="6108700" y="5124450"/>
          <p14:tracePt t="168739" x="6099175" y="5141913"/>
          <p14:tracePt t="168746" x="6080125" y="5151438"/>
          <p14:tracePt t="168753" x="6053138" y="5151438"/>
          <p14:tracePt t="168762" x="6015038" y="5170488"/>
          <p14:tracePt t="168768" x="5995988" y="5170488"/>
          <p14:tracePt t="168778" x="5959475" y="5170488"/>
          <p14:tracePt t="168784" x="5911850" y="5170488"/>
          <p14:tracePt t="168793" x="5873750" y="5151438"/>
          <p14:tracePt t="168800" x="5846763" y="5151438"/>
          <p14:tracePt t="168810" x="5799138" y="5151438"/>
          <p14:tracePt t="168814" x="5772150" y="5160963"/>
          <p14:tracePt t="169058" x="5772150" y="5170488"/>
          <p14:tracePt t="169066" x="5762625" y="5170488"/>
          <p14:tracePt t="169075" x="5705475" y="5199063"/>
          <p14:tracePt t="169080" x="5659438" y="5208588"/>
          <p14:tracePt t="169088" x="5611813" y="5218113"/>
          <p14:tracePt t="169096" x="5575300" y="5235575"/>
          <p14:tracePt t="169105" x="5489575" y="5273675"/>
          <p14:tracePt t="169112" x="5414963" y="5302250"/>
          <p14:tracePt t="169122" x="5349875" y="5338763"/>
          <p14:tracePt t="169128" x="5294313" y="5357813"/>
          <p14:tracePt t="169137" x="5208588" y="5405438"/>
          <p14:tracePt t="169144" x="5200650" y="5405438"/>
          <p14:tracePt t="169150" x="5162550" y="5405438"/>
          <p14:tracePt t="169159" x="5133975" y="5413375"/>
          <p14:tracePt t="169166" x="5097463" y="5413375"/>
          <p14:tracePt t="169175" x="5059363" y="5432425"/>
          <p14:tracePt t="169182" x="5040313" y="5432425"/>
          <p14:tracePt t="169191" x="5011738" y="5441950"/>
          <p14:tracePt t="169198" x="4984750" y="5441950"/>
          <p14:tracePt t="169206" x="4946650" y="5461000"/>
          <p14:tracePt t="169214" x="4900613" y="5461000"/>
          <p14:tracePt t="169222" x="4872038" y="5470525"/>
          <p14:tracePt t="169230" x="4824413" y="5480050"/>
          <p14:tracePt t="169238" x="4797425" y="5499100"/>
          <p14:tracePt t="169244" x="4768850" y="5507038"/>
          <p14:tracePt t="169252" x="4749800" y="5516563"/>
          <p14:tracePt t="169260" x="4713288" y="5526088"/>
          <p14:tracePt t="169268" x="4684713" y="5545138"/>
          <p14:tracePt t="169284" x="4665663" y="5545138"/>
          <p14:tracePt t="169294" x="4646613" y="5554663"/>
          <p14:tracePt t="169300" x="4637088" y="5554663"/>
          <p14:tracePt t="169309" x="4629150" y="5554663"/>
          <p14:tracePt t="169316" x="4600575" y="5564188"/>
          <p14:tracePt t="169322" x="4591050" y="5564188"/>
          <p14:tracePt t="169330" x="4572000" y="5564188"/>
          <p14:tracePt t="169354" x="4562475" y="5564188"/>
          <p14:tracePt t="169362" x="4543425" y="5564188"/>
          <p14:tracePt t="169373" x="4533900" y="5564188"/>
          <p14:tracePt t="169378" x="4516438" y="5564188"/>
          <p14:tracePt t="169388" x="4487863" y="5573713"/>
          <p14:tracePt t="169402" x="4449763" y="5573713"/>
          <p14:tracePt t="169409" x="4440238" y="5573713"/>
          <p14:tracePt t="169416" x="4413250" y="5573713"/>
          <p14:tracePt t="169425" x="4384675" y="5583238"/>
          <p14:tracePt t="169441" x="4365625" y="5583238"/>
          <p14:tracePt t="169447" x="4356100" y="5583238"/>
          <p14:tracePt t="169458" x="4338638" y="5583238"/>
          <p14:tracePt t="169464" x="4310063" y="5583238"/>
          <p14:tracePt t="169472" x="4300538" y="5583238"/>
          <p14:tracePt t="169480" x="4271963" y="5583238"/>
          <p14:tracePt t="169489" x="4262438" y="5583238"/>
          <p14:tracePt t="169494" x="4244975" y="5583238"/>
          <p14:tracePt t="169502" x="4216400" y="5583238"/>
          <p14:tracePt t="169510" x="4206875" y="5583238"/>
          <p14:tracePt t="169528" x="4178300" y="5583238"/>
          <p14:tracePt t="169543" x="4151313" y="5583238"/>
          <p14:tracePt t="169559" x="4141788" y="5583238"/>
          <p14:tracePt t="169574" x="4113213" y="5583238"/>
          <p14:tracePt t="169580" x="4103688" y="5583238"/>
          <p14:tracePt t="169588" x="4084638" y="5583238"/>
          <p14:tracePt t="169596" x="4065588" y="5583238"/>
          <p14:tracePt t="169604" x="4057650" y="5573713"/>
          <p14:tracePt t="169612" x="4038600" y="5564188"/>
          <p14:tracePt t="169624" x="4010025" y="5554663"/>
          <p14:tracePt t="169629" x="3990975" y="5545138"/>
          <p14:tracePt t="169638" x="3962400" y="5535613"/>
          <p14:tracePt t="169644" x="3925888" y="5535613"/>
          <p14:tracePt t="169652" x="3887788" y="5526088"/>
          <p14:tracePt t="169660" x="3841750" y="5516563"/>
          <p14:tracePt t="169666" x="3803650" y="5507038"/>
          <p14:tracePt t="169675" x="3748088" y="5480050"/>
          <p14:tracePt t="169682" x="3700463" y="5480050"/>
          <p14:tracePt t="169691" x="3673475" y="5480050"/>
          <p14:tracePt t="169698" x="3644900" y="5470525"/>
          <p14:tracePt t="169708" x="3635375" y="5470525"/>
          <p14:tracePt t="169714" x="3616325" y="5461000"/>
          <p14:tracePt t="169723" x="3606800" y="5451475"/>
          <p14:tracePt t="169739" x="3606800" y="5441950"/>
          <p14:tracePt t="169744" x="3597275" y="5441950"/>
          <p14:tracePt t="169753" x="3597275" y="5432425"/>
          <p14:tracePt t="169760" x="3587750" y="5422900"/>
          <p14:tracePt t="169776" x="3587750" y="5395913"/>
          <p14:tracePt t="169785" x="3587750" y="5376863"/>
          <p14:tracePt t="169793" x="3579813" y="5348288"/>
          <p14:tracePt t="169801" x="3570288" y="5329238"/>
          <p14:tracePt t="169810" x="3560763" y="5311775"/>
          <p14:tracePt t="169816" x="3551238" y="5302250"/>
          <p14:tracePt t="169823" x="3541713" y="5273675"/>
          <p14:tracePt t="169830" x="3541713" y="5235575"/>
          <p14:tracePt t="169838" x="3541713" y="5226050"/>
          <p14:tracePt t="169846" x="3541713" y="5218113"/>
          <p14:tracePt t="169854" x="3541713" y="5199063"/>
          <p14:tracePt t="169862" x="3541713" y="5189538"/>
          <p14:tracePt t="169870" x="3551238" y="5170488"/>
          <p14:tracePt t="169878" x="3570288" y="5160963"/>
          <p14:tracePt t="169887" x="3579813" y="5151438"/>
          <p14:tracePt t="169895" x="3587750" y="5141913"/>
          <p14:tracePt t="169906" x="3597275" y="5132388"/>
          <p14:tracePt t="169910" x="3606800" y="5114925"/>
          <p14:tracePt t="169917" x="3616325" y="5095875"/>
          <p14:tracePt t="169925" x="3625850" y="5095875"/>
          <p14:tracePt t="169932" x="3635375" y="5076825"/>
          <p14:tracePt t="169941" x="3644900" y="5057775"/>
          <p14:tracePt t="169948" x="3654425" y="5029200"/>
          <p14:tracePt t="169957" x="3654425" y="4992688"/>
          <p14:tracePt t="169964" x="3663950" y="4954588"/>
          <p14:tracePt t="169973" x="3663950" y="4945063"/>
          <p14:tracePt t="169988" x="3663950" y="4927600"/>
          <p14:tracePt t="169994" x="3663950" y="4908550"/>
          <p14:tracePt t="170010" x="3673475" y="4899025"/>
          <p14:tracePt t="170019" x="3673475" y="4889500"/>
          <p14:tracePt t="170034" x="3673475" y="4879975"/>
          <p14:tracePt t="170052" x="3673475" y="4860925"/>
          <p14:tracePt t="170066" x="3673475" y="4851400"/>
          <p14:tracePt t="170074" x="3673475" y="4824413"/>
          <p14:tracePt t="170079" x="3673475" y="4795838"/>
          <p14:tracePt t="170089" x="3663950" y="4767263"/>
          <p14:tracePt t="170096" x="3654425" y="4740275"/>
          <p14:tracePt t="170104" x="3644900" y="4721225"/>
          <p14:tracePt t="170112" x="3644900" y="4711700"/>
          <p14:tracePt t="170128" x="3644900" y="4702175"/>
          <p14:tracePt t="170409" x="3644900" y="4767263"/>
          <p14:tracePt t="170417" x="3644900" y="4841875"/>
          <p14:tracePt t="170425" x="3644900" y="4927600"/>
          <p14:tracePt t="170433" x="3644900" y="4973638"/>
          <p14:tracePt t="170441" x="3644900" y="5076825"/>
          <p14:tracePt t="170448" x="3644900" y="5208588"/>
          <p14:tracePt t="170457" x="3663950" y="5254625"/>
          <p14:tracePt t="170464" x="3700463" y="5338763"/>
          <p14:tracePt t="170473" x="3784600" y="5432425"/>
          <p14:tracePt t="170478" x="3860800" y="5516563"/>
          <p14:tracePt t="170489" x="3944938" y="5564188"/>
          <p14:tracePt t="170494" x="4000500" y="5610225"/>
          <p14:tracePt t="170503" x="4075113" y="5629275"/>
          <p14:tracePt t="170510" x="4168775" y="5667375"/>
          <p14:tracePt t="170518" x="4206875" y="5686425"/>
          <p14:tracePt t="170526" x="4271963" y="5713413"/>
          <p14:tracePt t="170534" x="4300538" y="5722938"/>
          <p14:tracePt t="170542" x="4329113" y="5732463"/>
          <p14:tracePt t="170550" x="4384675" y="5741988"/>
          <p14:tracePt t="170559" x="4403725" y="5761038"/>
          <p14:tracePt t="170566" x="4413250" y="5761038"/>
          <p14:tracePt t="170573" x="4432300" y="5770563"/>
          <p14:tracePt t="170580" x="4487863" y="5797550"/>
          <p14:tracePt t="170589" x="4525963" y="5807075"/>
          <p14:tracePt t="170596" x="4533900" y="5816600"/>
          <p14:tracePt t="170604" x="4610100" y="5816600"/>
          <p14:tracePt t="170612" x="4646613" y="5816600"/>
          <p14:tracePt t="170620" x="4759325" y="5854700"/>
          <p14:tracePt t="170628" x="4833938" y="5854700"/>
          <p14:tracePt t="170637" x="4918075" y="5873750"/>
          <p14:tracePt t="170644" x="4994275" y="5881688"/>
          <p14:tracePt t="170654" x="5133975" y="5881688"/>
          <p14:tracePt t="170660" x="5191125" y="5881688"/>
          <p14:tracePt t="170666" x="5256213" y="5864225"/>
          <p14:tracePt t="170676" x="5321300" y="5864225"/>
          <p14:tracePt t="170682" x="5349875" y="5845175"/>
          <p14:tracePt t="170692" x="5359400" y="5826125"/>
          <p14:tracePt t="170698" x="5378450" y="5797550"/>
          <p14:tracePt t="170707" x="5387975" y="5770563"/>
          <p14:tracePt t="170714" x="5395913" y="5741988"/>
          <p14:tracePt t="170723" x="5405438" y="5722938"/>
          <p14:tracePt t="170730" x="5414963" y="5676900"/>
          <p14:tracePt t="170736" x="5424488" y="5638800"/>
          <p14:tracePt t="170744" x="5434013" y="5592763"/>
          <p14:tracePt t="170754" x="5434013" y="5526088"/>
          <p14:tracePt t="170760" x="5443538" y="5480050"/>
          <p14:tracePt t="170769" x="5443538" y="5422900"/>
          <p14:tracePt t="170777" x="5443538" y="5395913"/>
          <p14:tracePt t="170785" x="5443538" y="5357813"/>
          <p14:tracePt t="170792" x="5443538" y="5311775"/>
          <p14:tracePt t="170800" x="5443538" y="5273675"/>
          <p14:tracePt t="170808" x="5443538" y="5235575"/>
          <p14:tracePt t="170817" x="5434013" y="5208588"/>
          <p14:tracePt t="170825" x="5434013" y="5189538"/>
          <p14:tracePt t="170830" x="5414963" y="5170488"/>
          <p14:tracePt t="170839" x="5405438" y="5141913"/>
          <p14:tracePt t="170846" x="5405438" y="5124450"/>
          <p14:tracePt t="170854" x="5395913" y="5114925"/>
          <p14:tracePt t="170862" x="5368925" y="5086350"/>
          <p14:tracePt t="170869" x="5349875" y="5076825"/>
          <p14:tracePt t="170878" x="5330825" y="5057775"/>
          <p14:tracePt t="170886" x="5311775" y="5038725"/>
          <p14:tracePt t="170894" x="5302250" y="5029200"/>
          <p14:tracePt t="170900" x="5294313" y="5021263"/>
          <p14:tracePt t="170908" x="5275263" y="5011738"/>
          <p14:tracePt t="170916" x="5265738" y="4992688"/>
          <p14:tracePt t="170924" x="5246688" y="4983163"/>
          <p14:tracePt t="170932" x="5237163" y="4954588"/>
          <p14:tracePt t="170941" x="5218113" y="4945063"/>
          <p14:tracePt t="170948" x="5208588" y="4935538"/>
          <p14:tracePt t="170957" x="5191125" y="4899025"/>
          <p14:tracePt t="170964" x="5172075" y="4879975"/>
          <p14:tracePt t="170973" x="5162550" y="4851400"/>
          <p14:tracePt t="170990" x="5153025" y="4833938"/>
          <p14:tracePt t="170993" x="5143500" y="4814888"/>
          <p14:tracePt t="171009" x="5143500" y="4795838"/>
          <p14:tracePt t="171019" x="5143500" y="4786313"/>
          <p14:tracePt t="171026" x="5143500" y="4767263"/>
          <p14:tracePt t="171034" x="5143500" y="4748213"/>
          <p14:tracePt t="171042" x="5143500" y="4740275"/>
          <p14:tracePt t="171050" x="5143500" y="4721225"/>
          <p14:tracePt t="171058" x="5143500" y="4711700"/>
          <p14:tracePt t="171066" x="5143500" y="4702175"/>
          <p14:tracePt t="171073" x="5143500" y="4683125"/>
          <p14:tracePt t="171090" x="5143500" y="4673600"/>
          <p14:tracePt t="171683" x="5133975" y="4673600"/>
          <p14:tracePt t="171691" x="5106988" y="4673600"/>
          <p14:tracePt t="171699" x="5087938" y="4702175"/>
          <p14:tracePt t="171707" x="5068888" y="4721225"/>
          <p14:tracePt t="171714" x="5059363" y="4730750"/>
          <p14:tracePt t="171723" x="5049838" y="4757738"/>
          <p14:tracePt t="171730" x="5049838" y="4786313"/>
          <p14:tracePt t="171739" x="5040313" y="4805363"/>
          <p14:tracePt t="171744" x="5011738" y="4824413"/>
          <p14:tracePt t="171752" x="4984750" y="4851400"/>
          <p14:tracePt t="171760" x="4956175" y="4860925"/>
          <p14:tracePt t="171770" x="4918075" y="4879975"/>
          <p14:tracePt t="171776" x="4900613" y="4899025"/>
          <p14:tracePt t="171785" x="4881563" y="4935538"/>
          <p14:tracePt t="171792" x="4862513" y="4954588"/>
          <p14:tracePt t="171800" x="4833938" y="4983163"/>
          <p14:tracePt t="171808" x="4797425" y="4983163"/>
          <p14:tracePt t="171814" x="4778375" y="5002213"/>
          <p14:tracePt t="171823" x="4749800" y="5011738"/>
          <p14:tracePt t="171830" x="4749800" y="5029200"/>
          <p14:tracePt t="171839" x="4713288" y="5048250"/>
          <p14:tracePt t="171847" x="4694238" y="5067300"/>
          <p14:tracePt t="171855" x="4656138" y="5076825"/>
          <p14:tracePt t="171862" x="4619625" y="5105400"/>
          <p14:tracePt t="171871" x="4591050" y="5124450"/>
          <p14:tracePt t="171878" x="4562475" y="5132388"/>
          <p14:tracePt t="171886" x="4543425" y="5151438"/>
          <p14:tracePt t="171894" x="4525963" y="5170488"/>
          <p14:tracePt t="171902" x="4525963" y="5189538"/>
          <p14:tracePt t="171908" x="4516438" y="5218113"/>
          <p14:tracePt t="171916" x="4516438" y="5226050"/>
          <p14:tracePt t="171924" x="4506913" y="5245100"/>
          <p14:tracePt t="171932" x="4506913" y="5254625"/>
          <p14:tracePt t="171940" x="4497388" y="5264150"/>
          <p14:tracePt t="171957" x="4487863" y="5273675"/>
          <p14:tracePt t="171965" x="4487863" y="5283200"/>
          <p14:tracePt t="171981" x="4478338" y="5302250"/>
          <p14:tracePt t="171990" x="4478338" y="5311775"/>
          <p14:tracePt t="171994" x="4468813" y="5329238"/>
          <p14:tracePt t="172002" x="4468813" y="5348288"/>
          <p14:tracePt t="172010" x="4468813" y="5357813"/>
          <p14:tracePt t="172018" x="4468813" y="5386388"/>
          <p14:tracePt t="172026" x="4468813" y="5405438"/>
          <p14:tracePt t="172042" x="4459288" y="5422900"/>
          <p14:tracePt t="172051" x="4459288" y="5432425"/>
          <p14:tracePt t="172067" x="4459288" y="5441950"/>
          <p14:tracePt t="172073" x="4459288" y="5451475"/>
          <p14:tracePt t="172080" x="4459288" y="5461000"/>
          <p14:tracePt t="172089" x="4459288" y="5470525"/>
          <p14:tracePt t="172096" x="4459288" y="5480050"/>
          <p14:tracePt t="172112" x="4459288" y="5489575"/>
          <p14:tracePt t="172121" x="4459288" y="5499100"/>
          <p14:tracePt t="172129" x="4468813" y="5499100"/>
          <p14:tracePt t="172145" x="4468813" y="5507038"/>
          <p14:tracePt t="172465" x="4468813" y="5526088"/>
          <p14:tracePt t="172473" x="4487863" y="5554663"/>
          <p14:tracePt t="172481" x="4497388" y="5554663"/>
          <p14:tracePt t="172490" x="4497388" y="5573713"/>
          <p14:tracePt t="172494" x="4525963" y="5600700"/>
          <p14:tracePt t="172503" x="4543425" y="5629275"/>
          <p14:tracePt t="172510" x="4581525" y="5657850"/>
          <p14:tracePt t="172518" x="4646613" y="5676900"/>
          <p14:tracePt t="172526" x="4675188" y="5676900"/>
          <p14:tracePt t="172535" x="4684713" y="5676900"/>
          <p14:tracePt t="172941" x="4675188" y="5676900"/>
          <p14:tracePt t="172981" x="4665663" y="5676900"/>
          <p14:tracePt t="172995" x="4665663" y="5667375"/>
          <p14:tracePt t="175957" x="4703763" y="5703888"/>
          <p14:tracePt t="175966" x="4713288" y="5703888"/>
          <p14:tracePt t="175973" x="4730750" y="5722938"/>
          <p14:tracePt t="175985" x="4749800" y="5741988"/>
          <p14:tracePt t="175988" x="4768850" y="5741988"/>
          <p14:tracePt t="175995" x="4787900" y="5751513"/>
          <p14:tracePt t="176003" x="4797425" y="5751513"/>
          <p14:tracePt t="176020" x="4806950" y="5751513"/>
          <p14:tracePt t="176026" x="4816475" y="5751513"/>
          <p14:tracePt t="176035" x="4824413" y="5741988"/>
          <p14:tracePt t="176042" x="4833938" y="5732463"/>
          <p14:tracePt t="176051" x="4843463" y="5713413"/>
          <p14:tracePt t="176057" x="4843463" y="5694363"/>
          <p14:tracePt t="176067" x="4843463" y="5667375"/>
          <p14:tracePt t="176081" x="4833938" y="5667375"/>
          <p14:tracePt t="176465" x="4824413" y="5667375"/>
          <p14:tracePt t="176487" x="4816475" y="5676900"/>
          <p14:tracePt t="176526" x="4816475" y="5686425"/>
          <p14:tracePt t="176995" x="4833938" y="5732463"/>
          <p14:tracePt t="177002" x="4910138" y="5807075"/>
          <p14:tracePt t="177011" x="4965700" y="5854700"/>
          <p14:tracePt t="177019" x="5021263" y="5910263"/>
          <p14:tracePt t="177027" x="5068888" y="5948363"/>
          <p14:tracePt t="177035" x="5097463" y="5994400"/>
          <p14:tracePt t="177043" x="5162550" y="6022975"/>
          <p14:tracePt t="177051" x="5237163" y="6061075"/>
          <p14:tracePt t="177058" x="5311775" y="6078538"/>
          <p14:tracePt t="177067" x="5368925" y="6116638"/>
          <p14:tracePt t="177072" x="5424488" y="6126163"/>
          <p14:tracePt t="177080" x="5489575" y="6135688"/>
          <p14:tracePt t="177088" x="5527675" y="6145213"/>
          <p14:tracePt t="177096" x="5556250" y="6145213"/>
          <p14:tracePt t="177104" x="5611813" y="6154738"/>
          <p14:tracePt t="177112" x="5686425" y="6154738"/>
          <p14:tracePt t="177120" x="5753100" y="6162675"/>
          <p14:tracePt t="177129" x="5846763" y="6162675"/>
          <p14:tracePt t="177136" x="5921375" y="6162675"/>
          <p14:tracePt t="177144" x="6005513" y="6191250"/>
          <p14:tracePt t="177163" x="6156325" y="6200775"/>
          <p14:tracePt t="177168" x="6221413" y="6210300"/>
          <p14:tracePt t="177174" x="6249988" y="6210300"/>
          <p14:tracePt t="177184" x="6315075" y="6210300"/>
          <p14:tracePt t="177190" x="6343650" y="6210300"/>
          <p14:tracePt t="177200" x="6408738" y="6210300"/>
          <p14:tracePt t="177215" x="6445250" y="6219825"/>
          <p14:tracePt t="177222" x="6464300" y="6219825"/>
          <p14:tracePt t="177228" x="6492875" y="6229350"/>
          <p14:tracePt t="177236" x="6530975" y="6229350"/>
          <p14:tracePt t="177244" x="6548438" y="6229350"/>
          <p14:tracePt t="177252" x="6577013" y="6229350"/>
          <p14:tracePt t="177260" x="6624638" y="6238875"/>
          <p14:tracePt t="177268" x="6661150" y="6248400"/>
          <p14:tracePt t="177276" x="6727825" y="6256338"/>
          <p14:tracePt t="177284" x="6783388" y="6265863"/>
          <p14:tracePt t="177292" x="6848475" y="6294438"/>
          <p14:tracePt t="177300" x="6877050" y="6294438"/>
          <p14:tracePt t="177308" x="6905625" y="6294438"/>
          <p14:tracePt t="177316" x="6942138" y="6294438"/>
          <p14:tracePt t="177322" x="6961188" y="6294438"/>
          <p14:tracePt t="177338" x="6980238" y="6284913"/>
          <p14:tracePt t="177346" x="6989763" y="6284913"/>
          <p14:tracePt t="177354" x="6999288" y="6284913"/>
          <p14:tracePt t="177365" x="7016750" y="6284913"/>
          <p14:tracePt t="177380" x="7026275" y="6284913"/>
          <p14:tracePt t="177386" x="7035800" y="6284913"/>
          <p14:tracePt t="177397" x="7045325" y="6284913"/>
          <p14:tracePt t="177401" x="7064375" y="6284913"/>
          <p14:tracePt t="177410" x="7102475" y="6275388"/>
          <p14:tracePt t="177417" x="7112000" y="6265863"/>
          <p14:tracePt t="177424" x="7167563" y="6256338"/>
          <p14:tracePt t="177433" x="7196138" y="6248400"/>
          <p14:tracePt t="177440" x="7251700" y="6229350"/>
          <p14:tracePt t="177449" x="7307263" y="6219825"/>
          <p14:tracePt t="177456" x="7335838" y="6210300"/>
          <p14:tracePt t="177464" x="7354888" y="6200775"/>
          <p14:tracePt t="177472" x="7383463" y="6200775"/>
          <p14:tracePt t="177480" x="7392988" y="6191250"/>
          <p14:tracePt t="177496" x="7400925" y="6191250"/>
          <p14:tracePt t="177518" x="7410450" y="6191250"/>
          <p14:tracePt t="177855" x="7429500" y="6181725"/>
          <p14:tracePt t="177865" x="7467600" y="6181725"/>
          <p14:tracePt t="177871" x="7486650" y="6172200"/>
          <p14:tracePt t="177882" x="7523163" y="6162675"/>
          <p14:tracePt t="177887" x="7561263" y="6154738"/>
          <p14:tracePt t="177897" x="7580313" y="6135688"/>
          <p14:tracePt t="177901" x="7597775" y="6126163"/>
          <p14:tracePt t="177908" x="7645400" y="6107113"/>
          <p14:tracePt t="177918" x="7654925" y="6078538"/>
          <p14:tracePt t="177924" x="7683500" y="6061075"/>
          <p14:tracePt t="177933" x="7691438" y="6042025"/>
          <p14:tracePt t="177940" x="7720013" y="6013450"/>
          <p14:tracePt t="177950" x="7748588" y="5984875"/>
          <p14:tracePt t="177957" x="7758113" y="5967413"/>
          <p14:tracePt t="177965" x="7767638" y="5948363"/>
          <p14:tracePt t="177972" x="7785100" y="5929313"/>
          <p14:tracePt t="177980" x="7813675" y="5900738"/>
          <p14:tracePt t="177988" x="7813675" y="5891213"/>
          <p14:tracePt t="177996" x="7832725" y="5881688"/>
          <p14:tracePt t="178002" x="7861300" y="5864225"/>
          <p14:tracePt t="178011" x="7888288" y="5826125"/>
          <p14:tracePt t="178018" x="7907338" y="5807075"/>
          <p14:tracePt t="178026" x="7945438" y="5780088"/>
          <p14:tracePt t="178034" x="7954963" y="5770563"/>
          <p14:tracePt t="178042" x="7981950" y="5741988"/>
          <p14:tracePt t="178052" x="8001000" y="5722938"/>
          <p14:tracePt t="178057" x="8020050" y="5713413"/>
          <p14:tracePt t="178066" x="8029575" y="5713413"/>
          <p14:tracePt t="178072" x="8058150" y="5694363"/>
          <p14:tracePt t="178080" x="8067675" y="5686425"/>
          <p14:tracePt t="178088" x="8085138" y="5686425"/>
          <p14:tracePt t="178096" x="8113713" y="5667375"/>
          <p14:tracePt t="178104" x="8151813" y="5657850"/>
          <p14:tracePt t="178112" x="8188325" y="5648325"/>
          <p14:tracePt t="178120" x="8207375" y="5629275"/>
          <p14:tracePt t="178129" x="8226425" y="5619750"/>
          <p14:tracePt t="178136" x="8245475" y="5610225"/>
          <p14:tracePt t="178146" x="8272463" y="5610225"/>
          <p14:tracePt t="178164" x="8301038" y="5600700"/>
          <p14:tracePt t="178166" x="8329613" y="5592763"/>
          <p14:tracePt t="178174" x="8356600" y="5592763"/>
          <p14:tracePt t="178183" x="8375650" y="5592763"/>
          <p14:tracePt t="178190" x="8404225" y="5573713"/>
          <p14:tracePt t="178200" x="8423275" y="5554663"/>
          <p14:tracePt t="178206" x="8442325" y="5535613"/>
          <p14:tracePt t="178216" x="8450263" y="5535613"/>
          <p14:tracePt t="178222" x="8469313" y="5516563"/>
          <p14:tracePt t="178230" x="8497888" y="5507038"/>
          <p14:tracePt t="178236" x="8516938" y="5499100"/>
          <p14:tracePt t="178245" x="8526463" y="5480050"/>
          <p14:tracePt t="178252" x="8553450" y="5461000"/>
          <p14:tracePt t="178261" x="8562975" y="5451475"/>
          <p14:tracePt t="178268" x="8582025" y="5422900"/>
          <p14:tracePt t="178276" x="8601075" y="5413375"/>
          <p14:tracePt t="178284" x="8610600" y="5386388"/>
          <p14:tracePt t="178300" x="8620125" y="5367338"/>
          <p14:tracePt t="178308" x="8639175" y="5348288"/>
          <p14:tracePt t="178318" x="8639175" y="5329238"/>
          <p14:tracePt t="178324" x="8647113" y="5302250"/>
          <p14:tracePt t="178331" x="8656638" y="5283200"/>
          <p14:tracePt t="178338" x="8666163" y="5254625"/>
          <p14:tracePt t="178347" x="8675688" y="5235575"/>
          <p14:tracePt t="178354" x="8694738" y="5208588"/>
          <p14:tracePt t="178362" x="8704263" y="5180013"/>
          <p14:tracePt t="178370" x="8713788" y="5160963"/>
          <p14:tracePt t="178378" x="8723313" y="5151438"/>
          <p14:tracePt t="178386" x="8732838" y="5124450"/>
          <p14:tracePt t="178395" x="8732838" y="5105400"/>
          <p14:tracePt t="178400" x="8740775" y="5095875"/>
          <p14:tracePt t="178408" x="8750300" y="5067300"/>
          <p14:tracePt t="178416" x="8750300" y="5038725"/>
          <p14:tracePt t="178424" x="8750300" y="5002213"/>
          <p14:tracePt t="178432" x="8750300" y="4973638"/>
          <p14:tracePt t="178440" x="8769350" y="4935538"/>
          <p14:tracePt t="178449" x="8769350" y="4870450"/>
          <p14:tracePt t="178456" x="8778875" y="4833938"/>
          <p14:tracePt t="178465" x="8778875" y="4786313"/>
          <p14:tracePt t="178472" x="8778875" y="4757738"/>
          <p14:tracePt t="178481" x="8788400" y="4730750"/>
          <p14:tracePt t="178489" x="8797925" y="4702175"/>
          <p14:tracePt t="178495" x="8797925" y="4683125"/>
          <p14:tracePt t="178502" x="8797925" y="4664075"/>
          <p14:tracePt t="178511" x="8797925" y="4646613"/>
          <p14:tracePt t="178518" x="8807450" y="4618038"/>
          <p14:tracePt t="178527" x="8807450" y="4608513"/>
          <p14:tracePt t="178535" x="8807450" y="4579938"/>
          <p14:tracePt t="178542" x="8816975" y="4560888"/>
          <p14:tracePt t="178558" x="8816975" y="4533900"/>
          <p14:tracePt t="178565" x="8816975" y="4524375"/>
          <p14:tracePt t="178581" x="8807450" y="4495800"/>
          <p14:tracePt t="178596" x="8788400" y="4467225"/>
          <p14:tracePt t="178604" x="8769350" y="4459288"/>
          <p14:tracePt t="178612" x="8740775" y="4421188"/>
          <p14:tracePt t="178620" x="8732838" y="4392613"/>
          <p14:tracePt t="178628" x="8723313" y="4383088"/>
          <p14:tracePt t="178636" x="8704263" y="4365625"/>
          <p14:tracePt t="178644" x="8685213" y="4356100"/>
          <p14:tracePt t="178652" x="8675688" y="4346575"/>
          <p14:tracePt t="178658" x="8666163" y="4337050"/>
          <p14:tracePt t="178667" x="8639175" y="4327525"/>
          <p14:tracePt t="178673" x="8610600" y="4318000"/>
          <p14:tracePt t="178682" x="8591550" y="4308475"/>
          <p14:tracePt t="178690" x="8562975" y="4298950"/>
          <p14:tracePt t="178699" x="8526463" y="4279900"/>
          <p14:tracePt t="178706" x="8497888" y="4262438"/>
          <p14:tracePt t="178715" x="8478838" y="4233863"/>
          <p14:tracePt t="178723" x="8432800" y="4214813"/>
          <p14:tracePt t="178731" x="8404225" y="4205288"/>
          <p14:tracePt t="178736" x="8375650" y="4186238"/>
          <p14:tracePt t="178744" x="8356600" y="4168775"/>
          <p14:tracePt t="178752" x="8320088" y="4149725"/>
          <p14:tracePt t="178762" x="8301038" y="4149725"/>
          <p14:tracePt t="178768" x="8272463" y="4130675"/>
          <p14:tracePt t="178778" x="8245475" y="4111625"/>
          <p14:tracePt t="178784" x="8216900" y="4092575"/>
          <p14:tracePt t="178792" x="8188325" y="4084638"/>
          <p14:tracePt t="178800" x="8151813" y="4065588"/>
          <p14:tracePt t="178808" x="8123238" y="4056063"/>
          <p14:tracePt t="178817" x="8113713" y="4046538"/>
          <p14:tracePt t="178822" x="8104188" y="4046538"/>
          <p14:tracePt t="178831" x="8094663" y="4046538"/>
          <p14:tracePt t="178838" x="8075613" y="4046538"/>
          <p14:tracePt t="178846" x="8067675" y="4046538"/>
          <p14:tracePt t="178854" x="8048625" y="4046538"/>
          <p14:tracePt t="178862" x="8029575" y="4046538"/>
          <p14:tracePt t="178870" x="8020050" y="4046538"/>
          <p14:tracePt t="178878" x="8010525" y="4046538"/>
          <p14:tracePt t="178886" x="7981950" y="4046538"/>
          <p14:tracePt t="178895" x="7954963" y="4046538"/>
          <p14:tracePt t="178900" x="7935913" y="4046538"/>
          <p14:tracePt t="178913" x="7916863" y="4046538"/>
          <p14:tracePt t="178918" x="7907338" y="4046538"/>
          <p14:tracePt t="178924" x="7897813" y="4046538"/>
          <p14:tracePt t="178933" x="7878763" y="4046538"/>
          <p14:tracePt t="178940" x="7861300" y="4046538"/>
          <p14:tracePt t="178949" x="7842250" y="4046538"/>
          <p14:tracePt t="178956" x="7813675" y="4056063"/>
          <p14:tracePt t="178965" x="7785100" y="4065588"/>
          <p14:tracePt t="178972" x="7777163" y="4075113"/>
          <p14:tracePt t="178982" x="7748588" y="4075113"/>
          <p14:tracePt t="178986" x="7729538" y="4084638"/>
          <p14:tracePt t="178995" x="7691438" y="4092575"/>
          <p14:tracePt t="179002" x="7683500" y="4092575"/>
          <p14:tracePt t="179012" x="7664450" y="4102100"/>
          <p14:tracePt t="179018" x="7645400" y="4102100"/>
          <p14:tracePt t="179029" x="7645400" y="4111625"/>
          <p14:tracePt t="179034" x="7626350" y="4121150"/>
          <p14:tracePt t="179043" x="7607300" y="4130675"/>
          <p14:tracePt t="179051" x="7570788" y="4140200"/>
          <p14:tracePt t="179065" x="7551738" y="4149725"/>
          <p14:tracePt t="179075" x="7523163" y="4168775"/>
          <p14:tracePt t="179081" x="7504113" y="4195763"/>
          <p14:tracePt t="179088" x="7486650" y="4195763"/>
          <p14:tracePt t="179097" x="7467600" y="4214813"/>
          <p14:tracePt t="179104" x="7439025" y="4224338"/>
          <p14:tracePt t="179112" x="7429500" y="4233863"/>
          <p14:tracePt t="179120" x="7410450" y="4243388"/>
          <p14:tracePt t="179129" x="7392988" y="4252913"/>
          <p14:tracePt t="179136" x="7392988" y="4271963"/>
          <p14:tracePt t="179144" x="7373938" y="4279900"/>
          <p14:tracePt t="179149" x="7373938" y="4289425"/>
          <p14:tracePt t="179158" x="7364413" y="4298950"/>
          <p14:tracePt t="179165" x="7345363" y="4308475"/>
          <p14:tracePt t="179182" x="7326313" y="4337050"/>
          <p14:tracePt t="179190" x="7307263" y="4346575"/>
          <p14:tracePt t="179198" x="7307263" y="4356100"/>
          <p14:tracePt t="179206" x="7299325" y="4383088"/>
          <p14:tracePt t="179216" x="7289800" y="4411663"/>
          <p14:tracePt t="179222" x="7289800" y="4421188"/>
          <p14:tracePt t="179228" x="7280275" y="4430713"/>
          <p14:tracePt t="179236" x="7261225" y="4449763"/>
          <p14:tracePt t="179254" x="7261225" y="4459288"/>
          <p14:tracePt t="179261" x="7261225" y="4467225"/>
          <p14:tracePt t="179268" x="7261225" y="4476750"/>
          <p14:tracePt t="179284" x="7251700" y="4505325"/>
          <p14:tracePt t="179302" x="7242175" y="4524375"/>
          <p14:tracePt t="179309" x="7242175" y="4533900"/>
          <p14:tracePt t="179318" x="7242175" y="4543425"/>
          <p14:tracePt t="179323" x="7232650" y="4560888"/>
          <p14:tracePt t="179331" x="7223125" y="4560888"/>
          <p14:tracePt t="179338" x="7213600" y="4579938"/>
          <p14:tracePt t="179347" x="7213600" y="4608513"/>
          <p14:tracePt t="179354" x="7213600" y="4618038"/>
          <p14:tracePt t="179363" x="7213600" y="4637088"/>
          <p14:tracePt t="179370" x="7213600" y="4654550"/>
          <p14:tracePt t="179378" x="7213600" y="4664075"/>
          <p14:tracePt t="179386" x="7205663" y="4673600"/>
          <p14:tracePt t="179402" x="7205663" y="4683125"/>
          <p14:tracePt t="179408" x="7205663" y="4692650"/>
          <p14:tracePt t="179416" x="7205663" y="4711700"/>
          <p14:tracePt t="179432" x="7205663" y="4730750"/>
          <p14:tracePt t="179449" x="7205663" y="4740275"/>
          <p14:tracePt t="179465" x="7205663" y="4757738"/>
          <p14:tracePt t="179472" x="7205663" y="4776788"/>
          <p14:tracePt t="179494" x="7205663" y="4786313"/>
          <p14:tracePt t="179502" x="7205663" y="4805363"/>
          <p14:tracePt t="179512" x="7205663" y="4814888"/>
          <p14:tracePt t="179518" x="7205663" y="4824413"/>
          <p14:tracePt t="179531" x="7205663" y="4833938"/>
          <p14:tracePt t="179536" x="7213600" y="4860925"/>
          <p14:tracePt t="179545" x="7223125" y="4870450"/>
          <p14:tracePt t="179551" x="7232650" y="4879975"/>
          <p14:tracePt t="179558" x="7242175" y="4889500"/>
          <p14:tracePt t="179565" x="7242175" y="4927600"/>
          <p14:tracePt t="179574" x="7251700" y="4954588"/>
          <p14:tracePt t="179581" x="7261225" y="4954588"/>
          <p14:tracePt t="179588" x="7270750" y="4973638"/>
          <p14:tracePt t="179598" x="7270750" y="4992688"/>
          <p14:tracePt t="179604" x="7280275" y="4992688"/>
          <p14:tracePt t="179614" x="7280275" y="5011738"/>
          <p14:tracePt t="179620" x="7289800" y="5021263"/>
          <p14:tracePt t="179628" x="7299325" y="5021263"/>
          <p14:tracePt t="179636" x="7299325" y="5029200"/>
          <p14:tracePt t="179645" x="7307263" y="5038725"/>
          <p14:tracePt t="179658" x="7326313" y="5038725"/>
          <p14:tracePt t="179666" x="7326313" y="5048250"/>
          <p14:tracePt t="179675" x="7335838" y="5048250"/>
          <p14:tracePt t="179683" x="7335838" y="5057775"/>
          <p14:tracePt t="179691" x="7335838" y="5067300"/>
          <p14:tracePt t="179699" x="7345363" y="5067300"/>
          <p14:tracePt t="179706" x="7354888" y="5067300"/>
          <p14:tracePt t="179722" x="7354888" y="5086350"/>
          <p14:tracePt t="179729" x="7364413" y="5095875"/>
          <p14:tracePt t="179738" x="7373938" y="5105400"/>
          <p14:tracePt t="179744" x="7383463" y="5105400"/>
          <p14:tracePt t="179751" x="7383463" y="5124450"/>
          <p14:tracePt t="179759" x="7400925" y="5132388"/>
          <p14:tracePt t="179767" x="7419975" y="5141913"/>
          <p14:tracePt t="179776" x="7439025" y="5151438"/>
          <p14:tracePt t="179784" x="7448550" y="5170488"/>
          <p14:tracePt t="179793" x="7477125" y="5189538"/>
          <p14:tracePt t="179800" x="7494588" y="5208588"/>
          <p14:tracePt t="179816" x="7504113" y="5226050"/>
          <p14:tracePt t="179821" x="7513638" y="5245100"/>
          <p14:tracePt t="179831" x="7523163" y="5245100"/>
          <p14:tracePt t="179838" x="7532688" y="5264150"/>
          <p14:tracePt t="179847" x="7532688" y="5273675"/>
          <p14:tracePt t="179854" x="7542213" y="5273675"/>
          <p14:tracePt t="179863" x="7542213" y="5292725"/>
          <p14:tracePt t="179870" x="7561263" y="5302250"/>
          <p14:tracePt t="179878" x="7570788" y="5311775"/>
          <p14:tracePt t="179886" x="7589838" y="5329238"/>
          <p14:tracePt t="179894" x="7607300" y="5348288"/>
          <p14:tracePt t="179902" x="7616825" y="5357813"/>
          <p14:tracePt t="179908" x="7635875" y="5376863"/>
          <p14:tracePt t="179917" x="7654925" y="5386388"/>
          <p14:tracePt t="179924" x="7664450" y="5395913"/>
          <p14:tracePt t="179931" x="7673975" y="5413375"/>
          <p14:tracePt t="179940" x="7700963" y="5422900"/>
          <p14:tracePt t="179948" x="7710488" y="5432425"/>
          <p14:tracePt t="179956" x="7720013" y="5432425"/>
          <p14:tracePt t="179965" x="7720013" y="5441950"/>
          <p14:tracePt t="179972" x="7729538" y="5451475"/>
          <p14:tracePt t="179981" x="7739063" y="5461000"/>
          <p14:tracePt t="179986" x="7748588" y="5461000"/>
          <p14:tracePt t="179994" x="7748588" y="5470525"/>
          <p14:tracePt t="180002" x="7767638" y="5480050"/>
          <p14:tracePt t="180010" x="7777163" y="5480050"/>
          <p14:tracePt t="180018" x="7804150" y="5489575"/>
          <p14:tracePt t="180027" x="7832725" y="5489575"/>
          <p14:tracePt t="180034" x="7851775" y="5499100"/>
          <p14:tracePt t="180043" x="7870825" y="5499100"/>
          <p14:tracePt t="180050" x="7916863" y="5507038"/>
          <p14:tracePt t="180058" x="7972425" y="5535613"/>
          <p14:tracePt t="180064" x="7991475" y="5535613"/>
          <p14:tracePt t="180074" x="8020050" y="5545138"/>
          <p14:tracePt t="180082" x="8039100" y="5554663"/>
          <p14:tracePt t="180088" x="8058150" y="5554663"/>
          <p14:tracePt t="180113" x="8067675" y="5564188"/>
          <p14:tracePt t="180122" x="8075613" y="5564188"/>
          <p14:tracePt t="180130" x="8085138" y="5573713"/>
          <p14:tracePt t="180152" x="8104188" y="5573713"/>
          <p14:tracePt t="180166" x="8123238" y="5573713"/>
          <p14:tracePt t="180174" x="8142288" y="5573713"/>
          <p14:tracePt t="180190" x="8151813" y="5573713"/>
          <p14:tracePt t="180198" x="8169275" y="5573713"/>
          <p14:tracePt t="180214" x="8197850" y="5573713"/>
          <p14:tracePt t="180222" x="8207375" y="5573713"/>
          <p14:tracePt t="180230" x="8216900" y="5573713"/>
          <p14:tracePt t="180236" x="8235950" y="5564188"/>
          <p14:tracePt t="180244" x="8255000" y="5564188"/>
          <p14:tracePt t="180252" x="8281988" y="5564188"/>
          <p14:tracePt t="180260" x="8320088" y="5564188"/>
          <p14:tracePt t="180268" x="8329613" y="5564188"/>
          <p14:tracePt t="180276" x="8348663" y="5564188"/>
          <p14:tracePt t="180284" x="8375650" y="5554663"/>
          <p14:tracePt t="180292" x="8385175" y="5554663"/>
          <p14:tracePt t="180300" x="8394700" y="5545138"/>
          <p14:tracePt t="180308" x="8423275" y="5545138"/>
          <p14:tracePt t="180316" x="8432800" y="5535613"/>
          <p14:tracePt t="180322" x="8442325" y="5516563"/>
          <p14:tracePt t="180330" x="8459788" y="5507038"/>
          <p14:tracePt t="180338" x="8469313" y="5507038"/>
          <p14:tracePt t="180347" x="8488363" y="5489575"/>
          <p14:tracePt t="180354" x="8497888" y="5489575"/>
          <p14:tracePt t="180364" x="8516938" y="5489575"/>
          <p14:tracePt t="180370" x="8535988" y="5470525"/>
          <p14:tracePt t="180379" x="8535988" y="5461000"/>
          <p14:tracePt t="180386" x="8553450" y="5441950"/>
          <p14:tracePt t="180395" x="8553450" y="5432425"/>
          <p14:tracePt t="180399" x="8553450" y="5422900"/>
          <p14:tracePt t="180409" x="8553450" y="5413375"/>
          <p14:tracePt t="180416" x="8562975" y="5395913"/>
          <p14:tracePt t="180424" x="8572500" y="5376863"/>
          <p14:tracePt t="180432" x="8572500" y="5367338"/>
          <p14:tracePt t="180440" x="8572500" y="5338763"/>
          <p14:tracePt t="180447" x="8572500" y="5311775"/>
          <p14:tracePt t="180464" x="8572500" y="5292725"/>
          <p14:tracePt t="180472" x="8572500" y="5264150"/>
          <p14:tracePt t="180480" x="8572500" y="5235575"/>
          <p14:tracePt t="180486" x="8572500" y="5208588"/>
          <p14:tracePt t="180495" x="8572500" y="5189538"/>
          <p14:tracePt t="180502" x="8572500" y="5180013"/>
          <p14:tracePt t="180510" x="8572500" y="5170488"/>
          <p14:tracePt t="180518" x="8572500" y="5151438"/>
          <p14:tracePt t="180526" x="8572500" y="5141913"/>
          <p14:tracePt t="180534" x="8582025" y="5114925"/>
          <p14:tracePt t="180543" x="8582025" y="5095875"/>
          <p14:tracePt t="180550" x="8582025" y="5076825"/>
          <p14:tracePt t="180559" x="8591550" y="5057775"/>
          <p14:tracePt t="180564" x="8591550" y="5029200"/>
          <p14:tracePt t="180576" x="8591550" y="5002213"/>
          <p14:tracePt t="180582" x="8591550" y="4983163"/>
          <p14:tracePt t="180589" x="8601075" y="4954588"/>
          <p14:tracePt t="180598" x="8601075" y="4927600"/>
          <p14:tracePt t="180604" x="8601075" y="4918075"/>
          <p14:tracePt t="180613" x="8601075" y="4879975"/>
          <p14:tracePt t="180620" x="8601075" y="4860925"/>
          <p14:tracePt t="180630" x="8601075" y="4851400"/>
          <p14:tracePt t="180636" x="8601075" y="4833938"/>
          <p14:tracePt t="180645" x="8601075" y="4824413"/>
          <p14:tracePt t="180650" x="8601075" y="4814888"/>
          <p14:tracePt t="180659" x="8601075" y="4795838"/>
          <p14:tracePt t="180666" x="8610600" y="4776788"/>
          <p14:tracePt t="180677" x="8620125" y="4767263"/>
          <p14:tracePt t="180682" x="8620125" y="4740275"/>
          <p14:tracePt t="180691" x="8620125" y="4721225"/>
          <p14:tracePt t="180698" x="8620125" y="4711700"/>
          <p14:tracePt t="180706" x="8620125" y="4683125"/>
          <p14:tracePt t="180714" x="8629650" y="4664075"/>
          <p14:tracePt t="180723" x="8629650" y="4654550"/>
          <p14:tracePt t="180730" x="8639175" y="4637088"/>
          <p14:tracePt t="180738" x="8639175" y="4627563"/>
          <p14:tracePt t="180744" x="8639175" y="4598988"/>
          <p14:tracePt t="180752" x="8639175" y="4560888"/>
          <p14:tracePt t="180760" x="8639175" y="4533900"/>
          <p14:tracePt t="180768" x="8639175" y="4514850"/>
          <p14:tracePt t="180777" x="8639175" y="4495800"/>
          <p14:tracePt t="180785" x="8629650" y="4459288"/>
          <p14:tracePt t="180792" x="8610600" y="4430713"/>
          <p14:tracePt t="180800" x="8591550" y="4411663"/>
          <p14:tracePt t="180809" x="8572500" y="4373563"/>
          <p14:tracePt t="180815" x="8572500" y="4365625"/>
          <p14:tracePt t="180821" x="8553450" y="4337050"/>
          <p14:tracePt t="180830" x="8526463" y="4318000"/>
          <p14:tracePt t="180838" x="8526463" y="4298950"/>
          <p14:tracePt t="180846" x="8516938" y="4289425"/>
          <p14:tracePt t="180863" x="8507413" y="4279900"/>
          <p14:tracePt t="180870" x="8488363" y="4252913"/>
          <p14:tracePt t="180886" x="8469313" y="4224338"/>
          <p14:tracePt t="180892" x="8459788" y="4214813"/>
          <p14:tracePt t="180902" x="8442325" y="4205288"/>
          <p14:tracePt t="180910" x="8432800" y="4195763"/>
          <p14:tracePt t="180916" x="8423275" y="4195763"/>
          <p14:tracePt t="180925" x="8404225" y="4178300"/>
          <p14:tracePt t="180940" x="8394700" y="4178300"/>
          <p14:tracePt t="180948" x="8385175" y="4178300"/>
          <p14:tracePt t="180957" x="8375650" y="4178300"/>
          <p14:tracePt t="180964" x="8356600" y="4178300"/>
          <p14:tracePt t="180973" x="8329613" y="4178300"/>
          <p14:tracePt t="180981" x="8310563" y="4168775"/>
          <p14:tracePt t="180987" x="8281988" y="4168775"/>
          <p14:tracePt t="180996" x="8272463" y="4159250"/>
          <p14:tracePt t="181003" x="8262938" y="4159250"/>
          <p14:tracePt t="181010" x="8255000" y="4159250"/>
          <p14:tracePt t="181026" x="8245475" y="4159250"/>
          <p14:tracePt t="181042" x="8226425" y="4159250"/>
          <p14:tracePt t="181050" x="8216900" y="4159250"/>
          <p14:tracePt t="181066" x="8188325" y="4159250"/>
          <p14:tracePt t="181072" x="8151813" y="4159250"/>
          <p14:tracePt t="181080" x="8142288" y="4159250"/>
          <p14:tracePt t="181088" x="8113713" y="4149725"/>
          <p14:tracePt t="181096" x="8067675" y="4149725"/>
          <p14:tracePt t="181104" x="8029575" y="4159250"/>
          <p14:tracePt t="181113" x="8001000" y="4168775"/>
          <p14:tracePt t="181120" x="7981950" y="4178300"/>
          <p14:tracePt t="181129" x="7954963" y="4178300"/>
          <p14:tracePt t="181136" x="7935913" y="4178300"/>
          <p14:tracePt t="181145" x="7916863" y="4178300"/>
          <p14:tracePt t="181153" x="7897813" y="4186238"/>
          <p14:tracePt t="181160" x="7878763" y="4186238"/>
          <p14:tracePt t="181166" x="7870825" y="4186238"/>
          <p14:tracePt t="181175" x="7861300" y="4186238"/>
          <p14:tracePt t="181182" x="7842250" y="4186238"/>
          <p14:tracePt t="181198" x="7823200" y="4195763"/>
          <p14:tracePt t="181206" x="7813675" y="4195763"/>
          <p14:tracePt t="181214" x="7804150" y="4195763"/>
          <p14:tracePt t="181222" x="7794625" y="4205288"/>
          <p14:tracePt t="181230" x="7767638" y="4205288"/>
          <p14:tracePt t="181236" x="7758113" y="4205288"/>
          <p14:tracePt t="181246" x="7739063" y="4205288"/>
          <p14:tracePt t="181252" x="7710488" y="4205288"/>
          <p14:tracePt t="181261" x="7700963" y="4205288"/>
          <p14:tracePt t="181268" x="7673975" y="4214813"/>
          <p14:tracePt t="181276" x="7664450" y="4214813"/>
          <p14:tracePt t="181284" x="7654925" y="4224338"/>
          <p14:tracePt t="181292" x="7635875" y="4224338"/>
          <p14:tracePt t="181311" x="7626350" y="4224338"/>
          <p14:tracePt t="181356" x="7626350" y="4233863"/>
          <p14:tracePt t="181364" x="7626350" y="4252913"/>
          <p14:tracePt t="181386" x="7626350" y="4262438"/>
          <p14:tracePt t="181400" x="7616825" y="4279900"/>
          <p14:tracePt t="181416" x="7607300" y="4279900"/>
          <p14:tracePt t="181425" x="7597775" y="4289425"/>
          <p14:tracePt t="181432" x="7597775" y="4308475"/>
          <p14:tracePt t="181447" x="7589838" y="4318000"/>
          <p14:tracePt t="181456" x="7589838" y="4327525"/>
          <p14:tracePt t="181464" x="7589838" y="4337050"/>
          <p14:tracePt t="181472" x="7570788" y="4356100"/>
          <p14:tracePt t="181480" x="7561263" y="4365625"/>
          <p14:tracePt t="181485" x="7561263" y="4383088"/>
          <p14:tracePt t="181495" x="7561263" y="4402138"/>
          <p14:tracePt t="181502" x="7551738" y="4430713"/>
          <p14:tracePt t="181511" x="7542213" y="4430713"/>
          <p14:tracePt t="181518" x="7532688" y="4440238"/>
          <p14:tracePt t="181526" x="7523163" y="4459288"/>
          <p14:tracePt t="181534" x="7513638" y="4459288"/>
          <p14:tracePt t="181550" x="7494588" y="4467225"/>
          <p14:tracePt t="181559" x="7494588" y="4476750"/>
          <p14:tracePt t="181564" x="7486650" y="4476750"/>
          <p14:tracePt t="181572" x="7458075" y="4486275"/>
          <p14:tracePt t="181582" x="7458075" y="4495800"/>
          <p14:tracePt t="181588" x="7458075" y="4505325"/>
          <p14:tracePt t="181598" x="7439025" y="4505325"/>
          <p14:tracePt t="181621" x="7419975" y="4505325"/>
          <p14:tracePt t="181629" x="7410450" y="4505325"/>
          <p14:tracePt t="181645" x="7383463" y="4505325"/>
          <p14:tracePt t="181650" x="7373938" y="4505325"/>
          <p14:tracePt t="181658" x="7354888" y="4505325"/>
          <p14:tracePt t="181666" x="7326313" y="4505325"/>
          <p14:tracePt t="181676" x="7316788" y="4505325"/>
          <p14:tracePt t="181682" x="7280275" y="4495800"/>
          <p14:tracePt t="181693" x="7261225" y="4495800"/>
          <p14:tracePt t="181698" x="7251700" y="4495800"/>
          <p14:tracePt t="181707" x="7232650" y="4495800"/>
          <p14:tracePt t="181715" x="7213600" y="4495800"/>
          <p14:tracePt t="181732" x="7205663" y="4505325"/>
          <p14:tracePt t="181738" x="7205663" y="4514850"/>
          <p14:tracePt t="181746" x="7196138" y="4514850"/>
          <p14:tracePt t="181753" x="7186613" y="4514850"/>
          <p14:tracePt t="181760" x="7186613" y="4524375"/>
          <p14:tracePt t="181854" x="7177088" y="4524375"/>
          <p14:tracePt t="181909" x="7177088" y="4533900"/>
          <p14:tracePt t="181957" x="7167563" y="4533900"/>
          <p14:tracePt t="181973" x="7158038" y="4552950"/>
          <p14:tracePt t="181982" x="7148513" y="4560888"/>
          <p14:tracePt t="181996" x="7129463" y="4560888"/>
          <p14:tracePt t="182003" x="7102475" y="4570413"/>
          <p14:tracePt t="182012" x="7102475" y="4579938"/>
          <p14:tracePt t="182018" x="7083425" y="4579938"/>
          <p14:tracePt t="182027" x="7064375" y="4589463"/>
          <p14:tracePt t="182034" x="7045325" y="4598988"/>
          <p14:tracePt t="182042" x="7035800" y="4608513"/>
          <p14:tracePt t="182050" x="7026275" y="4608513"/>
          <p14:tracePt t="182072" x="7016750" y="4608513"/>
          <p14:tracePt t="182088" x="7016750" y="4618038"/>
          <p14:tracePt t="182096" x="7016750" y="4627563"/>
          <p14:tracePt t="182104" x="7016750" y="4637088"/>
          <p14:tracePt t="182112" x="7016750" y="4654550"/>
          <p14:tracePt t="182120" x="7016750" y="4673600"/>
          <p14:tracePt t="182137" x="7016750" y="4683125"/>
          <p14:tracePt t="182145" x="7026275" y="4692650"/>
          <p14:tracePt t="182153" x="7045325" y="4702175"/>
          <p14:tracePt t="182159" x="7054850" y="4702175"/>
          <p14:tracePt t="182573" x="7054850" y="4711700"/>
          <p14:tracePt t="192350" x="7054850" y="4721225"/>
          <p14:tracePt t="192444" x="7054850" y="4730750"/>
          <p14:tracePt t="192451" x="7064375" y="4730750"/>
          <p14:tracePt t="192461" x="7083425" y="4730750"/>
          <p14:tracePt t="192475" x="7092950" y="4730750"/>
          <p14:tracePt t="192483" x="7102475" y="4730750"/>
          <p14:tracePt t="192507" x="7112000" y="4721225"/>
          <p14:tracePt t="192514" x="7112000" y="4711700"/>
          <p14:tracePt t="192536" x="7119938" y="4702175"/>
          <p14:tracePt t="192545" x="7129463" y="4692650"/>
          <p14:tracePt t="193140" x="7138988" y="4711700"/>
          <p14:tracePt t="193148" x="7138988" y="4721225"/>
          <p14:tracePt t="193154" x="7138988" y="4748213"/>
          <p14:tracePt t="193165" x="7138988" y="4757738"/>
          <p14:tracePt t="193170" x="7148513" y="4776788"/>
          <p14:tracePt t="193181" x="7148513" y="4786313"/>
          <p14:tracePt t="193188" x="7148513" y="4795838"/>
          <p14:tracePt t="193195" x="7158038" y="4824413"/>
          <p14:tracePt t="193203" x="7167563" y="4833938"/>
          <p14:tracePt t="193208" x="7167563" y="4841875"/>
          <p14:tracePt t="193218" x="7167563" y="4860925"/>
          <p14:tracePt t="193223" x="7167563" y="4870450"/>
          <p14:tracePt t="193240" x="7167563" y="4879975"/>
          <p14:tracePt t="193256" x="7167563" y="4889500"/>
          <p14:tracePt t="193264" x="7177088" y="4899025"/>
          <p14:tracePt t="193280" x="7177088" y="4908550"/>
          <p14:tracePt t="193296" x="7177088" y="4918075"/>
          <p14:tracePt t="193302" x="7177088" y="4927600"/>
          <p14:tracePt t="193310" x="7177088" y="4935538"/>
          <p14:tracePt t="193318" x="7177088" y="4945063"/>
          <p14:tracePt t="193326" x="7177088" y="4954588"/>
          <p14:tracePt t="193334" x="7186613" y="4983163"/>
          <p14:tracePt t="193351" x="7205663" y="4992688"/>
          <p14:tracePt t="193359" x="7213600" y="5011738"/>
          <p14:tracePt t="193364" x="7213600" y="5021263"/>
          <p14:tracePt t="193404" x="7223125" y="5048250"/>
          <p14:tracePt t="193420" x="7232650" y="5048250"/>
          <p14:tracePt t="193429" x="7242175" y="5057775"/>
          <p14:tracePt t="193442" x="7251700" y="5067300"/>
          <p14:tracePt t="193452" x="7261225" y="5067300"/>
          <p14:tracePt t="193457" x="7261225" y="5076825"/>
          <p14:tracePt t="193474" x="7270750" y="5076825"/>
          <p14:tracePt t="193483" x="7280275" y="5076825"/>
          <p14:tracePt t="193490" x="7280275" y="5086350"/>
          <p14:tracePt t="193500" x="7289800" y="5086350"/>
          <p14:tracePt t="193506" x="7289800" y="5095875"/>
          <p14:tracePt t="193516" x="7299325" y="5095875"/>
          <p14:tracePt t="193529" x="7316788" y="5095875"/>
          <p14:tracePt t="193536" x="7316788" y="5105400"/>
          <p14:tracePt t="193546" x="7326313" y="5114925"/>
          <p14:tracePt t="193560" x="7335838" y="5124450"/>
          <p14:tracePt t="193568" x="7345363" y="5124450"/>
          <p14:tracePt t="193585" x="7354888" y="5124450"/>
          <p14:tracePt t="193593" x="7364413" y="5124450"/>
          <p14:tracePt t="193608" x="7373938" y="5124450"/>
          <p14:tracePt t="193618" x="7383463" y="5124450"/>
          <p14:tracePt t="193622" x="7392988" y="5132388"/>
          <p14:tracePt t="193638" x="7400925" y="5132388"/>
          <p14:tracePt t="193646" x="7410450" y="5132388"/>
          <p14:tracePt t="193669" x="7419975" y="5132388"/>
          <p14:tracePt t="193683" x="7429500" y="5132388"/>
          <p14:tracePt t="193702" x="7439025" y="5132388"/>
          <p14:tracePt t="193724" x="7448550" y="5132388"/>
          <p14:tracePt t="193733" x="7467600" y="5132388"/>
          <p14:tracePt t="193749" x="7477125" y="5132388"/>
          <p14:tracePt t="193756" x="7494588" y="5132388"/>
          <p14:tracePt t="193795" x="7504113" y="5132388"/>
          <p14:tracePt t="193803" x="7513638" y="5132388"/>
          <p14:tracePt t="193818" x="7532688" y="5132388"/>
          <p14:tracePt t="193827" x="7542213" y="5132388"/>
          <p14:tracePt t="193850" x="7551738" y="5124450"/>
          <p14:tracePt t="193858" x="7561263" y="5124450"/>
          <p14:tracePt t="193872" x="7561263" y="5114925"/>
          <p14:tracePt t="193880" x="7570788" y="5105400"/>
          <p14:tracePt t="193904" x="7580313" y="5105400"/>
          <p14:tracePt t="193913" x="7589838" y="5105400"/>
          <p14:tracePt t="193936" x="7597775" y="5095875"/>
          <p14:tracePt t="193947" x="7607300" y="5095875"/>
          <p14:tracePt t="193959" x="7616825" y="5095875"/>
          <p14:tracePt t="193968" x="7616825" y="5086350"/>
          <p14:tracePt t="194007" x="7616825" y="5076825"/>
          <p14:tracePt t="194045" x="7626350" y="5076825"/>
          <p14:tracePt t="194053" x="7635875" y="5076825"/>
          <p14:tracePt t="194076" x="7635875" y="5067300"/>
          <p14:tracePt t="194092" x="7645400" y="5067300"/>
          <p14:tracePt t="194099" x="7654925" y="5057775"/>
          <p14:tracePt t="194109" x="7664450" y="5057775"/>
          <p14:tracePt t="194179" x="7673975" y="5048250"/>
          <p14:tracePt t="194187" x="7683500" y="5048250"/>
          <p14:tracePt t="194225" x="7683500" y="5038725"/>
          <p14:tracePt t="194286" x="7691438" y="5038725"/>
          <p14:tracePt t="194303" x="7700963" y="5038725"/>
          <p14:tracePt t="194310" x="7700963" y="5029200"/>
          <p14:tracePt t="194326" x="7710488" y="5029200"/>
          <p14:tracePt t="194437" x="7710488" y="5021263"/>
          <p14:tracePt t="194490" x="7710488" y="5011738"/>
          <p14:tracePt t="194522" x="7720013" y="5011738"/>
          <p14:tracePt t="194528" x="7729538" y="5011738"/>
          <p14:tracePt t="194536" x="7729538" y="5002213"/>
          <p14:tracePt t="194561" x="7729538" y="4992688"/>
          <p14:tracePt t="194579" x="7739063" y="4992688"/>
          <p14:tracePt t="194585" x="7739063" y="4983163"/>
          <p14:tracePt t="194601" x="7748588" y="4964113"/>
          <p14:tracePt t="194615" x="7748588" y="4954588"/>
          <p14:tracePt t="194622" x="7748588" y="4945063"/>
          <p14:tracePt t="194631" x="7758113" y="4935538"/>
          <p14:tracePt t="194716" x="7767638" y="4935538"/>
          <p14:tracePt t="194764" x="7767638" y="4927600"/>
          <p14:tracePt t="194794" x="7777163" y="4927600"/>
          <p14:tracePt t="194802" x="7777163" y="4918075"/>
          <p14:tracePt t="194828" x="7777163" y="4908550"/>
          <p14:tracePt t="194866" x="7785100" y="4908550"/>
          <p14:tracePt t="194881" x="7794625" y="4908550"/>
          <p14:tracePt t="194936" x="7804150" y="4908550"/>
          <p14:tracePt t="194967" x="7804150" y="4899025"/>
          <p14:tracePt t="194975" x="7804150" y="4889500"/>
          <p14:tracePt t="194999" x="7813675" y="4879975"/>
          <p14:tracePt t="195015" x="7813675" y="4870450"/>
          <p14:tracePt t="195045" x="7823200" y="4870450"/>
          <p14:tracePt t="195093" x="7823200" y="4860925"/>
          <p14:tracePt t="195122" x="7832725" y="4860925"/>
          <p14:tracePt t="195130" x="7832725" y="4851400"/>
          <p14:tracePt t="195138" x="7842250" y="4841875"/>
          <p14:tracePt t="195163" x="7851775" y="4833938"/>
          <p14:tracePt t="195170" x="7851775" y="4824413"/>
          <p14:tracePt t="195178" x="7851775" y="4814888"/>
          <p14:tracePt t="195186" x="7851775" y="4805363"/>
          <p14:tracePt t="195194" x="7861300" y="4795838"/>
          <p14:tracePt t="195200" x="7861300" y="4786313"/>
          <p14:tracePt t="195208" x="7861300" y="4767263"/>
          <p14:tracePt t="195225" x="7861300" y="4757738"/>
          <p14:tracePt t="195233" x="7878763" y="4757738"/>
          <p14:tracePt t="195240" x="7878763" y="4740275"/>
          <p14:tracePt t="195250" x="7888288" y="4721225"/>
          <p14:tracePt t="195256" x="7888288" y="4702175"/>
          <p14:tracePt t="195264" x="7897813" y="4683125"/>
          <p14:tracePt t="195272" x="7907338" y="4664075"/>
          <p14:tracePt t="195281" x="7916863" y="4646613"/>
          <p14:tracePt t="195294" x="7926388" y="4627563"/>
          <p14:tracePt t="195311" x="7926388" y="4618038"/>
          <p14:tracePt t="195499" x="7926388" y="4627563"/>
          <p14:tracePt t="195508" x="7926388" y="4637088"/>
          <p14:tracePt t="195523" x="7935913" y="4646613"/>
          <p14:tracePt t="195529" x="7935913" y="4654550"/>
          <p14:tracePt t="195538" x="7935913" y="4664075"/>
          <p14:tracePt t="195560" x="7935913" y="4673600"/>
          <p14:tracePt t="195678" x="7935913" y="4683125"/>
          <p14:tracePt t="195700" x="7935913" y="4702175"/>
          <p14:tracePt t="195708" x="7945438" y="4702175"/>
          <p14:tracePt t="195716" x="7945438" y="4711700"/>
          <p14:tracePt t="195732" x="7945438" y="4721225"/>
          <p14:tracePt t="195739" x="7945438" y="4730750"/>
          <p14:tracePt t="195748" x="7935913" y="4740275"/>
          <p14:tracePt t="195755" x="7935913" y="4748213"/>
          <p14:tracePt t="195764" x="7935913" y="4767263"/>
          <p14:tracePt t="195782" x="7935913" y="4776788"/>
          <p14:tracePt t="195785" x="7935913" y="4786313"/>
          <p14:tracePt t="195794" x="7926388" y="4786313"/>
          <p14:tracePt t="195802" x="7926388" y="4795838"/>
          <p14:tracePt t="195810" x="7926388" y="4805363"/>
          <p14:tracePt t="195826" x="7926388" y="4824413"/>
          <p14:tracePt t="195844" x="7926388" y="4833938"/>
          <p14:tracePt t="195850" x="7926388" y="4841875"/>
          <p14:tracePt t="195867" x="7916863" y="4841875"/>
          <p14:tracePt t="195882" x="7916863" y="4851400"/>
          <p14:tracePt t="195898" x="7916863" y="4860925"/>
          <p14:tracePt t="195966" x="7916863" y="4870450"/>
          <p14:tracePt t="195982" x="7926388" y="4870450"/>
          <p14:tracePt t="195998" x="7926388" y="4879975"/>
          <p14:tracePt t="196014" x="7926388" y="4889500"/>
          <p14:tracePt t="196045" x="7935913" y="4889500"/>
          <p14:tracePt t="196093" x="7945438" y="4899025"/>
          <p14:tracePt t="196111" x="7945438" y="4908550"/>
          <p14:tracePt t="196187" x="7954963" y="4908550"/>
          <p14:tracePt t="196194" x="7972425" y="4908550"/>
          <p14:tracePt t="196216" x="7991475" y="4908550"/>
          <p14:tracePt t="196232" x="8001000" y="4908550"/>
          <p14:tracePt t="196248" x="8010525" y="4908550"/>
          <p14:tracePt t="196257" x="8020050" y="4908550"/>
          <p14:tracePt t="196278" x="8029575" y="4908550"/>
          <p14:tracePt t="196286" x="8039100" y="4908550"/>
          <p14:tracePt t="196295" x="8048625" y="4908550"/>
          <p14:tracePt t="196326" x="8058150" y="4908550"/>
          <p14:tracePt t="196334" x="8067675" y="4908550"/>
          <p14:tracePt t="196344" x="8067675" y="4899025"/>
          <p14:tracePt t="196372" x="8075613" y="4889500"/>
          <p14:tracePt t="196380" x="8085138" y="4889500"/>
          <p14:tracePt t="196396" x="8094663" y="4879975"/>
          <p14:tracePt t="196483" x="8094663" y="4870450"/>
          <p14:tracePt t="196517" x="8094663" y="4860925"/>
          <p14:tracePt t="196529" x="8104188" y="4851400"/>
          <p14:tracePt t="196592" x="8104188" y="4841875"/>
          <p14:tracePt t="196609" x="8104188" y="4833938"/>
          <p14:tracePt t="196623" x="8113713" y="4824413"/>
          <p14:tracePt t="196679" x="8113713" y="4814888"/>
          <p14:tracePt t="196695" x="8113713" y="4805363"/>
          <p14:tracePt t="196843" x="8123238" y="4795838"/>
          <p14:tracePt t="196866" x="8132763" y="4786313"/>
          <p14:tracePt t="196880" x="8142288" y="4776788"/>
          <p14:tracePt t="196887" x="8142288" y="4767263"/>
          <p14:tracePt t="196896" x="8142288" y="4757738"/>
          <p14:tracePt t="197381" x="8151813" y="4757738"/>
          <p14:tracePt t="197397" x="8151813" y="4776788"/>
          <p14:tracePt t="197421" x="8151813" y="4795838"/>
          <p14:tracePt t="197436" x="8151813" y="4805363"/>
          <p14:tracePt t="197445" x="8151813" y="4814888"/>
          <p14:tracePt t="197450" x="8151813" y="4824413"/>
          <p14:tracePt t="197458" x="8151813" y="4833938"/>
          <p14:tracePt t="197475" x="8151813" y="4841875"/>
          <p14:tracePt t="197843" x="8151813" y="4851400"/>
          <p14:tracePt t="198147" x="8169275" y="4860925"/>
          <p14:tracePt t="198157" x="8197850" y="4860925"/>
          <p14:tracePt t="198167" x="8235950" y="4879975"/>
          <p14:tracePt t="198171" x="8291513" y="4879975"/>
          <p14:tracePt t="198179" x="8320088" y="4889500"/>
          <p14:tracePt t="198186" x="8348663" y="4899025"/>
          <p14:tracePt t="198195" x="8375650" y="4899025"/>
          <p14:tracePt t="198200" x="8394700" y="4899025"/>
          <p14:tracePt t="198208" x="8404225" y="4908550"/>
          <p14:tracePt t="198216" x="8423275" y="4918075"/>
          <p14:tracePt t="198224" x="8442325" y="4918075"/>
          <p14:tracePt t="198232" x="8450263" y="4927600"/>
          <p14:tracePt t="198241" x="8478838" y="4935538"/>
          <p14:tracePt t="198248" x="8507413" y="4945063"/>
          <p14:tracePt t="198258" x="8516938" y="4945063"/>
          <p14:tracePt t="198264" x="8543925" y="4954588"/>
          <p14:tracePt t="198273" x="8553450" y="4954588"/>
          <p14:tracePt t="198280" x="8562975" y="4954588"/>
          <p14:tracePt t="198287" x="8582025" y="4964113"/>
          <p14:tracePt t="198296" x="8591550" y="4973638"/>
          <p14:tracePt t="198302" x="8601075" y="4973638"/>
          <p14:tracePt t="198311" x="8620125" y="4983163"/>
          <p14:tracePt t="198318" x="8647113" y="4992688"/>
          <p14:tracePt t="198327" x="8666163" y="5002213"/>
          <p14:tracePt t="198334" x="8704263" y="5021263"/>
          <p14:tracePt t="198343" x="8769350" y="5029200"/>
          <p14:tracePt t="198350" x="8826500" y="5038725"/>
          <p14:tracePt t="198358" x="8843963" y="5048250"/>
          <p14:tracePt t="198364" x="8853488" y="5057775"/>
          <p14:tracePt t="198374" x="8872538" y="5067300"/>
          <p14:tracePt t="198380" x="8901113" y="5067300"/>
          <p14:tracePt t="198388" x="8910638" y="5076825"/>
          <p14:tracePt t="198397" x="8928100" y="5086350"/>
          <p14:tracePt t="198404" x="8947150" y="5095875"/>
          <p14:tracePt t="198412" x="8956675" y="5114925"/>
          <p14:tracePt t="198420" x="8966200" y="5124450"/>
          <p14:tracePt t="198429" x="8975725" y="5124450"/>
          <p14:tracePt t="198437" x="8985250" y="5132388"/>
          <p14:tracePt t="198445" x="8994775" y="5141913"/>
          <p14:tracePt t="198457" x="8994775" y="5151438"/>
          <p14:tracePt t="198466" x="9004300" y="5160963"/>
          <p14:tracePt t="198475" x="9004300" y="5170488"/>
          <p14:tracePt t="198482" x="9013825" y="5180013"/>
          <p14:tracePt t="198490" x="9021763" y="5199063"/>
          <p14:tracePt t="198498" x="9040813" y="5226050"/>
          <p14:tracePt t="198508" x="9040813" y="5245100"/>
          <p14:tracePt t="198515" x="9050338" y="5264150"/>
          <p14:tracePt t="198522" x="9050338" y="5283200"/>
          <p14:tracePt t="198528" x="9059863" y="5292725"/>
          <p14:tracePt t="198539" x="9069388" y="5311775"/>
          <p14:tracePt t="198544" x="9069388" y="5319713"/>
          <p14:tracePt t="198552" x="9069388" y="5329238"/>
          <p14:tracePt t="198568" x="9078913" y="5329238"/>
          <p14:tracePt t="198577" x="9078913" y="5338763"/>
          <p14:tracePt t="198593" x="9078913" y="5348288"/>
          <p14:tracePt t="198624" x="9078913" y="5357813"/>
          <p14:tracePt t="198630" x="9078913" y="5367338"/>
          <p14:tracePt t="198641" x="9078913" y="5376863"/>
          <p14:tracePt t="198647" x="9078913" y="5386388"/>
          <p14:tracePt t="198663" x="9078913" y="5395913"/>
          <p14:tracePt t="198679" x="9078913" y="5405438"/>
          <p14:tracePt t="198687" x="9078913" y="5413375"/>
          <p14:tracePt t="198695" x="9069388" y="5413375"/>
          <p14:tracePt t="198708" x="9059863" y="5422900"/>
          <p14:tracePt t="198725" x="9040813" y="5422900"/>
          <p14:tracePt t="198740" x="9031288" y="5422900"/>
          <p14:tracePt t="198758" x="9013825" y="5422900"/>
          <p14:tracePt t="198780" x="8994775" y="5422900"/>
          <p14:tracePt t="198788" x="8994775" y="5432425"/>
          <p14:tracePt t="198802" x="8975725" y="5432425"/>
          <p14:tracePt t="198818" x="8947150" y="5432425"/>
          <p14:tracePt t="198827" x="8937625" y="5432425"/>
          <p14:tracePt t="198834" x="8928100" y="5432425"/>
          <p14:tracePt t="198843" x="8901113" y="5432425"/>
          <p14:tracePt t="198850" x="8882063" y="5432425"/>
          <p14:tracePt t="198858" x="8863013" y="5432425"/>
          <p14:tracePt t="198864" x="8843963" y="5441950"/>
          <p14:tracePt t="198875" x="8834438" y="5441950"/>
          <p14:tracePt t="198880" x="8816975" y="5441950"/>
          <p14:tracePt t="198896" x="8807450" y="5451475"/>
          <p14:tracePt t="198912" x="8797925" y="5451475"/>
          <p14:tracePt t="198921" x="8788400" y="5451475"/>
          <p14:tracePt t="198938" x="8778875" y="5451475"/>
          <p14:tracePt t="198945" x="8759825" y="5451475"/>
          <p14:tracePt t="198958" x="8740775" y="5451475"/>
          <p14:tracePt t="198982" x="8732838" y="5451475"/>
          <p14:tracePt t="199022" x="8723313" y="5451475"/>
          <p14:tracePt t="199068" x="8713788" y="5451475"/>
          <p14:tracePt t="202326" x="8685213" y="5461000"/>
          <p14:tracePt t="202334" x="8507413" y="5499100"/>
          <p14:tracePt t="202341" x="8320088" y="5564188"/>
          <p14:tracePt t="202350" x="8188325" y="5573713"/>
          <p14:tracePt t="202357" x="8001000" y="5573713"/>
          <p14:tracePt t="202364" x="7842250" y="5545138"/>
          <p14:tracePt t="202373" x="7458075" y="5470525"/>
          <p14:tracePt t="202380" x="6811963" y="5422900"/>
          <p14:tracePt t="202389" x="6296025" y="5405438"/>
          <p14:tracePt t="202396" x="5734050" y="5292725"/>
          <p14:tracePt t="202404" x="5208588" y="5208588"/>
          <p14:tracePt t="202412" x="4684713" y="5114925"/>
          <p14:tracePt t="202420" x="4271963" y="4992688"/>
          <p14:tracePt t="202428" x="3887788" y="4889500"/>
          <p14:tracePt t="202436" x="3484563" y="4814888"/>
          <p14:tracePt t="202444" x="3016250" y="4702175"/>
          <p14:tracePt t="202451" x="2538413" y="4552950"/>
          <p14:tracePt t="202458" x="1930400" y="4346575"/>
          <p14:tracePt t="202466" x="1265238" y="4130675"/>
          <p14:tracePt t="202475" x="590550" y="3887788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CustomShape 1"/>
          <p:cNvSpPr/>
          <p:nvPr/>
        </p:nvSpPr>
        <p:spPr>
          <a:xfrm>
            <a:off x="360000" y="360000"/>
            <a:ext cx="9358560" cy="89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sk-SK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Organic chemistry</a:t>
            </a:r>
            <a:endParaRPr lang="sk-SK" sz="3200" b="0" strike="noStrike" spc="-1" dirty="0">
              <a:latin typeface="Arial"/>
            </a:endParaRPr>
          </a:p>
        </p:txBody>
      </p:sp>
      <p:sp>
        <p:nvSpPr>
          <p:cNvPr id="112" name="CustomShape 2"/>
          <p:cNvSpPr/>
          <p:nvPr/>
        </p:nvSpPr>
        <p:spPr>
          <a:xfrm>
            <a:off x="360000" y="1980000"/>
            <a:ext cx="9178560" cy="467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>
            <a:normAutofit fontScale="25000" lnSpcReduction="20000"/>
          </a:bodyPr>
          <a:lstStyle/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75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Try it yourself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75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                                                                            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75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                                                                    ethylcyclopropane                               cyclopenta-1,3-diene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7500" b="1" strike="noStrike" spc="-1" dirty="0">
              <a:solidFill>
                <a:srgbClr val="1C1C1C"/>
              </a:solidFill>
              <a:latin typeface="Source Sans Pro Semibold"/>
              <a:ea typeface="DejaVu Sans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7500" b="1" spc="-1" dirty="0">
              <a:solidFill>
                <a:srgbClr val="1C1C1C"/>
              </a:solidFill>
              <a:latin typeface="Source Sans Pro Semibold"/>
              <a:ea typeface="DejaVu Sans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7500" b="1" strike="noStrike" spc="-1" dirty="0">
              <a:solidFill>
                <a:srgbClr val="1C1C1C"/>
              </a:solidFill>
              <a:latin typeface="Source Sans Pro Semibold"/>
              <a:ea typeface="DejaVu Sans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75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  2-methylpentane                           buta-1,3-diene                                          cyclohexane</a:t>
            </a:r>
            <a:endParaRPr lang="sk-SK" sz="7500" b="1" strike="noStrike" spc="-1" dirty="0">
              <a:solidFill>
                <a:srgbClr val="1C1C1C"/>
              </a:solidFill>
              <a:latin typeface="Source Sans Pro Semibold"/>
              <a:ea typeface="DejaVu Sans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7500" b="1" strike="noStrike" spc="-1" dirty="0">
              <a:solidFill>
                <a:srgbClr val="1C1C1C"/>
              </a:solidFill>
              <a:latin typeface="Source Sans Pro Semibold"/>
              <a:ea typeface="DejaVu Sans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49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49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2600" b="1" strike="noStrike" spc="-1" dirty="0">
              <a:solidFill>
                <a:srgbClr val="1C1C1C"/>
              </a:solidFill>
              <a:latin typeface="Source Sans Pro Semibold"/>
              <a:ea typeface="DejaVu Sans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2600" b="1" strike="noStrike" spc="-1" dirty="0">
              <a:solidFill>
                <a:srgbClr val="1C1C1C"/>
              </a:solidFill>
              <a:latin typeface="Source Sans Pro Semibold"/>
              <a:ea typeface="DejaVu Sans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4518D5A8-3C02-D4FD-18C4-AD851365047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377363" y="6856413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8359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27"/>
    </mc:Choice>
    <mc:Fallback xmlns="">
      <p:transition spd="slow" advTm="53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CustomShape 1"/>
          <p:cNvSpPr/>
          <p:nvPr/>
        </p:nvSpPr>
        <p:spPr>
          <a:xfrm>
            <a:off x="360000" y="360000"/>
            <a:ext cx="9358560" cy="89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b"/>
          <a:lstStyle/>
          <a:p>
            <a:pPr marL="1440">
              <a:lnSpc>
                <a:spcPct val="100000"/>
              </a:lnSpc>
              <a:buClr>
                <a:srgbClr val="000000"/>
              </a:buClr>
              <a:buSzPct val="45000"/>
            </a:pPr>
            <a:r>
              <a:rPr lang="sk-SK" sz="3200" b="1" spc="-1" dirty="0">
                <a:solidFill>
                  <a:srgbClr val="FFFFFF"/>
                </a:solidFill>
                <a:latin typeface="Source Sans Pro Black"/>
                <a:ea typeface="DejaVu Sans"/>
              </a:rPr>
              <a:t>c) </a:t>
            </a:r>
            <a:r>
              <a:rPr lang="sk-SK" sz="3200" b="1" strike="noStrike" spc="-1" dirty="0" err="1">
                <a:solidFill>
                  <a:srgbClr val="FFFFFF"/>
                </a:solidFill>
                <a:latin typeface="Source Sans Pro Black"/>
                <a:ea typeface="DejaVu Sans"/>
              </a:rPr>
              <a:t>Halogen</a:t>
            </a:r>
            <a:r>
              <a:rPr lang="en-US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 </a:t>
            </a:r>
            <a:r>
              <a:rPr lang="sk-SK" sz="3200" b="1" strike="noStrike" spc="-1" dirty="0" err="1">
                <a:solidFill>
                  <a:srgbClr val="FFFFFF"/>
                </a:solidFill>
                <a:latin typeface="Source Sans Pro Black"/>
                <a:ea typeface="DejaVu Sans"/>
              </a:rPr>
              <a:t>derivatives</a:t>
            </a:r>
            <a:endParaRPr lang="sk-SK" sz="3200" b="0" strike="noStrike" spc="-1" dirty="0">
              <a:latin typeface="Arial"/>
            </a:endParaRPr>
          </a:p>
        </p:txBody>
      </p:sp>
      <p:sp>
        <p:nvSpPr>
          <p:cNvPr id="119" name="CustomShape 2"/>
          <p:cNvSpPr/>
          <p:nvPr/>
        </p:nvSpPr>
        <p:spPr>
          <a:xfrm>
            <a:off x="360000" y="1980000"/>
            <a:ext cx="9178560" cy="467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>
            <a:normAutofit fontScale="94000"/>
          </a:bodyPr>
          <a:lstStyle/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                 CHCl</a:t>
            </a:r>
            <a:r>
              <a:rPr lang="sk-SK" sz="2600" b="1" strike="noStrike" spc="-1" baseline="-33000" dirty="0">
                <a:solidFill>
                  <a:srgbClr val="1C1C1C"/>
                </a:solidFill>
                <a:latin typeface="Source Sans Pro Semibold"/>
                <a:ea typeface="DejaVu Sans"/>
              </a:rPr>
              <a:t>3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baseline="-33000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baseline="-33000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baseline="-33000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baseline="-33000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baseline="-33000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baseline="-33000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 marL="2592000">
              <a:lnSpc>
                <a:spcPct val="100000"/>
              </a:lnSpc>
              <a:spcAft>
                <a:spcPts val="283"/>
              </a:spcAft>
            </a:pPr>
            <a:r>
              <a:rPr lang="sk-SK" sz="2000" b="0" strike="noStrike" spc="-1" baseline="-33000" dirty="0">
                <a:solidFill>
                  <a:srgbClr val="1C1C1C"/>
                </a:solidFill>
                <a:latin typeface="Source Sans Pro Light"/>
                <a:ea typeface="DejaVu Sans"/>
              </a:rPr>
              <a:t>                             						           </a:t>
            </a:r>
            <a:r>
              <a:rPr lang="sk-SK" sz="2000" b="1" strike="noStrike" spc="-1" baseline="-33000" dirty="0">
                <a:solidFill>
                  <a:srgbClr val="1C1C1C"/>
                </a:solidFill>
                <a:latin typeface="Source Sans Pro Light"/>
                <a:ea typeface="DejaVu Sans"/>
              </a:rPr>
              <a:t> </a:t>
            </a:r>
            <a:r>
              <a:rPr lang="sk-SK" sz="20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Careful with the aplhabet!</a:t>
            </a:r>
            <a:endParaRPr lang="sk-SK" sz="2000" b="0" strike="noStrike" spc="-1" dirty="0">
              <a:latin typeface="Arial"/>
            </a:endParaRPr>
          </a:p>
        </p:txBody>
      </p:sp>
      <p:pic>
        <p:nvPicPr>
          <p:cNvPr id="120" name="Obrázok 119"/>
          <p:cNvPicPr/>
          <p:nvPr/>
        </p:nvPicPr>
        <p:blipFill>
          <a:blip r:embed="rId4"/>
          <a:stretch/>
        </p:blipFill>
        <p:spPr>
          <a:xfrm>
            <a:off x="360000" y="3678480"/>
            <a:ext cx="2685600" cy="2013840"/>
          </a:xfrm>
          <a:prstGeom prst="rect">
            <a:avLst/>
          </a:prstGeom>
          <a:ln>
            <a:noFill/>
          </a:ln>
        </p:spPr>
      </p:pic>
      <p:pic>
        <p:nvPicPr>
          <p:cNvPr id="121" name="Obrázok 120"/>
          <p:cNvPicPr/>
          <p:nvPr/>
        </p:nvPicPr>
        <p:blipFill>
          <a:blip r:embed="rId5"/>
          <a:stretch/>
        </p:blipFill>
        <p:spPr>
          <a:xfrm>
            <a:off x="3799800" y="1915200"/>
            <a:ext cx="1675800" cy="1300680"/>
          </a:xfrm>
          <a:prstGeom prst="rect">
            <a:avLst/>
          </a:prstGeom>
          <a:ln>
            <a:noFill/>
          </a:ln>
        </p:spPr>
      </p:pic>
      <p:pic>
        <p:nvPicPr>
          <p:cNvPr id="122" name="Obrázok 121"/>
          <p:cNvPicPr/>
          <p:nvPr/>
        </p:nvPicPr>
        <p:blipFill>
          <a:blip r:embed="rId6"/>
          <a:stretch/>
        </p:blipFill>
        <p:spPr>
          <a:xfrm>
            <a:off x="3906000" y="4134960"/>
            <a:ext cx="1045800" cy="912600"/>
          </a:xfrm>
          <a:prstGeom prst="rect">
            <a:avLst/>
          </a:prstGeom>
          <a:ln>
            <a:noFill/>
          </a:ln>
        </p:spPr>
      </p:pic>
      <p:pic>
        <p:nvPicPr>
          <p:cNvPr id="123" name="Obrázok 122"/>
          <p:cNvPicPr/>
          <p:nvPr/>
        </p:nvPicPr>
        <p:blipFill>
          <a:blip r:embed="rId7"/>
          <a:stretch/>
        </p:blipFill>
        <p:spPr>
          <a:xfrm>
            <a:off x="6253920" y="1689480"/>
            <a:ext cx="3566160" cy="2541960"/>
          </a:xfrm>
          <a:prstGeom prst="rect">
            <a:avLst/>
          </a:prstGeom>
          <a:ln>
            <a:noFill/>
          </a:ln>
        </p:spPr>
      </p:pic>
      <p:pic>
        <p:nvPicPr>
          <p:cNvPr id="9" name="Audio 8">
            <a:hlinkClick r:id="" action="ppaction://media"/>
            <a:extLst>
              <a:ext uri="{FF2B5EF4-FFF2-40B4-BE49-F238E27FC236}">
                <a16:creationId xmlns:a16="http://schemas.microsoft.com/office/drawing/2014/main" id="{7B7D40A9-B62B-BCCB-5F89-3CACA4FDE65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377363" y="6856413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0435"/>
    </mc:Choice>
    <mc:Fallback xmlns="">
      <p:transition spd="slow" advTm="1804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0311" x="74613" y="2706688"/>
          <p14:tracePt t="10317" x="131763" y="2735263"/>
          <p14:tracePt t="10326" x="168275" y="2744788"/>
          <p14:tracePt t="10334" x="215900" y="2754313"/>
          <p14:tracePt t="10341" x="280988" y="2763838"/>
          <p14:tracePt t="10349" x="374650" y="2781300"/>
          <p14:tracePt t="10357" x="439738" y="2790825"/>
          <p14:tracePt t="10366" x="561975" y="2828925"/>
          <p14:tracePt t="10371" x="609600" y="2857500"/>
          <p14:tracePt t="10378" x="739775" y="2894013"/>
          <p14:tracePt t="10387" x="806450" y="2922588"/>
          <p14:tracePt t="10395" x="917575" y="2932113"/>
          <p14:tracePt t="10404" x="1011238" y="2941638"/>
          <p14:tracePt t="10411" x="1068388" y="2951163"/>
          <p14:tracePt t="10420" x="1096963" y="2951163"/>
          <p14:tracePt t="10427" x="1133475" y="2951163"/>
          <p14:tracePt t="10436" x="1171575" y="2960688"/>
          <p14:tracePt t="10443" x="1208088" y="2968625"/>
          <p14:tracePt t="10452" x="1236663" y="2987675"/>
          <p14:tracePt t="10459" x="1265238" y="2987675"/>
          <p14:tracePt t="10467" x="1274763" y="2987675"/>
          <p14:tracePt t="10473" x="1301750" y="2987675"/>
          <p14:tracePt t="10482" x="1311275" y="2987675"/>
          <p14:tracePt t="10488" x="1339850" y="2987675"/>
          <p14:tracePt t="10497" x="1349375" y="2987675"/>
          <p14:tracePt t="10505" x="1377950" y="2987675"/>
          <p14:tracePt t="10513" x="1404938" y="2987675"/>
          <p14:tracePt t="10521" x="1443038" y="2987675"/>
          <p14:tracePt t="10529" x="1471613" y="2997200"/>
          <p14:tracePt t="10537" x="1498600" y="3006725"/>
          <p14:tracePt t="10545" x="1536700" y="3016250"/>
          <p14:tracePt t="10553" x="1565275" y="3035300"/>
          <p14:tracePt t="10558" x="1611313" y="3044825"/>
          <p14:tracePt t="10569" x="1649413" y="3044825"/>
          <p14:tracePt t="10574" x="1676400" y="3054350"/>
          <p14:tracePt t="10584" x="1704975" y="3054350"/>
          <p14:tracePt t="10591" x="1752600" y="3054350"/>
          <p14:tracePt t="10600" x="1770063" y="3054350"/>
          <p14:tracePt t="10606" x="1789113" y="3054350"/>
          <p14:tracePt t="10615" x="1808163" y="3054350"/>
          <p14:tracePt t="10623" x="1836738" y="3054350"/>
          <p14:tracePt t="10629" x="1855788" y="3054350"/>
          <p14:tracePt t="10637" x="1901825" y="3054350"/>
          <p14:tracePt t="10645" x="1939925" y="3044825"/>
          <p14:tracePt t="10653" x="1966913" y="3044825"/>
          <p14:tracePt t="10661" x="2014538" y="3044825"/>
          <p14:tracePt t="10669" x="2070100" y="3006725"/>
          <p14:tracePt t="10677" x="2108200" y="2997200"/>
          <p14:tracePt t="10686" x="2154238" y="2987675"/>
          <p14:tracePt t="10693" x="2192338" y="2968625"/>
          <p14:tracePt t="10700" x="2220913" y="2960688"/>
          <p14:tracePt t="10709" x="2239963" y="2951163"/>
          <p14:tracePt t="10716" x="2257425" y="2951163"/>
          <p14:tracePt t="10723" x="2266950" y="2951163"/>
          <p14:tracePt t="10733" x="2305050" y="2932113"/>
          <p14:tracePt t="10740" x="2324100" y="2913063"/>
          <p14:tracePt t="10747" x="2360613" y="2894013"/>
          <p14:tracePt t="10755" x="2389188" y="2884488"/>
          <p14:tracePt t="10763" x="2417763" y="2867025"/>
          <p14:tracePt t="10771" x="2435225" y="2847975"/>
          <p14:tracePt t="10787" x="2454275" y="2838450"/>
          <p14:tracePt t="10792" x="2463800" y="2819400"/>
          <p14:tracePt t="10802" x="2473325" y="2809875"/>
          <p14:tracePt t="10809" x="2482850" y="2809875"/>
          <p14:tracePt t="10818" x="2492375" y="2790825"/>
          <p14:tracePt t="10825" x="2501900" y="2781300"/>
          <p14:tracePt t="10834" x="2501900" y="2773363"/>
          <p14:tracePt t="10841" x="2511425" y="2754313"/>
          <p14:tracePt t="10850" x="2511425" y="2725738"/>
          <p14:tracePt t="10857" x="2511425" y="2716213"/>
          <p14:tracePt t="10866" x="2511425" y="2706688"/>
          <p14:tracePt t="10873" x="2511425" y="2687638"/>
          <p14:tracePt t="10883" x="2511425" y="2651125"/>
          <p14:tracePt t="10887" x="2520950" y="2613025"/>
          <p14:tracePt t="10895" x="2520950" y="2586038"/>
          <p14:tracePt t="10903" x="2530475" y="2557463"/>
          <p14:tracePt t="10911" x="2530475" y="2519363"/>
          <p14:tracePt t="10919" x="2530475" y="2482850"/>
          <p14:tracePt t="10927" x="2530475" y="2444750"/>
          <p14:tracePt t="10935" x="2530475" y="2425700"/>
          <p14:tracePt t="10943" x="2530475" y="2389188"/>
          <p14:tracePt t="10952" x="2530475" y="2370138"/>
          <p14:tracePt t="10957" x="2530475" y="2351088"/>
          <p14:tracePt t="10965" x="2530475" y="2341563"/>
          <p14:tracePt t="10973" x="2530475" y="2322513"/>
          <p14:tracePt t="10983" x="2530475" y="2303463"/>
          <p14:tracePt t="10989" x="2530475" y="2295525"/>
          <p14:tracePt t="10997" x="2530475" y="2276475"/>
          <p14:tracePt t="11005" x="2530475" y="2257425"/>
          <p14:tracePt t="11014" x="2530475" y="2247900"/>
          <p14:tracePt t="11021" x="2520950" y="2238375"/>
          <p14:tracePt t="11029" x="2520950" y="2228850"/>
          <p14:tracePt t="11037" x="2520950" y="2219325"/>
          <p14:tracePt t="11045" x="2520950" y="2209800"/>
          <p14:tracePt t="11052" x="2520950" y="2201863"/>
          <p14:tracePt t="11059" x="2520950" y="2192338"/>
          <p14:tracePt t="11068" x="2520950" y="2182813"/>
          <p14:tracePt t="11084" x="2520950" y="2173288"/>
          <p14:tracePt t="11091" x="2520950" y="2163763"/>
          <p14:tracePt t="11100" x="2511425" y="2154238"/>
          <p14:tracePt t="11109" x="2511425" y="2135188"/>
          <p14:tracePt t="11117" x="2501900" y="2125663"/>
          <p14:tracePt t="11124" x="2501900" y="2116138"/>
          <p14:tracePt t="11135" x="2501900" y="2108200"/>
          <p14:tracePt t="11138" x="2501900" y="2098675"/>
          <p14:tracePt t="11145" x="2492375" y="2079625"/>
          <p14:tracePt t="11161" x="2492375" y="2060575"/>
          <p14:tracePt t="11177" x="2473325" y="2041525"/>
          <p14:tracePt t="11186" x="2454275" y="2032000"/>
          <p14:tracePt t="11193" x="2444750" y="2014538"/>
          <p14:tracePt t="11202" x="2417763" y="1995488"/>
          <p14:tracePt t="11207" x="2389188" y="1995488"/>
          <p14:tracePt t="11215" x="2370138" y="1966913"/>
          <p14:tracePt t="11223" x="2341563" y="1947863"/>
          <p14:tracePt t="11231" x="2333625" y="1938338"/>
          <p14:tracePt t="11239" x="2314575" y="1928813"/>
          <p14:tracePt t="11249" x="2276475" y="1911350"/>
          <p14:tracePt t="11255" x="2239963" y="1892300"/>
          <p14:tracePt t="11263" x="2201863" y="1882775"/>
          <p14:tracePt t="11271" x="2146300" y="1863725"/>
          <p14:tracePt t="11278" x="2079625" y="1835150"/>
          <p14:tracePt t="11287" x="2005013" y="1827213"/>
          <p14:tracePt t="11295" x="1901825" y="1817688"/>
          <p14:tracePt t="11303" x="1808163" y="1789113"/>
          <p14:tracePt t="11308" x="1743075" y="1789113"/>
          <p14:tracePt t="11318" x="1676400" y="1779588"/>
          <p14:tracePt t="11325" x="1630363" y="1779588"/>
          <p14:tracePt t="11334" x="1582738" y="1770063"/>
          <p14:tracePt t="11341" x="1527175" y="1760538"/>
          <p14:tracePt t="11350" x="1479550" y="1760538"/>
          <p14:tracePt t="11357" x="1433513" y="1751013"/>
          <p14:tracePt t="11365" x="1395413" y="1751013"/>
          <p14:tracePt t="11371" x="1368425" y="1741488"/>
          <p14:tracePt t="11379" x="1339850" y="1733550"/>
          <p14:tracePt t="11387" x="1320800" y="1733550"/>
          <p14:tracePt t="11395" x="1301750" y="1733550"/>
          <p14:tracePt t="11403" x="1274763" y="1733550"/>
          <p14:tracePt t="11411" x="1255713" y="1724025"/>
          <p14:tracePt t="11419" x="1227138" y="1724025"/>
          <p14:tracePt t="11427" x="1208088" y="1724025"/>
          <p14:tracePt t="11435" x="1198563" y="1724025"/>
          <p14:tracePt t="11443" x="1190625" y="1724025"/>
          <p14:tracePt t="11451" x="1181100" y="1724025"/>
          <p14:tracePt t="11473" x="1171575" y="1724025"/>
          <p14:tracePt t="11497" x="1162050" y="1733550"/>
          <p14:tracePt t="11552" x="1162050" y="1741488"/>
          <p14:tracePt t="11562" x="1152525" y="1751013"/>
          <p14:tracePt t="11575" x="1152525" y="1770063"/>
          <p14:tracePt t="11584" x="1152525" y="1808163"/>
          <p14:tracePt t="11591" x="1152525" y="1817688"/>
          <p14:tracePt t="11601" x="1143000" y="1835150"/>
          <p14:tracePt t="11607" x="1143000" y="1844675"/>
          <p14:tracePt t="11616" x="1133475" y="1863725"/>
          <p14:tracePt t="11623" x="1133475" y="1873250"/>
          <p14:tracePt t="11629" x="1133475" y="1882775"/>
          <p14:tracePt t="11637" x="1123950" y="1901825"/>
          <p14:tracePt t="11646" x="1123950" y="1911350"/>
          <p14:tracePt t="11653" x="1123950" y="1938338"/>
          <p14:tracePt t="11661" x="1123950" y="1947863"/>
          <p14:tracePt t="11669" x="1114425" y="1957388"/>
          <p14:tracePt t="11677" x="1104900" y="1976438"/>
          <p14:tracePt t="11685" x="1087438" y="2005013"/>
          <p14:tracePt t="11693" x="1087438" y="2014538"/>
          <p14:tracePt t="11703" x="1068388" y="2041525"/>
          <p14:tracePt t="11709" x="1068388" y="2051050"/>
          <p14:tracePt t="11715" x="1068388" y="2060575"/>
          <p14:tracePt t="11723" x="1058863" y="2060575"/>
          <p14:tracePt t="11731" x="1058863" y="2079625"/>
          <p14:tracePt t="11739" x="1058863" y="2089150"/>
          <p14:tracePt t="11749" x="1049338" y="2108200"/>
          <p14:tracePt t="11755" x="1039813" y="2116138"/>
          <p14:tracePt t="11764" x="1039813" y="2125663"/>
          <p14:tracePt t="11771" x="1039813" y="2135188"/>
          <p14:tracePt t="11779" x="1039813" y="2144713"/>
          <p14:tracePt t="11787" x="1039813" y="2154238"/>
          <p14:tracePt t="11792" x="1039813" y="2163763"/>
          <p14:tracePt t="11809" x="1039813" y="2182813"/>
          <p14:tracePt t="11825" x="1039813" y="2201863"/>
          <p14:tracePt t="11835" x="1039813" y="2209800"/>
          <p14:tracePt t="11856" x="1039813" y="2219325"/>
          <p14:tracePt t="11866" x="1039813" y="2238375"/>
          <p14:tracePt t="11887" x="1049338" y="2247900"/>
          <p14:tracePt t="11895" x="1049338" y="2257425"/>
          <p14:tracePt t="11911" x="1049338" y="2276475"/>
          <p14:tracePt t="11919" x="1049338" y="2286000"/>
          <p14:tracePt t="11935" x="1049338" y="2295525"/>
          <p14:tracePt t="11952" x="1058863" y="2312988"/>
          <p14:tracePt t="11959" x="1068388" y="2312988"/>
          <p14:tracePt t="11965" x="1068388" y="2332038"/>
          <p14:tracePt t="11973" x="1077913" y="2341563"/>
          <p14:tracePt t="11989" x="1096963" y="2351088"/>
          <p14:tracePt t="11998" x="1104900" y="2360613"/>
          <p14:tracePt t="12014" x="1114425" y="2379663"/>
          <p14:tracePt t="12021" x="1123950" y="2379663"/>
          <p14:tracePt t="12030" x="1143000" y="2397125"/>
          <p14:tracePt t="12053" x="1152525" y="2406650"/>
          <p14:tracePt t="12059" x="1162050" y="2406650"/>
          <p14:tracePt t="12068" x="1162050" y="2416175"/>
          <p14:tracePt t="12092" x="1171575" y="2416175"/>
          <p14:tracePt t="12100" x="1190625" y="2416175"/>
          <p14:tracePt t="12108" x="1190625" y="2425700"/>
          <p14:tracePt t="12121" x="1198563" y="2435225"/>
          <p14:tracePt t="12132" x="1208088" y="2435225"/>
          <p14:tracePt t="12137" x="1227138" y="2454275"/>
          <p14:tracePt t="12145" x="1236663" y="2454275"/>
          <p14:tracePt t="12153" x="1255713" y="2463800"/>
          <p14:tracePt t="12161" x="1284288" y="2473325"/>
          <p14:tracePt t="12170" x="1311275" y="2490788"/>
          <p14:tracePt t="12177" x="1339850" y="2500313"/>
          <p14:tracePt t="12186" x="1349375" y="2500313"/>
          <p14:tracePt t="12193" x="1368425" y="2509838"/>
          <p14:tracePt t="12202" x="1404938" y="2519363"/>
          <p14:tracePt t="12209" x="1423988" y="2528888"/>
          <p14:tracePt t="12216" x="1433513" y="2528888"/>
          <p14:tracePt t="12223" x="1462088" y="2538413"/>
          <p14:tracePt t="12230" x="1479550" y="2538413"/>
          <p14:tracePt t="12239" x="1489075" y="2538413"/>
          <p14:tracePt t="12247" x="1508125" y="2547938"/>
          <p14:tracePt t="12255" x="1517650" y="2547938"/>
          <p14:tracePt t="12280" x="1527175" y="2547938"/>
          <p14:tracePt t="15538" x="1546225" y="2547938"/>
          <p14:tracePt t="15592" x="1555750" y="2547938"/>
          <p14:tracePt t="15756" x="1565275" y="2547938"/>
          <p14:tracePt t="17301" x="1565275" y="2557463"/>
          <p14:tracePt t="17771" x="1565275" y="2566988"/>
          <p14:tracePt t="17842" x="1565275" y="2576513"/>
          <p14:tracePt t="17912" x="1565275" y="2586038"/>
          <p14:tracePt t="17982" x="1582738" y="2593975"/>
          <p14:tracePt t="17997" x="1601788" y="2603500"/>
          <p14:tracePt t="18015" x="1620838" y="2603500"/>
          <p14:tracePt t="18022" x="1639888" y="2603500"/>
          <p14:tracePt t="18030" x="1649413" y="2613025"/>
          <p14:tracePt t="18037" x="1668463" y="2613025"/>
          <p14:tracePt t="18044" x="1685925" y="2622550"/>
          <p14:tracePt t="18051" x="1695450" y="2622550"/>
          <p14:tracePt t="18060" x="1714500" y="2622550"/>
          <p14:tracePt t="18067" x="1724025" y="2622550"/>
          <p14:tracePt t="18075" x="1733550" y="2622550"/>
          <p14:tracePt t="18083" x="1752600" y="2622550"/>
          <p14:tracePt t="18099" x="1762125" y="2622550"/>
          <p14:tracePt t="18110" x="1770063" y="2622550"/>
          <p14:tracePt t="18130" x="1789113" y="2622550"/>
          <p14:tracePt t="18137" x="1798638" y="2622550"/>
          <p14:tracePt t="18162" x="1808163" y="2622550"/>
          <p14:tracePt t="18169" x="1817688" y="2622550"/>
          <p14:tracePt t="18178" x="1817688" y="2613025"/>
          <p14:tracePt t="18186" x="1827213" y="2613025"/>
          <p14:tracePt t="18200" x="1836738" y="2613025"/>
          <p14:tracePt t="18256" x="1846263" y="2613025"/>
          <p14:tracePt t="18272" x="1855788" y="2613025"/>
          <p14:tracePt t="18280" x="1863725" y="2613025"/>
          <p14:tracePt t="18302" x="1873250" y="2603500"/>
          <p14:tracePt t="18317" x="1882775" y="2603500"/>
          <p14:tracePt t="18341" x="1892300" y="2603500"/>
          <p14:tracePt t="18379" x="1892300" y="2593975"/>
          <p14:tracePt t="18491" x="1892300" y="2586038"/>
          <p14:tracePt t="19171" x="1892300" y="2576513"/>
          <p14:tracePt t="19318" x="1882775" y="2576513"/>
          <p14:tracePt t="19375" x="1873250" y="2576513"/>
          <p14:tracePt t="19381" x="1863725" y="2576513"/>
          <p14:tracePt t="19396" x="1855788" y="2576513"/>
          <p14:tracePt t="19576" x="1846263" y="2576513"/>
          <p14:tracePt t="19647" x="1836738" y="2576513"/>
          <p14:tracePt t="19998" x="1827213" y="2576513"/>
          <p14:tracePt t="20022" x="1817688" y="2576513"/>
          <p14:tracePt t="20047" x="1808163" y="2576513"/>
          <p14:tracePt t="20147" x="1798638" y="2576513"/>
          <p14:tracePt t="20162" x="1789113" y="2576513"/>
          <p14:tracePt t="20429" x="1779588" y="2576513"/>
          <p14:tracePt t="20436" x="1770063" y="2576513"/>
          <p14:tracePt t="20444" x="1762125" y="2576513"/>
          <p14:tracePt t="20474" x="1752600" y="2576513"/>
          <p14:tracePt t="20481" x="1743075" y="2576513"/>
          <p14:tracePt t="20490" x="1733550" y="2576513"/>
          <p14:tracePt t="20512" x="1704975" y="2576513"/>
          <p14:tracePt t="20521" x="1695450" y="2576513"/>
          <p14:tracePt t="20541" x="1685925" y="2576513"/>
          <p14:tracePt t="20544" x="1676400" y="2576513"/>
          <p14:tracePt t="20551" x="1668463" y="2576513"/>
          <p14:tracePt t="20567" x="1658938" y="2576513"/>
          <p14:tracePt t="20599" x="1649413" y="2576513"/>
          <p14:tracePt t="20608" x="1639888" y="2576513"/>
          <p14:tracePt t="20615" x="1630363" y="2576513"/>
          <p14:tracePt t="20629" x="1620838" y="2576513"/>
          <p14:tracePt t="20640" x="1611313" y="2576513"/>
          <p14:tracePt t="20646" x="1601788" y="2576513"/>
          <p14:tracePt t="20653" x="1592263" y="2576513"/>
          <p14:tracePt t="20661" x="1582738" y="2576513"/>
          <p14:tracePt t="20670" x="1574800" y="2576513"/>
          <p14:tracePt t="20678" x="1565275" y="2576513"/>
          <p14:tracePt t="20687" x="1546225" y="2576513"/>
          <p14:tracePt t="20699" x="1517650" y="2576513"/>
          <p14:tracePt t="20715" x="1508125" y="2576513"/>
          <p14:tracePt t="20731" x="1498600" y="2576513"/>
          <p14:tracePt t="20747" x="1479550" y="2576513"/>
          <p14:tracePt t="21092" x="1479550" y="2586038"/>
          <p14:tracePt t="21491" x="1479550" y="2593975"/>
          <p14:tracePt t="21552" x="1489075" y="2593975"/>
          <p14:tracePt t="21568" x="1498600" y="2593975"/>
          <p14:tracePt t="22965" x="1498600" y="2603500"/>
          <p14:tracePt t="23272" x="1498600" y="2613025"/>
          <p14:tracePt t="25396" x="1508125" y="2613025"/>
          <p14:tracePt t="25405" x="1527175" y="2622550"/>
          <p14:tracePt t="25411" x="1555750" y="2622550"/>
          <p14:tracePt t="25421" x="1574800" y="2632075"/>
          <p14:tracePt t="25427" x="1592263" y="2632075"/>
          <p14:tracePt t="25436" x="1630363" y="2641600"/>
          <p14:tracePt t="25443" x="1658938" y="2641600"/>
          <p14:tracePt t="25452" x="1685925" y="2651125"/>
          <p14:tracePt t="25466" x="1695450" y="2651125"/>
          <p14:tracePt t="25473" x="1724025" y="2660650"/>
          <p14:tracePt t="25481" x="1743075" y="2660650"/>
          <p14:tracePt t="25489" x="1770063" y="2660650"/>
          <p14:tracePt t="25497" x="1789113" y="2670175"/>
          <p14:tracePt t="25505" x="1798638" y="2670175"/>
          <p14:tracePt t="25514" x="1817688" y="2670175"/>
          <p14:tracePt t="25521" x="1836738" y="2679700"/>
          <p14:tracePt t="25529" x="1855788" y="2687638"/>
          <p14:tracePt t="25537" x="1873250" y="2687638"/>
          <p14:tracePt t="25543" x="1901825" y="2687638"/>
          <p14:tracePt t="25552" x="1901825" y="2697163"/>
          <p14:tracePt t="25559" x="1920875" y="2697163"/>
          <p14:tracePt t="25566" x="1957388" y="2716213"/>
          <p14:tracePt t="25575" x="1976438" y="2716213"/>
          <p14:tracePt t="25584" x="2014538" y="2716213"/>
          <p14:tracePt t="25591" x="2052638" y="2725738"/>
          <p14:tracePt t="25603" x="2089150" y="2735263"/>
          <p14:tracePt t="25608" x="2136775" y="2735263"/>
          <p14:tracePt t="25617" x="2173288" y="2735263"/>
          <p14:tracePt t="25624" x="2192338" y="2744788"/>
          <p14:tracePt t="25629" x="2211388" y="2744788"/>
          <p14:tracePt t="25637" x="2220913" y="2744788"/>
          <p14:tracePt t="25645" x="2230438" y="2744788"/>
          <p14:tracePt t="25654" x="2247900" y="2744788"/>
          <p14:tracePt t="25661" x="2276475" y="2744788"/>
          <p14:tracePt t="25670" x="2286000" y="2744788"/>
          <p14:tracePt t="25686" x="2295525" y="2744788"/>
          <p14:tracePt t="25693" x="2305050" y="2744788"/>
          <p14:tracePt t="25702" x="2324100" y="2744788"/>
          <p14:tracePt t="25707" x="2341563" y="2735263"/>
          <p14:tracePt t="25717" x="2351088" y="2735263"/>
          <p14:tracePt t="25723" x="2360613" y="2725738"/>
          <p14:tracePt t="25731" x="2379663" y="2706688"/>
          <p14:tracePt t="25739" x="2398713" y="2697163"/>
          <p14:tracePt t="25747" x="2417763" y="2670175"/>
          <p14:tracePt t="25754" x="2444750" y="2670175"/>
          <p14:tracePt t="25763" x="2473325" y="2651125"/>
          <p14:tracePt t="25771" x="2501900" y="2632075"/>
          <p14:tracePt t="25779" x="2520950" y="2613025"/>
          <p14:tracePt t="25786" x="2538413" y="2593975"/>
          <p14:tracePt t="25795" x="2557463" y="2566988"/>
          <p14:tracePt t="25802" x="2576513" y="2557463"/>
          <p14:tracePt t="25809" x="2586038" y="2538413"/>
          <p14:tracePt t="25818" x="2595563" y="2500313"/>
          <p14:tracePt t="25825" x="2605088" y="2473325"/>
          <p14:tracePt t="25834" x="2632075" y="2444750"/>
          <p14:tracePt t="25841" x="2641600" y="2425700"/>
          <p14:tracePt t="25850" x="2660650" y="2397125"/>
          <p14:tracePt t="25857" x="2670175" y="2370138"/>
          <p14:tracePt t="25866" x="2689225" y="2351088"/>
          <p14:tracePt t="25872" x="2708275" y="2332038"/>
          <p14:tracePt t="25878" x="2725738" y="2322513"/>
          <p14:tracePt t="25888" x="2744788" y="2303463"/>
          <p14:tracePt t="25894" x="2763838" y="2276475"/>
          <p14:tracePt t="25903" x="2763838" y="2266950"/>
          <p14:tracePt t="25911" x="2773363" y="2247900"/>
          <p14:tracePt t="25920" x="2782888" y="2228850"/>
          <p14:tracePt t="25928" x="2782888" y="2201863"/>
          <p14:tracePt t="25935" x="2782888" y="2182813"/>
          <p14:tracePt t="25944" x="2782888" y="2144713"/>
          <p14:tracePt t="25950" x="2782888" y="2116138"/>
          <p14:tracePt t="25960" x="2782888" y="2098675"/>
          <p14:tracePt t="25967" x="2782888" y="2060575"/>
          <p14:tracePt t="25973" x="2782888" y="2022475"/>
          <p14:tracePt t="25981" x="2773363" y="2005013"/>
          <p14:tracePt t="25988" x="2763838" y="1976438"/>
          <p14:tracePt t="25997" x="2744788" y="1947863"/>
          <p14:tracePt t="26005" x="2735263" y="1928813"/>
          <p14:tracePt t="26013" x="2735263" y="1911350"/>
          <p14:tracePt t="26021" x="2725738" y="1892300"/>
          <p14:tracePt t="26028" x="2708275" y="1863725"/>
          <p14:tracePt t="26036" x="2698750" y="1835150"/>
          <p14:tracePt t="26042" x="2689225" y="1817688"/>
          <p14:tracePt t="26052" x="2679700" y="1808163"/>
          <p14:tracePt t="26059" x="2679700" y="1798638"/>
          <p14:tracePt t="26069" x="2670175" y="1779588"/>
          <p14:tracePt t="26074" x="2660650" y="1779588"/>
          <p14:tracePt t="26083" x="2614613" y="1741488"/>
          <p14:tracePt t="26091" x="2576513" y="1724025"/>
          <p14:tracePt t="26099" x="2566988" y="1695450"/>
          <p14:tracePt t="26107" x="2530475" y="1676400"/>
          <p14:tracePt t="26113" x="2520950" y="1676400"/>
          <p14:tracePt t="26121" x="2482850" y="1657350"/>
          <p14:tracePt t="26129" x="2473325" y="1639888"/>
          <p14:tracePt t="26137" x="2463800" y="1639888"/>
          <p14:tracePt t="26145" x="2444750" y="1630363"/>
          <p14:tracePt t="26153" x="2435225" y="1620838"/>
          <p14:tracePt t="26167" x="2408238" y="1601788"/>
          <p14:tracePt t="26170" x="2379663" y="1573213"/>
          <p14:tracePt t="26177" x="2351088" y="1563688"/>
          <p14:tracePt t="26193" x="2314575" y="1546225"/>
          <p14:tracePt t="26203" x="2276475" y="1546225"/>
          <p14:tracePt t="26207" x="2230438" y="1546225"/>
          <p14:tracePt t="26217" x="2220913" y="1546225"/>
          <p14:tracePt t="26223" x="2146300" y="1536700"/>
          <p14:tracePt t="26232" x="2108200" y="1536700"/>
          <p14:tracePt t="26239" x="2070100" y="1536700"/>
          <p14:tracePt t="26247" x="2060575" y="1536700"/>
          <p14:tracePt t="26255" x="2024063" y="1536700"/>
          <p14:tracePt t="26263" x="1995488" y="1536700"/>
          <p14:tracePt t="26271" x="1957388" y="1527175"/>
          <p14:tracePt t="26280" x="1920875" y="1517650"/>
          <p14:tracePt t="26286" x="1901825" y="1517650"/>
          <p14:tracePt t="26293" x="1892300" y="1517650"/>
          <p14:tracePt t="26302" x="1873250" y="1517650"/>
          <p14:tracePt t="26309" x="1855788" y="1517650"/>
          <p14:tracePt t="26318" x="1836738" y="1517650"/>
          <p14:tracePt t="26325" x="1817688" y="1517650"/>
          <p14:tracePt t="26333" x="1789113" y="1527175"/>
          <p14:tracePt t="26341" x="1770063" y="1527175"/>
          <p14:tracePt t="26349" x="1762125" y="1527175"/>
          <p14:tracePt t="26358" x="1743075" y="1536700"/>
          <p14:tracePt t="26366" x="1733550" y="1536700"/>
          <p14:tracePt t="26371" x="1724025" y="1546225"/>
          <p14:tracePt t="26379" x="1714500" y="1546225"/>
          <p14:tracePt t="26387" x="1704975" y="1546225"/>
          <p14:tracePt t="26396" x="1704975" y="1563688"/>
          <p14:tracePt t="26403" x="1685925" y="1563688"/>
          <p14:tracePt t="26411" x="1658938" y="1563688"/>
          <p14:tracePt t="26420" x="1649413" y="1563688"/>
          <p14:tracePt t="26437" x="1630363" y="1573213"/>
          <p14:tracePt t="26442" x="1620838" y="1582738"/>
          <p14:tracePt t="26453" x="1611313" y="1592263"/>
          <p14:tracePt t="26456" x="1582738" y="1601788"/>
          <p14:tracePt t="26465" x="1565275" y="1611313"/>
          <p14:tracePt t="26473" x="1555750" y="1611313"/>
          <p14:tracePt t="26481" x="1546225" y="1611313"/>
          <p14:tracePt t="26489" x="1536700" y="1611313"/>
          <p14:tracePt t="26497" x="1527175" y="1620838"/>
          <p14:tracePt t="26505" x="1517650" y="1620838"/>
          <p14:tracePt t="26514" x="1489075" y="1630363"/>
          <p14:tracePt t="26522" x="1489075" y="1647825"/>
          <p14:tracePt t="26530" x="1471613" y="1647825"/>
          <p14:tracePt t="26546" x="1462088" y="1647825"/>
          <p14:tracePt t="26552" x="1452563" y="1676400"/>
          <p14:tracePt t="26559" x="1443038" y="1685925"/>
          <p14:tracePt t="26569" x="1433513" y="1685925"/>
          <p14:tracePt t="26575" x="1414463" y="1685925"/>
          <p14:tracePt t="26583" x="1404938" y="1685925"/>
          <p14:tracePt t="26591" x="1385888" y="1695450"/>
          <p14:tracePt t="26599" x="1377950" y="1695450"/>
          <p14:tracePt t="26608" x="1368425" y="1695450"/>
          <p14:tracePt t="26616" x="1358900" y="1695450"/>
          <p14:tracePt t="26621" x="1358900" y="1704975"/>
          <p14:tracePt t="26629" x="1349375" y="1724025"/>
          <p14:tracePt t="26637" x="1339850" y="1733550"/>
          <p14:tracePt t="26645" x="1339850" y="1741488"/>
          <p14:tracePt t="26654" x="1320800" y="1760538"/>
          <p14:tracePt t="26661" x="1311275" y="1760538"/>
          <p14:tracePt t="26669" x="1311275" y="1779588"/>
          <p14:tracePt t="26677" x="1292225" y="1779588"/>
          <p14:tracePt t="26685" x="1274763" y="1798638"/>
          <p14:tracePt t="26693" x="1255713" y="1817688"/>
          <p14:tracePt t="26703" x="1236663" y="1835150"/>
          <p14:tracePt t="26708" x="1217613" y="1873250"/>
          <p14:tracePt t="26715" x="1198563" y="1901825"/>
          <p14:tracePt t="26723" x="1190625" y="1928813"/>
          <p14:tracePt t="26733" x="1171575" y="1966913"/>
          <p14:tracePt t="26739" x="1162050" y="1976438"/>
          <p14:tracePt t="26755" x="1152525" y="2014538"/>
          <p14:tracePt t="26763" x="1143000" y="2022475"/>
          <p14:tracePt t="26770" x="1133475" y="2041525"/>
          <p14:tracePt t="26780" x="1123950" y="2060575"/>
          <p14:tracePt t="26787" x="1123950" y="2070100"/>
          <p14:tracePt t="26794" x="1114425" y="2070100"/>
          <p14:tracePt t="26803" x="1104900" y="2079625"/>
          <p14:tracePt t="26809" x="1104900" y="2089150"/>
          <p14:tracePt t="26818" x="1104900" y="2098675"/>
          <p14:tracePt t="26825" x="1096963" y="2116138"/>
          <p14:tracePt t="26834" x="1096963" y="2125663"/>
          <p14:tracePt t="26850" x="1096963" y="2135188"/>
          <p14:tracePt t="26857" x="1096963" y="2144713"/>
          <p14:tracePt t="26879" x="1087438" y="2144713"/>
          <p14:tracePt t="26896" x="1087438" y="2154238"/>
          <p14:tracePt t="26964" x="1087438" y="2163763"/>
          <p14:tracePt t="27452" x="1077913" y="2163763"/>
          <p14:tracePt t="27458" x="1077913" y="2182813"/>
          <p14:tracePt t="27465" x="1077913" y="2192338"/>
          <p14:tracePt t="27474" x="1077913" y="2209800"/>
          <p14:tracePt t="27489" x="1077913" y="2247900"/>
          <p14:tracePt t="27500" x="1077913" y="2257425"/>
          <p14:tracePt t="27506" x="1068388" y="2266950"/>
          <p14:tracePt t="27515" x="1068388" y="2276475"/>
          <p14:tracePt t="27521" x="1068388" y="2286000"/>
          <p14:tracePt t="27531" x="1068388" y="2303463"/>
          <p14:tracePt t="27538" x="1068388" y="2322513"/>
          <p14:tracePt t="27552" x="1068388" y="2332038"/>
          <p14:tracePt t="27559" x="1068388" y="2351088"/>
          <p14:tracePt t="27575" x="1068388" y="2360613"/>
          <p14:tracePt t="27584" x="1068388" y="2370138"/>
          <p14:tracePt t="27591" x="1068388" y="2389188"/>
          <p14:tracePt t="27600" x="1068388" y="2397125"/>
          <p14:tracePt t="27615" x="1068388" y="2406650"/>
          <p14:tracePt t="27624" x="1077913" y="2416175"/>
          <p14:tracePt t="27629" x="1087438" y="2435225"/>
          <p14:tracePt t="27638" x="1096963" y="2435225"/>
          <p14:tracePt t="27647" x="1096963" y="2463800"/>
          <p14:tracePt t="27662" x="1096963" y="2473325"/>
          <p14:tracePt t="27671" x="1096963" y="2482850"/>
          <p14:tracePt t="27686" x="1096963" y="2490788"/>
          <p14:tracePt t="27731" x="1096963" y="2509838"/>
          <p14:tracePt t="27748" x="1104900" y="2519363"/>
          <p14:tracePt t="27785" x="1104900" y="2528888"/>
          <p14:tracePt t="28443" x="1114425" y="2538413"/>
          <p14:tracePt t="28450" x="1114425" y="2547938"/>
          <p14:tracePt t="28457" x="1143000" y="2557463"/>
          <p14:tracePt t="28467" x="1162050" y="2586038"/>
          <p14:tracePt t="28473" x="1162050" y="2593975"/>
          <p14:tracePt t="28489" x="1171575" y="2603500"/>
          <p14:tracePt t="28497" x="1190625" y="2613025"/>
          <p14:tracePt t="28505" x="1198563" y="2632075"/>
          <p14:tracePt t="28521" x="1208088" y="2641600"/>
          <p14:tracePt t="28532" x="1217613" y="2641600"/>
          <p14:tracePt t="28537" x="1227138" y="2651125"/>
          <p14:tracePt t="28544" x="1236663" y="2660650"/>
          <p14:tracePt t="28559" x="1236663" y="2679700"/>
          <p14:tracePt t="28567" x="1246188" y="2679700"/>
          <p14:tracePt t="28584" x="1255713" y="2687638"/>
          <p14:tracePt t="28601" x="1265238" y="2687638"/>
          <p14:tracePt t="28608" x="1274763" y="2687638"/>
          <p14:tracePt t="28615" x="1274763" y="2697163"/>
          <p14:tracePt t="28623" x="1284288" y="2706688"/>
          <p14:tracePt t="28630" x="1292225" y="2706688"/>
          <p14:tracePt t="28637" x="1301750" y="2706688"/>
          <p14:tracePt t="28677" x="1311275" y="2716213"/>
          <p14:tracePt t="28685" x="1320800" y="2716213"/>
          <p14:tracePt t="28693" x="1330325" y="2716213"/>
          <p14:tracePt t="28707" x="1330325" y="2725738"/>
          <p14:tracePt t="29490" x="1330325" y="2735263"/>
          <p14:tracePt t="29522" x="1339850" y="2735263"/>
          <p14:tracePt t="29530" x="1349375" y="2744788"/>
          <p14:tracePt t="29536" x="1358900" y="2754313"/>
          <p14:tracePt t="29553" x="1377950" y="2763838"/>
          <p14:tracePt t="29560" x="1385888" y="2773363"/>
          <p14:tracePt t="29568" x="1385888" y="2781300"/>
          <p14:tracePt t="29591" x="1404938" y="2800350"/>
          <p14:tracePt t="29608" x="1414463" y="2800350"/>
          <p14:tracePt t="29621" x="1423988" y="2800350"/>
          <p14:tracePt t="29630" x="1433513" y="2809875"/>
          <p14:tracePt t="29638" x="1443038" y="2809875"/>
          <p14:tracePt t="29649" x="1452563" y="2809875"/>
          <p14:tracePt t="29654" x="1462088" y="2809875"/>
          <p14:tracePt t="29662" x="1471613" y="2809875"/>
          <p14:tracePt t="29669" x="1479550" y="2809875"/>
          <p14:tracePt t="29677" x="1489075" y="2809875"/>
          <p14:tracePt t="29685" x="1508125" y="2809875"/>
          <p14:tracePt t="29693" x="1517650" y="2809875"/>
          <p14:tracePt t="29709" x="1546225" y="2800350"/>
          <p14:tracePt t="29716" x="1555750" y="2800350"/>
          <p14:tracePt t="29723" x="1565275" y="2800350"/>
          <p14:tracePt t="29732" x="1601788" y="2800350"/>
          <p14:tracePt t="29739" x="1639888" y="2800350"/>
          <p14:tracePt t="29749" x="1668463" y="2800350"/>
          <p14:tracePt t="29755" x="1685925" y="2800350"/>
          <p14:tracePt t="29763" x="1714500" y="2800350"/>
          <p14:tracePt t="29771" x="1724025" y="2800350"/>
          <p14:tracePt t="29779" x="1743075" y="2800350"/>
          <p14:tracePt t="29793" x="1762125" y="2800350"/>
          <p14:tracePt t="29801" x="1770063" y="2790825"/>
          <p14:tracePt t="29819" x="1770063" y="2763838"/>
          <p14:tracePt t="29826" x="1770063" y="2744788"/>
          <p14:tracePt t="30145" x="1798638" y="2735263"/>
          <p14:tracePt t="30153" x="1855788" y="2735263"/>
          <p14:tracePt t="30160" x="1930400" y="2781300"/>
          <p14:tracePt t="30168" x="1995488" y="2809875"/>
          <p14:tracePt t="30178" x="2033588" y="2828925"/>
          <p14:tracePt t="30185" x="2108200" y="2857500"/>
          <p14:tracePt t="30193" x="2173288" y="2903538"/>
          <p14:tracePt t="30201" x="2211388" y="2922588"/>
          <p14:tracePt t="30207" x="2305050" y="2978150"/>
          <p14:tracePt t="30216" x="2341563" y="3006725"/>
          <p14:tracePt t="30223" x="2408238" y="3054350"/>
          <p14:tracePt t="30233" x="2463800" y="3081338"/>
          <p14:tracePt t="30238" x="2511425" y="3119438"/>
          <p14:tracePt t="30248" x="2547938" y="3148013"/>
          <p14:tracePt t="30256" x="2605088" y="3194050"/>
          <p14:tracePt t="30265" x="2670175" y="3241675"/>
          <p14:tracePt t="30272" x="2725738" y="3278188"/>
          <p14:tracePt t="30279" x="2754313" y="3306763"/>
          <p14:tracePt t="30285" x="2801938" y="3352800"/>
          <p14:tracePt t="30293" x="2838450" y="3381375"/>
          <p14:tracePt t="30301" x="2867025" y="3409950"/>
          <p14:tracePt t="30309" x="2922588" y="3446463"/>
          <p14:tracePt t="30316" x="2998788" y="3503613"/>
          <p14:tracePt t="30325" x="3025775" y="3530600"/>
          <p14:tracePt t="30333" x="3063875" y="3568700"/>
          <p14:tracePt t="30341" x="3109913" y="3578225"/>
          <p14:tracePt t="30349" x="3167063" y="3606800"/>
          <p14:tracePt t="30357" x="3203575" y="3633788"/>
          <p14:tracePt t="30365" x="3241675" y="3643313"/>
          <p14:tracePt t="30373" x="3260725" y="3662363"/>
          <p14:tracePt t="30380" x="3289300" y="3662363"/>
          <p14:tracePt t="30387" x="3344863" y="3662363"/>
          <p14:tracePt t="30395" x="3373438" y="3671888"/>
          <p14:tracePt t="30403" x="3390900" y="3681413"/>
          <p14:tracePt t="30411" x="3429000" y="3700463"/>
          <p14:tracePt t="30419" x="3438525" y="3700463"/>
          <p14:tracePt t="30428" x="3457575" y="3700463"/>
          <p14:tracePt t="30435" x="3476625" y="3709988"/>
          <p14:tracePt t="30449" x="3494088" y="3717925"/>
          <p14:tracePt t="30466" x="3513138" y="3717925"/>
          <p14:tracePt t="30474" x="3541713" y="3727450"/>
          <p14:tracePt t="30483" x="3560763" y="3727450"/>
          <p14:tracePt t="30489" x="3597275" y="3727450"/>
          <p14:tracePt t="30499" x="3606800" y="3727450"/>
          <p14:tracePt t="30505" x="3625850" y="3736975"/>
          <p14:tracePt t="30513" x="3635375" y="3736975"/>
          <p14:tracePt t="30521" x="3644900" y="3736975"/>
          <p14:tracePt t="30529" x="3654425" y="3736975"/>
          <p14:tracePt t="30537" x="3663950" y="3736975"/>
          <p14:tracePt t="30544" x="3673475" y="3736975"/>
          <p14:tracePt t="30551" x="3700463" y="3736975"/>
          <p14:tracePt t="30567" x="3709988" y="3736975"/>
          <p14:tracePt t="30575" x="3729038" y="3746500"/>
          <p14:tracePt t="30583" x="3738563" y="3746500"/>
          <p14:tracePt t="30591" x="3757613" y="3746500"/>
          <p14:tracePt t="30599" x="3767138" y="3746500"/>
          <p14:tracePt t="30607" x="3767138" y="3756025"/>
          <p14:tracePt t="30615" x="3784600" y="3765550"/>
          <p14:tracePt t="30621" x="3803650" y="3765550"/>
          <p14:tracePt t="30637" x="3813175" y="3765550"/>
          <p14:tracePt t="30645" x="3832225" y="3765550"/>
          <p14:tracePt t="30653" x="3841750" y="3765550"/>
          <p14:tracePt t="30661" x="3868738" y="3765550"/>
          <p14:tracePt t="30669" x="3887788" y="3765550"/>
          <p14:tracePt t="30686" x="3906838" y="3765550"/>
          <p14:tracePt t="30695" x="3916363" y="3765550"/>
          <p14:tracePt t="30702" x="3925888" y="3765550"/>
          <p14:tracePt t="30708" x="3935413" y="3765550"/>
          <p14:tracePt t="30716" x="3944938" y="3765550"/>
          <p14:tracePt t="30723" x="3962400" y="3765550"/>
          <p14:tracePt t="30733" x="3971925" y="3765550"/>
          <p14:tracePt t="30739" x="3981450" y="3765550"/>
          <p14:tracePt t="30748" x="4010025" y="3765550"/>
          <p14:tracePt t="30755" x="4029075" y="3765550"/>
          <p14:tracePt t="30764" x="4038600" y="3765550"/>
          <p14:tracePt t="30771" x="4048125" y="3765550"/>
          <p14:tracePt t="30779" x="4057650" y="3765550"/>
          <p14:tracePt t="30787" x="4075113" y="3765550"/>
          <p14:tracePt t="30801" x="4084638" y="3765550"/>
          <p14:tracePt t="30817" x="4103688" y="3756025"/>
          <p14:tracePt t="30833" x="4113213" y="3736975"/>
          <p14:tracePt t="30841" x="4122738" y="3736975"/>
          <p14:tracePt t="30858" x="4141788" y="3736975"/>
          <p14:tracePt t="30864" x="4151313" y="3736975"/>
          <p14:tracePt t="30872" x="4159250" y="3727450"/>
          <p14:tracePt t="30879" x="4178300" y="3727450"/>
          <p14:tracePt t="30888" x="4187825" y="3727450"/>
          <p14:tracePt t="30896" x="4197350" y="3727450"/>
          <p14:tracePt t="30903" x="4216400" y="3717925"/>
          <p14:tracePt t="30911" x="4225925" y="3717925"/>
          <p14:tracePt t="30919" x="4244975" y="3709988"/>
          <p14:tracePt t="30929" x="4271963" y="3709988"/>
          <p14:tracePt t="30935" x="4281488" y="3709988"/>
          <p14:tracePt t="30944" x="4310063" y="3700463"/>
          <p14:tracePt t="30951" x="4338638" y="3690938"/>
          <p14:tracePt t="30957" x="4384675" y="3681413"/>
          <p14:tracePt t="30965" x="4413250" y="3662363"/>
          <p14:tracePt t="30973" x="4449763" y="3643313"/>
          <p14:tracePt t="30982" x="4478338" y="3643313"/>
          <p14:tracePt t="30989" x="4533900" y="3624263"/>
          <p14:tracePt t="30998" x="4581525" y="3616325"/>
          <p14:tracePt t="31006" x="4619625" y="3597275"/>
          <p14:tracePt t="31014" x="4694238" y="3578225"/>
          <p14:tracePt t="31021" x="4730750" y="3540125"/>
          <p14:tracePt t="31027" x="4816475" y="3522663"/>
          <p14:tracePt t="31036" x="4862513" y="3513138"/>
          <p14:tracePt t="31044" x="4910138" y="3503613"/>
          <p14:tracePt t="31051" x="4984750" y="3475038"/>
          <p14:tracePt t="31060" x="5021263" y="3455988"/>
          <p14:tracePt t="31067" x="5059363" y="3446463"/>
          <p14:tracePt t="31075" x="5078413" y="3429000"/>
          <p14:tracePt t="31084" x="5133975" y="3400425"/>
          <p14:tracePt t="31091" x="5181600" y="3390900"/>
          <p14:tracePt t="31099" x="5208588" y="3362325"/>
          <p14:tracePt t="31108" x="5227638" y="3352800"/>
          <p14:tracePt t="31115" x="5256213" y="3335338"/>
          <p14:tracePt t="31121" x="5284788" y="3325813"/>
          <p14:tracePt t="31131" x="5294313" y="3306763"/>
          <p14:tracePt t="31137" x="5330825" y="3287713"/>
          <p14:tracePt t="31146" x="5378450" y="3259138"/>
          <p14:tracePt t="31162" x="5395913" y="3232150"/>
          <p14:tracePt t="31169" x="5434013" y="3203575"/>
          <p14:tracePt t="31177" x="5453063" y="3184525"/>
          <p14:tracePt t="31185" x="5472113" y="3175000"/>
          <p14:tracePt t="31194" x="5489575" y="3148013"/>
          <p14:tracePt t="31199" x="5518150" y="3138488"/>
          <p14:tracePt t="31207" x="5546725" y="3128963"/>
          <p14:tracePt t="31215" x="5575300" y="3119438"/>
          <p14:tracePt t="31222" x="5602288" y="3100388"/>
          <p14:tracePt t="31231" x="5611813" y="3081338"/>
          <p14:tracePt t="31239" x="5630863" y="3071813"/>
          <p14:tracePt t="31247" x="5640388" y="3062288"/>
          <p14:tracePt t="31255" x="5649913" y="3035300"/>
          <p14:tracePt t="31265" x="5678488" y="3025775"/>
          <p14:tracePt t="31272" x="5686425" y="3006725"/>
          <p14:tracePt t="31281" x="5705475" y="2997200"/>
          <p14:tracePt t="31287" x="5715000" y="2997200"/>
          <p14:tracePt t="31298" x="5724525" y="2997200"/>
          <p14:tracePt t="31302" x="5734050" y="2978150"/>
          <p14:tracePt t="31317" x="5734050" y="2968625"/>
          <p14:tracePt t="31325" x="5734050" y="2960688"/>
          <p14:tracePt t="31332" x="5743575" y="2932113"/>
          <p14:tracePt t="31340" x="5743575" y="2903538"/>
          <p14:tracePt t="31357" x="5743575" y="2874963"/>
          <p14:tracePt t="31364" x="5743575" y="2867025"/>
          <p14:tracePt t="31373" x="5743575" y="2847975"/>
          <p14:tracePt t="31381" x="5743575" y="2828925"/>
          <p14:tracePt t="31388" x="5753100" y="2819400"/>
          <p14:tracePt t="31396" x="5762625" y="2800350"/>
          <p14:tracePt t="31403" x="5762625" y="2773363"/>
          <p14:tracePt t="31412" x="5762625" y="2754313"/>
          <p14:tracePt t="31419" x="5772150" y="2725738"/>
          <p14:tracePt t="31427" x="5772150" y="2697163"/>
          <p14:tracePt t="31435" x="5780088" y="2670175"/>
          <p14:tracePt t="31446" x="5780088" y="2660650"/>
          <p14:tracePt t="31450" x="5799138" y="2632075"/>
          <p14:tracePt t="31459" x="5808663" y="2613025"/>
          <p14:tracePt t="31467" x="5818188" y="2613025"/>
          <p14:tracePt t="31474" x="5827713" y="2586038"/>
          <p14:tracePt t="31482" x="5827713" y="2566988"/>
          <p14:tracePt t="31489" x="5837238" y="2538413"/>
          <p14:tracePt t="31505" x="5846763" y="2509838"/>
          <p14:tracePt t="31514" x="5846763" y="2490788"/>
          <p14:tracePt t="31521" x="5846763" y="2482850"/>
          <p14:tracePt t="31530" x="5846763" y="2473325"/>
          <p14:tracePt t="31537" x="5846763" y="2454275"/>
          <p14:tracePt t="31543" x="5846763" y="2425700"/>
          <p14:tracePt t="31551" x="5846763" y="2397125"/>
          <p14:tracePt t="31567" x="5846763" y="2379663"/>
          <p14:tracePt t="31576" x="5846763" y="2370138"/>
          <p14:tracePt t="31583" x="5846763" y="2360613"/>
          <p14:tracePt t="31591" x="5846763" y="2351088"/>
          <p14:tracePt t="31598" x="5846763" y="2332038"/>
          <p14:tracePt t="31607" x="5846763" y="2286000"/>
          <p14:tracePt t="31614" x="5846763" y="2257425"/>
          <p14:tracePt t="31620" x="5846763" y="2228850"/>
          <p14:tracePt t="31638" x="5837238" y="2209800"/>
          <p14:tracePt t="31646" x="5827713" y="2201863"/>
          <p14:tracePt t="31654" x="5827713" y="2192338"/>
          <p14:tracePt t="31662" x="5818188" y="2173288"/>
          <p14:tracePt t="31669" x="5818188" y="2144713"/>
          <p14:tracePt t="31676" x="5808663" y="2116138"/>
          <p14:tracePt t="31685" x="5808663" y="2098675"/>
          <p14:tracePt t="31701" x="5799138" y="2070100"/>
          <p14:tracePt t="31707" x="5799138" y="2041525"/>
          <p14:tracePt t="31715" x="5789613" y="2014538"/>
          <p14:tracePt t="31723" x="5780088" y="2014538"/>
          <p14:tracePt t="31731" x="5780088" y="1995488"/>
          <p14:tracePt t="31739" x="5762625" y="1966913"/>
          <p14:tracePt t="31749" x="5753100" y="1957388"/>
          <p14:tracePt t="31755" x="5753100" y="1928813"/>
          <p14:tracePt t="31763" x="5753100" y="1911350"/>
          <p14:tracePt t="31771" x="5743575" y="1901825"/>
          <p14:tracePt t="31778" x="5734050" y="1882775"/>
          <p14:tracePt t="31785" x="5724525" y="1873250"/>
          <p14:tracePt t="31793" x="5715000" y="1863725"/>
          <p14:tracePt t="31801" x="5705475" y="1854200"/>
          <p14:tracePt t="31810" x="5678488" y="1835150"/>
          <p14:tracePt t="31817" x="5649913" y="1827213"/>
          <p14:tracePt t="31825" x="5630863" y="1808163"/>
          <p14:tracePt t="31833" x="5611813" y="1808163"/>
          <p14:tracePt t="31841" x="5592763" y="1808163"/>
          <p14:tracePt t="31849" x="5575300" y="1798638"/>
          <p14:tracePt t="31857" x="5565775" y="1789113"/>
          <p14:tracePt t="31865" x="5546725" y="1789113"/>
          <p14:tracePt t="31871" x="5518150" y="1779588"/>
          <p14:tracePt t="31880" x="5508625" y="1770063"/>
          <p14:tracePt t="31888" x="5481638" y="1770063"/>
          <p14:tracePt t="31897" x="5443538" y="1770063"/>
          <p14:tracePt t="31903" x="5395913" y="1770063"/>
          <p14:tracePt t="31912" x="5359400" y="1770063"/>
          <p14:tracePt t="31919" x="5294313" y="1770063"/>
          <p14:tracePt t="31926" x="5208588" y="1770063"/>
          <p14:tracePt t="31935" x="5114925" y="1779588"/>
          <p14:tracePt t="31943" x="5040313" y="1779588"/>
          <p14:tracePt t="31949" x="4956175" y="1779588"/>
          <p14:tracePt t="31956" x="4833938" y="1770063"/>
          <p14:tracePt t="31964" x="4768850" y="1770063"/>
          <p14:tracePt t="31973" x="4722813" y="1770063"/>
          <p14:tracePt t="31981" x="4637088" y="1770063"/>
          <p14:tracePt t="31989" x="4572000" y="1770063"/>
          <p14:tracePt t="31997" x="4506913" y="1779588"/>
          <p14:tracePt t="32005" x="4468813" y="1789113"/>
          <p14:tracePt t="32015" x="4459288" y="1798638"/>
          <p14:tracePt t="32021" x="4422775" y="1798638"/>
          <p14:tracePt t="32031" x="4413250" y="1798638"/>
          <p14:tracePt t="32035" x="4394200" y="1798638"/>
          <p14:tracePt t="32044" x="4384675" y="1808163"/>
          <p14:tracePt t="32051" x="4375150" y="1808163"/>
          <p14:tracePt t="32061" x="4356100" y="1817688"/>
          <p14:tracePt t="32067" x="4329113" y="1827213"/>
          <p14:tracePt t="32076" x="4300538" y="1844675"/>
          <p14:tracePt t="32083" x="4281488" y="1854200"/>
          <p14:tracePt t="32092" x="4262438" y="1854200"/>
          <p14:tracePt t="32099" x="4235450" y="1873250"/>
          <p14:tracePt t="32107" x="4206875" y="1882775"/>
          <p14:tracePt t="32124" x="4187825" y="1882775"/>
          <p14:tracePt t="32130" x="4178300" y="1892300"/>
          <p14:tracePt t="32147" x="4178300" y="1901825"/>
          <p14:tracePt t="32164" x="4168775" y="1901825"/>
          <p14:tracePt t="32168" x="4159250" y="1911350"/>
          <p14:tracePt t="32177" x="4159250" y="1920875"/>
          <p14:tracePt t="32184" x="4141788" y="1928813"/>
          <p14:tracePt t="32192" x="4122738" y="1928813"/>
          <p14:tracePt t="32198" x="4075113" y="1938338"/>
          <p14:tracePt t="32207" x="4065588" y="1947863"/>
          <p14:tracePt t="32215" x="4048125" y="1947863"/>
          <p14:tracePt t="32223" x="4019550" y="1966913"/>
          <p14:tracePt t="32231" x="4000500" y="1976438"/>
          <p14:tracePt t="32239" x="3981450" y="1995488"/>
          <p14:tracePt t="32247" x="3962400" y="2005013"/>
          <p14:tracePt t="32255" x="3954463" y="2014538"/>
          <p14:tracePt t="32264" x="3935413" y="2022475"/>
          <p14:tracePt t="32271" x="3916363" y="2041525"/>
          <p14:tracePt t="32281" x="3906838" y="2051050"/>
          <p14:tracePt t="32286" x="3887788" y="2060575"/>
          <p14:tracePt t="32292" x="3868738" y="2060575"/>
          <p14:tracePt t="32301" x="3841750" y="2070100"/>
          <p14:tracePt t="32309" x="3822700" y="2070100"/>
          <p14:tracePt t="32317" x="3803650" y="2070100"/>
          <p14:tracePt t="32325" x="3784600" y="2079625"/>
          <p14:tracePt t="32333" x="3757613" y="2079625"/>
          <p14:tracePt t="32341" x="3729038" y="2079625"/>
          <p14:tracePt t="32348" x="3729038" y="2098675"/>
          <p14:tracePt t="32357" x="3700463" y="2108200"/>
          <p14:tracePt t="32364" x="3681413" y="2125663"/>
          <p14:tracePt t="32371" x="3663950" y="2125663"/>
          <p14:tracePt t="32403" x="3663950" y="2135188"/>
          <p14:tracePt t="32412" x="3654425" y="2135188"/>
          <p14:tracePt t="32419" x="3635375" y="2144713"/>
          <p14:tracePt t="32427" x="3625850" y="2154238"/>
          <p14:tracePt t="32435" x="3616325" y="2154238"/>
          <p14:tracePt t="32443" x="3606800" y="2154238"/>
          <p14:tracePt t="32450" x="3587750" y="2163763"/>
          <p14:tracePt t="32459" x="3579813" y="2163763"/>
          <p14:tracePt t="32466" x="3570288" y="2173288"/>
          <p14:tracePt t="32473" x="3560763" y="2192338"/>
          <p14:tracePt t="32489" x="3532188" y="2192338"/>
          <p14:tracePt t="32497" x="3513138" y="2209800"/>
          <p14:tracePt t="32505" x="3494088" y="2238375"/>
          <p14:tracePt t="32514" x="3484563" y="2266950"/>
          <p14:tracePt t="32521" x="3484563" y="2295525"/>
          <p14:tracePt t="32537" x="3476625" y="2322513"/>
          <p14:tracePt t="32542" x="3476625" y="2332038"/>
          <p14:tracePt t="32551" x="3467100" y="2351088"/>
          <p14:tracePt t="32559" x="3467100" y="2370138"/>
          <p14:tracePt t="32567" x="3457575" y="2379663"/>
          <p14:tracePt t="32575" x="3448050" y="2389188"/>
          <p14:tracePt t="32591" x="3448050" y="2397125"/>
          <p14:tracePt t="32608" x="3438525" y="2397125"/>
          <p14:tracePt t="32630" x="3429000" y="2397125"/>
          <p14:tracePt t="32872" x="3419475" y="2416175"/>
          <p14:tracePt t="32880" x="3400425" y="2463800"/>
          <p14:tracePt t="32888" x="3373438" y="2528888"/>
          <p14:tracePt t="32896" x="3363913" y="2566988"/>
          <p14:tracePt t="32904" x="3363913" y="2622550"/>
          <p14:tracePt t="32912" x="3363913" y="2670175"/>
          <p14:tracePt t="32919" x="3363913" y="2687638"/>
          <p14:tracePt t="32928" x="3382963" y="2716213"/>
          <p14:tracePt t="32935" x="3400425" y="2754313"/>
          <p14:tracePt t="32943" x="3409950" y="2781300"/>
          <p14:tracePt t="32951" x="3429000" y="2809875"/>
          <p14:tracePt t="32957" x="3457575" y="2847975"/>
          <p14:tracePt t="32965" x="3467100" y="2857500"/>
          <p14:tracePt t="32973" x="3467100" y="2867025"/>
          <p14:tracePt t="32981" x="3476625" y="2874963"/>
          <p14:tracePt t="32989" x="3494088" y="2884488"/>
          <p14:tracePt t="32997" x="3503613" y="2894013"/>
          <p14:tracePt t="33005" x="3522663" y="2922588"/>
          <p14:tracePt t="33013" x="3522663" y="2941638"/>
          <p14:tracePt t="33021" x="3541713" y="2960688"/>
          <p14:tracePt t="33028" x="3570288" y="2978150"/>
          <p14:tracePt t="33035" x="3597275" y="2997200"/>
          <p14:tracePt t="33043" x="3606800" y="3006725"/>
          <p14:tracePt t="33051" x="3616325" y="3035300"/>
          <p14:tracePt t="33058" x="3635375" y="3035300"/>
          <p14:tracePt t="33067" x="3663950" y="3054350"/>
          <p14:tracePt t="33075" x="3690938" y="3071813"/>
          <p14:tracePt t="33083" x="3709988" y="3090863"/>
          <p14:tracePt t="33093" x="3738563" y="3100388"/>
          <p14:tracePt t="33099" x="3767138" y="3119438"/>
          <p14:tracePt t="33105" x="3784600" y="3128963"/>
          <p14:tracePt t="33130" x="3803650" y="3138488"/>
          <p14:tracePt t="33137" x="3822700" y="3148013"/>
          <p14:tracePt t="33147" x="3832225" y="3165475"/>
          <p14:tracePt t="33153" x="3851275" y="3184525"/>
          <p14:tracePt t="33162" x="3868738" y="3203575"/>
          <p14:tracePt t="33168" x="3878263" y="3213100"/>
          <p14:tracePt t="33179" x="3897313" y="3232150"/>
          <p14:tracePt t="33185" x="3897313" y="3241675"/>
          <p14:tracePt t="33194" x="3916363" y="3249613"/>
          <p14:tracePt t="33199" x="3935413" y="3268663"/>
          <p14:tracePt t="33207" x="3954463" y="3278188"/>
          <p14:tracePt t="33215" x="3981450" y="3306763"/>
          <p14:tracePt t="33223" x="4000500" y="3325813"/>
          <p14:tracePt t="33231" x="4019550" y="3335338"/>
          <p14:tracePt t="33239" x="4038600" y="3335338"/>
          <p14:tracePt t="33247" x="4038600" y="3343275"/>
          <p14:tracePt t="33255" x="4057650" y="3362325"/>
          <p14:tracePt t="33263" x="4075113" y="3371850"/>
          <p14:tracePt t="33280" x="4084638" y="3371850"/>
          <p14:tracePt t="33285" x="4113213" y="3381375"/>
          <p14:tracePt t="33294" x="4122738" y="3390900"/>
          <p14:tracePt t="33301" x="4141788" y="3390900"/>
          <p14:tracePt t="33308" x="4168775" y="3400425"/>
          <p14:tracePt t="33317" x="4178300" y="3400425"/>
          <p14:tracePt t="33325" x="4206875" y="3400425"/>
          <p14:tracePt t="33333" x="4216400" y="3400425"/>
          <p14:tracePt t="33341" x="4235450" y="3400425"/>
          <p14:tracePt t="33348" x="4244975" y="3400425"/>
          <p14:tracePt t="33363" x="4281488" y="3400425"/>
          <p14:tracePt t="33373" x="4291013" y="3400425"/>
          <p14:tracePt t="33379" x="4319588" y="3400425"/>
          <p14:tracePt t="33388" x="4346575" y="3381375"/>
          <p14:tracePt t="33395" x="4356100" y="3381375"/>
          <p14:tracePt t="33403" x="4384675" y="3381375"/>
          <p14:tracePt t="33412" x="4394200" y="3381375"/>
          <p14:tracePt t="33419" x="4403725" y="3381375"/>
          <p14:tracePt t="33428" x="4413250" y="3381375"/>
          <p14:tracePt t="33444" x="4432300" y="3381375"/>
          <p14:tracePt t="33449" x="4449763" y="3381375"/>
          <p14:tracePt t="33460" x="4459288" y="3381375"/>
          <p14:tracePt t="33465" x="4468813" y="3381375"/>
          <p14:tracePt t="33473" x="4478338" y="3371850"/>
          <p14:tracePt t="33489" x="4497388" y="3371850"/>
          <p14:tracePt t="33505" x="4497388" y="3362325"/>
          <p14:tracePt t="33513" x="4506913" y="3362325"/>
          <p14:tracePt t="33529" x="4506913" y="3352800"/>
          <p14:tracePt t="34372" x="4525963" y="3352800"/>
          <p14:tracePt t="34380" x="4543425" y="3352800"/>
          <p14:tracePt t="34388" x="4572000" y="3352800"/>
          <p14:tracePt t="34397" x="4619625" y="3352800"/>
          <p14:tracePt t="34403" x="4637088" y="3352800"/>
          <p14:tracePt t="34413" x="4646613" y="3343275"/>
          <p14:tracePt t="34419" x="4665663" y="3335338"/>
          <p14:tracePt t="34428" x="4684713" y="3325813"/>
          <p14:tracePt t="34434" x="4694238" y="3325813"/>
          <p14:tracePt t="34443" x="4703763" y="3325813"/>
          <p14:tracePt t="34449" x="4730750" y="3325813"/>
          <p14:tracePt t="34457" x="4740275" y="3325813"/>
          <p14:tracePt t="34465" x="4749800" y="3325813"/>
          <p14:tracePt t="34476" x="4768850" y="3325813"/>
          <p14:tracePt t="34490" x="4787900" y="3325813"/>
          <p14:tracePt t="34497" x="4797425" y="3316288"/>
          <p14:tracePt t="34507" x="4816475" y="3316288"/>
          <p14:tracePt t="34514" x="4833938" y="3316288"/>
          <p14:tracePt t="34529" x="4852988" y="3306763"/>
          <p14:tracePt t="34535" x="4872038" y="3306763"/>
          <p14:tracePt t="34551" x="4891088" y="3306763"/>
          <p14:tracePt t="34561" x="4900613" y="3306763"/>
          <p14:tracePt t="34567" x="4910138" y="3306763"/>
          <p14:tracePt t="34576" x="4918075" y="3306763"/>
          <p14:tracePt t="34583" x="4927600" y="3306763"/>
          <p14:tracePt t="34599" x="4937125" y="3306763"/>
          <p14:tracePt t="34607" x="4937125" y="3297238"/>
          <p14:tracePt t="34615" x="4946650" y="3287713"/>
          <p14:tracePt t="34629" x="4956175" y="3287713"/>
          <p14:tracePt t="34637" x="4965700" y="3278188"/>
          <p14:tracePt t="34645" x="4965700" y="3268663"/>
          <p14:tracePt t="34653" x="4965700" y="3259138"/>
          <p14:tracePt t="34662" x="4965700" y="3249613"/>
          <p14:tracePt t="34679" x="4965700" y="3232150"/>
          <p14:tracePt t="34686" x="4975225" y="3222625"/>
          <p14:tracePt t="34694" x="4975225" y="3213100"/>
          <p14:tracePt t="34699" x="4975225" y="3203575"/>
          <p14:tracePt t="34707" x="4984750" y="3194050"/>
          <p14:tracePt t="34715" x="4994275" y="3184525"/>
          <p14:tracePt t="34725" x="5003800" y="3175000"/>
          <p14:tracePt t="34741" x="5011738" y="3155950"/>
          <p14:tracePt t="34747" x="5021263" y="3138488"/>
          <p14:tracePt t="34763" x="5021263" y="3128963"/>
          <p14:tracePt t="34771" x="5021263" y="3109913"/>
          <p14:tracePt t="34786" x="5021263" y="3090863"/>
          <p14:tracePt t="34794" x="5021263" y="3081338"/>
          <p14:tracePt t="34801" x="5021263" y="3071813"/>
          <p14:tracePt t="34810" x="5021263" y="3044825"/>
          <p14:tracePt t="34818" x="5030788" y="3016250"/>
          <p14:tracePt t="34834" x="5030788" y="2997200"/>
          <p14:tracePt t="34842" x="5040313" y="2997200"/>
          <p14:tracePt t="34850" x="5040313" y="2987675"/>
          <p14:tracePt t="34859" x="5040313" y="2978150"/>
          <p14:tracePt t="34864" x="5040313" y="2968625"/>
          <p14:tracePt t="34871" x="5040313" y="2960688"/>
          <p14:tracePt t="34879" x="5040313" y="2951163"/>
          <p14:tracePt t="34887" x="5040313" y="2941638"/>
          <p14:tracePt t="34895" x="5040313" y="2932113"/>
          <p14:tracePt t="34911" x="5049838" y="2932113"/>
          <p14:tracePt t="34918" x="5049838" y="2922588"/>
          <p14:tracePt t="34928" x="5049838" y="2913063"/>
          <p14:tracePt t="34935" x="5068888" y="2894013"/>
          <p14:tracePt t="34944" x="5068888" y="2874963"/>
          <p14:tracePt t="34949" x="5068888" y="2867025"/>
          <p14:tracePt t="34958" x="5068888" y="2857500"/>
          <p14:tracePt t="34965" x="5068888" y="2847975"/>
          <p14:tracePt t="34973" x="5068888" y="2838450"/>
          <p14:tracePt t="34981" x="5068888" y="2828925"/>
          <p14:tracePt t="34990" x="5068888" y="2819400"/>
          <p14:tracePt t="34997" x="5068888" y="2809875"/>
          <p14:tracePt t="35007" x="5068888" y="2800350"/>
          <p14:tracePt t="35013" x="5068888" y="2790825"/>
          <p14:tracePt t="35029" x="5068888" y="2773363"/>
          <p14:tracePt t="35038" x="5068888" y="2763838"/>
          <p14:tracePt t="35044" x="5068888" y="2735263"/>
          <p14:tracePt t="35052" x="5068888" y="2716213"/>
          <p14:tracePt t="35068" x="5068888" y="2697163"/>
          <p14:tracePt t="35076" x="5068888" y="2687638"/>
          <p14:tracePt t="35083" x="5068888" y="2670175"/>
          <p14:tracePt t="35091" x="5059363" y="2651125"/>
          <p14:tracePt t="35099" x="5049838" y="2632075"/>
          <p14:tracePt t="35106" x="5049838" y="2622550"/>
          <p14:tracePt t="35113" x="5049838" y="2603500"/>
          <p14:tracePt t="35121" x="5030788" y="2576513"/>
          <p14:tracePt t="35129" x="5030788" y="2566988"/>
          <p14:tracePt t="35137" x="5030788" y="2557463"/>
          <p14:tracePt t="35145" x="5021263" y="2547938"/>
          <p14:tracePt t="35157" x="5011738" y="2519363"/>
          <p14:tracePt t="35162" x="5011738" y="2509838"/>
          <p14:tracePt t="35169" x="5003800" y="2500313"/>
          <p14:tracePt t="35177" x="4994275" y="2473325"/>
          <p14:tracePt t="35185" x="4994275" y="2444750"/>
          <p14:tracePt t="35193" x="4984750" y="2416175"/>
          <p14:tracePt t="35206" x="4975225" y="2406650"/>
          <p14:tracePt t="35214" x="4965700" y="2389188"/>
          <p14:tracePt t="35222" x="4956175" y="2379663"/>
          <p14:tracePt t="35230" x="4956175" y="2360613"/>
          <p14:tracePt t="35247" x="4946650" y="2341563"/>
          <p14:tracePt t="35256" x="4927600" y="2312988"/>
          <p14:tracePt t="35263" x="4927600" y="2303463"/>
          <p14:tracePt t="35271" x="4910138" y="2286000"/>
          <p14:tracePt t="35278" x="4900613" y="2266950"/>
          <p14:tracePt t="35285" x="4900613" y="2257425"/>
          <p14:tracePt t="35293" x="4891088" y="2238375"/>
          <p14:tracePt t="35301" x="4891088" y="2219325"/>
          <p14:tracePt t="35317" x="4891088" y="2209800"/>
          <p14:tracePt t="35326" x="4881563" y="2192338"/>
          <p14:tracePt t="35333" x="4872038" y="2192338"/>
          <p14:tracePt t="35342" x="4872038" y="2182813"/>
          <p14:tracePt t="35349" x="4862513" y="2173288"/>
          <p14:tracePt t="35357" x="4862513" y="2163763"/>
          <p14:tracePt t="35365" x="4852988" y="2163763"/>
          <p14:tracePt t="35371" x="4843463" y="2154238"/>
          <p14:tracePt t="35379" x="4843463" y="2144713"/>
          <p14:tracePt t="35387" x="4833938" y="2144713"/>
          <p14:tracePt t="35395" x="4816475" y="2135188"/>
          <p14:tracePt t="35403" x="4806950" y="2116138"/>
          <p14:tracePt t="35411" x="4797425" y="2108200"/>
          <p14:tracePt t="35418" x="4787900" y="2108200"/>
          <p14:tracePt t="35427" x="4778375" y="2098675"/>
          <p14:tracePt t="35435" x="4759325" y="2089150"/>
          <p14:tracePt t="35444" x="4749800" y="2089150"/>
          <p14:tracePt t="35449" x="4730750" y="2070100"/>
          <p14:tracePt t="35457" x="4694238" y="2060575"/>
          <p14:tracePt t="35465" x="4656138" y="2051050"/>
          <p14:tracePt t="35473" x="4629150" y="2032000"/>
          <p14:tracePt t="35481" x="4600575" y="2032000"/>
          <p14:tracePt t="35490" x="4572000" y="2022475"/>
          <p14:tracePt t="35496" x="4543425" y="2022475"/>
          <p14:tracePt t="35505" x="4525963" y="2022475"/>
          <p14:tracePt t="35513" x="4516438" y="2022475"/>
          <p14:tracePt t="35520" x="4487863" y="2022475"/>
          <p14:tracePt t="35529" x="4459288" y="2022475"/>
          <p14:tracePt t="35536" x="4449763" y="2022475"/>
          <p14:tracePt t="35545" x="4432300" y="2022475"/>
          <p14:tracePt t="35551" x="4422775" y="2022475"/>
          <p14:tracePt t="35560" x="4413250" y="2022475"/>
          <p14:tracePt t="35567" x="4403725" y="2022475"/>
          <p14:tracePt t="35583" x="4375150" y="2022475"/>
          <p14:tracePt t="35593" x="4365625" y="2022475"/>
          <p14:tracePt t="35599" x="4338638" y="2022475"/>
          <p14:tracePt t="35606" x="4310063" y="2022475"/>
          <p14:tracePt t="35613" x="4271963" y="2041525"/>
          <p14:tracePt t="35625" x="4244975" y="2041525"/>
          <p14:tracePt t="35629" x="4178300" y="2060575"/>
          <p14:tracePt t="35637" x="4141788" y="2070100"/>
          <p14:tracePt t="35646" x="4103688" y="2089150"/>
          <p14:tracePt t="35653" x="4057650" y="2108200"/>
          <p14:tracePt t="35661" x="4019550" y="2116138"/>
          <p14:tracePt t="35669" x="3981450" y="2116138"/>
          <p14:tracePt t="35677" x="3962400" y="2116138"/>
          <p14:tracePt t="35685" x="3962400" y="2125663"/>
          <p14:tracePt t="35693" x="3935413" y="2125663"/>
          <p14:tracePt t="35707" x="3916363" y="2135188"/>
          <p14:tracePt t="35715" x="3897313" y="2135188"/>
          <p14:tracePt t="35722" x="3878263" y="2144713"/>
          <p14:tracePt t="35731" x="3860800" y="2154238"/>
          <p14:tracePt t="35742" x="3832225" y="2154238"/>
          <p14:tracePt t="35749" x="3822700" y="2154238"/>
          <p14:tracePt t="35758" x="3794125" y="2163763"/>
          <p14:tracePt t="35764" x="3775075" y="2173288"/>
          <p14:tracePt t="35772" x="3748088" y="2182813"/>
          <p14:tracePt t="35777" x="3748088" y="2192338"/>
          <p14:tracePt t="35787" x="3729038" y="2201863"/>
          <p14:tracePt t="35793" x="3709988" y="2209800"/>
          <p14:tracePt t="35801" x="3700463" y="2219325"/>
          <p14:tracePt t="35810" x="3690938" y="2219325"/>
          <p14:tracePt t="35817" x="3681413" y="2228850"/>
          <p14:tracePt t="35826" x="3673475" y="2247900"/>
          <p14:tracePt t="35833" x="3663950" y="2257425"/>
          <p14:tracePt t="35843" x="3644900" y="2266950"/>
          <p14:tracePt t="35857" x="3625850" y="2286000"/>
          <p14:tracePt t="35863" x="3616325" y="2286000"/>
          <p14:tracePt t="35872" x="3606800" y="2295525"/>
          <p14:tracePt t="35879" x="3597275" y="2312988"/>
          <p14:tracePt t="35888" x="3587750" y="2322513"/>
          <p14:tracePt t="35895" x="3587750" y="2341563"/>
          <p14:tracePt t="35903" x="3587750" y="2370138"/>
          <p14:tracePt t="35911" x="3587750" y="2389188"/>
          <p14:tracePt t="35919" x="3587750" y="2416175"/>
          <p14:tracePt t="35927" x="3587750" y="2435225"/>
          <p14:tracePt t="35935" x="3579813" y="2444750"/>
          <p14:tracePt t="35943" x="3570288" y="2463800"/>
          <p14:tracePt t="35951" x="3570288" y="2473325"/>
          <p14:tracePt t="35959" x="3560763" y="2482850"/>
          <p14:tracePt t="35965" x="3560763" y="2490788"/>
          <p14:tracePt t="35973" x="3551238" y="2500313"/>
          <p14:tracePt t="35981" x="3551238" y="2509838"/>
          <p14:tracePt t="35988" x="3551238" y="2519363"/>
          <p14:tracePt t="35997" x="3551238" y="2538413"/>
          <p14:tracePt t="36013" x="3551238" y="2547938"/>
          <p14:tracePt t="36022" x="3551238" y="2557463"/>
          <p14:tracePt t="36028" x="3551238" y="2566988"/>
          <p14:tracePt t="36035" x="3551238" y="2586038"/>
          <p14:tracePt t="36045" x="3551238" y="2593975"/>
          <p14:tracePt t="36052" x="3551238" y="2603500"/>
          <p14:tracePt t="36061" x="3551238" y="2613025"/>
          <p14:tracePt t="36067" x="3551238" y="2622550"/>
          <p14:tracePt t="36076" x="3551238" y="2641600"/>
          <p14:tracePt t="36083" x="3551238" y="2651125"/>
          <p14:tracePt t="36099" x="3551238" y="2660650"/>
          <p14:tracePt t="36108" x="3551238" y="2670175"/>
          <p14:tracePt t="36115" x="3551238" y="2679700"/>
          <p14:tracePt t="36123" x="3551238" y="2687638"/>
          <p14:tracePt t="36129" x="3551238" y="2697163"/>
          <p14:tracePt t="36137" x="3551238" y="2716213"/>
          <p14:tracePt t="36145" x="3551238" y="2725738"/>
          <p14:tracePt t="36161" x="3551238" y="2735263"/>
          <p14:tracePt t="36177" x="3551238" y="2744788"/>
          <p14:tracePt t="36185" x="3551238" y="2754313"/>
          <p14:tracePt t="36192" x="3551238" y="2773363"/>
          <p14:tracePt t="36201" x="3560763" y="2781300"/>
          <p14:tracePt t="36208" x="3560763" y="2790825"/>
          <p14:tracePt t="36215" x="3570288" y="2800350"/>
          <p14:tracePt t="36224" x="3570288" y="2828925"/>
          <p14:tracePt t="36231" x="3579813" y="2847975"/>
          <p14:tracePt t="36240" x="3587750" y="2867025"/>
          <p14:tracePt t="36247" x="3587750" y="2874963"/>
          <p14:tracePt t="36255" x="3587750" y="2884488"/>
          <p14:tracePt t="36263" x="3587750" y="2894013"/>
          <p14:tracePt t="36272" x="3587750" y="2913063"/>
          <p14:tracePt t="36286" x="3597275" y="2941638"/>
          <p14:tracePt t="36293" x="3597275" y="2951163"/>
          <p14:tracePt t="36301" x="3597275" y="2978150"/>
          <p14:tracePt t="36310" x="3616325" y="2997200"/>
          <p14:tracePt t="36318" x="3616325" y="3006725"/>
          <p14:tracePt t="36327" x="3635375" y="3016250"/>
          <p14:tracePt t="36333" x="3635375" y="3025775"/>
          <p14:tracePt t="36342" x="3644900" y="3044825"/>
          <p14:tracePt t="36355" x="3663950" y="3054350"/>
          <p14:tracePt t="36365" x="3663950" y="3062288"/>
          <p14:tracePt t="36372" x="3663950" y="3071813"/>
          <p14:tracePt t="36379" x="3681413" y="3071813"/>
          <p14:tracePt t="36388" x="3709988" y="3081338"/>
          <p14:tracePt t="36395" x="3709988" y="3090863"/>
          <p14:tracePt t="36403" x="3729038" y="3090863"/>
          <p14:tracePt t="36411" x="3738563" y="3109913"/>
          <p14:tracePt t="36450" x="3748088" y="3109913"/>
          <p14:tracePt t="36466" x="3757613" y="3119438"/>
          <p14:tracePt t="36474" x="3767138" y="3119438"/>
          <p14:tracePt t="36481" x="3767138" y="3128963"/>
          <p14:tracePt t="36490" x="3767138" y="3138488"/>
          <p14:tracePt t="36543" x="3775075" y="3138488"/>
          <p14:tracePt t="36997" x="3775075" y="3148013"/>
          <p14:tracePt t="37005" x="3775075" y="3155950"/>
          <p14:tracePt t="37013" x="3803650" y="3203575"/>
          <p14:tracePt t="37022" x="3822700" y="3259138"/>
          <p14:tracePt t="37030" x="3841750" y="3316288"/>
          <p14:tracePt t="37036" x="3887788" y="3343275"/>
          <p14:tracePt t="37044" x="3916363" y="3400425"/>
          <p14:tracePt t="37051" x="3954463" y="3436938"/>
          <p14:tracePt t="37061" x="3962400" y="3465513"/>
          <p14:tracePt t="37067" x="3981450" y="3484563"/>
          <p14:tracePt t="37075" x="3990975" y="3484563"/>
          <p14:tracePt t="37083" x="3990975" y="3494088"/>
          <p14:tracePt t="37092" x="4000500" y="3494088"/>
          <p14:tracePt t="37098" x="4000500" y="3503613"/>
          <p14:tracePt t="42576" x="4000500" y="3494088"/>
          <p14:tracePt t="43357" x="4000500" y="3484563"/>
          <p14:tracePt t="43380" x="4000500" y="3475038"/>
          <p14:tracePt t="43388" x="4010025" y="3436938"/>
          <p14:tracePt t="43403" x="4019550" y="3419475"/>
          <p14:tracePt t="43411" x="4029075" y="3419475"/>
          <p14:tracePt t="43419" x="4029075" y="3409950"/>
          <p14:tracePt t="43427" x="4038600" y="3409950"/>
          <p14:tracePt t="43435" x="4048125" y="3409950"/>
          <p14:tracePt t="43441" x="4057650" y="3390900"/>
          <p14:tracePt t="43457" x="4065588" y="3390900"/>
          <p14:tracePt t="43465" x="4065588" y="3371850"/>
          <p14:tracePt t="43481" x="4075113" y="3362325"/>
          <p14:tracePt t="43489" x="4084638" y="3352800"/>
          <p14:tracePt t="43501" x="4094163" y="3352800"/>
          <p14:tracePt t="43506" x="4094163" y="3343275"/>
          <p14:tracePt t="43529" x="4094163" y="3335338"/>
          <p14:tracePt t="46544" x="4103688" y="3335338"/>
          <p14:tracePt t="46552" x="4122738" y="3343275"/>
          <p14:tracePt t="46559" x="4159250" y="3343275"/>
          <p14:tracePt t="46569" x="4197350" y="3343275"/>
          <p14:tracePt t="46576" x="4235450" y="3352800"/>
          <p14:tracePt t="46584" x="4252913" y="3352800"/>
          <p14:tracePt t="46591" x="4300538" y="3352800"/>
          <p14:tracePt t="46598" x="4319588" y="3352800"/>
          <p14:tracePt t="46604" x="4346575" y="3362325"/>
          <p14:tracePt t="46614" x="4365625" y="3362325"/>
          <p14:tracePt t="46620" x="4384675" y="3362325"/>
          <p14:tracePt t="46631" x="4403725" y="3371850"/>
          <p14:tracePt t="46637" x="4422775" y="3371850"/>
          <p14:tracePt t="46645" x="4440238" y="3371850"/>
          <p14:tracePt t="46653" x="4468813" y="3371850"/>
          <p14:tracePt t="46661" x="4478338" y="3371850"/>
          <p14:tracePt t="46669" x="4497388" y="3371850"/>
          <p14:tracePt t="46677" x="4506913" y="3371850"/>
          <p14:tracePt t="46694" x="4506913" y="3362325"/>
          <p14:tracePt t="46699" x="4506913" y="3343275"/>
          <p14:tracePt t="46723" x="4506913" y="3335338"/>
          <p14:tracePt t="46732" x="4497388" y="3335338"/>
          <p14:tracePt t="46739" x="4497388" y="3325813"/>
          <p14:tracePt t="46748" x="4487863" y="3325813"/>
          <p14:tracePt t="46966" x="4478338" y="3325813"/>
          <p14:tracePt t="47021" x="4478338" y="3335338"/>
          <p14:tracePt t="47028" x="4468813" y="3335338"/>
          <p14:tracePt t="47044" x="4468813" y="3343275"/>
          <p14:tracePt t="47051" x="4497388" y="3371850"/>
          <p14:tracePt t="47063" x="4533900" y="3390900"/>
          <p14:tracePt t="47069" x="4552950" y="3419475"/>
          <p14:tracePt t="47076" x="4572000" y="3429000"/>
          <p14:tracePt t="47083" x="4600575" y="3446463"/>
          <p14:tracePt t="47091" x="4637088" y="3465513"/>
          <p14:tracePt t="47099" x="4656138" y="3484563"/>
          <p14:tracePt t="47107" x="4665663" y="3494088"/>
          <p14:tracePt t="47117" x="4675188" y="3494088"/>
          <p14:tracePt t="47138" x="4684713" y="3494088"/>
          <p14:tracePt t="47169" x="4694238" y="3494088"/>
          <p14:tracePt t="47185" x="4722813" y="3494088"/>
          <p14:tracePt t="47193" x="4730750" y="3494088"/>
          <p14:tracePt t="47199" x="4749800" y="3503613"/>
          <p14:tracePt t="47207" x="4768850" y="3503613"/>
          <p14:tracePt t="47223" x="4778375" y="3503613"/>
          <p14:tracePt t="47231" x="4787900" y="3503613"/>
          <p14:tracePt t="47239" x="4816475" y="3503613"/>
          <p14:tracePt t="47248" x="4824413" y="3503613"/>
          <p14:tracePt t="47255" x="4843463" y="3503613"/>
          <p14:tracePt t="47264" x="4852988" y="3503613"/>
          <p14:tracePt t="47281" x="4862513" y="3503613"/>
          <p14:tracePt t="47309" x="4881563" y="3503613"/>
          <p14:tracePt t="47317" x="4900613" y="3503613"/>
          <p14:tracePt t="47325" x="4910138" y="3503613"/>
          <p14:tracePt t="47333" x="4927600" y="3503613"/>
          <p14:tracePt t="47341" x="4937125" y="3503613"/>
          <p14:tracePt t="47349" x="4956175" y="3503613"/>
          <p14:tracePt t="47358" x="4975225" y="3503613"/>
          <p14:tracePt t="47364" x="4984750" y="3494088"/>
          <p14:tracePt t="47371" x="5003800" y="3475038"/>
          <p14:tracePt t="47380" x="5021263" y="3475038"/>
          <p14:tracePt t="47387" x="5021263" y="3465513"/>
          <p14:tracePt t="47396" x="5059363" y="3446463"/>
          <p14:tracePt t="47402" x="5097463" y="3446463"/>
          <p14:tracePt t="47411" x="5114925" y="3446463"/>
          <p14:tracePt t="47419" x="5133975" y="3436938"/>
          <p14:tracePt t="47428" x="5162550" y="3419475"/>
          <p14:tracePt t="47435" x="5191125" y="3400425"/>
          <p14:tracePt t="47441" x="5227638" y="3362325"/>
          <p14:tracePt t="47449" x="5256213" y="3343275"/>
          <p14:tracePt t="47457" x="5284788" y="3287713"/>
          <p14:tracePt t="47465" x="5340350" y="3249613"/>
          <p14:tracePt t="47473" x="5387975" y="3203575"/>
          <p14:tracePt t="47480" x="5424488" y="3148013"/>
          <p14:tracePt t="47489" x="5472113" y="3119438"/>
          <p14:tracePt t="47498" x="5537200" y="3071813"/>
          <p14:tracePt t="47506" x="5584825" y="3044825"/>
          <p14:tracePt t="47515" x="5592763" y="3025775"/>
          <p14:tracePt t="47522" x="5621338" y="3016250"/>
          <p14:tracePt t="47530" x="5640388" y="2997200"/>
          <p14:tracePt t="47536" x="5649913" y="2968625"/>
          <p14:tracePt t="47544" x="5659438" y="2968625"/>
          <p14:tracePt t="47551" x="5659438" y="2941638"/>
          <p14:tracePt t="47560" x="5678488" y="2932113"/>
          <p14:tracePt t="47567" x="5678488" y="2913063"/>
          <p14:tracePt t="47574" x="5686425" y="2884488"/>
          <p14:tracePt t="47582" x="5686425" y="2838450"/>
          <p14:tracePt t="47590" x="5695950" y="2819400"/>
          <p14:tracePt t="47598" x="5705475" y="2809875"/>
          <p14:tracePt t="47604" x="5715000" y="2781300"/>
          <p14:tracePt t="47614" x="5734050" y="2744788"/>
          <p14:tracePt t="47621" x="5743575" y="2725738"/>
          <p14:tracePt t="47630" x="5762625" y="2697163"/>
          <p14:tracePt t="47637" x="5772150" y="2697163"/>
          <p14:tracePt t="47646" x="5789613" y="2670175"/>
          <p14:tracePt t="47653" x="5789613" y="2641600"/>
          <p14:tracePt t="47661" x="5789613" y="2632075"/>
          <p14:tracePt t="47669" x="5808663" y="2603500"/>
          <p14:tracePt t="47677" x="5808663" y="2566988"/>
          <p14:tracePt t="47686" x="5818188" y="2528888"/>
          <p14:tracePt t="47694" x="5818188" y="2482850"/>
          <p14:tracePt t="47699" x="5818188" y="2435225"/>
          <p14:tracePt t="47709" x="5818188" y="2389188"/>
          <p14:tracePt t="47716" x="5808663" y="2332038"/>
          <p14:tracePt t="47725" x="5808663" y="2286000"/>
          <p14:tracePt t="47732" x="5799138" y="2219325"/>
          <p14:tracePt t="47739" x="5799138" y="2154238"/>
          <p14:tracePt t="47748" x="5772150" y="2070100"/>
          <p14:tracePt t="47755" x="5772150" y="2014538"/>
          <p14:tracePt t="47765" x="5762625" y="1957388"/>
          <p14:tracePt t="47772" x="5753100" y="1928813"/>
          <p14:tracePt t="47778" x="5753100" y="1911350"/>
          <p14:tracePt t="47785" x="5743575" y="1882775"/>
          <p14:tracePt t="47795" x="5734050" y="1863725"/>
          <p14:tracePt t="47801" x="5715000" y="1844675"/>
          <p14:tracePt t="47812" x="5705475" y="1827213"/>
          <p14:tracePt t="47816" x="5695950" y="1808163"/>
          <p14:tracePt t="47827" x="5678488" y="1789113"/>
          <p14:tracePt t="47833" x="5678488" y="1770063"/>
          <p14:tracePt t="47841" x="5678488" y="1760538"/>
          <p14:tracePt t="47849" x="5668963" y="1741488"/>
          <p14:tracePt t="47857" x="5659438" y="1733550"/>
          <p14:tracePt t="47864" x="5659438" y="1724025"/>
          <p14:tracePt t="47871" x="5649913" y="1714500"/>
          <p14:tracePt t="47880" x="5649913" y="1704975"/>
          <p14:tracePt t="47897" x="5630863" y="1695450"/>
          <p14:tracePt t="47912" x="5602288" y="1685925"/>
          <p14:tracePt t="47919" x="5602288" y="1676400"/>
          <p14:tracePt t="47929" x="5592763" y="1676400"/>
          <p14:tracePt t="47936" x="5565775" y="1676400"/>
          <p14:tracePt t="47943" x="5527675" y="1676400"/>
          <p14:tracePt t="47949" x="5481638" y="1666875"/>
          <p14:tracePt t="47957" x="5424488" y="1657350"/>
          <p14:tracePt t="47965" x="5395913" y="1657350"/>
          <p14:tracePt t="47974" x="5294313" y="1639888"/>
          <p14:tracePt t="47983" x="5256213" y="1639888"/>
          <p14:tracePt t="47989" x="5200650" y="1639888"/>
          <p14:tracePt t="47998" x="5153025" y="1639888"/>
          <p14:tracePt t="48005" x="5106988" y="1639888"/>
          <p14:tracePt t="48014" x="5040313" y="1639888"/>
          <p14:tracePt t="48020" x="4994275" y="1639888"/>
          <p14:tracePt t="48028" x="4965700" y="1630363"/>
          <p14:tracePt t="48035" x="4927600" y="1620838"/>
          <p14:tracePt t="48043" x="4862513" y="1601788"/>
          <p14:tracePt t="48051" x="4778375" y="1592263"/>
          <p14:tracePt t="48061" x="4730750" y="1592263"/>
          <p14:tracePt t="48067" x="4703763" y="1592263"/>
          <p14:tracePt t="48077" x="4646613" y="1582738"/>
          <p14:tracePt t="48083" x="4637088" y="1573213"/>
          <p14:tracePt t="48091" x="4591050" y="1573213"/>
          <p14:tracePt t="48099" x="4525963" y="1573213"/>
          <p14:tracePt t="48108" x="4478338" y="1573213"/>
          <p14:tracePt t="48115" x="4440238" y="1573213"/>
          <p14:tracePt t="48121" x="4375150" y="1592263"/>
          <p14:tracePt t="48131" x="4356100" y="1601788"/>
          <p14:tracePt t="48137" x="4310063" y="1611313"/>
          <p14:tracePt t="48146" x="4271963" y="1620838"/>
          <p14:tracePt t="48153" x="4206875" y="1647825"/>
          <p14:tracePt t="48162" x="4168775" y="1666875"/>
          <p14:tracePt t="48170" x="4113213" y="1685925"/>
          <p14:tracePt t="48178" x="4075113" y="1704975"/>
          <p14:tracePt t="48185" x="4057650" y="1714500"/>
          <p14:tracePt t="48191" x="4019550" y="1724025"/>
          <p14:tracePt t="48199" x="3981450" y="1741488"/>
          <p14:tracePt t="48207" x="3944938" y="1751013"/>
          <p14:tracePt t="48216" x="3925888" y="1770063"/>
          <p14:tracePt t="48224" x="3887788" y="1770063"/>
          <p14:tracePt t="48231" x="3851275" y="1789113"/>
          <p14:tracePt t="48239" x="3822700" y="1798638"/>
          <p14:tracePt t="48247" x="3803650" y="1798638"/>
          <p14:tracePt t="48255" x="3794125" y="1817688"/>
          <p14:tracePt t="48263" x="3775075" y="1844675"/>
          <p14:tracePt t="48269" x="3757613" y="1882775"/>
          <p14:tracePt t="48280" x="3738563" y="1892300"/>
          <p14:tracePt t="48285" x="3709988" y="1920875"/>
          <p14:tracePt t="48293" x="3673475" y="1957388"/>
          <p14:tracePt t="48301" x="3663950" y="2014538"/>
          <p14:tracePt t="48309" x="3616325" y="2079625"/>
          <p14:tracePt t="48317" x="3587750" y="2163763"/>
          <p14:tracePt t="48327" x="3541713" y="2247900"/>
          <p14:tracePt t="48333" x="3503613" y="2312988"/>
          <p14:tracePt t="48341" x="3484563" y="2425700"/>
          <p14:tracePt t="48348" x="3448050" y="2500313"/>
          <p14:tracePt t="48356" x="3438525" y="2538413"/>
          <p14:tracePt t="48363" x="3429000" y="2603500"/>
          <p14:tracePt t="48372" x="3390900" y="2651125"/>
          <p14:tracePt t="48380" x="3390900" y="2706688"/>
          <p14:tracePt t="48387" x="3373438" y="2754313"/>
          <p14:tracePt t="48397" x="3373438" y="2819400"/>
          <p14:tracePt t="48403" x="3354388" y="2857500"/>
          <p14:tracePt t="48412" x="3354388" y="2903538"/>
          <p14:tracePt t="48418" x="3354388" y="2987675"/>
          <p14:tracePt t="48428" x="3363913" y="3035300"/>
          <p14:tracePt t="48433" x="3373438" y="3119438"/>
          <p14:tracePt t="48442" x="3409950" y="3203575"/>
          <p14:tracePt t="48449" x="3429000" y="3259138"/>
          <p14:tracePt t="48457" x="3448050" y="3306763"/>
          <p14:tracePt t="48465" x="3457575" y="3335338"/>
          <p14:tracePt t="48473" x="3476625" y="3371850"/>
          <p14:tracePt t="48481" x="3484563" y="3400425"/>
          <p14:tracePt t="48489" x="3503613" y="3409950"/>
          <p14:tracePt t="48497" x="3522663" y="3446463"/>
          <p14:tracePt t="48505" x="3532188" y="3484563"/>
          <p14:tracePt t="48513" x="3551238" y="3513138"/>
          <p14:tracePt t="48521" x="3560763" y="3540125"/>
          <p14:tracePt t="48528" x="3579813" y="3549650"/>
          <p14:tracePt t="48535" x="3579813" y="3559175"/>
          <p14:tracePt t="48542" x="3597275" y="3587750"/>
          <p14:tracePt t="48551" x="3635375" y="3616325"/>
          <p14:tracePt t="48559" x="3673475" y="3624263"/>
          <p14:tracePt t="48567" x="3709988" y="3633788"/>
          <p14:tracePt t="48577" x="3748088" y="3652838"/>
          <p14:tracePt t="48583" x="3813175" y="3662363"/>
          <p14:tracePt t="48592" x="3868738" y="3671888"/>
          <p14:tracePt t="48599" x="3906838" y="3690938"/>
          <p14:tracePt t="48605" x="3944938" y="3717925"/>
          <p14:tracePt t="48615" x="3971925" y="3727450"/>
          <p14:tracePt t="48621" x="4000500" y="3736975"/>
          <p14:tracePt t="48631" x="4019550" y="3736975"/>
          <p14:tracePt t="48638" x="4048125" y="3736975"/>
          <p14:tracePt t="48646" x="4084638" y="3746500"/>
          <p14:tracePt t="48653" x="4094163" y="3746500"/>
          <p14:tracePt t="48663" x="4113213" y="3746500"/>
          <p14:tracePt t="48669" x="4122738" y="3746500"/>
          <p14:tracePt t="48678" x="4141788" y="3746500"/>
          <p14:tracePt t="48685" x="4159250" y="3746500"/>
          <p14:tracePt t="48693" x="4168775" y="3746500"/>
          <p14:tracePt t="48699" x="4216400" y="3746500"/>
          <p14:tracePt t="48708" x="4244975" y="3746500"/>
          <p14:tracePt t="48715" x="4281488" y="3746500"/>
          <p14:tracePt t="48723" x="4310063" y="3746500"/>
          <p14:tracePt t="48731" x="4338638" y="3746500"/>
          <p14:tracePt t="48740" x="4356100" y="3746500"/>
          <p14:tracePt t="48755" x="4365625" y="3746500"/>
          <p14:tracePt t="48763" x="4375150" y="3746500"/>
          <p14:tracePt t="50325" x="4384675" y="3736975"/>
          <p14:tracePt t="50333" x="4384675" y="3681413"/>
          <p14:tracePt t="50341" x="4384675" y="3652838"/>
          <p14:tracePt t="50349" x="4384675" y="3597275"/>
          <p14:tracePt t="50842" x="4403725" y="3587750"/>
          <p14:tracePt t="50851" x="4413250" y="3578225"/>
          <p14:tracePt t="50857" x="4422775" y="3559175"/>
          <p14:tracePt t="50865" x="4440238" y="3540125"/>
          <p14:tracePt t="50872" x="4468813" y="3540125"/>
          <p14:tracePt t="50880" x="4506913" y="3530600"/>
          <p14:tracePt t="50888" x="4533900" y="3530600"/>
          <p14:tracePt t="50896" x="4543425" y="3530600"/>
          <p14:tracePt t="50903" x="4552950" y="3530600"/>
          <p14:tracePt t="50911" x="4581525" y="3530600"/>
          <p14:tracePt t="50919" x="4600575" y="3530600"/>
          <p14:tracePt t="50927" x="4637088" y="3530600"/>
          <p14:tracePt t="50935" x="4665663" y="3530600"/>
          <p14:tracePt t="50941" x="4749800" y="3530600"/>
          <p14:tracePt t="50949" x="4862513" y="3530600"/>
          <p14:tracePt t="50957" x="4956175" y="3530600"/>
          <p14:tracePt t="50965" x="5097463" y="3530600"/>
          <p14:tracePt t="50973" x="5200650" y="3530600"/>
          <p14:tracePt t="50981" x="5359400" y="3530600"/>
          <p14:tracePt t="50989" x="5481638" y="3530600"/>
          <p14:tracePt t="50997" x="5602288" y="3530600"/>
          <p14:tracePt t="51006" x="5659438" y="3530600"/>
          <p14:tracePt t="51013" x="5734050" y="3530600"/>
          <p14:tracePt t="51021" x="5780088" y="3530600"/>
          <p14:tracePt t="51029" x="5808663" y="3522663"/>
          <p14:tracePt t="51036" x="5827713" y="3522663"/>
          <p14:tracePt t="51045" x="5837238" y="3513138"/>
          <p14:tracePt t="51061" x="5846763" y="3513138"/>
          <p14:tracePt t="51108" x="5856288" y="3513138"/>
          <p14:tracePt t="51458" x="5911850" y="3513138"/>
          <p14:tracePt t="51467" x="5930900" y="3513138"/>
          <p14:tracePt t="51473" x="5995988" y="3513138"/>
          <p14:tracePt t="51482" x="6053138" y="3513138"/>
          <p14:tracePt t="51491" x="6080125" y="3513138"/>
          <p14:tracePt t="51498" x="6099175" y="3513138"/>
          <p14:tracePt t="51508" x="6108700" y="3522663"/>
          <p14:tracePt t="51514" x="6146800" y="3530600"/>
          <p14:tracePt t="51522" x="6164263" y="3530600"/>
          <p14:tracePt t="51527" x="6202363" y="3540125"/>
          <p14:tracePt t="51535" x="6221413" y="3540125"/>
          <p14:tracePt t="51543" x="6249988" y="3540125"/>
          <p14:tracePt t="51551" x="6267450" y="3540125"/>
          <p14:tracePt t="51561" x="6286500" y="3540125"/>
          <p14:tracePt t="51567" x="6305550" y="3540125"/>
          <p14:tracePt t="51576" x="6324600" y="3540125"/>
          <p14:tracePt t="51583" x="6343650" y="3540125"/>
          <p14:tracePt t="51593" x="6380163" y="3540125"/>
          <p14:tracePt t="51598" x="6399213" y="3540125"/>
          <p14:tracePt t="51609" x="6418263" y="3549650"/>
          <p14:tracePt t="51613" x="6445250" y="3559175"/>
          <p14:tracePt t="51631" x="6473825" y="3559175"/>
          <p14:tracePt t="51637" x="6521450" y="3568700"/>
          <p14:tracePt t="51645" x="6548438" y="3568700"/>
          <p14:tracePt t="51653" x="6567488" y="3578225"/>
          <p14:tracePt t="51661" x="6605588" y="3578225"/>
          <p14:tracePt t="51668" x="6642100" y="3578225"/>
          <p14:tracePt t="51677" x="6689725" y="3578225"/>
          <p14:tracePt t="51685" x="6727825" y="3578225"/>
          <p14:tracePt t="51692" x="6745288" y="3578225"/>
          <p14:tracePt t="51698" x="6792913" y="3568700"/>
          <p14:tracePt t="51708" x="6829425" y="3568700"/>
          <p14:tracePt t="51715" x="6896100" y="3568700"/>
          <p14:tracePt t="51722" x="6970713" y="3568700"/>
          <p14:tracePt t="51731" x="7008813" y="3559175"/>
          <p14:tracePt t="51739" x="7073900" y="3559175"/>
          <p14:tracePt t="51748" x="7102475" y="3559175"/>
          <p14:tracePt t="51759" x="7138988" y="3559175"/>
          <p14:tracePt t="51765" x="7213600" y="3559175"/>
          <p14:tracePt t="51775" x="7299325" y="3587750"/>
          <p14:tracePt t="51778" x="7335838" y="3597275"/>
          <p14:tracePt t="51786" x="7392988" y="3597275"/>
          <p14:tracePt t="51793" x="7429500" y="3606800"/>
          <p14:tracePt t="51801" x="7494588" y="3616325"/>
          <p14:tracePt t="51809" x="7532688" y="3616325"/>
          <p14:tracePt t="51816" x="7607300" y="3616325"/>
          <p14:tracePt t="51825" x="7654925" y="3616325"/>
          <p14:tracePt t="51833" x="7700963" y="3624263"/>
          <p14:tracePt t="51842" x="7720013" y="3633788"/>
          <p14:tracePt t="51849" x="7767638" y="3633788"/>
          <p14:tracePt t="51858" x="7777163" y="3633788"/>
          <p14:tracePt t="51863" x="7785100" y="3633788"/>
          <p14:tracePt t="51872" x="7804150" y="3633788"/>
          <p14:tracePt t="51895" x="7823200" y="3633788"/>
          <p14:tracePt t="51903" x="7832725" y="3633788"/>
          <p14:tracePt t="51919" x="7842250" y="3633788"/>
          <p14:tracePt t="51943" x="7851775" y="3633788"/>
          <p14:tracePt t="51957" x="7851775" y="3624263"/>
          <p14:tracePt t="51966" x="7861300" y="3624263"/>
          <p14:tracePt t="51973" x="7870825" y="3624263"/>
          <p14:tracePt t="51989" x="7878763" y="3624263"/>
          <p14:tracePt t="52009" x="7888288" y="3624263"/>
          <p14:tracePt t="52013" x="7907338" y="3624263"/>
          <p14:tracePt t="52019" x="7916863" y="3606800"/>
          <p14:tracePt t="52028" x="7926388" y="3606800"/>
          <p14:tracePt t="52035" x="7945438" y="3597275"/>
          <p14:tracePt t="52043" x="7954963" y="3597275"/>
          <p14:tracePt t="52051" x="7964488" y="3597275"/>
          <p14:tracePt t="52059" x="7972425" y="3597275"/>
          <p14:tracePt t="52067" x="7991475" y="3597275"/>
          <p14:tracePt t="52076" x="8010525" y="3597275"/>
          <p14:tracePt t="52093" x="8029575" y="3587750"/>
          <p14:tracePt t="52099" x="8039100" y="3587750"/>
          <p14:tracePt t="52108" x="8048625" y="3587750"/>
          <p14:tracePt t="52113" x="8067675" y="3587750"/>
          <p14:tracePt t="52123" x="8075613" y="3587750"/>
          <p14:tracePt t="52139" x="8085138" y="3587750"/>
          <p14:tracePt t="52145" x="8104188" y="3587750"/>
          <p14:tracePt t="52163" x="8123238" y="3587750"/>
          <p14:tracePt t="52170" x="8142288" y="3578225"/>
          <p14:tracePt t="52184" x="8161338" y="3578225"/>
          <p14:tracePt t="52199" x="8169275" y="3578225"/>
          <p14:tracePt t="52210" x="8197850" y="3578225"/>
          <p14:tracePt t="52215" x="8207375" y="3578225"/>
          <p14:tracePt t="52224" x="8207375" y="3568700"/>
          <p14:tracePt t="52230" x="8207375" y="3559175"/>
          <p14:tracePt t="52239" x="8216900" y="3549650"/>
          <p14:tracePt t="52247" x="8226425" y="3549650"/>
          <p14:tracePt t="52254" x="8245475" y="3549650"/>
          <p14:tracePt t="52263" x="8262938" y="3540125"/>
          <p14:tracePt t="52271" x="8272463" y="3540125"/>
          <p14:tracePt t="52277" x="8272463" y="3530600"/>
          <p14:tracePt t="52284" x="8291513" y="3522663"/>
          <p14:tracePt t="52293" x="8310563" y="3522663"/>
          <p14:tracePt t="52309" x="8320088" y="3513138"/>
          <p14:tracePt t="52317" x="8329613" y="3513138"/>
          <p14:tracePt t="52325" x="8348663" y="3513138"/>
          <p14:tracePt t="52332" x="8356600" y="3503613"/>
          <p14:tracePt t="52342" x="8375650" y="3503613"/>
          <p14:tracePt t="52349" x="8394700" y="3494088"/>
          <p14:tracePt t="52363" x="8413750" y="3494088"/>
          <p14:tracePt t="52379" x="8423275" y="3494088"/>
          <p14:tracePt t="52392" x="8432800" y="3484563"/>
          <p14:tracePt t="52397" x="8442325" y="3484563"/>
          <p14:tracePt t="52407" x="8450263" y="3484563"/>
          <p14:tracePt t="52427" x="8459788" y="3484563"/>
          <p14:tracePt t="52435" x="8469313" y="3484563"/>
          <p14:tracePt t="52443" x="8469313" y="3475038"/>
          <p14:tracePt t="52448" x="8488363" y="3475038"/>
          <p14:tracePt t="52458" x="8507413" y="3475038"/>
          <p14:tracePt t="52464" x="8507413" y="3465513"/>
          <p14:tracePt t="52475" x="8507413" y="3455988"/>
          <p14:tracePt t="52481" x="8516938" y="3455988"/>
          <p14:tracePt t="52489" x="8526463" y="3455988"/>
          <p14:tracePt t="52513" x="8526463" y="3446463"/>
          <p14:tracePt t="52528" x="8535988" y="3446463"/>
          <p14:tracePt t="52535" x="8543925" y="3436938"/>
          <p14:tracePt t="52552" x="8553450" y="3429000"/>
          <p14:tracePt t="52561" x="8562975" y="3429000"/>
          <p14:tracePt t="52577" x="8572500" y="3429000"/>
          <p14:tracePt t="52592" x="8582025" y="3419475"/>
          <p14:tracePt t="52600" x="8601075" y="3419475"/>
          <p14:tracePt t="52607" x="8610600" y="3409950"/>
          <p14:tracePt t="52637" x="8620125" y="3400425"/>
          <p14:tracePt t="52645" x="8629650" y="3400425"/>
          <p14:tracePt t="52652" x="8639175" y="3400425"/>
          <p14:tracePt t="52668" x="8647113" y="3390900"/>
          <p14:tracePt t="52676" x="8647113" y="3381375"/>
          <p14:tracePt t="52683" x="8656638" y="3371850"/>
          <p14:tracePt t="52693" x="8656638" y="3362325"/>
          <p14:tracePt t="52699" x="8666163" y="3352800"/>
          <p14:tracePt t="52707" x="8685213" y="3352800"/>
          <p14:tracePt t="52715" x="8694738" y="3335338"/>
          <p14:tracePt t="52731" x="8704263" y="3335338"/>
          <p14:tracePt t="52740" x="8713788" y="3335338"/>
          <p14:tracePt t="52747" x="8723313" y="3325813"/>
          <p14:tracePt t="52785" x="8732838" y="3316288"/>
          <p14:tracePt t="52793" x="8732838" y="3306763"/>
          <p14:tracePt t="52801" x="8740775" y="3297238"/>
          <p14:tracePt t="52809" x="8740775" y="3287713"/>
          <p14:tracePt t="52817" x="8750300" y="3287713"/>
          <p14:tracePt t="52834" x="8769350" y="3278188"/>
          <p14:tracePt t="52843" x="8769350" y="3249613"/>
          <p14:tracePt t="52871" x="8778875" y="3249613"/>
          <p14:tracePt t="52879" x="8788400" y="3249613"/>
          <p14:tracePt t="52890" x="8788400" y="3241675"/>
          <p14:tracePt t="52895" x="8797925" y="3241675"/>
          <p14:tracePt t="52912" x="8797925" y="3232150"/>
          <p14:tracePt t="52928" x="8797925" y="3222625"/>
          <p14:tracePt t="52950" x="8797925" y="3213100"/>
          <p14:tracePt t="52974" x="8807450" y="3203575"/>
          <p14:tracePt t="52997" x="8807450" y="3184525"/>
          <p14:tracePt t="53013" x="8816975" y="3165475"/>
          <p14:tracePt t="53028" x="8816975" y="3148013"/>
          <p14:tracePt t="53035" x="8834438" y="3138488"/>
          <p14:tracePt t="53051" x="8834438" y="3128963"/>
          <p14:tracePt t="53058" x="8834438" y="3119438"/>
          <p14:tracePt t="53067" x="8834438" y="3100388"/>
          <p14:tracePt t="53075" x="8843963" y="3100388"/>
          <p14:tracePt t="53082" x="8853488" y="3090863"/>
          <p14:tracePt t="53091" x="8863013" y="3071813"/>
          <p14:tracePt t="53113" x="8872538" y="3062288"/>
          <p14:tracePt t="53121" x="8872538" y="3054350"/>
          <p14:tracePt t="53129" x="8882063" y="3054350"/>
          <p14:tracePt t="53140" x="8882063" y="3044825"/>
          <p14:tracePt t="53145" x="8882063" y="3025775"/>
          <p14:tracePt t="53162" x="8882063" y="3016250"/>
          <p14:tracePt t="53172" x="8882063" y="2987675"/>
          <p14:tracePt t="53177" x="8882063" y="2978150"/>
          <p14:tracePt t="53184" x="8882063" y="2968625"/>
          <p14:tracePt t="53192" x="8882063" y="2960688"/>
          <p14:tracePt t="53199" x="8882063" y="2951163"/>
          <p14:tracePt t="53215" x="8882063" y="2922588"/>
          <p14:tracePt t="53231" x="8882063" y="2913063"/>
          <p14:tracePt t="53240" x="8882063" y="2894013"/>
          <p14:tracePt t="53247" x="8882063" y="2884488"/>
          <p14:tracePt t="53256" x="8891588" y="2867025"/>
          <p14:tracePt t="53263" x="8891588" y="2847975"/>
          <p14:tracePt t="53285" x="8891588" y="2838450"/>
          <p14:tracePt t="53293" x="8891588" y="2828925"/>
          <p14:tracePt t="53309" x="8882063" y="2800350"/>
          <p14:tracePt t="53317" x="8882063" y="2790825"/>
          <p14:tracePt t="53333" x="8872538" y="2781300"/>
          <p14:tracePt t="53341" x="8863013" y="2763838"/>
          <p14:tracePt t="53349" x="8853488" y="2754313"/>
          <p14:tracePt t="53359" x="8853488" y="2744788"/>
          <p14:tracePt t="53372" x="8843963" y="2725738"/>
          <p14:tracePt t="53379" x="8834438" y="2706688"/>
          <p14:tracePt t="53387" x="8816975" y="2697163"/>
          <p14:tracePt t="53395" x="8807450" y="2679700"/>
          <p14:tracePt t="53405" x="8807450" y="2660650"/>
          <p14:tracePt t="53412" x="8778875" y="2632075"/>
          <p14:tracePt t="53422" x="8759825" y="2632075"/>
          <p14:tracePt t="53427" x="8740775" y="2622550"/>
          <p14:tracePt t="53436" x="8740775" y="2613025"/>
          <p14:tracePt t="53442" x="8732838" y="2613025"/>
          <p14:tracePt t="53448" x="8713788" y="2603500"/>
          <p14:tracePt t="53457" x="8713788" y="2593975"/>
          <p14:tracePt t="53464" x="8704263" y="2593975"/>
          <p14:tracePt t="53473" x="8694738" y="2576513"/>
          <p14:tracePt t="53480" x="8685213" y="2566988"/>
          <p14:tracePt t="53490" x="8675688" y="2557463"/>
          <p14:tracePt t="53497" x="8656638" y="2538413"/>
          <p14:tracePt t="53505" x="8647113" y="2528888"/>
          <p14:tracePt t="53513" x="8601075" y="2500313"/>
          <p14:tracePt t="53521" x="8591550" y="2500313"/>
          <p14:tracePt t="53527" x="8572500" y="2490788"/>
          <p14:tracePt t="53535" x="8553450" y="2490788"/>
          <p14:tracePt t="53543" x="8526463" y="2482850"/>
          <p14:tracePt t="53551" x="8497888" y="2482850"/>
          <p14:tracePt t="53559" x="8488363" y="2482850"/>
          <p14:tracePt t="53567" x="8459788" y="2482850"/>
          <p14:tracePt t="53575" x="8432800" y="2482850"/>
          <p14:tracePt t="53583" x="8394700" y="2473325"/>
          <p14:tracePt t="53591" x="8366125" y="2473325"/>
          <p14:tracePt t="53599" x="8310563" y="2473325"/>
          <p14:tracePt t="53606" x="8301038" y="2473325"/>
          <p14:tracePt t="53613" x="8262938" y="2473325"/>
          <p14:tracePt t="53622" x="8226425" y="2473325"/>
          <p14:tracePt t="53629" x="8207375" y="2473325"/>
          <p14:tracePt t="53637" x="8178800" y="2473325"/>
          <p14:tracePt t="53645" x="8151813" y="2463800"/>
          <p14:tracePt t="53655" x="8113713" y="2463800"/>
          <p14:tracePt t="53661" x="8094663" y="2454275"/>
          <p14:tracePt t="53671" x="8067675" y="2444750"/>
          <p14:tracePt t="53677" x="8029575" y="2435225"/>
          <p14:tracePt t="53685" x="7981950" y="2435225"/>
          <p14:tracePt t="53692" x="7954963" y="2425700"/>
          <p14:tracePt t="53699" x="7945438" y="2425700"/>
          <p14:tracePt t="53708" x="7916863" y="2425700"/>
          <p14:tracePt t="53715" x="7897813" y="2416175"/>
          <p14:tracePt t="53725" x="7851775" y="2416175"/>
          <p14:tracePt t="53731" x="7842250" y="2416175"/>
          <p14:tracePt t="53741" x="7813675" y="2416175"/>
          <p14:tracePt t="53747" x="7785100" y="2406650"/>
          <p14:tracePt t="53756" x="7777163" y="2406650"/>
          <p14:tracePt t="53762" x="7739063" y="2406650"/>
          <p14:tracePt t="53769" x="7710488" y="2397125"/>
          <p14:tracePt t="53777" x="7691438" y="2397125"/>
          <p14:tracePt t="53784" x="7664450" y="2389188"/>
          <p14:tracePt t="53793" x="7645400" y="2389188"/>
          <p14:tracePt t="53801" x="7626350" y="2389188"/>
          <p14:tracePt t="53809" x="7597775" y="2389188"/>
          <p14:tracePt t="53817" x="7570788" y="2389188"/>
          <p14:tracePt t="53825" x="7561263" y="2379663"/>
          <p14:tracePt t="53833" x="7542213" y="2379663"/>
          <p14:tracePt t="53841" x="7523163" y="2379663"/>
          <p14:tracePt t="53857" x="7494588" y="2379663"/>
          <p14:tracePt t="53863" x="7486650" y="2379663"/>
          <p14:tracePt t="53872" x="7477125" y="2379663"/>
          <p14:tracePt t="53879" x="7467600" y="2379663"/>
          <p14:tracePt t="53887" x="7458075" y="2379663"/>
          <p14:tracePt t="53895" x="7439025" y="2379663"/>
          <p14:tracePt t="53911" x="7429500" y="2379663"/>
          <p14:tracePt t="53920" x="7419975" y="2379663"/>
          <p14:tracePt t="53927" x="7410450" y="2379663"/>
          <p14:tracePt t="53933" x="7400925" y="2379663"/>
          <p14:tracePt t="53943" x="7392988" y="2379663"/>
          <p14:tracePt t="53965" x="7383463" y="2379663"/>
          <p14:tracePt t="53974" x="7383463" y="2389188"/>
          <p14:tracePt t="53981" x="7373938" y="2389188"/>
          <p14:tracePt t="53991" x="7364413" y="2389188"/>
          <p14:tracePt t="54013" x="7364413" y="2397125"/>
          <p14:tracePt t="54021" x="7354888" y="2406650"/>
          <p14:tracePt t="54027" x="7345363" y="2416175"/>
          <p14:tracePt t="54036" x="7345363" y="2454275"/>
          <p14:tracePt t="54051" x="7335838" y="2482850"/>
          <p14:tracePt t="54059" x="7335838" y="2490788"/>
          <p14:tracePt t="54083" x="7326313" y="2500313"/>
          <p14:tracePt t="54091" x="7316788" y="2509838"/>
          <p14:tracePt t="54099" x="7307263" y="2509838"/>
          <p14:tracePt t="54129" x="7289800" y="2519363"/>
          <p14:tracePt t="54137" x="7280275" y="2538413"/>
          <p14:tracePt t="54145" x="7270750" y="2547938"/>
          <p14:tracePt t="54161" x="7270750" y="2557463"/>
          <p14:tracePt t="54171" x="7261225" y="2557463"/>
          <p14:tracePt t="54177" x="7242175" y="2557463"/>
          <p14:tracePt t="54187" x="7232650" y="2557463"/>
          <p14:tracePt t="54192" x="7223125" y="2557463"/>
          <p14:tracePt t="54199" x="7213600" y="2557463"/>
          <p14:tracePt t="54216" x="7205663" y="2566988"/>
          <p14:tracePt t="54223" x="7186613" y="2586038"/>
          <p14:tracePt t="54231" x="7186613" y="2593975"/>
          <p14:tracePt t="54241" x="7158038" y="2622550"/>
          <p14:tracePt t="54247" x="7158038" y="2641600"/>
          <p14:tracePt t="54257" x="7158038" y="2651125"/>
          <p14:tracePt t="54263" x="7148513" y="2679700"/>
          <p14:tracePt t="54272" x="7148513" y="2706688"/>
          <p14:tracePt t="54277" x="7148513" y="2725738"/>
          <p14:tracePt t="54285" x="7148513" y="2763838"/>
          <p14:tracePt t="54293" x="7148513" y="2781300"/>
          <p14:tracePt t="54301" x="7138988" y="2809875"/>
          <p14:tracePt t="54309" x="7138988" y="2838450"/>
          <p14:tracePt t="54317" x="7138988" y="2874963"/>
          <p14:tracePt t="54325" x="7138988" y="2903538"/>
          <p14:tracePt t="54333" x="7138988" y="2922588"/>
          <p14:tracePt t="54341" x="7138988" y="2951163"/>
          <p14:tracePt t="54349" x="7138988" y="2960688"/>
          <p14:tracePt t="54356" x="7138988" y="2987675"/>
          <p14:tracePt t="54363" x="7138988" y="2997200"/>
          <p14:tracePt t="54372" x="7138988" y="3016250"/>
          <p14:tracePt t="54379" x="7138988" y="3044825"/>
          <p14:tracePt t="54387" x="7138988" y="3062288"/>
          <p14:tracePt t="54395" x="7148513" y="3090863"/>
          <p14:tracePt t="54403" x="7148513" y="3109913"/>
          <p14:tracePt t="54411" x="7158038" y="3128963"/>
          <p14:tracePt t="54420" x="7167563" y="3138488"/>
          <p14:tracePt t="54428" x="7177088" y="3165475"/>
          <p14:tracePt t="54437" x="7177088" y="3175000"/>
          <p14:tracePt t="54443" x="7177088" y="3194050"/>
          <p14:tracePt t="54449" x="7177088" y="3213100"/>
          <p14:tracePt t="54457" x="7186613" y="3222625"/>
          <p14:tracePt t="54465" x="7205663" y="3249613"/>
          <p14:tracePt t="54475" x="7223125" y="3278188"/>
          <p14:tracePt t="54481" x="7232650" y="3306763"/>
          <p14:tracePt t="54490" x="7251700" y="3325813"/>
          <p14:tracePt t="54496" x="7261225" y="3343275"/>
          <p14:tracePt t="54506" x="7270750" y="3362325"/>
          <p14:tracePt t="54513" x="7280275" y="3371850"/>
          <p14:tracePt t="54527" x="7280275" y="3390900"/>
          <p14:tracePt t="54537" x="7289800" y="3409950"/>
          <p14:tracePt t="54551" x="7307263" y="3436938"/>
          <p14:tracePt t="54558" x="7316788" y="3436938"/>
          <p14:tracePt t="54567" x="7326313" y="3446463"/>
          <p14:tracePt t="54575" x="7345363" y="3455988"/>
          <p14:tracePt t="54583" x="7354888" y="3465513"/>
          <p14:tracePt t="54591" x="7364413" y="3465513"/>
          <p14:tracePt t="54599" x="7364413" y="3475038"/>
          <p14:tracePt t="54607" x="7373938" y="3475038"/>
          <p14:tracePt t="54613" x="7392988" y="3484563"/>
          <p14:tracePt t="54622" x="7419975" y="3503613"/>
          <p14:tracePt t="54629" x="7439025" y="3513138"/>
          <p14:tracePt t="54637" x="7458075" y="3522663"/>
          <p14:tracePt t="54645" x="7494588" y="3522663"/>
          <p14:tracePt t="54652" x="7513638" y="3522663"/>
          <p14:tracePt t="54661" x="7532688" y="3522663"/>
          <p14:tracePt t="54669" x="7561263" y="3522663"/>
          <p14:tracePt t="54677" x="7597775" y="3522663"/>
          <p14:tracePt t="54683" x="7626350" y="3522663"/>
          <p14:tracePt t="54693" x="7654925" y="3522663"/>
          <p14:tracePt t="54698" x="7683500" y="3522663"/>
          <p14:tracePt t="54707" x="7710488" y="3522663"/>
          <p14:tracePt t="54714" x="7758113" y="3522663"/>
          <p14:tracePt t="54723" x="7813675" y="3522663"/>
          <p14:tracePt t="54731" x="7870825" y="3522663"/>
          <p14:tracePt t="54740" x="7907338" y="3522663"/>
          <p14:tracePt t="54747" x="7954963" y="3522663"/>
          <p14:tracePt t="54756" x="7991475" y="3513138"/>
          <p14:tracePt t="54763" x="8029575" y="3513138"/>
          <p14:tracePt t="54773" x="8067675" y="3503613"/>
          <p14:tracePt t="54777" x="8113713" y="3503613"/>
          <p14:tracePt t="54788" x="8178800" y="3494088"/>
          <p14:tracePt t="54793" x="8207375" y="3484563"/>
          <p14:tracePt t="54800" x="8216900" y="3484563"/>
          <p14:tracePt t="54808" x="8235950" y="3484563"/>
          <p14:tracePt t="54817" x="8262938" y="3475038"/>
          <p14:tracePt t="54825" x="8301038" y="3465513"/>
          <p14:tracePt t="54833" x="8310563" y="3455988"/>
          <p14:tracePt t="54841" x="8329613" y="3455988"/>
          <p14:tracePt t="54848" x="8339138" y="3455988"/>
          <p14:tracePt t="54857" x="8348663" y="3455988"/>
          <p14:tracePt t="54863" x="8366125" y="3455988"/>
          <p14:tracePt t="54872" x="8375650" y="3455988"/>
          <p14:tracePt t="54888" x="8413750" y="3446463"/>
          <p14:tracePt t="54895" x="8423275" y="3446463"/>
          <p14:tracePt t="54903" x="8432800" y="3446463"/>
          <p14:tracePt t="54911" x="8459788" y="3436938"/>
          <p14:tracePt t="54919" x="8497888" y="3419475"/>
          <p14:tracePt t="54927" x="8507413" y="3419475"/>
          <p14:tracePt t="54933" x="8516938" y="3419475"/>
          <p14:tracePt t="54941" x="8543925" y="3400425"/>
          <p14:tracePt t="54949" x="8572500" y="3400425"/>
          <p14:tracePt t="54965" x="8582025" y="3400425"/>
          <p14:tracePt t="54974" x="8591550" y="3400425"/>
          <p14:tracePt t="54981" x="8601075" y="3400425"/>
          <p14:tracePt t="54990" x="8610600" y="3400425"/>
          <p14:tracePt t="54997" x="8620125" y="3390900"/>
          <p14:tracePt t="55006" x="8629650" y="3390900"/>
          <p14:tracePt t="55027" x="8639175" y="3390900"/>
          <p14:tracePt t="55035" x="8647113" y="3390900"/>
          <p14:tracePt t="55052" x="8647113" y="3381375"/>
          <p14:tracePt t="55059" x="8666163" y="3381375"/>
          <p14:tracePt t="55075" x="8685213" y="3381375"/>
          <p14:tracePt t="55091" x="8685213" y="3371850"/>
          <p14:tracePt t="55100" x="8694738" y="3371850"/>
          <p14:tracePt t="55108" x="8704263" y="3371850"/>
          <p14:tracePt t="55113" x="8704263" y="3362325"/>
          <p14:tracePt t="55121" x="8704263" y="3352800"/>
          <p14:tracePt t="55138" x="8713788" y="3343275"/>
          <p14:tracePt t="55145" x="8723313" y="3335338"/>
          <p14:tracePt t="55153" x="8723313" y="3325813"/>
          <p14:tracePt t="55161" x="8732838" y="3316288"/>
          <p14:tracePt t="55169" x="8732838" y="3306763"/>
          <p14:tracePt t="55177" x="8740775" y="3297238"/>
          <p14:tracePt t="55185" x="8740775" y="3278188"/>
          <p14:tracePt t="55193" x="8750300" y="3278188"/>
          <p14:tracePt t="55215" x="8759825" y="3268663"/>
          <p14:tracePt t="55231" x="8769350" y="3259138"/>
          <p14:tracePt t="55247" x="8778875" y="3232150"/>
          <p14:tracePt t="55256" x="8778875" y="3222625"/>
          <p14:tracePt t="55264" x="8797925" y="3213100"/>
          <p14:tracePt t="55272" x="8797925" y="3194050"/>
          <p14:tracePt t="55293" x="8816975" y="3184525"/>
          <p14:tracePt t="55303" x="8816975" y="3175000"/>
          <p14:tracePt t="55309" x="8816975" y="3165475"/>
          <p14:tracePt t="55317" x="8816975" y="3148013"/>
          <p14:tracePt t="55325" x="8816975" y="3138488"/>
          <p14:tracePt t="55335" x="8826500" y="3128963"/>
          <p14:tracePt t="55404" x="8826500" y="3119438"/>
          <p14:tracePt t="55412" x="8826500" y="3109913"/>
          <p14:tracePt t="55428" x="8826500" y="3090863"/>
          <p14:tracePt t="55442" x="8826500" y="3071813"/>
          <p14:tracePt t="55458" x="8826500" y="3054350"/>
          <p14:tracePt t="55465" x="8826500" y="3035300"/>
          <p14:tracePt t="55474" x="8826500" y="3025775"/>
          <p14:tracePt t="55481" x="8826500" y="3016250"/>
          <p14:tracePt t="55490" x="8826500" y="2997200"/>
          <p14:tracePt t="55497" x="8834438" y="2978150"/>
          <p14:tracePt t="55506" x="8834438" y="2951163"/>
          <p14:tracePt t="55513" x="8834438" y="2922588"/>
          <p14:tracePt t="55520" x="8834438" y="2894013"/>
          <p14:tracePt t="55527" x="8843963" y="2874963"/>
          <p14:tracePt t="55535" x="8853488" y="2838450"/>
          <p14:tracePt t="55543" x="8853488" y="2828925"/>
          <p14:tracePt t="55551" x="8863013" y="2781300"/>
          <p14:tracePt t="55559" x="8863013" y="2754313"/>
          <p14:tracePt t="55568" x="8863013" y="2716213"/>
          <p14:tracePt t="55575" x="8872538" y="2687638"/>
          <p14:tracePt t="55584" x="8872538" y="2660650"/>
          <p14:tracePt t="55591" x="8872538" y="2641600"/>
          <p14:tracePt t="55599" x="8872538" y="2613025"/>
          <p14:tracePt t="55607" x="8882063" y="2603500"/>
          <p14:tracePt t="55613" x="8882063" y="2586038"/>
          <p14:tracePt t="55622" x="8882063" y="2576513"/>
          <p14:tracePt t="55629" x="8882063" y="2557463"/>
          <p14:tracePt t="55639" x="8872538" y="2538413"/>
          <p14:tracePt t="55655" x="8872538" y="2519363"/>
          <p14:tracePt t="55662" x="8872538" y="2500313"/>
          <p14:tracePt t="55677" x="8872538" y="2490788"/>
          <p14:tracePt t="55683" x="8863013" y="2473325"/>
          <p14:tracePt t="55691" x="8853488" y="2473325"/>
          <p14:tracePt t="55699" x="8843963" y="2463800"/>
          <p14:tracePt t="55715" x="8834438" y="2444750"/>
          <p14:tracePt t="55731" x="8816975" y="2435225"/>
          <p14:tracePt t="55740" x="8807450" y="2416175"/>
          <p14:tracePt t="55748" x="8797925" y="2406650"/>
          <p14:tracePt t="55756" x="8778875" y="2397125"/>
          <p14:tracePt t="55763" x="8750300" y="2389188"/>
          <p14:tracePt t="55772" x="8723313" y="2370138"/>
          <p14:tracePt t="55777" x="8704263" y="2351088"/>
          <p14:tracePt t="55784" x="8656638" y="2341563"/>
          <p14:tracePt t="55793" x="8656638" y="2332038"/>
          <p14:tracePt t="55801" x="8610600" y="2322513"/>
          <p14:tracePt t="55809" x="8572500" y="2312988"/>
          <p14:tracePt t="55819" x="8526463" y="2303463"/>
          <p14:tracePt t="55825" x="8469313" y="2286000"/>
          <p14:tracePt t="55833" x="8423275" y="2286000"/>
          <p14:tracePt t="55841" x="8394700" y="2276475"/>
          <p14:tracePt t="55847" x="8356600" y="2266950"/>
          <p14:tracePt t="55857" x="8329613" y="2266950"/>
          <p14:tracePt t="55862" x="8301038" y="2257425"/>
          <p14:tracePt t="55872" x="8262938" y="2257425"/>
          <p14:tracePt t="55878" x="8207375" y="2247900"/>
          <p14:tracePt t="55888" x="8151813" y="2238375"/>
          <p14:tracePt t="55896" x="8048625" y="2238375"/>
          <p14:tracePt t="55905" x="7945438" y="2228850"/>
          <p14:tracePt t="55911" x="7842250" y="2219325"/>
          <p14:tracePt t="55920" x="7748588" y="2219325"/>
          <p14:tracePt t="55927" x="7645400" y="2201863"/>
          <p14:tracePt t="55935" x="7542213" y="2201863"/>
          <p14:tracePt t="55940" x="7477125" y="2201863"/>
          <p14:tracePt t="55949" x="7410450" y="2201863"/>
          <p14:tracePt t="55957" x="7345363" y="2192338"/>
          <p14:tracePt t="55965" x="7299325" y="2192338"/>
          <p14:tracePt t="55972" x="7232650" y="2192338"/>
          <p14:tracePt t="55981" x="7158038" y="2192338"/>
          <p14:tracePt t="55989" x="7119938" y="2192338"/>
          <p14:tracePt t="55997" x="7064375" y="2192338"/>
          <p14:tracePt t="56005" x="7008813" y="2192338"/>
          <p14:tracePt t="56013" x="6886575" y="2209800"/>
          <p14:tracePt t="56022" x="6802438" y="2219325"/>
          <p14:tracePt t="56027" x="6727825" y="2219325"/>
          <p14:tracePt t="56034" x="6651625" y="2219325"/>
          <p14:tracePt t="56043" x="6596063" y="2228850"/>
          <p14:tracePt t="56051" x="6548438" y="2238375"/>
          <p14:tracePt t="56059" x="6521450" y="2247900"/>
          <p14:tracePt t="56069" x="6492875" y="2257425"/>
          <p14:tracePt t="56085" x="6483350" y="2257425"/>
          <p14:tracePt t="56091" x="6473825" y="2266950"/>
          <p14:tracePt t="56100" x="6464300" y="2286000"/>
          <p14:tracePt t="56113" x="6464300" y="2303463"/>
          <p14:tracePt t="56123" x="6464300" y="2332038"/>
          <p14:tracePt t="56130" x="6454775" y="2341563"/>
          <p14:tracePt t="56138" x="6454775" y="2360613"/>
          <p14:tracePt t="56145" x="6445250" y="2397125"/>
          <p14:tracePt t="56154" x="6445250" y="2406650"/>
          <p14:tracePt t="56161" x="6445250" y="2425700"/>
          <p14:tracePt t="56170" x="6445250" y="2435225"/>
          <p14:tracePt t="56177" x="6445250" y="2454275"/>
          <p14:tracePt t="56184" x="6445250" y="2482850"/>
          <p14:tracePt t="56193" x="6454775" y="2509838"/>
          <p14:tracePt t="56199" x="6454775" y="2538413"/>
          <p14:tracePt t="56207" x="6464300" y="2576513"/>
          <p14:tracePt t="56215" x="6502400" y="2622550"/>
          <p14:tracePt t="56223" x="6521450" y="2670175"/>
          <p14:tracePt t="56231" x="6538913" y="2735263"/>
          <p14:tracePt t="56239" x="6548438" y="2790825"/>
          <p14:tracePt t="56247" x="6577013" y="2828925"/>
          <p14:tracePt t="56257" x="6596063" y="2867025"/>
          <p14:tracePt t="56263" x="6596063" y="2894013"/>
          <p14:tracePt t="56270" x="6605588" y="2913063"/>
          <p14:tracePt t="56277" x="6615113" y="2913063"/>
          <p14:tracePt t="56286" x="6642100" y="2932113"/>
          <p14:tracePt t="56294" x="6642100" y="2951163"/>
          <p14:tracePt t="56302" x="6651625" y="2960688"/>
          <p14:tracePt t="56309" x="6661150" y="2968625"/>
          <p14:tracePt t="56318" x="6661150" y="2978150"/>
          <p14:tracePt t="56325" x="6670675" y="2978150"/>
          <p14:tracePt t="56334" x="6680200" y="2997200"/>
          <p14:tracePt t="56341" x="6689725" y="3006725"/>
          <p14:tracePt t="56350" x="6708775" y="3016250"/>
          <p14:tracePt t="56356" x="6708775" y="3025775"/>
          <p14:tracePt t="56362" x="6708775" y="3044825"/>
          <p14:tracePt t="56372" x="6718300" y="3062288"/>
          <p14:tracePt t="56379" x="6735763" y="3062288"/>
          <p14:tracePt t="56387" x="6745288" y="3071813"/>
          <p14:tracePt t="56395" x="6745288" y="3081338"/>
          <p14:tracePt t="56404" x="6754813" y="3081338"/>
          <p14:tracePt t="56411" x="6764338" y="3090863"/>
          <p14:tracePt t="56433" x="6764338" y="3100388"/>
          <p14:tracePt t="56450" x="6773863" y="3109913"/>
          <p14:tracePt t="56465" x="6783388" y="3109913"/>
          <p14:tracePt t="56474" x="6792913" y="3119438"/>
          <p14:tracePt t="56482" x="6811963" y="3138488"/>
          <p14:tracePt t="56490" x="6821488" y="3148013"/>
          <p14:tracePt t="56497" x="6829425" y="3148013"/>
          <p14:tracePt t="56506" x="6838950" y="3165475"/>
          <p14:tracePt t="56513" x="6867525" y="3194050"/>
          <p14:tracePt t="56523" x="6896100" y="3213100"/>
          <p14:tracePt t="56526" x="6923088" y="3232150"/>
          <p14:tracePt t="56536" x="6942138" y="3259138"/>
          <p14:tracePt t="56543" x="6980238" y="3278188"/>
          <p14:tracePt t="56550" x="6989763" y="3287713"/>
          <p14:tracePt t="56559" x="7016750" y="3306763"/>
          <p14:tracePt t="56566" x="7035800" y="3316288"/>
          <p14:tracePt t="56575" x="7073900" y="3335338"/>
          <p14:tracePt t="56584" x="7102475" y="3343275"/>
          <p14:tracePt t="56591" x="7119938" y="3352800"/>
          <p14:tracePt t="56597" x="7138988" y="3362325"/>
          <p14:tracePt t="56608" x="7158038" y="3371850"/>
          <p14:tracePt t="56613" x="7186613" y="3381375"/>
          <p14:tracePt t="56622" x="7205663" y="3381375"/>
          <p14:tracePt t="56630" x="7232650" y="3400425"/>
          <p14:tracePt t="56639" x="7242175" y="3400425"/>
          <p14:tracePt t="56645" x="7251700" y="3400425"/>
          <p14:tracePt t="57310" x="7251700" y="3409950"/>
          <p14:tracePt t="57318" x="7251700" y="3419475"/>
          <p14:tracePt t="57326" x="7299325" y="3419475"/>
          <p14:tracePt t="57335" x="7345363" y="3429000"/>
          <p14:tracePt t="57341" x="7373938" y="3429000"/>
          <p14:tracePt t="57356" x="7383463" y="3429000"/>
          <p14:tracePt t="57732" x="7392988" y="3429000"/>
          <p14:tracePt t="57740" x="7400925" y="3429000"/>
          <p14:tracePt t="57764" x="7410450" y="3409950"/>
          <p14:tracePt t="57794" x="7410450" y="3400425"/>
          <p14:tracePt t="57833" x="7419975" y="3400425"/>
          <p14:tracePt t="58991" x="7429500" y="3400425"/>
          <p14:tracePt t="59036" x="7439025" y="3400425"/>
          <p14:tracePt t="59068" x="7448550" y="3400425"/>
          <p14:tracePt t="59099" x="7458075" y="3400425"/>
          <p14:tracePt t="59106" x="7467600" y="3400425"/>
          <p14:tracePt t="59191" x="7477125" y="3400425"/>
          <p14:tracePt t="59264" x="7477125" y="3409950"/>
          <p14:tracePt t="59278" x="7477125" y="3419475"/>
          <p14:tracePt t="59287" x="7486650" y="3419475"/>
          <p14:tracePt t="59294" x="7494588" y="3429000"/>
          <p14:tracePt t="59309" x="7504113" y="3446463"/>
          <p14:tracePt t="59325" x="7504113" y="3455988"/>
          <p14:tracePt t="59363" x="7504113" y="3465513"/>
          <p14:tracePt t="59371" x="7513638" y="3475038"/>
          <p14:tracePt t="59379" x="7523163" y="3484563"/>
          <p14:tracePt t="59396" x="7532688" y="3494088"/>
          <p14:tracePt t="59403" x="7542213" y="3494088"/>
          <p14:tracePt t="59413" x="7551738" y="3503613"/>
          <p14:tracePt t="59421" x="7551738" y="3513138"/>
          <p14:tracePt t="59437" x="7570788" y="3513138"/>
          <p14:tracePt t="59443" x="7580313" y="3513138"/>
          <p14:tracePt t="59500" x="7589838" y="3522663"/>
          <p14:tracePt t="59507" x="7597775" y="3522663"/>
          <p14:tracePt t="59515" x="7607300" y="3522663"/>
          <p14:tracePt t="59524" x="7616825" y="3522663"/>
          <p14:tracePt t="59528" x="7635875" y="3522663"/>
          <p14:tracePt t="59551" x="7645400" y="3522663"/>
          <p14:tracePt t="59559" x="7654925" y="3522663"/>
          <p14:tracePt t="59575" x="7664450" y="3522663"/>
          <p14:tracePt t="59591" x="7673975" y="3522663"/>
          <p14:tracePt t="59621" x="7683500" y="3522663"/>
          <p14:tracePt t="59770" x="7691438" y="3522663"/>
          <p14:tracePt t="59777" x="7691438" y="3513138"/>
          <p14:tracePt t="59785" x="7691438" y="3503613"/>
          <p14:tracePt t="59802" x="7700963" y="3503613"/>
          <p14:tracePt t="59810" x="7710488" y="3494088"/>
          <p14:tracePt t="59834" x="7710488" y="3484563"/>
          <p14:tracePt t="59842" x="7710488" y="3475038"/>
          <p14:tracePt t="59858" x="7720013" y="3465513"/>
          <p14:tracePt t="59867" x="7720013" y="3455988"/>
          <p14:tracePt t="59888" x="7729538" y="3455988"/>
          <p14:tracePt t="59896" x="7729538" y="3446463"/>
          <p14:tracePt t="59903" x="7729538" y="3436938"/>
          <p14:tracePt t="59919" x="7729538" y="3429000"/>
          <p14:tracePt t="59926" x="7729538" y="3419475"/>
          <p14:tracePt t="59941" x="7739063" y="3419475"/>
          <p14:tracePt t="59951" x="7739063" y="3409950"/>
          <p14:tracePt t="59966" x="7748588" y="3409950"/>
          <p14:tracePt t="59973" x="7748588" y="3400425"/>
          <p14:tracePt t="59981" x="7758113" y="3400425"/>
          <p14:tracePt t="59989" x="7758113" y="3390900"/>
          <p14:tracePt t="60077" x="7758113" y="3371850"/>
          <p14:tracePt t="60092" x="7767638" y="3362325"/>
          <p14:tracePt t="60115" x="7767638" y="3352800"/>
          <p14:tracePt t="60177" x="7777163" y="3343275"/>
          <p14:tracePt t="60206" x="7777163" y="3335338"/>
          <p14:tracePt t="60231" x="7785100" y="3335338"/>
          <p14:tracePt t="60239" x="7785100" y="3325813"/>
          <p14:tracePt t="60263" x="7794625" y="3316288"/>
          <p14:tracePt t="60327" x="7804150" y="3306763"/>
          <p14:tracePt t="60351" x="7813675" y="3297238"/>
          <p14:tracePt t="60364" x="7823200" y="3287713"/>
          <p14:tracePt t="60420" x="7832725" y="3287713"/>
          <p14:tracePt t="60451" x="7842250" y="3278188"/>
          <p14:tracePt t="60475" x="7851775" y="3278188"/>
          <p14:tracePt t="60482" x="7851775" y="3268663"/>
          <p14:tracePt t="60507" x="7851775" y="3259138"/>
          <p14:tracePt t="60520" x="7851775" y="3249613"/>
          <p14:tracePt t="60531" x="7861300" y="3249613"/>
          <p14:tracePt t="60543" x="7861300" y="3241675"/>
          <p14:tracePt t="60551" x="7861300" y="3222625"/>
          <p14:tracePt t="60568" x="7870825" y="3213100"/>
          <p14:tracePt t="60575" x="7870825" y="3203575"/>
          <p14:tracePt t="60584" x="7870825" y="3194050"/>
          <p14:tracePt t="60591" x="7870825" y="3184525"/>
          <p14:tracePt t="60600" x="7870825" y="3165475"/>
          <p14:tracePt t="60621" x="7870825" y="3148013"/>
          <p14:tracePt t="60632" x="7870825" y="3138488"/>
          <p14:tracePt t="60637" x="7870825" y="3119438"/>
          <p14:tracePt t="60647" x="7870825" y="3109913"/>
          <p14:tracePt t="60653" x="7870825" y="3100388"/>
          <p14:tracePt t="60670" x="7870825" y="3090863"/>
          <p14:tracePt t="60677" x="7870825" y="3081338"/>
          <p14:tracePt t="60701" x="7878763" y="3071813"/>
          <p14:tracePt t="60708" x="7878763" y="3062288"/>
          <p14:tracePt t="60731" x="7888288" y="3062288"/>
          <p14:tracePt t="60739" x="7888288" y="3054350"/>
          <p14:tracePt t="60748" x="7888288" y="3044825"/>
          <p14:tracePt t="60756" x="7897813" y="3035300"/>
          <p14:tracePt t="60777" x="7916863" y="3035300"/>
          <p14:tracePt t="60793" x="7935913" y="3025775"/>
          <p14:tracePt t="60801" x="7945438" y="3025775"/>
          <p14:tracePt t="60809" x="7964488" y="3016250"/>
          <p14:tracePt t="60817" x="7972425" y="3016250"/>
          <p14:tracePt t="60825" x="7981950" y="3016250"/>
          <p14:tracePt t="60833" x="8001000" y="3016250"/>
          <p14:tracePt t="60841" x="8020050" y="3006725"/>
          <p14:tracePt t="60850" x="8058150" y="2987675"/>
          <p14:tracePt t="60857" x="8075613" y="2978150"/>
          <p14:tracePt t="60864" x="8094663" y="2968625"/>
          <p14:tracePt t="60871" x="8113713" y="2960688"/>
          <p14:tracePt t="60879" x="8123238" y="2951163"/>
          <p14:tracePt t="60887" x="8142288" y="2941638"/>
          <p14:tracePt t="60896" x="8161338" y="2941638"/>
          <p14:tracePt t="60903" x="8169275" y="2941638"/>
          <p14:tracePt t="60912" x="8188325" y="2932113"/>
          <p14:tracePt t="60919" x="8197850" y="2922588"/>
          <p14:tracePt t="60928" x="8207375" y="2922588"/>
          <p14:tracePt t="60933" x="8216900" y="2913063"/>
          <p14:tracePt t="60941" x="8226425" y="2903538"/>
          <p14:tracePt t="60951" x="8235950" y="2894013"/>
          <p14:tracePt t="60957" x="8245475" y="2884488"/>
          <p14:tracePt t="60966" x="8262938" y="2874963"/>
          <p14:tracePt t="60973" x="8262938" y="2867025"/>
          <p14:tracePt t="60983" x="8272463" y="2857500"/>
          <p14:tracePt t="60988" x="8291513" y="2857500"/>
          <p14:tracePt t="60998" x="8291513" y="2838450"/>
          <p14:tracePt t="61013" x="8301038" y="2828925"/>
          <p14:tracePt t="61021" x="8310563" y="2828925"/>
          <p14:tracePt t="61027" x="8310563" y="2819400"/>
          <p14:tracePt t="61034" x="8310563" y="2809875"/>
          <p14:tracePt t="61043" x="8320088" y="2809875"/>
          <p14:tracePt t="61051" x="8320088" y="2800350"/>
          <p14:tracePt t="61131" x="8320088" y="2790825"/>
          <p14:tracePt t="61372" x="8320088" y="2781300"/>
          <p14:tracePt t="61450" x="8310563" y="2781300"/>
          <p14:tracePt t="61492" x="8301038" y="2781300"/>
          <p14:tracePt t="61506" x="8291513" y="2781300"/>
          <p14:tracePt t="61514" x="8281988" y="2781300"/>
          <p14:tracePt t="61535" x="8272463" y="2781300"/>
          <p14:tracePt t="61551" x="8262938" y="2781300"/>
          <p14:tracePt t="61559" x="8262938" y="2790825"/>
          <p14:tracePt t="61575" x="8255000" y="2800350"/>
          <p14:tracePt t="61583" x="8255000" y="2809875"/>
          <p14:tracePt t="61591" x="8255000" y="2819400"/>
          <p14:tracePt t="61598" x="8245475" y="2819400"/>
          <p14:tracePt t="61605" x="8245475" y="2828925"/>
          <p14:tracePt t="61612" x="8235950" y="2838450"/>
          <p14:tracePt t="61621" x="8235950" y="2847975"/>
          <p14:tracePt t="61628" x="8226425" y="2867025"/>
          <p14:tracePt t="61637" x="8226425" y="2894013"/>
          <p14:tracePt t="61646" x="8226425" y="2922588"/>
          <p14:tracePt t="61653" x="8226425" y="2932113"/>
          <p14:tracePt t="61662" x="8216900" y="2960688"/>
          <p14:tracePt t="61669" x="8216900" y="2978150"/>
          <p14:tracePt t="61678" x="8216900" y="2997200"/>
          <p14:tracePt t="61685" x="8216900" y="3006725"/>
          <p14:tracePt t="61691" x="8216900" y="3016250"/>
          <p14:tracePt t="61699" x="8216900" y="3035300"/>
          <p14:tracePt t="61707" x="8216900" y="3062288"/>
          <p14:tracePt t="61723" x="8216900" y="3071813"/>
          <p14:tracePt t="61732" x="8216900" y="3100388"/>
          <p14:tracePt t="61739" x="8216900" y="3109913"/>
          <p14:tracePt t="61748" x="8216900" y="3138488"/>
          <p14:tracePt t="61755" x="8216900" y="3175000"/>
          <p14:tracePt t="61764" x="8226425" y="3194050"/>
          <p14:tracePt t="61771" x="8235950" y="3213100"/>
          <p14:tracePt t="61777" x="8235950" y="3222625"/>
          <p14:tracePt t="61785" x="8245475" y="3241675"/>
          <p14:tracePt t="61793" x="8245475" y="3268663"/>
          <p14:tracePt t="61801" x="8255000" y="3278188"/>
          <p14:tracePt t="61808" x="8255000" y="3297238"/>
          <p14:tracePt t="61816" x="8272463" y="3325813"/>
          <p14:tracePt t="61824" x="8281988" y="3343275"/>
          <p14:tracePt t="61833" x="8281988" y="3362325"/>
          <p14:tracePt t="61841" x="8291513" y="3371850"/>
          <p14:tracePt t="61849" x="8291513" y="3381375"/>
          <p14:tracePt t="61854" x="8291513" y="3390900"/>
          <p14:tracePt t="61865" x="8291513" y="3400425"/>
          <p14:tracePt t="61872" x="8291513" y="3409950"/>
          <p14:tracePt t="61886" x="8291513" y="3419475"/>
          <p14:tracePt t="61895" x="8291513" y="3429000"/>
          <p14:tracePt t="61903" x="8301038" y="3429000"/>
          <p14:tracePt t="61911" x="8301038" y="3446463"/>
          <p14:tracePt t="61919" x="8301038" y="3455988"/>
          <p14:tracePt t="61941" x="8301038" y="3465513"/>
          <p14:tracePt t="61965" x="8291513" y="3465513"/>
          <p14:tracePt t="61973" x="8281988" y="3475038"/>
          <p14:tracePt t="61982" x="8272463" y="3475038"/>
          <p14:tracePt t="61989" x="8262938" y="3484563"/>
          <p14:tracePt t="61999" x="8255000" y="3484563"/>
          <p14:tracePt t="62835" x="8245475" y="3484563"/>
          <p14:tracePt t="62842" x="8235950" y="3484563"/>
          <p14:tracePt t="62856" x="8226425" y="3484563"/>
          <p14:tracePt t="62864" x="8216900" y="3484563"/>
          <p14:tracePt t="62871" x="8207375" y="3484563"/>
          <p14:tracePt t="62936" x="8197850" y="3484563"/>
          <p14:tracePt t="62998" x="8188325" y="3484563"/>
          <p14:tracePt t="63044" x="8188325" y="3494088"/>
          <p14:tracePt t="63075" x="8178800" y="3494088"/>
          <p14:tracePt t="63083" x="8169275" y="3503613"/>
          <p14:tracePt t="63091" x="8161338" y="3503613"/>
          <p14:tracePt t="63107" x="8151813" y="3503613"/>
          <p14:tracePt t="63113" x="8132763" y="3503613"/>
          <p14:tracePt t="63121" x="8132763" y="3513138"/>
          <p14:tracePt t="63131" x="8123238" y="3513138"/>
          <p14:tracePt t="63137" x="8113713" y="3513138"/>
          <p14:tracePt t="63146" x="8113713" y="3522663"/>
          <p14:tracePt t="63153" x="8104188" y="3522663"/>
          <p14:tracePt t="63162" x="8094663" y="3530600"/>
          <p14:tracePt t="63169" x="8085138" y="3530600"/>
          <p14:tracePt t="63215" x="8075613" y="3530600"/>
          <p14:tracePt t="63247" x="8067675" y="3540125"/>
          <p14:tracePt t="63277" x="8058150" y="3540125"/>
          <p14:tracePt t="63285" x="8048625" y="3540125"/>
          <p14:tracePt t="63317" x="8039100" y="3540125"/>
          <p14:tracePt t="63333" x="8029575" y="3540125"/>
          <p14:tracePt t="63341" x="8029575" y="3549650"/>
          <p14:tracePt t="63358" x="8020050" y="3549650"/>
          <p14:tracePt t="63499" x="8010525" y="3549650"/>
          <p14:tracePt t="63662" x="8010525" y="3559175"/>
          <p14:tracePt t="79599" x="8001000" y="3559175"/>
          <p14:tracePt t="81484" x="8001000" y="3568700"/>
          <p14:tracePt t="81499" x="8010525" y="3578225"/>
          <p14:tracePt t="81513" x="8039100" y="3578225"/>
          <p14:tracePt t="81521" x="8058150" y="3559175"/>
          <p14:tracePt t="81529" x="8058150" y="3549650"/>
          <p14:tracePt t="81537" x="8085138" y="3540125"/>
          <p14:tracePt t="81546" x="8123238" y="3530600"/>
          <p14:tracePt t="81553" x="8132763" y="3522663"/>
          <p14:tracePt t="81563" x="8142288" y="3522663"/>
          <p14:tracePt t="81568" x="8161338" y="3522663"/>
          <p14:tracePt t="81578" x="8207375" y="3494088"/>
          <p14:tracePt t="81584" x="8216900" y="3494088"/>
          <p14:tracePt t="81594" x="8235950" y="3494088"/>
          <p14:tracePt t="81599" x="8245475" y="3484563"/>
          <p14:tracePt t="81607" x="8272463" y="3475038"/>
          <p14:tracePt t="81615" x="8291513" y="3475038"/>
          <p14:tracePt t="81624" x="8320088" y="3465513"/>
          <p14:tracePt t="81631" x="8329613" y="3446463"/>
          <p14:tracePt t="81639" x="8339138" y="3436938"/>
          <p14:tracePt t="81647" x="8356600" y="3436938"/>
          <p14:tracePt t="81655" x="8385175" y="3429000"/>
          <p14:tracePt t="81663" x="8404225" y="3429000"/>
          <p14:tracePt t="81669" x="8423275" y="3429000"/>
          <p14:tracePt t="81678" x="8423275" y="3419475"/>
          <p14:tracePt t="81684" x="8442325" y="3409950"/>
          <p14:tracePt t="81695" x="8442325" y="3400425"/>
          <p14:tracePt t="81701" x="8450263" y="3400425"/>
          <p14:tracePt t="81711" x="8459788" y="3390900"/>
          <p14:tracePt t="81717" x="8459788" y="3381375"/>
          <p14:tracePt t="81733" x="8459788" y="3371850"/>
          <p14:tracePt t="81741" x="8469313" y="3371850"/>
          <p14:tracePt t="81788" x="8478838" y="3362325"/>
          <p14:tracePt t="81804" x="8478838" y="3352800"/>
          <p14:tracePt t="81836" x="8478838" y="3343275"/>
          <p14:tracePt t="81842" x="8478838" y="3335338"/>
          <p14:tracePt t="81850" x="8478838" y="3325813"/>
          <p14:tracePt t="81897" x="8478838" y="3316288"/>
          <p14:tracePt t="81905" x="8488363" y="3316288"/>
          <p14:tracePt t="81928" x="8488363" y="3306763"/>
          <p14:tracePt t="82140" x="8488363" y="3297238"/>
          <p14:tracePt t="82156" x="8488363" y="3287713"/>
          <p14:tracePt t="82166" x="8488363" y="3278188"/>
          <p14:tracePt t="82172" x="8488363" y="3259138"/>
          <p14:tracePt t="82182" x="8478838" y="3241675"/>
          <p14:tracePt t="82194" x="8478838" y="3232150"/>
          <p14:tracePt t="82233" x="8478838" y="3222625"/>
          <p14:tracePt t="82241" x="8478838" y="3213100"/>
          <p14:tracePt t="82256" x="8478838" y="3203575"/>
          <p14:tracePt t="82263" x="8478838" y="3194050"/>
          <p14:tracePt t="82287" x="8469313" y="3194050"/>
          <p14:tracePt t="82303" x="8469313" y="3184525"/>
          <p14:tracePt t="82319" x="8469313" y="3175000"/>
          <p14:tracePt t="82327" x="8469313" y="3165475"/>
          <p14:tracePt t="82484" x="8469313" y="3155950"/>
          <p14:tracePt t="82672" x="8478838" y="3155950"/>
          <p14:tracePt t="82678" x="8478838" y="3148013"/>
          <p14:tracePt t="82687" x="8478838" y="3138488"/>
          <p14:tracePt t="82875" x="8488363" y="3138488"/>
          <p14:tracePt t="83054" x="8497888" y="3138488"/>
          <p14:tracePt t="83092" x="8507413" y="3138488"/>
          <p14:tracePt t="83107" x="8516938" y="3138488"/>
          <p14:tracePt t="83210" x="8526463" y="3138488"/>
          <p14:tracePt t="83227" x="8535988" y="3138488"/>
          <p14:tracePt t="83241" x="8543925" y="3138488"/>
          <p14:tracePt t="83250" x="8553450" y="3138488"/>
          <p14:tracePt t="83263" x="8562975" y="3138488"/>
          <p14:tracePt t="83296" x="8572500" y="3138488"/>
          <p14:tracePt t="83329" x="8582025" y="3138488"/>
          <p14:tracePt t="83344" x="8591550" y="3138488"/>
          <p14:tracePt t="83358" x="8601075" y="3138488"/>
          <p14:tracePt t="83365" x="8610600" y="3138488"/>
          <p14:tracePt t="83389" x="8620125" y="3138488"/>
          <p14:tracePt t="83405" x="8629650" y="3128963"/>
          <p14:tracePt t="83413" x="8639175" y="3128963"/>
          <p14:tracePt t="83422" x="8639175" y="3119438"/>
          <p14:tracePt t="83427" x="8639175" y="3109913"/>
          <p14:tracePt t="83435" x="8647113" y="3109913"/>
          <p14:tracePt t="83460" x="8656638" y="3109913"/>
          <p14:tracePt t="83509" x="8666163" y="3109913"/>
          <p14:tracePt t="83539" x="8675688" y="3109913"/>
          <p14:tracePt t="83546" x="8685213" y="3109913"/>
          <p14:tracePt t="83561" x="8685213" y="3100388"/>
          <p14:tracePt t="83569" x="8685213" y="3090863"/>
          <p14:tracePt t="83577" x="8694738" y="3090863"/>
          <p14:tracePt t="83608" x="8704263" y="3090863"/>
          <p14:tracePt t="83639" x="8704263" y="3081338"/>
          <p14:tracePt t="83648" x="8723313" y="3081338"/>
          <p14:tracePt t="83655" x="8723313" y="3071813"/>
          <p14:tracePt t="83702" x="8732838" y="3071813"/>
          <p14:tracePt t="83735" x="8732838" y="3062288"/>
          <p14:tracePt t="83758" x="8732838" y="3054350"/>
          <p14:tracePt t="83763" x="8732838" y="3044825"/>
          <p14:tracePt t="83788" x="8732838" y="3035300"/>
          <p14:tracePt t="83794" x="8732838" y="3025775"/>
          <p14:tracePt t="83803" x="8732838" y="3016250"/>
          <p14:tracePt t="83811" x="8732838" y="3006725"/>
          <p14:tracePt t="83819" x="8732838" y="2997200"/>
          <p14:tracePt t="83834" x="8740775" y="2978150"/>
          <p14:tracePt t="83850" x="8750300" y="2968625"/>
          <p14:tracePt t="83865" x="8750300" y="2960688"/>
          <p14:tracePt t="83874" x="8759825" y="2951163"/>
          <p14:tracePt t="83881" x="8759825" y="2941638"/>
          <p14:tracePt t="83889" x="8759825" y="2922588"/>
          <p14:tracePt t="83897" x="8759825" y="2913063"/>
          <p14:tracePt t="83913" x="8759825" y="2894013"/>
          <p14:tracePt t="83919" x="8759825" y="2884488"/>
          <p14:tracePt t="83944" x="8759825" y="2867025"/>
          <p14:tracePt t="83951" x="8769350" y="2867025"/>
          <p14:tracePt t="83959" x="8769350" y="2857500"/>
          <p14:tracePt t="83967" x="8769350" y="2847975"/>
          <p14:tracePt t="83975" x="8769350" y="2838450"/>
          <p14:tracePt t="83999" x="8769350" y="2828925"/>
          <p14:tracePt t="84016" x="8778875" y="2819400"/>
          <p14:tracePt t="84045" x="8778875" y="2809875"/>
          <p14:tracePt t="84092" x="8778875" y="2800350"/>
          <p14:tracePt t="84180" x="8778875" y="2790825"/>
          <p14:tracePt t="84218" x="8769350" y="2781300"/>
          <p14:tracePt t="84242" x="8769350" y="2773363"/>
          <p14:tracePt t="84263" x="8759825" y="2773363"/>
          <p14:tracePt t="84304" x="8750300" y="2773363"/>
          <p14:tracePt t="84312" x="8740775" y="2773363"/>
          <p14:tracePt t="84337" x="8732838" y="2773363"/>
          <p14:tracePt t="84345" x="8723313" y="2773363"/>
          <p14:tracePt t="84358" x="8713788" y="2773363"/>
          <p14:tracePt t="84365" x="8713788" y="2763838"/>
          <p14:tracePt t="84374" x="8704263" y="2763838"/>
          <p14:tracePt t="84390" x="8694738" y="2763838"/>
          <p14:tracePt t="84435" x="8685213" y="2754313"/>
          <p14:tracePt t="84459" x="8666163" y="2754313"/>
          <p14:tracePt t="84476" x="8656638" y="2754313"/>
          <p14:tracePt t="84483" x="8647113" y="2754313"/>
          <p14:tracePt t="84499" x="8639175" y="2754313"/>
          <p14:tracePt t="84508" x="8620125" y="2754313"/>
          <p14:tracePt t="84521" x="8610600" y="2754313"/>
          <p14:tracePt t="84530" x="8601075" y="2754313"/>
          <p14:tracePt t="84543" x="8591550" y="2754313"/>
          <p14:tracePt t="84561" x="8582025" y="2754313"/>
          <p14:tracePt t="84631" x="8572500" y="2754313"/>
          <p14:tracePt t="84693" x="8562975" y="2754313"/>
          <p14:tracePt t="84742" x="8553450" y="2754313"/>
          <p14:tracePt t="84827" x="8543925" y="2754313"/>
          <p14:tracePt t="85022" x="8535988" y="2754313"/>
          <p14:tracePt t="85031" x="8526463" y="2754313"/>
          <p14:tracePt t="85070" x="8526463" y="2763838"/>
          <p14:tracePt t="85108" x="8516938" y="2763838"/>
          <p14:tracePt t="85157" x="8507413" y="2763838"/>
          <p14:tracePt t="85194" x="8497888" y="2763838"/>
          <p14:tracePt t="85209" x="8488363" y="2763838"/>
          <p14:tracePt t="85217" x="8478838" y="2763838"/>
          <p14:tracePt t="85256" x="8469313" y="2763838"/>
          <p14:tracePt t="85265" x="8459788" y="2763838"/>
          <p14:tracePt t="85312" x="8450263" y="2763838"/>
          <p14:tracePt t="85336" x="8442325" y="2773363"/>
          <p14:tracePt t="85374" x="8432800" y="2773363"/>
          <p14:tracePt t="85461" x="8432800" y="2781300"/>
          <p14:tracePt t="85468" x="8423275" y="2781300"/>
          <p14:tracePt t="85506" x="8413750" y="2781300"/>
          <p14:tracePt t="85579" x="8413750" y="2790825"/>
          <p14:tracePt t="85609" x="8413750" y="2800350"/>
          <p14:tracePt t="85641" x="8404225" y="2800350"/>
          <p14:tracePt t="85648" x="8404225" y="2809875"/>
          <p14:tracePt t="85664" x="8394700" y="2809875"/>
          <p14:tracePt t="85678" x="8385175" y="2809875"/>
          <p14:tracePt t="85685" x="8385175" y="2819400"/>
          <p14:tracePt t="85709" x="8385175" y="2828925"/>
          <p14:tracePt t="85757" x="8385175" y="2838450"/>
          <p14:tracePt t="85771" x="8385175" y="2847975"/>
          <p14:tracePt t="85780" x="8385175" y="2857500"/>
          <p14:tracePt t="85786" x="8375650" y="2857500"/>
          <p14:tracePt t="85836" x="8375650" y="2867025"/>
          <p14:tracePt t="85866" x="8366125" y="2867025"/>
          <p14:tracePt t="85958" x="8366125" y="2874963"/>
          <p14:tracePt t="85983" x="8366125" y="2884488"/>
          <p14:tracePt t="85999" x="8366125" y="2894013"/>
          <p14:tracePt t="86061" x="8366125" y="2903538"/>
          <p14:tracePt t="86083" x="8366125" y="2913063"/>
          <p14:tracePt t="86107" x="8366125" y="2922588"/>
          <p14:tracePt t="86114" x="8375650" y="2922588"/>
          <p14:tracePt t="86139" x="8375650" y="2932113"/>
          <p14:tracePt t="86163" x="8375650" y="2941638"/>
          <p14:tracePt t="86184" x="8375650" y="2951163"/>
          <p14:tracePt t="86192" x="8375650" y="2960688"/>
          <p14:tracePt t="86201" x="8385175" y="2960688"/>
          <p14:tracePt t="86217" x="8385175" y="2968625"/>
          <p14:tracePt t="86241" x="8394700" y="2968625"/>
          <p14:tracePt t="86256" x="8404225" y="2968625"/>
          <p14:tracePt t="86265" x="8413750" y="2978150"/>
          <p14:tracePt t="86295" x="8413750" y="2987675"/>
          <p14:tracePt t="86303" x="8432800" y="2987675"/>
          <p14:tracePt t="86429" x="8432800" y="2997200"/>
          <p14:tracePt t="86442" x="8442325" y="2997200"/>
          <p14:tracePt t="86450" x="8450263" y="2997200"/>
          <p14:tracePt t="86459" x="8450263" y="3006725"/>
          <p14:tracePt t="86475" x="8450263" y="3016250"/>
          <p14:tracePt t="86491" x="8459788" y="3016250"/>
          <p14:tracePt t="86506" x="8469313" y="3016250"/>
          <p14:tracePt t="86577" x="8478838" y="3016250"/>
          <p14:tracePt t="86623" x="8478838" y="3025775"/>
          <p14:tracePt t="87177" x="8478838" y="3035300"/>
          <p14:tracePt t="87193" x="8478838" y="3044825"/>
          <p14:tracePt t="87200" x="8478838" y="3054350"/>
          <p14:tracePt t="87209" x="8478838" y="3062288"/>
          <p14:tracePt t="87218" x="8478838" y="3071813"/>
          <p14:tracePt t="87225" x="8478838" y="3090863"/>
          <p14:tracePt t="87233" x="8478838" y="3100388"/>
          <p14:tracePt t="87241" x="8478838" y="3109913"/>
          <p14:tracePt t="87249" x="8478838" y="3119438"/>
          <p14:tracePt t="87263" x="8478838" y="3128963"/>
          <p14:tracePt t="87311" x="8488363" y="3138488"/>
          <p14:tracePt t="87459" x="8488363" y="3148013"/>
          <p14:tracePt t="87546" x="8497888" y="3155950"/>
          <p14:tracePt t="87554" x="8497888" y="3165475"/>
          <p14:tracePt t="88936" x="8516938" y="3175000"/>
          <p14:tracePt t="88945" x="8526463" y="3175000"/>
          <p14:tracePt t="88951" x="8562975" y="3175000"/>
          <p14:tracePt t="88960" x="8582025" y="3175000"/>
          <p14:tracePt t="88967" x="8591550" y="3184525"/>
          <p14:tracePt t="88975" x="8610600" y="3184525"/>
          <p14:tracePt t="88985" x="8620125" y="3184525"/>
          <p14:tracePt t="89046" x="8629650" y="3184525"/>
          <p14:tracePt t="89968" x="8647113" y="3184525"/>
          <p14:tracePt t="89976" x="8666163" y="3175000"/>
          <p14:tracePt t="89984" x="8694738" y="3165475"/>
          <p14:tracePt t="89991" x="8723313" y="3165475"/>
          <p14:tracePt t="89999" x="8740775" y="3165475"/>
          <p14:tracePt t="90007" x="8769350" y="3155950"/>
          <p14:tracePt t="90013" x="8788400" y="3155950"/>
          <p14:tracePt t="90021" x="8797925" y="3155950"/>
          <p14:tracePt t="90029" x="8807450" y="3155950"/>
          <p14:tracePt t="90038" x="8816975" y="3155950"/>
          <p14:tracePt t="90047" x="8826500" y="3155950"/>
          <p14:tracePt t="90055" x="8834438" y="3155950"/>
          <p14:tracePt t="90062" x="8853488" y="3148013"/>
          <p14:tracePt t="90071" x="8872538" y="3128963"/>
          <p14:tracePt t="90078" x="8882063" y="3128963"/>
          <p14:tracePt t="90084" x="8901113" y="3128963"/>
          <p14:tracePt t="90091" x="8901113" y="3119438"/>
          <p14:tracePt t="90100" x="8920163" y="3119438"/>
          <p14:tracePt t="90107" x="8937625" y="3119438"/>
          <p14:tracePt t="90116" x="8937625" y="3109913"/>
          <p14:tracePt t="90123" x="8947150" y="3100388"/>
          <p14:tracePt t="90139" x="8956675" y="3090863"/>
          <p14:tracePt t="90147" x="8966200" y="3090863"/>
          <p14:tracePt t="90170" x="8975725" y="3081338"/>
          <p14:tracePt t="90173" x="8985250" y="3081338"/>
          <p14:tracePt t="90177" x="8985250" y="3071813"/>
          <p14:tracePt t="90187" x="8985250" y="3062288"/>
          <p14:tracePt t="90202" x="8985250" y="3044825"/>
          <p14:tracePt t="90209" x="8994775" y="3044825"/>
          <p14:tracePt t="90219" x="8994775" y="3035300"/>
          <p14:tracePt t="90225" x="8994775" y="3016250"/>
          <p14:tracePt t="90249" x="8994775" y="2987675"/>
          <p14:tracePt t="90256" x="8994775" y="2978150"/>
          <p14:tracePt t="90263" x="8994775" y="2968625"/>
          <p14:tracePt t="90271" x="8994775" y="2960688"/>
          <p14:tracePt t="90279" x="8994775" y="2951163"/>
          <p14:tracePt t="90287" x="8985250" y="2941638"/>
          <p14:tracePt t="90295" x="8985250" y="2932113"/>
          <p14:tracePt t="90303" x="8985250" y="2922588"/>
          <p14:tracePt t="90311" x="8975725" y="2913063"/>
          <p14:tracePt t="90319" x="8966200" y="2903538"/>
          <p14:tracePt t="90327" x="8966200" y="2894013"/>
          <p14:tracePt t="90341" x="8966200" y="2884488"/>
          <p14:tracePt t="90350" x="8956675" y="2874963"/>
          <p14:tracePt t="90365" x="8956675" y="2857500"/>
          <p14:tracePt t="90373" x="8947150" y="2847975"/>
          <p14:tracePt t="90381" x="8947150" y="2838450"/>
          <p14:tracePt t="90389" x="8937625" y="2828925"/>
          <p14:tracePt t="90399" x="8937625" y="2819400"/>
          <p14:tracePt t="90405" x="8920163" y="2809875"/>
          <p14:tracePt t="90413" x="8920163" y="2790825"/>
          <p14:tracePt t="90421" x="8910638" y="2781300"/>
          <p14:tracePt t="90427" x="8901113" y="2781300"/>
          <p14:tracePt t="90436" x="8891588" y="2773363"/>
          <p14:tracePt t="90442" x="8891588" y="2763838"/>
          <p14:tracePt t="90452" x="8891588" y="2754313"/>
          <p14:tracePt t="90459" x="8882063" y="2754313"/>
          <p14:tracePt t="90468" x="8882063" y="2744788"/>
          <p14:tracePt t="90476" x="8882063" y="2735263"/>
          <p14:tracePt t="90486" x="8872538" y="2725738"/>
          <p14:tracePt t="90491" x="8863013" y="2725738"/>
          <p14:tracePt t="90501" x="8853488" y="2706688"/>
          <p14:tracePt t="90514" x="8834438" y="2687638"/>
          <p14:tracePt t="90521" x="8826500" y="2679700"/>
          <p14:tracePt t="90529" x="8816975" y="2679700"/>
          <p14:tracePt t="90545" x="8807450" y="2679700"/>
          <p14:tracePt t="90553" x="8807450" y="2670175"/>
          <p14:tracePt t="90569" x="8797925" y="2660650"/>
          <p14:tracePt t="90585" x="8788400" y="2660650"/>
          <p14:tracePt t="90591" x="8778875" y="2660650"/>
          <p14:tracePt t="90647" x="8769350" y="2660650"/>
          <p14:tracePt t="90656" x="8759825" y="2660650"/>
          <p14:tracePt t="90665" x="8759825" y="2651125"/>
          <p14:tracePt t="90687" x="8750300" y="2651125"/>
          <p14:tracePt t="90695" x="8740775" y="2651125"/>
          <p14:tracePt t="90734" x="8732838" y="2651125"/>
          <p14:tracePt t="90758" x="8723313" y="2651125"/>
          <p14:tracePt t="90764" x="8713788" y="2651125"/>
          <p14:tracePt t="90787" x="8704263" y="2651125"/>
          <p14:tracePt t="90795" x="8704263" y="2641600"/>
          <p14:tracePt t="90803" x="8685213" y="2641600"/>
          <p14:tracePt t="90841" x="8675688" y="2641600"/>
          <p14:tracePt t="90850" x="8666163" y="2641600"/>
          <p14:tracePt t="90920" x="8656638" y="2641600"/>
          <p14:tracePt t="90928" x="8656638" y="2632075"/>
          <p14:tracePt t="90944" x="8647113" y="2632075"/>
          <p14:tracePt t="90968" x="8639175" y="2632075"/>
          <p14:tracePt t="91014" x="8629650" y="2632075"/>
          <p14:tracePt t="91031" x="8610600" y="2622550"/>
          <p14:tracePt t="91071" x="8601075" y="2622550"/>
          <p14:tracePt t="91078" x="8582025" y="2622550"/>
          <p14:tracePt t="91100" x="8572500" y="2622550"/>
          <p14:tracePt t="91115" x="8562975" y="2622550"/>
          <p14:tracePt t="91172" x="8553450" y="2622550"/>
          <p14:tracePt t="91186" x="8535988" y="2622550"/>
          <p14:tracePt t="91209" x="8526463" y="2622550"/>
          <p14:tracePt t="91218" x="8516938" y="2622550"/>
          <p14:tracePt t="91225" x="8507413" y="2622550"/>
          <p14:tracePt t="91288" x="8497888" y="2622550"/>
          <p14:tracePt t="91319" x="8488363" y="2622550"/>
          <p14:tracePt t="91334" x="8488363" y="2632075"/>
          <p14:tracePt t="91350" x="8478838" y="2641600"/>
          <p14:tracePt t="91382" x="8469313" y="2641600"/>
          <p14:tracePt t="91391" x="8469313" y="2651125"/>
          <p14:tracePt t="91476" x="8469313" y="2660650"/>
          <p14:tracePt t="91502" x="8459788" y="2660650"/>
          <p14:tracePt t="91508" x="8450263" y="2660650"/>
          <p14:tracePt t="91522" x="8450263" y="2670175"/>
          <p14:tracePt t="91533" x="8450263" y="2679700"/>
          <p14:tracePt t="91639" x="8450263" y="2687638"/>
          <p14:tracePt t="91702" x="8450263" y="2697163"/>
          <p14:tracePt t="91711" x="8450263" y="2706688"/>
          <p14:tracePt t="91742" x="8450263" y="2716213"/>
          <p14:tracePt t="91756" x="8450263" y="2725738"/>
          <p14:tracePt t="91771" x="8450263" y="2735263"/>
          <p14:tracePt t="91874" x="8450263" y="2744788"/>
          <p14:tracePt t="91882" x="8442325" y="2744788"/>
          <p14:tracePt t="91890" x="8442325" y="2754313"/>
          <p14:tracePt t="91953" x="8442325" y="2763838"/>
          <p14:tracePt t="91960" x="8442325" y="2773363"/>
          <p14:tracePt t="91968" x="8442325" y="2781300"/>
          <p14:tracePt t="91985" x="8432800" y="2781300"/>
          <p14:tracePt t="91991" x="8432800" y="2800350"/>
          <p14:tracePt t="92037" x="8432800" y="2809875"/>
          <p14:tracePt t="92045" x="8423275" y="2819400"/>
          <p14:tracePt t="92100" x="8423275" y="2828925"/>
          <p14:tracePt t="92125" x="8413750" y="2828925"/>
          <p14:tracePt t="92187" x="8413750" y="2838450"/>
          <p14:tracePt t="92193" x="8404225" y="2847975"/>
          <p14:tracePt t="92209" x="8404225" y="2857500"/>
          <p14:tracePt t="92234" x="8404225" y="2867025"/>
          <p14:tracePt t="92241" x="8404225" y="2874963"/>
          <p14:tracePt t="92321" x="8404225" y="2884488"/>
          <p14:tracePt t="92328" x="8404225" y="2894013"/>
          <p14:tracePt t="92357" x="8404225" y="2913063"/>
          <p14:tracePt t="92367" x="8404225" y="2922588"/>
          <p14:tracePt t="92382" x="8404225" y="2932113"/>
          <p14:tracePt t="92389" x="8394700" y="2941638"/>
          <p14:tracePt t="92397" x="8394700" y="2951163"/>
          <p14:tracePt t="92404" x="8394700" y="2960688"/>
          <p14:tracePt t="92412" x="8394700" y="2968625"/>
          <p14:tracePt t="92420" x="8394700" y="2978150"/>
          <p14:tracePt t="92436" x="8394700" y="2987675"/>
          <p14:tracePt t="92444" x="8394700" y="2997200"/>
          <p14:tracePt t="92491" x="8394700" y="3006725"/>
          <p14:tracePt t="92505" x="8394700" y="3016250"/>
          <p14:tracePt t="92537" x="8394700" y="3025775"/>
          <p14:tracePt t="92546" x="8394700" y="3035300"/>
          <p14:tracePt t="92561" x="8404225" y="3044825"/>
          <p14:tracePt t="92664" x="8404225" y="3054350"/>
          <p14:tracePt t="92672" x="8413750" y="3054350"/>
          <p14:tracePt t="92757" x="8423275" y="3062288"/>
          <p14:tracePt t="92772" x="8432800" y="3062288"/>
          <p14:tracePt t="92804" x="8442325" y="3062288"/>
          <p14:tracePt t="92814" x="8450263" y="3062288"/>
          <p14:tracePt t="92828" x="8459788" y="3062288"/>
          <p14:tracePt t="92866" x="8469313" y="3062288"/>
          <p14:tracePt t="92874" x="8478838" y="3062288"/>
          <p14:tracePt t="92883" x="8478838" y="3071813"/>
          <p14:tracePt t="92985" x="8488363" y="3071813"/>
          <p14:tracePt t="93272" x="8497888" y="3090863"/>
          <p14:tracePt t="93280" x="8507413" y="3109913"/>
          <p14:tracePt t="93289" x="8526463" y="3138488"/>
          <p14:tracePt t="93302" x="8526463" y="3155950"/>
          <p14:tracePt t="93305" x="8535988" y="3165475"/>
          <p14:tracePt t="93312" x="8543925" y="3175000"/>
          <p14:tracePt t="93319" x="8553450" y="3184525"/>
          <p14:tracePt t="93328" x="8562975" y="3203575"/>
          <p14:tracePt t="93335" x="8572500" y="3222625"/>
          <p14:tracePt t="93341" x="8572500" y="3232150"/>
          <p14:tracePt t="93349" x="8591550" y="3249613"/>
          <p14:tracePt t="93357" x="8601075" y="3259138"/>
          <p14:tracePt t="93366" x="8610600" y="3278188"/>
          <p14:tracePt t="93373" x="8620125" y="3278188"/>
          <p14:tracePt t="93383" x="8620125" y="3287713"/>
          <p14:tracePt t="93389" x="8620125" y="3297238"/>
          <p14:tracePt t="93405" x="8629650" y="3306763"/>
          <p14:tracePt t="93414" x="8629650" y="3316288"/>
          <p14:tracePt t="93429" x="8629650" y="3325813"/>
          <p14:tracePt t="93443" x="8629650" y="3335338"/>
          <p14:tracePt t="95124" x="8620125" y="3335338"/>
          <p14:tracePt t="95132" x="8610600" y="3335338"/>
          <p14:tracePt t="95140" x="8601075" y="3335338"/>
          <p14:tracePt t="95149" x="8591550" y="3335338"/>
          <p14:tracePt t="95172" x="8582025" y="3335338"/>
          <p14:tracePt t="95210" x="8572500" y="3335338"/>
          <p14:tracePt t="95225" x="8562975" y="3335338"/>
          <p14:tracePt t="95241" x="8553450" y="3335338"/>
          <p14:tracePt t="95249" x="8543925" y="3335338"/>
          <p14:tracePt t="95255" x="8535988" y="3335338"/>
          <p14:tracePt t="95280" x="8526463" y="3335338"/>
          <p14:tracePt t="95288" x="8516938" y="3335338"/>
          <p14:tracePt t="95303" x="8497888" y="3335338"/>
          <p14:tracePt t="95319" x="8488363" y="3335338"/>
          <p14:tracePt t="95326" x="8478838" y="3335338"/>
          <p14:tracePt t="95335" x="8459788" y="3335338"/>
          <p14:tracePt t="95341" x="8450263" y="3335338"/>
          <p14:tracePt t="95358" x="8432800" y="3335338"/>
          <p14:tracePt t="95373" x="8423275" y="3335338"/>
          <p14:tracePt t="95381" x="8413750" y="3335338"/>
          <p14:tracePt t="95390" x="8404225" y="3335338"/>
          <p14:tracePt t="95398" x="8394700" y="3335338"/>
          <p14:tracePt t="95443" x="8385175" y="3335338"/>
          <p14:tracePt t="95514" x="8375650" y="3335338"/>
          <p14:tracePt t="96178" x="8366125" y="3335338"/>
          <p14:tracePt t="96234" x="8366125" y="3325813"/>
          <p14:tracePt t="96251" x="8356600" y="3316288"/>
          <p14:tracePt t="96342" x="8356600" y="3306763"/>
          <p14:tracePt t="96360" x="8348663" y="3306763"/>
          <p14:tracePt t="96468" x="8348663" y="3297238"/>
          <p14:tracePt t="96762" x="8348663" y="3287713"/>
          <p14:tracePt t="96771" x="8348663" y="3259138"/>
          <p14:tracePt t="96779" x="8356600" y="3241675"/>
          <p14:tracePt t="96787" x="8366125" y="3222625"/>
          <p14:tracePt t="96795" x="8375650" y="3203575"/>
          <p14:tracePt t="96803" x="8385175" y="3184525"/>
          <p14:tracePt t="96813" x="8394700" y="3175000"/>
          <p14:tracePt t="96829" x="8394700" y="3165475"/>
          <p14:tracePt t="96849" x="8394700" y="3155950"/>
          <p14:tracePt t="97243" x="8385175" y="3155950"/>
          <p14:tracePt t="97250" x="8375650" y="3155950"/>
          <p14:tracePt t="97258" x="8375650" y="3165475"/>
          <p14:tracePt t="97407" x="8366125" y="3165475"/>
          <p14:tracePt t="97414" x="8366125" y="3175000"/>
          <p14:tracePt t="97493" x="8366125" y="3184525"/>
          <p14:tracePt t="97507" x="8356600" y="3184525"/>
          <p14:tracePt t="97779" x="8356600" y="3175000"/>
          <p14:tracePt t="97795" x="8356600" y="3165475"/>
          <p14:tracePt t="97803" x="8356600" y="3155950"/>
          <p14:tracePt t="97898" x="8356600" y="3148013"/>
          <p14:tracePt t="98055" x="8356600" y="3138488"/>
          <p14:tracePt t="98062" x="8356600" y="3128963"/>
          <p14:tracePt t="98087" x="8356600" y="3119438"/>
          <p14:tracePt t="98092" x="8356600" y="3109913"/>
          <p14:tracePt t="98115" x="8356600" y="3100388"/>
          <p14:tracePt t="98123" x="8356600" y="3090863"/>
          <p14:tracePt t="98130" x="8366125" y="3081338"/>
          <p14:tracePt t="98140" x="8375650" y="3081338"/>
          <p14:tracePt t="98147" x="8375650" y="3062288"/>
          <p14:tracePt t="98159" x="8385175" y="3054350"/>
          <p14:tracePt t="98163" x="8394700" y="3044825"/>
          <p14:tracePt t="98170" x="8423275" y="3025775"/>
          <p14:tracePt t="98179" x="8423275" y="3016250"/>
          <p14:tracePt t="98185" x="8432800" y="3016250"/>
          <p14:tracePt t="98195" x="8442325" y="3016250"/>
          <p14:tracePt t="98211" x="8442325" y="3006725"/>
          <p14:tracePt t="98226" x="8450263" y="3006725"/>
          <p14:tracePt t="98233" x="8450263" y="2997200"/>
          <p14:tracePt t="98240" x="8459788" y="2997200"/>
          <p14:tracePt t="98329" x="8469313" y="2997200"/>
          <p14:tracePt t="98359" x="8478838" y="2987675"/>
          <p14:tracePt t="98419" x="8488363" y="2987675"/>
          <p14:tracePt t="98444" x="8497888" y="2987675"/>
          <p14:tracePt t="98460" x="8507413" y="2978150"/>
          <p14:tracePt t="98468" x="8516938" y="2978150"/>
          <p14:tracePt t="98497" x="8516938" y="2968625"/>
          <p14:tracePt t="98521" x="8526463" y="2968625"/>
          <p14:tracePt t="98529" x="8526463" y="2960688"/>
          <p14:tracePt t="98555" x="8526463" y="2951163"/>
          <p14:tracePt t="98565" x="8526463" y="2941638"/>
          <p14:tracePt t="98600" x="8535988" y="2941638"/>
          <p14:tracePt t="98631" x="8535988" y="2932113"/>
          <p14:tracePt t="98648" x="8535988" y="2922588"/>
          <p14:tracePt t="98664" x="8535988" y="2913063"/>
          <p14:tracePt t="98669" x="8543925" y="2903538"/>
          <p14:tracePt t="98677" x="8543925" y="2894013"/>
          <p14:tracePt t="98685" x="8543925" y="2874963"/>
          <p14:tracePt t="98694" x="8553450" y="2874963"/>
          <p14:tracePt t="98701" x="8553450" y="2867025"/>
          <p14:tracePt t="98726" x="8553450" y="2847975"/>
          <p14:tracePt t="98935" x="8553450" y="2838450"/>
          <p14:tracePt t="98960" x="8543925" y="2838450"/>
          <p14:tracePt t="99005" x="8526463" y="2838450"/>
          <p14:tracePt t="99030" x="8516938" y="2838450"/>
          <p14:tracePt t="99101" x="8516938" y="2847975"/>
          <p14:tracePt t="99303" x="8507413" y="2847975"/>
          <p14:tracePt t="99329" x="8497888" y="2847975"/>
          <p14:tracePt t="99342" x="8478838" y="2847975"/>
          <p14:tracePt t="99350" x="8469313" y="2847975"/>
          <p14:tracePt t="99366" x="8459788" y="2847975"/>
          <p14:tracePt t="99375" x="8442325" y="2847975"/>
          <p14:tracePt t="99405" x="8442325" y="2857500"/>
          <p14:tracePt t="99422" x="8432800" y="2857500"/>
          <p14:tracePt t="99427" x="8423275" y="2857500"/>
          <p14:tracePt t="99451" x="8413750" y="2857500"/>
          <p14:tracePt t="99460" x="8404225" y="2857500"/>
          <p14:tracePt t="99483" x="8394700" y="2857500"/>
          <p14:tracePt t="99492" x="8385175" y="2857500"/>
          <p14:tracePt t="99508" x="8375650" y="2857500"/>
          <p14:tracePt t="99617" x="8366125" y="2857500"/>
          <p14:tracePt t="99726" x="8356600" y="2857500"/>
          <p14:tracePt t="100406" x="8348663" y="2857500"/>
          <p14:tracePt t="100429" x="8339138" y="2857500"/>
          <p14:tracePt t="100477" x="8339138" y="2847975"/>
          <p14:tracePt t="100500" x="8329613" y="2847975"/>
          <p14:tracePt t="100592" x="8329613" y="2838450"/>
          <p14:tracePt t="100608" x="8320088" y="2838450"/>
          <p14:tracePt t="100624" x="8320088" y="2828925"/>
          <p14:tracePt t="100632" x="8310563" y="2828925"/>
          <p14:tracePt t="100661" x="8301038" y="2809875"/>
          <p14:tracePt t="100907" x="8291513" y="2809875"/>
          <p14:tracePt t="100914" x="8281988" y="2809875"/>
          <p14:tracePt t="100943" x="8272463" y="2809875"/>
          <p14:tracePt t="100951" x="8255000" y="2809875"/>
          <p14:tracePt t="100958" x="8245475" y="2809875"/>
          <p14:tracePt t="100998" x="8235950" y="2809875"/>
          <p14:tracePt t="101014" x="8226425" y="2809875"/>
          <p14:tracePt t="101045" x="8207375" y="2809875"/>
          <p14:tracePt t="101052" x="8197850" y="2809875"/>
          <p14:tracePt t="101077" x="8178800" y="2809875"/>
          <p14:tracePt t="101091" x="8169275" y="2809875"/>
          <p14:tracePt t="101099" x="8161338" y="2819400"/>
          <p14:tracePt t="101107" x="8151813" y="2819400"/>
          <p14:tracePt t="101115" x="8142288" y="2819400"/>
          <p14:tracePt t="101164" x="8132763" y="2819400"/>
          <p14:tracePt t="101171" x="8123238" y="2819400"/>
          <p14:tracePt t="101202" x="8113713" y="2819400"/>
          <p14:tracePt t="101210" x="8104188" y="2819400"/>
          <p14:tracePt t="101218" x="8094663" y="2819400"/>
          <p14:tracePt t="101250" x="8085138" y="2828925"/>
          <p14:tracePt t="101256" x="8075613" y="2828925"/>
          <p14:tracePt t="101342" x="8067675" y="2828925"/>
          <p14:tracePt t="101365" x="8058150" y="2828925"/>
          <p14:tracePt t="101373" x="8058150" y="2838450"/>
          <p14:tracePt t="101381" x="8039100" y="2838450"/>
          <p14:tracePt t="101390" x="8029575" y="2838450"/>
          <p14:tracePt t="101406" x="8029575" y="2847975"/>
          <p14:tracePt t="101476" x="8020050" y="2847975"/>
          <p14:tracePt t="101491" x="8010525" y="2847975"/>
          <p14:tracePt t="101500" x="8001000" y="2847975"/>
          <p14:tracePt t="101505" x="7981950" y="2847975"/>
          <p14:tracePt t="101513" x="7964488" y="2847975"/>
          <p14:tracePt t="101522" x="7945438" y="2847975"/>
          <p14:tracePt t="101538" x="7935913" y="2847975"/>
          <p14:tracePt t="101945" x="7926388" y="2847975"/>
          <p14:tracePt t="101992" x="7916863" y="2847975"/>
          <p14:tracePt t="101999" x="7907338" y="2847975"/>
          <p14:tracePt t="102006" x="7907338" y="2857500"/>
          <p14:tracePt t="102444" x="7907338" y="2867025"/>
          <p14:tracePt t="102453" x="7907338" y="2874963"/>
          <p14:tracePt t="102460" x="7907338" y="2884488"/>
          <p14:tracePt t="102477" x="7907338" y="2903538"/>
          <p14:tracePt t="102484" x="7916863" y="2903538"/>
          <p14:tracePt t="102500" x="7916863" y="2913063"/>
          <p14:tracePt t="102506" x="7916863" y="2922588"/>
          <p14:tracePt t="102514" x="7916863" y="2932113"/>
          <p14:tracePt t="102538" x="7916863" y="2941638"/>
          <p14:tracePt t="102546" x="7916863" y="2951163"/>
          <p14:tracePt t="102578" x="7926388" y="2951163"/>
          <p14:tracePt t="102586" x="7926388" y="2960688"/>
          <p14:tracePt t="102601" x="7926388" y="2968625"/>
          <p14:tracePt t="102615" x="7926388" y="2978150"/>
          <p14:tracePt t="102623" x="7935913" y="2987675"/>
          <p14:tracePt t="102631" x="7935913" y="2997200"/>
          <p14:tracePt t="102640" x="7945438" y="3006725"/>
          <p14:tracePt t="102663" x="7945438" y="3016250"/>
          <p14:tracePt t="102669" x="7954963" y="3025775"/>
          <p14:tracePt t="102702" x="7964488" y="3035300"/>
          <p14:tracePt t="102710" x="7964488" y="3054350"/>
          <p14:tracePt t="102734" x="7964488" y="3071813"/>
          <p14:tracePt t="102749" x="7964488" y="3081338"/>
          <p14:tracePt t="102764" x="7964488" y="3090863"/>
          <p14:tracePt t="102789" x="7964488" y="3100388"/>
          <p14:tracePt t="102828" x="7964488" y="3109913"/>
          <p14:tracePt t="102841" x="7964488" y="3119438"/>
          <p14:tracePt t="102865" x="7964488" y="3128963"/>
          <p14:tracePt t="102898" x="7964488" y="3138488"/>
          <p14:tracePt t="103014" x="7954963" y="3138488"/>
          <p14:tracePt t="103601" x="7954963" y="3155950"/>
          <p14:tracePt t="103608" x="7945438" y="3155950"/>
          <p14:tracePt t="103616" x="7935913" y="3184525"/>
          <p14:tracePt t="103624" x="7926388" y="3194050"/>
          <p14:tracePt t="103631" x="7926388" y="3213100"/>
          <p14:tracePt t="103639" x="7916863" y="3232150"/>
          <p14:tracePt t="103655" x="7916863" y="3241675"/>
          <p14:tracePt t="103663" x="7907338" y="3249613"/>
          <p14:tracePt t="103671" x="7897813" y="3259138"/>
          <p14:tracePt t="103677" x="7888288" y="3268663"/>
          <p14:tracePt t="103693" x="7888288" y="3287713"/>
          <p14:tracePt t="103701" x="7888288" y="3297238"/>
          <p14:tracePt t="103709" x="7878763" y="3297238"/>
          <p14:tracePt t="103721" x="7861300" y="3306763"/>
          <p14:tracePt t="103725" x="7851775" y="3325813"/>
          <p14:tracePt t="103735" x="7842250" y="3343275"/>
          <p14:tracePt t="103741" x="7832725" y="3343275"/>
          <p14:tracePt t="103763" x="7823200" y="3352800"/>
          <p14:tracePt t="103772" x="7823200" y="3362325"/>
          <p14:tracePt t="103779" x="7813675" y="3362325"/>
          <p14:tracePt t="103789" x="7813675" y="3371850"/>
          <p14:tracePt t="103804" x="7804150" y="3381375"/>
          <p14:tracePt t="103826" x="7804150" y="3390900"/>
          <p14:tracePt t="103865" x="7804150" y="3400425"/>
          <p14:tracePt t="103873" x="7794625" y="3400425"/>
          <p14:tracePt t="103921" x="7794625" y="3409950"/>
          <p14:tracePt t="104546" x="7794625" y="3419475"/>
          <p14:tracePt t="104562" x="7794625" y="3429000"/>
          <p14:tracePt t="104578" x="7804150" y="3429000"/>
          <p14:tracePt t="104585" x="7804150" y="3436938"/>
          <p14:tracePt t="104617" x="7813675" y="3436938"/>
          <p14:tracePt t="104631" x="7813675" y="3446463"/>
          <p14:tracePt t="104647" x="7823200" y="3455988"/>
          <p14:tracePt t="104656" x="7832725" y="3455988"/>
          <p14:tracePt t="104660" x="7842250" y="3465513"/>
          <p14:tracePt t="104677" x="7842250" y="3475038"/>
          <p14:tracePt t="104686" x="7842250" y="3484563"/>
          <p14:tracePt t="104709" x="7851775" y="3484563"/>
          <p14:tracePt t="104733" x="7861300" y="3484563"/>
          <p14:tracePt t="104763" x="7870825" y="3494088"/>
          <p14:tracePt t="104771" x="7888288" y="3494088"/>
          <p14:tracePt t="104779" x="7897813" y="3494088"/>
          <p14:tracePt t="104787" x="7897813" y="3503613"/>
          <p14:tracePt t="104794" x="7907338" y="3503613"/>
          <p14:tracePt t="104825" x="7926388" y="3503613"/>
          <p14:tracePt t="104835" x="7945438" y="3503613"/>
          <p14:tracePt t="104840" x="7954963" y="3503613"/>
          <p14:tracePt t="105257" x="7954963" y="3513138"/>
          <p14:tracePt t="105381" x="7954963" y="3503613"/>
          <p14:tracePt t="106055" x="7964488" y="3503613"/>
          <p14:tracePt t="106062" x="7981950" y="3503613"/>
          <p14:tracePt t="106071" x="8001000" y="3494088"/>
          <p14:tracePt t="106083" x="8029575" y="3484563"/>
          <p14:tracePt t="106092" x="8048625" y="3484563"/>
          <p14:tracePt t="106099" x="8067675" y="3484563"/>
          <p14:tracePt t="106108" x="8085138" y="3484563"/>
          <p14:tracePt t="106116" x="8113713" y="3484563"/>
          <p14:tracePt t="106124" x="8132763" y="3484563"/>
          <p14:tracePt t="106133" x="8142288" y="3484563"/>
          <p14:tracePt t="106152" x="8151813" y="3484563"/>
          <p14:tracePt t="106155" x="8161338" y="3484563"/>
          <p14:tracePt t="106170" x="8169275" y="3484563"/>
          <p14:tracePt t="106177" x="8178800" y="3484563"/>
          <p14:tracePt t="106193" x="8188325" y="3484563"/>
          <p14:tracePt t="106202" x="8197850" y="3484563"/>
          <p14:tracePt t="106209" x="8197850" y="3475038"/>
          <p14:tracePt t="106218" x="8207375" y="3475038"/>
          <p14:tracePt t="106225" x="8216900" y="3475038"/>
          <p14:tracePt t="106241" x="8235950" y="3475038"/>
          <p14:tracePt t="106263" x="8245475" y="3475038"/>
          <p14:tracePt t="106271" x="8262938" y="3475038"/>
          <p14:tracePt t="106333" x="8262938" y="3465513"/>
          <p14:tracePt t="106349" x="8262938" y="3455988"/>
          <p14:tracePt t="106357" x="8272463" y="3446463"/>
          <p14:tracePt t="106364" x="8281988" y="3446463"/>
          <p14:tracePt t="106372" x="8281988" y="3436938"/>
          <p14:tracePt t="106388" x="8291513" y="3429000"/>
          <p14:tracePt t="106399" x="8291513" y="3419475"/>
          <p14:tracePt t="106405" x="8301038" y="3409950"/>
          <p14:tracePt t="106426" x="8310563" y="3390900"/>
          <p14:tracePt t="106436" x="8320088" y="3390900"/>
          <p14:tracePt t="106452" x="8320088" y="3371850"/>
          <p14:tracePt t="106468" x="8329613" y="3352800"/>
          <p14:tracePt t="106475" x="8329613" y="3343275"/>
          <p14:tracePt t="106484" x="8329613" y="3335338"/>
          <p14:tracePt t="106489" x="8329613" y="3325813"/>
          <p14:tracePt t="106500" x="8329613" y="3316288"/>
          <p14:tracePt t="106505" x="8329613" y="3306763"/>
          <p14:tracePt t="106521" x="8339138" y="3306763"/>
          <p14:tracePt t="106529" x="8339138" y="3297238"/>
          <p14:tracePt t="106537" x="8348663" y="3297238"/>
          <p14:tracePt t="106545" x="8348663" y="3287713"/>
          <p14:tracePt t="106553" x="8348663" y="3268663"/>
          <p14:tracePt t="106569" x="8356600" y="3268663"/>
          <p14:tracePt t="106576" x="8366125" y="3259138"/>
          <p14:tracePt t="106584" x="8366125" y="3249613"/>
          <p14:tracePt t="106591" x="8375650" y="3249613"/>
          <p14:tracePt t="106623" x="8385175" y="3249613"/>
          <p14:tracePt t="106630" x="8394700" y="3241675"/>
          <p14:tracePt t="106647" x="8394700" y="3232150"/>
          <p14:tracePt t="106660" x="8394700" y="3222625"/>
          <p14:tracePt t="106669" x="8394700" y="3213100"/>
          <p14:tracePt t="106685" x="8404225" y="3194050"/>
          <p14:tracePt t="106693" x="8413750" y="3194050"/>
          <p14:tracePt t="106702" x="8413750" y="3184525"/>
          <p14:tracePt t="106734" x="8413750" y="3175000"/>
          <p14:tracePt t="106750" x="8413750" y="3165475"/>
          <p14:tracePt t="106755" x="8423275" y="3148013"/>
          <p14:tracePt t="106780" x="8423275" y="3138488"/>
          <p14:tracePt t="106795" x="8423275" y="3119438"/>
          <p14:tracePt t="106819" x="8432800" y="3109913"/>
          <p14:tracePt t="106827" x="8432800" y="3090863"/>
          <p14:tracePt t="106850" x="8432800" y="3081338"/>
          <p14:tracePt t="106857" x="8432800" y="3071813"/>
          <p14:tracePt t="106866" x="8442325" y="3062288"/>
          <p14:tracePt t="106882" x="8442325" y="3044825"/>
          <p14:tracePt t="106890" x="8442325" y="3035300"/>
          <p14:tracePt t="106998" x="8442325" y="3025775"/>
          <p14:tracePt t="107091" x="8423275" y="3025775"/>
          <p14:tracePt t="107100" x="8413750" y="3016250"/>
          <p14:tracePt t="107107" x="8404225" y="3016250"/>
          <p14:tracePt t="107131" x="8385175" y="3016250"/>
          <p14:tracePt t="107164" x="8375650" y="3016250"/>
          <p14:tracePt t="107178" x="8366125" y="3016250"/>
          <p14:tracePt t="107186" x="8356600" y="3016250"/>
          <p14:tracePt t="107209" x="8348663" y="3016250"/>
          <p14:tracePt t="107218" x="8339138" y="3016250"/>
          <p14:tracePt t="107241" x="8329613" y="3016250"/>
          <p14:tracePt t="107255" x="8320088" y="3016250"/>
          <p14:tracePt t="107263" x="8310563" y="3016250"/>
          <p14:tracePt t="107303" x="8301038" y="3016250"/>
          <p14:tracePt t="107342" x="8291513" y="3016250"/>
          <p14:tracePt t="107391" x="8272463" y="3016250"/>
          <p14:tracePt t="107407" x="8255000" y="3006725"/>
          <p14:tracePt t="107414" x="8245475" y="3006725"/>
          <p14:tracePt t="107421" x="8226425" y="2997200"/>
          <p14:tracePt t="107426" x="8207375" y="2997200"/>
          <p14:tracePt t="107435" x="8197850" y="2987675"/>
          <p14:tracePt t="107443" x="8188325" y="2987675"/>
          <p14:tracePt t="107451" x="8178800" y="2987675"/>
          <p14:tracePt t="107468" x="8169275" y="2987675"/>
          <p14:tracePt t="107497" x="8161338" y="2987675"/>
          <p14:tracePt t="107505" x="8151813" y="2987675"/>
          <p14:tracePt t="107547" x="8151813" y="2978150"/>
          <p14:tracePt t="107561" x="8142288" y="2978150"/>
          <p14:tracePt t="107569" x="8123238" y="2968625"/>
          <p14:tracePt t="107575" x="8113713" y="2968625"/>
          <p14:tracePt t="107584" x="8094663" y="2968625"/>
          <p14:tracePt t="107591" x="8075613" y="2968625"/>
          <p14:tracePt t="107607" x="8067675" y="2968625"/>
          <p14:tracePt t="107616" x="8058150" y="2968625"/>
          <p14:tracePt t="107639" x="8048625" y="2968625"/>
          <p14:tracePt t="107693" x="8039100" y="2968625"/>
          <p14:tracePt t="107710" x="8029575" y="2968625"/>
          <p14:tracePt t="108099" x="8039100" y="2987675"/>
          <p14:tracePt t="108107" x="8048625" y="3006725"/>
          <p14:tracePt t="108116" x="8058150" y="3035300"/>
          <p14:tracePt t="108123" x="8067675" y="3054350"/>
          <p14:tracePt t="108130" x="8075613" y="3071813"/>
          <p14:tracePt t="108138" x="8075613" y="3100388"/>
          <p14:tracePt t="108147" x="8075613" y="3128963"/>
          <p14:tracePt t="108164" x="8075613" y="3155950"/>
          <p14:tracePt t="108168" x="8075613" y="3175000"/>
          <p14:tracePt t="108177" x="8075613" y="3194050"/>
          <p14:tracePt t="108185" x="8075613" y="3213100"/>
          <p14:tracePt t="108193" x="8075613" y="3222625"/>
          <p14:tracePt t="108209" x="8075613" y="3241675"/>
          <p14:tracePt t="108217" x="8075613" y="3249613"/>
          <p14:tracePt t="108225" x="8075613" y="3259138"/>
          <p14:tracePt t="108234" x="8075613" y="3268663"/>
          <p14:tracePt t="108255" x="8075613" y="3287713"/>
          <p14:tracePt t="108271" x="8075613" y="3297238"/>
          <p14:tracePt t="108282" x="8075613" y="3306763"/>
          <p14:tracePt t="108297" x="8075613" y="3316288"/>
          <p14:tracePt t="108311" x="8075613" y="3325813"/>
          <p14:tracePt t="108319" x="8075613" y="3343275"/>
          <p14:tracePt t="108342" x="8058150" y="3343275"/>
          <p14:tracePt t="108351" x="8048625" y="3362325"/>
          <p14:tracePt t="108358" x="8001000" y="3390900"/>
          <p14:tracePt t="108366" x="7991475" y="3429000"/>
          <p14:tracePt t="108373" x="7954963" y="3446463"/>
          <p14:tracePt t="108381" x="7945438" y="3465513"/>
          <p14:tracePt t="108389" x="7926388" y="3494088"/>
          <p14:tracePt t="108398" x="7897813" y="3522663"/>
          <p14:tracePt t="108406" x="7861300" y="3530600"/>
          <p14:tracePt t="108411" x="7832725" y="3549650"/>
          <p14:tracePt t="108418" x="7804150" y="3549650"/>
          <p14:tracePt t="108429" x="7785100" y="3568700"/>
          <p14:tracePt t="108436" x="7748588" y="3568700"/>
          <p14:tracePt t="108444" x="7729538" y="3568700"/>
          <p14:tracePt t="108452" x="7700963" y="3597275"/>
          <p14:tracePt t="108459" x="7683500" y="3597275"/>
          <p14:tracePt t="108467" x="7664450" y="3597275"/>
          <p14:tracePt t="108476" x="7626350" y="3597275"/>
          <p14:tracePt t="108484" x="7626350" y="3606800"/>
          <p14:tracePt t="108491" x="7616825" y="3606800"/>
          <p14:tracePt t="108500" x="7607300" y="3616325"/>
          <p14:tracePt t="108514" x="7597775" y="3616325"/>
          <p14:tracePt t="108521" x="7561263" y="3616325"/>
          <p14:tracePt t="108530" x="7532688" y="3616325"/>
          <p14:tracePt t="108537" x="7504113" y="3624263"/>
          <p14:tracePt t="108547" x="7486650" y="3643313"/>
          <p14:tracePt t="108553" x="7467600" y="3643313"/>
          <p14:tracePt t="108561" x="7448550" y="3643313"/>
          <p14:tracePt t="108569" x="7439025" y="3652838"/>
          <p14:tracePt t="108575" x="7429500" y="3652838"/>
          <p14:tracePt t="108584" x="7419975" y="3652838"/>
          <p14:tracePt t="110124" x="7410450" y="3652838"/>
          <p14:tracePt t="110133" x="7392988" y="3662363"/>
          <p14:tracePt t="110140" x="7354888" y="3662363"/>
          <p14:tracePt t="110148" x="7307263" y="3671888"/>
          <p14:tracePt t="110155" x="7213600" y="3681413"/>
          <p14:tracePt t="110164" x="7119938" y="3681413"/>
          <p14:tracePt t="110169" x="7026275" y="3690938"/>
          <p14:tracePt t="110177" x="6915150" y="3709988"/>
          <p14:tracePt t="110184" x="6802438" y="3727450"/>
          <p14:tracePt t="110194" x="6651625" y="3765550"/>
          <p14:tracePt t="110201" x="6473825" y="3821113"/>
          <p14:tracePt t="110210" x="6315075" y="3840163"/>
          <p14:tracePt t="110217" x="6164263" y="3849688"/>
          <p14:tracePt t="110225" x="6015038" y="3868738"/>
          <p14:tracePt t="110232" x="5818188" y="3897313"/>
          <p14:tracePt t="110241" x="5649913" y="3897313"/>
          <p14:tracePt t="110248" x="5453063" y="3924300"/>
          <p14:tracePt t="110255" x="5162550" y="4008438"/>
          <p14:tracePt t="110265" x="4881563" y="4065588"/>
          <p14:tracePt t="110272" x="4619625" y="4168775"/>
          <p14:tracePt t="110280" x="4394200" y="4233863"/>
          <p14:tracePt t="110290" x="3925888" y="4318000"/>
          <p14:tracePt t="110295" x="3587750" y="4373563"/>
          <p14:tracePt t="110304" x="3176588" y="4495800"/>
          <p14:tracePt t="110311" x="3063875" y="4579938"/>
          <p14:tracePt t="110319" x="2960688" y="4637088"/>
          <p14:tracePt t="110327" x="2876550" y="4673600"/>
          <p14:tracePt t="110333" x="2847975" y="4692650"/>
          <p14:tracePt t="110340" x="2828925" y="4692650"/>
          <p14:tracePt t="110349" x="2811463" y="4692650"/>
          <p14:tracePt t="110358" x="2811463" y="4711700"/>
          <p14:tracePt t="110803" x="2811463" y="4730750"/>
          <p14:tracePt t="110811" x="2811463" y="4748213"/>
          <p14:tracePt t="110819" x="2811463" y="4776788"/>
          <p14:tracePt t="110827" x="2811463" y="4786313"/>
          <p14:tracePt t="110833" x="2811463" y="4805363"/>
          <p14:tracePt t="110849" x="2801938" y="4824413"/>
          <p14:tracePt t="110857" x="2782888" y="4833938"/>
          <p14:tracePt t="110865" x="2754313" y="4833938"/>
          <p14:tracePt t="110873" x="2725738" y="4851400"/>
          <p14:tracePt t="110881" x="2689225" y="4870450"/>
          <p14:tracePt t="110889" x="2632075" y="4889500"/>
          <p14:tracePt t="110898" x="2586038" y="4889500"/>
          <p14:tracePt t="110907" x="2557463" y="4889500"/>
          <p14:tracePt t="110912" x="2530475" y="4899025"/>
          <p14:tracePt t="110919" x="2463800" y="4908550"/>
          <p14:tracePt t="110928" x="2408238" y="4918075"/>
          <p14:tracePt t="110935" x="2370138" y="4918075"/>
          <p14:tracePt t="110943" x="2341563" y="4927600"/>
          <p14:tracePt t="110951" x="2286000" y="4945063"/>
          <p14:tracePt t="110961" x="2239963" y="4964113"/>
          <p14:tracePt t="110967" x="2163763" y="4992688"/>
          <p14:tracePt t="110976" x="2127250" y="5002213"/>
          <p14:tracePt t="110983" x="2089150" y="5021263"/>
          <p14:tracePt t="110991" x="2070100" y="5029200"/>
          <p14:tracePt t="111428" x="2070100" y="5038725"/>
          <p14:tracePt t="111469" x="2070100" y="5048250"/>
          <p14:tracePt t="111485" x="2070100" y="5057775"/>
          <p14:tracePt t="111498" x="2070100" y="5067300"/>
          <p14:tracePt t="111548" x="2070100" y="5076825"/>
          <p14:tracePt t="111584" x="2070100" y="5086350"/>
          <p14:tracePt t="111630" x="2079625" y="5095875"/>
          <p14:tracePt t="111639" x="2089150" y="5095875"/>
          <p14:tracePt t="111655" x="2098675" y="5095875"/>
          <p14:tracePt t="111664" x="2117725" y="5095875"/>
          <p14:tracePt t="111669" x="2117725" y="5105400"/>
          <p14:tracePt t="111677" x="2146300" y="5114925"/>
          <p14:tracePt t="111686" x="2154238" y="5114925"/>
          <p14:tracePt t="111692" x="2163763" y="5114925"/>
          <p14:tracePt t="111701" x="2173288" y="5114925"/>
          <p14:tracePt t="111709" x="2182813" y="5124450"/>
          <p14:tracePt t="111717" x="2201863" y="5124450"/>
          <p14:tracePt t="111726" x="2220913" y="5124450"/>
          <p14:tracePt t="111733" x="2239963" y="5124450"/>
          <p14:tracePt t="111739" x="2257425" y="5124450"/>
          <p14:tracePt t="111747" x="2266950" y="5124450"/>
          <p14:tracePt t="111764" x="2276475" y="5124450"/>
          <p14:tracePt t="111780" x="2286000" y="5124450"/>
          <p14:tracePt t="111819" x="2286000" y="5132388"/>
          <p14:tracePt t="111827" x="2295525" y="5132388"/>
          <p14:tracePt t="111857" x="2305050" y="5141913"/>
          <p14:tracePt t="111919" x="2314575" y="5141913"/>
          <p14:tracePt t="111944" x="2324100" y="5141913"/>
          <p14:tracePt t="111968" x="2333625" y="5141913"/>
          <p14:tracePt t="111977" x="2333625" y="5151438"/>
          <p14:tracePt t="112001" x="2341563" y="5151438"/>
          <p14:tracePt t="112007" x="2351088" y="5151438"/>
          <p14:tracePt t="112046" x="2360613" y="5151438"/>
          <p14:tracePt t="112075" x="2370138" y="5151438"/>
          <p14:tracePt t="112091" x="2379663" y="5151438"/>
          <p14:tracePt t="112115" x="2389188" y="5151438"/>
          <p14:tracePt t="112123" x="2398713" y="5151438"/>
          <p14:tracePt t="112147" x="2408238" y="5151438"/>
          <p14:tracePt t="112162" x="2417763" y="5151438"/>
          <p14:tracePt t="112178" x="2427288" y="5151438"/>
          <p14:tracePt t="112234" x="2435225" y="5151438"/>
          <p14:tracePt t="112287" x="2444750" y="5151438"/>
          <p14:tracePt t="112412" x="2435225" y="5151438"/>
          <p14:tracePt t="112436" x="2427288" y="5151438"/>
          <p14:tracePt t="112483" x="2417763" y="5151438"/>
          <p14:tracePt t="112521" x="2408238" y="5151438"/>
          <p14:tracePt t="112545" x="2389188" y="5151438"/>
          <p14:tracePt t="112562" x="2379663" y="5151438"/>
          <p14:tracePt t="112583" x="2370138" y="5151438"/>
          <p14:tracePt t="112591" x="2360613" y="5151438"/>
          <p14:tracePt t="112598" x="2351088" y="5151438"/>
          <p14:tracePt t="112608" x="2341563" y="5151438"/>
          <p14:tracePt t="112615" x="2333625" y="5151438"/>
          <p14:tracePt t="112623" x="2324100" y="5151438"/>
          <p14:tracePt t="112631" x="2314575" y="5151438"/>
          <p14:tracePt t="112640" x="2305050" y="5151438"/>
          <p14:tracePt t="112655" x="2286000" y="5151438"/>
          <p14:tracePt t="112663" x="2266950" y="5151438"/>
          <p14:tracePt t="112669" x="2257425" y="5151438"/>
          <p14:tracePt t="112678" x="2239963" y="5151438"/>
          <p14:tracePt t="112685" x="2230438" y="5151438"/>
          <p14:tracePt t="112694" x="2201863" y="5160963"/>
          <p14:tracePt t="112701" x="2163763" y="5160963"/>
          <p14:tracePt t="112710" x="2146300" y="5160963"/>
          <p14:tracePt t="112717" x="2117725" y="5170488"/>
          <p14:tracePt t="112725" x="2079625" y="5180013"/>
          <p14:tracePt t="112733" x="2043113" y="5199063"/>
          <p14:tracePt t="112739" x="2024063" y="5199063"/>
          <p14:tracePt t="112749" x="2014538" y="5199063"/>
          <p14:tracePt t="112755" x="1976438" y="5208588"/>
          <p14:tracePt t="112765" x="1957388" y="5218113"/>
          <p14:tracePt t="112771" x="1949450" y="5226050"/>
          <p14:tracePt t="112780" x="1939925" y="5226050"/>
          <p14:tracePt t="112788" x="1920875" y="5235575"/>
          <p14:tracePt t="112796" x="1901825" y="5235575"/>
          <p14:tracePt t="112803" x="1863725" y="5235575"/>
          <p14:tracePt t="112812" x="1846263" y="5235575"/>
          <p14:tracePt t="112819" x="1817688" y="5235575"/>
          <p14:tracePt t="112828" x="1798638" y="5235575"/>
          <p14:tracePt t="112833" x="1779588" y="5235575"/>
          <p14:tracePt t="112848" x="1752600" y="5235575"/>
          <p14:tracePt t="112865" x="1733550" y="5245100"/>
          <p14:tracePt t="112874" x="1724025" y="5245100"/>
          <p14:tracePt t="112880" x="1695450" y="5245100"/>
          <p14:tracePt t="112889" x="1685925" y="5245100"/>
          <p14:tracePt t="112897" x="1658938" y="5245100"/>
          <p14:tracePt t="112905" x="1630363" y="5245100"/>
          <p14:tracePt t="112913" x="1592263" y="5254625"/>
          <p14:tracePt t="112918" x="1546225" y="5264150"/>
          <p14:tracePt t="112927" x="1498600" y="5264150"/>
          <p14:tracePt t="112935" x="1433513" y="5264150"/>
          <p14:tracePt t="112944" x="1385888" y="5264150"/>
          <p14:tracePt t="112951" x="1349375" y="5273675"/>
          <p14:tracePt t="112961" x="1311275" y="5283200"/>
          <p14:tracePt t="112967" x="1274763" y="5283200"/>
          <p14:tracePt t="112975" x="1255713" y="5283200"/>
          <p14:tracePt t="112983" x="1227138" y="5283200"/>
          <p14:tracePt t="112991" x="1198563" y="5283200"/>
          <p14:tracePt t="112997" x="1181100" y="5283200"/>
          <p14:tracePt t="113005" x="1152525" y="5283200"/>
          <p14:tracePt t="113012" x="1133475" y="5292725"/>
          <p14:tracePt t="113020" x="1123950" y="5292725"/>
          <p14:tracePt t="113029" x="1114425" y="5292725"/>
          <p14:tracePt t="113046" x="1104900" y="5292725"/>
          <p14:tracePt t="113178" x="1114425" y="5292725"/>
          <p14:tracePt t="113186" x="1123950" y="5292725"/>
          <p14:tracePt t="113194" x="1152525" y="5292725"/>
          <p14:tracePt t="113202" x="1181100" y="5292725"/>
          <p14:tracePt t="113210" x="1198563" y="5292725"/>
          <p14:tracePt t="113217" x="1217613" y="5292725"/>
          <p14:tracePt t="113226" x="1236663" y="5292725"/>
          <p14:tracePt t="113233" x="1265238" y="5292725"/>
          <p14:tracePt t="113242" x="1292225" y="5292725"/>
          <p14:tracePt t="113249" x="1320800" y="5292725"/>
          <p14:tracePt t="113256" x="1330325" y="5292725"/>
          <p14:tracePt t="113263" x="1358900" y="5292725"/>
          <p14:tracePt t="113271" x="1368425" y="5292725"/>
          <p14:tracePt t="113278" x="1404938" y="5292725"/>
          <p14:tracePt t="113287" x="1423988" y="5292725"/>
          <p14:tracePt t="113295" x="1433513" y="5292725"/>
          <p14:tracePt t="113303" x="1462088" y="5302250"/>
          <p14:tracePt t="113312" x="1479550" y="5302250"/>
          <p14:tracePt t="113324" x="1489075" y="5302250"/>
          <p14:tracePt t="113333" x="1498600" y="5302250"/>
          <p14:tracePt t="113341" x="1508125" y="5302250"/>
          <p14:tracePt t="113349" x="1527175" y="5302250"/>
          <p14:tracePt t="113358" x="1546225" y="5302250"/>
          <p14:tracePt t="113365" x="1565275" y="5311775"/>
          <p14:tracePt t="113374" x="1592263" y="5311775"/>
          <p14:tracePt t="113381" x="1611313" y="5311775"/>
          <p14:tracePt t="113390" x="1630363" y="5311775"/>
          <p14:tracePt t="113398" x="1649413" y="5311775"/>
          <p14:tracePt t="113406" x="1658938" y="5311775"/>
          <p14:tracePt t="113414" x="1685925" y="5311775"/>
          <p14:tracePt t="113419" x="1714500" y="5311775"/>
          <p14:tracePt t="113429" x="1733550" y="5311775"/>
          <p14:tracePt t="113435" x="1762125" y="5311775"/>
          <p14:tracePt t="113444" x="1779588" y="5311775"/>
          <p14:tracePt t="113451" x="1808163" y="5311775"/>
          <p14:tracePt t="113460" x="1827213" y="5311775"/>
          <p14:tracePt t="113467" x="1863725" y="5311775"/>
          <p14:tracePt t="113475" x="1892300" y="5302250"/>
          <p14:tracePt t="113483" x="1901825" y="5302250"/>
          <p14:tracePt t="113488" x="1949450" y="5292725"/>
          <p14:tracePt t="113497" x="1985963" y="5292725"/>
          <p14:tracePt t="113505" x="2014538" y="5283200"/>
          <p14:tracePt t="113513" x="2060575" y="5283200"/>
          <p14:tracePt t="113520" x="2117725" y="5292725"/>
          <p14:tracePt t="113529" x="2163763" y="5292725"/>
          <p14:tracePt t="113537" x="2192338" y="5292725"/>
          <p14:tracePt t="113545" x="2220913" y="5292725"/>
          <p14:tracePt t="113553" x="2247900" y="5302250"/>
          <p14:tracePt t="113561" x="2266950" y="5302250"/>
          <p14:tracePt t="113570" x="2286000" y="5302250"/>
          <p14:tracePt t="113578" x="2314575" y="5302250"/>
          <p14:tracePt t="113583" x="2341563" y="5302250"/>
          <p14:tracePt t="113592" x="2360613" y="5302250"/>
          <p14:tracePt t="113600" x="2370138" y="5302250"/>
          <p14:tracePt t="113610" x="2379663" y="5302250"/>
          <p14:tracePt t="113616" x="2398713" y="5302250"/>
          <p14:tracePt t="113626" x="2417763" y="5302250"/>
          <p14:tracePt t="113631" x="2435225" y="5302250"/>
          <p14:tracePt t="113641" x="2463800" y="5302250"/>
          <p14:tracePt t="113647" x="2501900" y="5302250"/>
          <p14:tracePt t="113653" x="2520950" y="5302250"/>
          <p14:tracePt t="113663" x="2566988" y="5292725"/>
          <p14:tracePt t="113669" x="2632075" y="5292725"/>
          <p14:tracePt t="113677" x="2660650" y="5292725"/>
          <p14:tracePt t="113685" x="2689225" y="5273675"/>
          <p14:tracePt t="113694" x="2717800" y="5273675"/>
          <p14:tracePt t="113702" x="2763838" y="5254625"/>
          <p14:tracePt t="113710" x="2819400" y="5235575"/>
          <p14:tracePt t="113717" x="2828925" y="5226050"/>
          <p14:tracePt t="113726" x="2857500" y="5218113"/>
          <p14:tracePt t="113734" x="2886075" y="5208588"/>
          <p14:tracePt t="113741" x="2905125" y="5199063"/>
          <p14:tracePt t="113747" x="2913063" y="5189538"/>
          <p14:tracePt t="113755" x="2913063" y="5170488"/>
          <p14:tracePt t="113765" x="2951163" y="5151438"/>
          <p14:tracePt t="113772" x="2960688" y="5132388"/>
          <p14:tracePt t="113781" x="2979738" y="5132388"/>
          <p14:tracePt t="113788" x="2998788" y="5124450"/>
          <p14:tracePt t="113796" x="3006725" y="5114925"/>
          <p14:tracePt t="113804" x="3006725" y="5105400"/>
          <p14:tracePt t="113812" x="3025775" y="5095875"/>
          <p14:tracePt t="113819" x="3035300" y="5095875"/>
          <p14:tracePt t="113828" x="3035300" y="5076825"/>
          <p14:tracePt t="113833" x="3035300" y="5067300"/>
          <p14:tracePt t="113849" x="3035300" y="5048250"/>
          <p14:tracePt t="113857" x="3035300" y="5029200"/>
          <p14:tracePt t="113865" x="3035300" y="5002213"/>
          <p14:tracePt t="113875" x="3035300" y="4992688"/>
          <p14:tracePt t="113881" x="3035300" y="4964113"/>
          <p14:tracePt t="113890" x="3035300" y="4945063"/>
          <p14:tracePt t="113897" x="3035300" y="4899025"/>
          <p14:tracePt t="113906" x="3035300" y="4889500"/>
          <p14:tracePt t="113911" x="3035300" y="4870450"/>
          <p14:tracePt t="113919" x="3035300" y="4841875"/>
          <p14:tracePt t="113927" x="3025775" y="4833938"/>
          <p14:tracePt t="113935" x="3025775" y="4824413"/>
          <p14:tracePt t="113944" x="3016250" y="4795838"/>
          <p14:tracePt t="113961" x="3016250" y="4776788"/>
          <p14:tracePt t="113967" x="3016250" y="4757738"/>
          <p14:tracePt t="113982" x="3006725" y="4740275"/>
          <p14:tracePt t="113990" x="2998788" y="4730750"/>
          <p14:tracePt t="113998" x="2989263" y="4702175"/>
          <p14:tracePt t="114014" x="2989263" y="4673600"/>
          <p14:tracePt t="114021" x="2989263" y="4664075"/>
          <p14:tracePt t="114029" x="2989263" y="4646613"/>
          <p14:tracePt t="114037" x="2979738" y="4618038"/>
          <p14:tracePt t="114045" x="2970213" y="4598988"/>
          <p14:tracePt t="114053" x="2970213" y="4579938"/>
          <p14:tracePt t="114062" x="2951163" y="4560888"/>
          <p14:tracePt t="114068" x="2941638" y="4543425"/>
          <p14:tracePt t="114079" x="2932113" y="4533900"/>
          <p14:tracePt t="114085" x="2913063" y="4495800"/>
          <p14:tracePt t="114092" x="2905125" y="4476750"/>
          <p14:tracePt t="114098" x="2895600" y="4449763"/>
          <p14:tracePt t="114108" x="2867025" y="4421188"/>
          <p14:tracePt t="114115" x="2838450" y="4392613"/>
          <p14:tracePt t="114124" x="2811463" y="4373563"/>
          <p14:tracePt t="114131" x="2782888" y="4346575"/>
          <p14:tracePt t="114141" x="2763838" y="4337050"/>
          <p14:tracePt t="114147" x="2763838" y="4318000"/>
          <p14:tracePt t="114158" x="2744788" y="4298950"/>
          <p14:tracePt t="114163" x="2717800" y="4271963"/>
          <p14:tracePt t="114169" x="2689225" y="4252913"/>
          <p14:tracePt t="114178" x="2641600" y="4233863"/>
          <p14:tracePt t="114185" x="2624138" y="4214813"/>
          <p14:tracePt t="114194" x="2595563" y="4205288"/>
          <p14:tracePt t="114201" x="2557463" y="4186238"/>
          <p14:tracePt t="114210" x="2538413" y="4168775"/>
          <p14:tracePt t="114217" x="2501900" y="4159250"/>
          <p14:tracePt t="114226" x="2482850" y="4149725"/>
          <p14:tracePt t="114233" x="2444750" y="4140200"/>
          <p14:tracePt t="114240" x="2417763" y="4130675"/>
          <p14:tracePt t="114249" x="2389188" y="4130675"/>
          <p14:tracePt t="114255" x="2351088" y="4121150"/>
          <p14:tracePt t="114263" x="2295525" y="4111625"/>
          <p14:tracePt t="114271" x="2247900" y="4102100"/>
          <p14:tracePt t="114279" x="2211388" y="4102100"/>
          <p14:tracePt t="114287" x="2163763" y="4102100"/>
          <p14:tracePt t="114297" x="2136775" y="4092575"/>
          <p14:tracePt t="114303" x="2098675" y="4092575"/>
          <p14:tracePt t="114312" x="2014538" y="4084638"/>
          <p14:tracePt t="114319" x="1995488" y="4075113"/>
          <p14:tracePt t="114327" x="1976438" y="4075113"/>
          <p14:tracePt t="114333" x="1911350" y="4075113"/>
          <p14:tracePt t="114342" x="1882775" y="4065588"/>
          <p14:tracePt t="114349" x="1855788" y="4065588"/>
          <p14:tracePt t="114357" x="1836738" y="4065588"/>
          <p14:tracePt t="114366" x="1827213" y="4065588"/>
          <p14:tracePt t="114374" x="1808163" y="4065588"/>
          <p14:tracePt t="114381" x="1789113" y="4056063"/>
          <p14:tracePt t="114398" x="1762125" y="4046538"/>
          <p14:tracePt t="114406" x="1733550" y="4046538"/>
          <p14:tracePt t="114413" x="1724025" y="4037013"/>
          <p14:tracePt t="114419" x="1695450" y="4037013"/>
          <p14:tracePt t="114428" x="1668463" y="4037013"/>
          <p14:tracePt t="114435" x="1658938" y="4037013"/>
          <p14:tracePt t="114444" x="1649413" y="4037013"/>
          <p14:tracePt t="114451" x="1639888" y="4037013"/>
          <p14:tracePt t="114467" x="1611313" y="4037013"/>
          <p14:tracePt t="114483" x="1601788" y="4037013"/>
          <p14:tracePt t="114530" x="1582738" y="4037013"/>
          <p14:tracePt t="114545" x="1574800" y="4037013"/>
          <p14:tracePt t="114553" x="1555750" y="4037013"/>
          <p14:tracePt t="114579" x="1517650" y="4037013"/>
          <p14:tracePt t="114584" x="1508125" y="4046538"/>
          <p14:tracePt t="114593" x="1508125" y="4056063"/>
          <p14:tracePt t="114600" x="1489075" y="4056063"/>
          <p14:tracePt t="114608" x="1471613" y="4065588"/>
          <p14:tracePt t="114614" x="1452563" y="4075113"/>
          <p14:tracePt t="114624" x="1443038" y="4084638"/>
          <p14:tracePt t="114631" x="1423988" y="4092575"/>
          <p14:tracePt t="114639" x="1414463" y="4092575"/>
          <p14:tracePt t="114647" x="1404938" y="4092575"/>
          <p14:tracePt t="114657" x="1385888" y="4102100"/>
          <p14:tracePt t="114663" x="1377950" y="4102100"/>
          <p14:tracePt t="114677" x="1368425" y="4102100"/>
          <p14:tracePt t="114685" x="1358900" y="4102100"/>
          <p14:tracePt t="114694" x="1339850" y="4102100"/>
          <p14:tracePt t="114701" x="1311275" y="4111625"/>
          <p14:tracePt t="114710" x="1292225" y="4111625"/>
          <p14:tracePt t="114717" x="1265238" y="4121150"/>
          <p14:tracePt t="114726" x="1217613" y="4121150"/>
          <p14:tracePt t="114733" x="1181100" y="4130675"/>
          <p14:tracePt t="114742" x="1162050" y="4140200"/>
          <p14:tracePt t="114747" x="1133475" y="4159250"/>
          <p14:tracePt t="114757" x="1114425" y="4178300"/>
          <p14:tracePt t="114763" x="1087438" y="4178300"/>
          <p14:tracePt t="114771" x="1068388" y="4178300"/>
          <p14:tracePt t="114779" x="1049338" y="4178300"/>
          <p14:tracePt t="114787" x="1011238" y="4195763"/>
          <p14:tracePt t="114795" x="1001713" y="4205288"/>
          <p14:tracePt t="114803" x="993775" y="4214813"/>
          <p14:tracePt t="114812" x="984250" y="4233863"/>
          <p14:tracePt t="114819" x="965200" y="4233863"/>
          <p14:tracePt t="114827" x="955675" y="4243388"/>
          <p14:tracePt t="114832" x="946150" y="4252913"/>
          <p14:tracePt t="114842" x="936625" y="4262438"/>
          <p14:tracePt t="114865" x="927100" y="4262438"/>
          <p14:tracePt t="114872" x="927100" y="4279900"/>
          <p14:tracePt t="114881" x="908050" y="4289425"/>
          <p14:tracePt t="114897" x="900113" y="4289425"/>
          <p14:tracePt t="114903" x="900113" y="4298950"/>
          <p14:tracePt t="114913" x="881063" y="4308475"/>
          <p14:tracePt t="114919" x="881063" y="4318000"/>
          <p14:tracePt t="114935" x="871538" y="4337050"/>
          <p14:tracePt t="114951" x="852488" y="4356100"/>
          <p14:tracePt t="114961" x="842963" y="4383088"/>
          <p14:tracePt t="114967" x="833438" y="4383088"/>
          <p14:tracePt t="114977" x="823913" y="4392613"/>
          <p14:tracePt t="114984" x="814388" y="4421188"/>
          <p14:tracePt t="114992" x="814388" y="4430713"/>
          <p14:tracePt t="114997" x="814388" y="4467225"/>
          <p14:tracePt t="115006" x="806450" y="4476750"/>
          <p14:tracePt t="115013" x="806450" y="4486275"/>
          <p14:tracePt t="115021" x="806450" y="4505325"/>
          <p14:tracePt t="115029" x="806450" y="4524375"/>
          <p14:tracePt t="115037" x="806450" y="4543425"/>
          <p14:tracePt t="115044" x="806450" y="4560888"/>
          <p14:tracePt t="115053" x="806450" y="4570413"/>
          <p14:tracePt t="115061" x="806450" y="4589463"/>
          <p14:tracePt t="115069" x="806450" y="4598988"/>
          <p14:tracePt t="115077" x="806450" y="4618038"/>
          <p14:tracePt t="115083" x="806450" y="4637088"/>
          <p14:tracePt t="115092" x="806450" y="4646613"/>
          <p14:tracePt t="115099" x="806450" y="4654550"/>
          <p14:tracePt t="115108" x="806450" y="4664075"/>
          <p14:tracePt t="115122" x="806450" y="4673600"/>
          <p14:tracePt t="115132" x="806450" y="4683125"/>
          <p14:tracePt t="115142" x="806450" y="4692650"/>
          <p14:tracePt t="115148" x="806450" y="4721225"/>
          <p14:tracePt t="115160" x="806450" y="4740275"/>
          <p14:tracePt t="115164" x="806450" y="4776788"/>
          <p14:tracePt t="115169" x="806450" y="4795838"/>
          <p14:tracePt t="115177" x="806450" y="4824413"/>
          <p14:tracePt t="115185" x="796925" y="4841875"/>
          <p14:tracePt t="115194" x="796925" y="4860925"/>
          <p14:tracePt t="115210" x="787400" y="4879975"/>
          <p14:tracePt t="115218" x="787400" y="4908550"/>
          <p14:tracePt t="115233" x="777875" y="4927600"/>
          <p14:tracePt t="115242" x="777875" y="4945063"/>
          <p14:tracePt t="115247" x="768350" y="4954588"/>
          <p14:tracePt t="115255" x="768350" y="4973638"/>
          <p14:tracePt t="115263" x="768350" y="4983163"/>
          <p14:tracePt t="115272" x="758825" y="4983163"/>
          <p14:tracePt t="115289" x="758825" y="5002213"/>
          <p14:tracePt t="115304" x="758825" y="5011738"/>
          <p14:tracePt t="115318" x="758825" y="5021263"/>
          <p14:tracePt t="115333" x="758825" y="5029200"/>
          <p14:tracePt t="115342" x="758825" y="5038725"/>
          <p14:tracePt t="115358" x="768350" y="5057775"/>
          <p14:tracePt t="115365" x="777875" y="5057775"/>
          <p14:tracePt t="115389" x="796925" y="5076825"/>
          <p14:tracePt t="115397" x="814388" y="5086350"/>
          <p14:tracePt t="115406" x="833438" y="5095875"/>
          <p14:tracePt t="115412" x="871538" y="5114925"/>
          <p14:tracePt t="115419" x="900113" y="5124450"/>
          <p14:tracePt t="115429" x="917575" y="5132388"/>
          <p14:tracePt t="115435" x="946150" y="5132388"/>
          <p14:tracePt t="115444" x="955675" y="5141913"/>
          <p14:tracePt t="115451" x="984250" y="5151438"/>
          <p14:tracePt t="115460" x="1030288" y="5151438"/>
          <p14:tracePt t="115467" x="1087438" y="5170488"/>
          <p14:tracePt t="115476" x="1152525" y="5199063"/>
          <p14:tracePt t="115483" x="1198563" y="5199063"/>
          <p14:tracePt t="115489" x="1236663" y="5199063"/>
          <p14:tracePt t="115497" x="1311275" y="5199063"/>
          <p14:tracePt t="115505" x="1358900" y="5208588"/>
          <p14:tracePt t="115513" x="1443038" y="5218113"/>
          <p14:tracePt t="115522" x="1498600" y="5218113"/>
          <p14:tracePt t="115528" x="1555750" y="5218113"/>
          <p14:tracePt t="115539" x="1601788" y="5218113"/>
          <p14:tracePt t="115545" x="1630363" y="5218113"/>
          <p14:tracePt t="115553" x="1676400" y="5218113"/>
          <p14:tracePt t="115561" x="1704975" y="5226050"/>
          <p14:tracePt t="115569" x="1733550" y="5245100"/>
          <p14:tracePt t="115577" x="1762125" y="5254625"/>
          <p14:tracePt t="115583" x="1770063" y="5292725"/>
          <p14:tracePt t="115592" x="1798638" y="5319713"/>
          <p14:tracePt t="115599" x="1817688" y="5357813"/>
          <p14:tracePt t="115608" x="1827213" y="5376863"/>
          <p14:tracePt t="115614" x="1836738" y="5386388"/>
          <p14:tracePt t="115624" x="1901825" y="5422900"/>
          <p14:tracePt t="115630" x="1949450" y="5422900"/>
          <p14:tracePt t="115639" x="1976438" y="5432425"/>
          <p14:tracePt t="115851" x="1995488" y="5432425"/>
          <p14:tracePt t="115912" x="1985963" y="5432425"/>
          <p14:tracePt t="115920" x="1976438" y="5432425"/>
          <p14:tracePt t="115937" x="1966913" y="5432425"/>
          <p14:tracePt t="115951" x="1957388" y="5432425"/>
          <p14:tracePt t="116661" x="1949450" y="5432425"/>
          <p14:tracePt t="116670" x="1939925" y="5432425"/>
          <p14:tracePt t="116677" x="1930400" y="5432425"/>
          <p14:tracePt t="116685" x="1911350" y="5432425"/>
          <p14:tracePt t="116693" x="1882775" y="5432425"/>
          <p14:tracePt t="116700" x="1863725" y="5432425"/>
          <p14:tracePt t="116709" x="1827213" y="5432425"/>
          <p14:tracePt t="116717" x="1789113" y="5422900"/>
          <p14:tracePt t="116725" x="1743075" y="5422900"/>
          <p14:tracePt t="116732" x="1704975" y="5413375"/>
          <p14:tracePt t="116741" x="1668463" y="5395913"/>
          <p14:tracePt t="116747" x="1639888" y="5395913"/>
          <p14:tracePt t="116757" x="1630363" y="5386388"/>
          <p14:tracePt t="116763" x="1592263" y="5386388"/>
          <p14:tracePt t="116771" x="1565275" y="5376863"/>
          <p14:tracePt t="116779" x="1536700" y="5367338"/>
          <p14:tracePt t="116795" x="1517650" y="5367338"/>
          <p14:tracePt t="116811" x="1508125" y="5367338"/>
          <p14:tracePt t="116842" x="1498600" y="5367338"/>
          <p14:tracePt t="116857" x="1489075" y="5367338"/>
          <p14:tracePt t="117312" x="1498600" y="5357813"/>
          <p14:tracePt t="117320" x="1517650" y="5357813"/>
          <p14:tracePt t="117333" x="1536700" y="5357813"/>
          <p14:tracePt t="117344" x="1536700" y="5348288"/>
          <p14:tracePt t="117366" x="1546225" y="5348288"/>
          <p14:tracePt t="117381" x="1555750" y="5348288"/>
          <p14:tracePt t="117421" x="1565275" y="5348288"/>
          <p14:tracePt t="117945" x="1565275" y="5338763"/>
          <p14:tracePt t="118001" x="1574800" y="5338763"/>
          <p14:tracePt t="118015" x="1582738" y="5329238"/>
          <p14:tracePt t="118038" x="1592263" y="5329238"/>
          <p14:tracePt t="118045" x="1611313" y="5329238"/>
          <p14:tracePt t="118061" x="1611313" y="5319713"/>
          <p14:tracePt t="118069" x="1620838" y="5319713"/>
          <p14:tracePt t="118077" x="1630363" y="5319713"/>
          <p14:tracePt t="118083" x="1639888" y="5302250"/>
          <p14:tracePt t="118099" x="1649413" y="5302250"/>
          <p14:tracePt t="118107" x="1658938" y="5292725"/>
          <p14:tracePt t="118123" x="1668463" y="5273675"/>
          <p14:tracePt t="118130" x="1676400" y="5273675"/>
          <p14:tracePt t="118147" x="1685925" y="5264150"/>
          <p14:tracePt t="118171" x="1695450" y="5264150"/>
          <p14:tracePt t="118177" x="1695450" y="5254625"/>
          <p14:tracePt t="118469" x="1695450" y="5245100"/>
          <p14:tracePt t="118591" x="1695450" y="5235575"/>
          <p14:tracePt t="118599" x="1695450" y="5226050"/>
          <p14:tracePt t="118624" x="1695450" y="5208588"/>
          <p14:tracePt t="118632" x="1695450" y="5199063"/>
          <p14:tracePt t="118641" x="1685925" y="5199063"/>
          <p14:tracePt t="118647" x="1685925" y="5189538"/>
          <p14:tracePt t="118656" x="1685925" y="5170488"/>
          <p14:tracePt t="118677" x="1685925" y="5160963"/>
          <p14:tracePt t="118685" x="1685925" y="5151438"/>
          <p14:tracePt t="118693" x="1685925" y="5141913"/>
          <p14:tracePt t="118703" x="1676400" y="5141913"/>
          <p14:tracePt t="118724" x="1676400" y="5132388"/>
          <p14:tracePt t="118733" x="1668463" y="5132388"/>
          <p14:tracePt t="118741" x="1668463" y="5124450"/>
          <p14:tracePt t="118755" x="1668463" y="5114925"/>
          <p14:tracePt t="118772" x="1668463" y="5105400"/>
          <p14:tracePt t="118779" x="1668463" y="5095875"/>
          <p14:tracePt t="118804" x="1668463" y="5086350"/>
          <p14:tracePt t="118811" x="1668463" y="5076825"/>
          <p14:tracePt t="118827" x="1668463" y="5067300"/>
          <p14:tracePt t="118841" x="1658938" y="5057775"/>
          <p14:tracePt t="118899" x="1658938" y="5048250"/>
          <p14:tracePt t="118914" x="1658938" y="5038725"/>
          <p14:tracePt t="118983" x="1658938" y="5029200"/>
          <p14:tracePt t="119085" x="1668463" y="5029200"/>
          <p14:tracePt t="119092" x="1676400" y="5029200"/>
          <p14:tracePt t="119116" x="1695450" y="5029200"/>
          <p14:tracePt t="119124" x="1704975" y="5029200"/>
          <p14:tracePt t="119139" x="1714500" y="5021263"/>
          <p14:tracePt t="119154" x="1724025" y="5021263"/>
          <p14:tracePt t="119161" x="1733550" y="5021263"/>
          <p14:tracePt t="119169" x="1743075" y="5011738"/>
          <p14:tracePt t="119193" x="1752600" y="5011738"/>
          <p14:tracePt t="119209" x="1762125" y="5011738"/>
          <p14:tracePt t="119219" x="1770063" y="5011738"/>
          <p14:tracePt t="119234" x="1779588" y="5011738"/>
          <p14:tracePt t="119248" x="1789113" y="5011738"/>
          <p14:tracePt t="119256" x="1789113" y="5002213"/>
          <p14:tracePt t="119263" x="1798638" y="5002213"/>
          <p14:tracePt t="119288" x="1808163" y="4992688"/>
          <p14:tracePt t="119295" x="1817688" y="4992688"/>
          <p14:tracePt t="119304" x="1827213" y="4992688"/>
          <p14:tracePt t="119320" x="1836738" y="4992688"/>
          <p14:tracePt t="119325" x="1855788" y="4983163"/>
          <p14:tracePt t="119341" x="1863725" y="4983163"/>
          <p14:tracePt t="119348" x="1873250" y="4983163"/>
          <p14:tracePt t="119357" x="1873250" y="4973638"/>
          <p14:tracePt t="119373" x="1892300" y="4964113"/>
          <p14:tracePt t="119389" x="1911350" y="4954588"/>
          <p14:tracePt t="119397" x="1920875" y="4945063"/>
          <p14:tracePt t="119405" x="1939925" y="4945063"/>
          <p14:tracePt t="119410" x="1949450" y="4935538"/>
          <p14:tracePt t="119420" x="1957388" y="4927600"/>
          <p14:tracePt t="119427" x="1966913" y="4927600"/>
          <p14:tracePt t="119434" x="1976438" y="4918075"/>
          <p14:tracePt t="119443" x="1985963" y="4918075"/>
          <p14:tracePt t="119451" x="1995488" y="4908550"/>
          <p14:tracePt t="119459" x="1995488" y="4899025"/>
          <p14:tracePt t="119469" x="2014538" y="4889500"/>
          <p14:tracePt t="119485" x="2024063" y="4879975"/>
          <p14:tracePt t="119491" x="2033588" y="4860925"/>
          <p14:tracePt t="119497" x="2043113" y="4860925"/>
          <p14:tracePt t="119507" x="2052638" y="4851400"/>
          <p14:tracePt t="119523" x="2060575" y="4851400"/>
          <p14:tracePt t="119530" x="2070100" y="4841875"/>
          <p14:tracePt t="119539" x="2079625" y="4841875"/>
          <p14:tracePt t="119546" x="2079625" y="4833938"/>
          <p14:tracePt t="119553" x="2089150" y="4824413"/>
          <p14:tracePt t="119561" x="2108200" y="4824413"/>
          <p14:tracePt t="119570" x="2108200" y="4814888"/>
          <p14:tracePt t="119591" x="2127250" y="4805363"/>
          <p14:tracePt t="119600" x="2136775" y="4795838"/>
          <p14:tracePt t="119623" x="2146300" y="4795838"/>
          <p14:tracePt t="119631" x="2154238" y="4795838"/>
          <p14:tracePt t="119639" x="2163763" y="4786313"/>
          <p14:tracePt t="119647" x="2173288" y="4776788"/>
          <p14:tracePt t="119655" x="2182813" y="4776788"/>
          <p14:tracePt t="119669" x="2182813" y="4767263"/>
          <p14:tracePt t="119677" x="2182813" y="4757738"/>
          <p14:tracePt t="119685" x="2192338" y="4757738"/>
          <p14:tracePt t="119693" x="2201863" y="4757738"/>
          <p14:tracePt t="119710" x="2201863" y="4748213"/>
          <p14:tracePt t="119720" x="2211388" y="4748213"/>
          <p14:tracePt t="119726" x="2220913" y="4748213"/>
          <p14:tracePt t="119756" x="2230438" y="4740275"/>
          <p14:tracePt t="119764" x="2230438" y="4730750"/>
          <p14:tracePt t="119795" x="2239963" y="4730750"/>
          <p14:tracePt t="119804" x="2239963" y="4721225"/>
          <p14:tracePt t="119812" x="2247900" y="4711700"/>
          <p14:tracePt t="119876" x="2257425" y="4702175"/>
          <p14:tracePt t="119921" x="2257425" y="4692650"/>
          <p14:tracePt t="119936" x="2257425" y="4683125"/>
          <p14:tracePt t="119944" x="2266950" y="4683125"/>
          <p14:tracePt t="119969" x="2276475" y="4673600"/>
          <p14:tracePt t="119975" x="2276475" y="4664075"/>
          <p14:tracePt t="119997" x="2276475" y="4654550"/>
          <p14:tracePt t="120038" x="2286000" y="4646613"/>
          <p14:tracePt t="120061" x="2286000" y="4637088"/>
          <p14:tracePt t="120069" x="2295525" y="4637088"/>
          <p14:tracePt t="120116" x="2295525" y="4627563"/>
          <p14:tracePt t="120240" x="2266950" y="4627563"/>
          <p14:tracePt t="120252" x="2257425" y="4637088"/>
          <p14:tracePt t="120264" x="2230438" y="4637088"/>
          <p14:tracePt t="120273" x="2220913" y="4637088"/>
          <p14:tracePt t="120280" x="2201863" y="4637088"/>
          <p14:tracePt t="120288" x="2192338" y="4646613"/>
          <p14:tracePt t="120304" x="2182813" y="4654550"/>
          <p14:tracePt t="120310" x="2163763" y="4654550"/>
          <p14:tracePt t="120327" x="2136775" y="4654550"/>
          <p14:tracePt t="120336" x="2136775" y="4673600"/>
          <p14:tracePt t="120341" x="2117725" y="4673600"/>
          <p14:tracePt t="120351" x="2108200" y="4683125"/>
          <p14:tracePt t="120357" x="2098675" y="4692650"/>
          <p14:tracePt t="120365" x="2079625" y="4692650"/>
          <p14:tracePt t="120373" x="2070100" y="4702175"/>
          <p14:tracePt t="120381" x="2060575" y="4702175"/>
          <p14:tracePt t="120389" x="2052638" y="4711700"/>
          <p14:tracePt t="120397" x="2043113" y="4721225"/>
          <p14:tracePt t="120404" x="2033588" y="4721225"/>
          <p14:tracePt t="120413" x="2024063" y="4721225"/>
          <p14:tracePt t="120421" x="2014538" y="4721225"/>
          <p14:tracePt t="120426" x="2014538" y="4730750"/>
          <p14:tracePt t="120437" x="2014538" y="4740275"/>
          <p14:tracePt t="120443" x="2005013" y="4740275"/>
          <p14:tracePt t="120451" x="1995488" y="4748213"/>
          <p14:tracePt t="120475" x="1985963" y="4757738"/>
          <p14:tracePt t="120483" x="1976438" y="4757738"/>
          <p14:tracePt t="120489" x="1966913" y="4767263"/>
          <p14:tracePt t="120505" x="1957388" y="4767263"/>
          <p14:tracePt t="120513" x="1949450" y="4776788"/>
          <p14:tracePt t="120522" x="1949450" y="4786313"/>
          <p14:tracePt t="120546" x="1949450" y="4795838"/>
          <p14:tracePt t="120554" x="1939925" y="4795838"/>
          <p14:tracePt t="120571" x="1930400" y="4795838"/>
          <p14:tracePt t="120576" x="1920875" y="4795838"/>
          <p14:tracePt t="120584" x="1920875" y="4805363"/>
          <p14:tracePt t="120607" x="1911350" y="4814888"/>
          <p14:tracePt t="120616" x="1901825" y="4814888"/>
          <p14:tracePt t="120647" x="1892300" y="4814888"/>
          <p14:tracePt t="120655" x="1892300" y="4824413"/>
          <p14:tracePt t="120671" x="1892300" y="4833938"/>
          <p14:tracePt t="120678" x="1873250" y="4841875"/>
          <p14:tracePt t="120701" x="1855788" y="4851400"/>
          <p14:tracePt t="120717" x="1846263" y="4860925"/>
          <p14:tracePt t="120733" x="1836738" y="4860925"/>
          <p14:tracePt t="120741" x="1827213" y="4860925"/>
          <p14:tracePt t="120747" x="1817688" y="4860925"/>
          <p14:tracePt t="120763" x="1798638" y="4870450"/>
          <p14:tracePt t="120780" x="1789113" y="4879975"/>
          <p14:tracePt t="121505" x="1789113" y="4899025"/>
          <p14:tracePt t="121529" x="1789113" y="4908550"/>
          <p14:tracePt t="121537" x="1798638" y="4918075"/>
          <p14:tracePt t="121545" x="1808163" y="4927600"/>
          <p14:tracePt t="121553" x="1808163" y="4935538"/>
          <p14:tracePt t="121561" x="1808163" y="4945063"/>
          <p14:tracePt t="121577" x="1817688" y="4954588"/>
          <p14:tracePt t="121584" x="1817688" y="4973638"/>
          <p14:tracePt t="121591" x="1827213" y="4973638"/>
          <p14:tracePt t="121615" x="1827213" y="4983163"/>
          <p14:tracePt t="121648" x="1827213" y="4992688"/>
          <p14:tracePt t="121661" x="1836738" y="4992688"/>
          <p14:tracePt t="121787" x="1846263" y="4992688"/>
          <p14:tracePt t="122014" x="1846263" y="5002213"/>
          <p14:tracePt t="122333" x="1836738" y="5002213"/>
          <p14:tracePt t="122694" x="1855788" y="5002213"/>
          <p14:tracePt t="122702" x="1863725" y="5002213"/>
          <p14:tracePt t="122710" x="1882775" y="5002213"/>
          <p14:tracePt t="122719" x="1892300" y="5002213"/>
          <p14:tracePt t="122725" x="1901825" y="5002213"/>
          <p14:tracePt t="122735" x="1911350" y="5002213"/>
          <p14:tracePt t="122738" x="1930400" y="5002213"/>
          <p14:tracePt t="122755" x="1949450" y="5002213"/>
          <p14:tracePt t="122771" x="1957388" y="4992688"/>
          <p14:tracePt t="122787" x="1976438" y="4992688"/>
          <p14:tracePt t="122803" x="1995488" y="4992688"/>
          <p14:tracePt t="122812" x="2005013" y="4992688"/>
          <p14:tracePt t="122819" x="2024063" y="4992688"/>
          <p14:tracePt t="122833" x="2033588" y="4992688"/>
          <p14:tracePt t="122858" x="2043113" y="4992688"/>
          <p14:tracePt t="122874" x="2052638" y="4992688"/>
          <p14:tracePt t="123015" x="2070100" y="4992688"/>
          <p14:tracePt t="123022" x="2089150" y="4992688"/>
          <p14:tracePt t="123032" x="2098675" y="4992688"/>
          <p14:tracePt t="123039" x="2117725" y="4992688"/>
          <p14:tracePt t="123047" x="2127250" y="4992688"/>
          <p14:tracePt t="123061" x="2146300" y="4992688"/>
          <p14:tracePt t="123069" x="2182813" y="4992688"/>
          <p14:tracePt t="123077" x="2201863" y="4992688"/>
          <p14:tracePt t="123084" x="2220913" y="4992688"/>
          <p14:tracePt t="123091" x="2230438" y="4992688"/>
          <p14:tracePt t="123100" x="2247900" y="4992688"/>
          <p14:tracePt t="123107" x="2266950" y="4992688"/>
          <p14:tracePt t="123116" x="2276475" y="4992688"/>
          <p14:tracePt t="123132" x="2295525" y="4992688"/>
          <p14:tracePt t="123139" x="2314575" y="4992688"/>
          <p14:tracePt t="123147" x="2324100" y="4992688"/>
          <p14:tracePt t="123153" x="2360613" y="4992688"/>
          <p14:tracePt t="123161" x="2398713" y="4992688"/>
          <p14:tracePt t="123169" x="2408238" y="4983163"/>
          <p14:tracePt t="123177" x="2444750" y="4983163"/>
          <p14:tracePt t="123185" x="2473325" y="4983163"/>
          <p14:tracePt t="123193" x="2492375" y="4983163"/>
          <p14:tracePt t="123201" x="2501900" y="4983163"/>
          <p14:tracePt t="123209" x="2520950" y="4983163"/>
          <p14:tracePt t="123234" x="2530475" y="4983163"/>
          <p14:tracePt t="123241" x="2538413" y="4973638"/>
          <p14:tracePt t="123255" x="2547938" y="4973638"/>
          <p14:tracePt t="123271" x="2566988" y="4973638"/>
          <p14:tracePt t="123282" x="2576513" y="4973638"/>
          <p14:tracePt t="123287" x="2586038" y="4973638"/>
          <p14:tracePt t="123295" x="2595563" y="4973638"/>
          <p14:tracePt t="123304" x="2605088" y="4973638"/>
          <p14:tracePt t="123319" x="2624138" y="4954588"/>
          <p14:tracePt t="123325" x="2624138" y="4945063"/>
          <p14:tracePt t="123335" x="2624138" y="4935538"/>
          <p14:tracePt t="123341" x="2624138" y="4927600"/>
          <p14:tracePt t="123350" x="2624138" y="4899025"/>
          <p14:tracePt t="123356" x="2624138" y="4870450"/>
          <p14:tracePt t="123366" x="2624138" y="4841875"/>
          <p14:tracePt t="123373" x="2624138" y="4814888"/>
          <p14:tracePt t="123381" x="2632075" y="4805363"/>
          <p14:tracePt t="123389" x="2632075" y="4786313"/>
          <p14:tracePt t="123397" x="2651125" y="4767263"/>
          <p14:tracePt t="123403" x="2651125" y="4748213"/>
          <p14:tracePt t="123416" x="2660650" y="4748213"/>
          <p14:tracePt t="123419" x="2679700" y="4730750"/>
          <p14:tracePt t="123427" x="2679700" y="4721225"/>
          <p14:tracePt t="123436" x="2679700" y="4711700"/>
          <p14:tracePt t="123445" x="2679700" y="4702175"/>
          <p14:tracePt t="123452" x="2679700" y="4692650"/>
          <p14:tracePt t="123460" x="2689225" y="4664075"/>
          <p14:tracePt t="123469" x="2689225" y="4646613"/>
          <p14:tracePt t="123475" x="2698750" y="4627563"/>
          <p14:tracePt t="123484" x="2708275" y="4608513"/>
          <p14:tracePt t="123488" x="2708275" y="4598988"/>
          <p14:tracePt t="123496" x="2708275" y="4589463"/>
          <p14:tracePt t="123505" x="2708275" y="4570413"/>
          <p14:tracePt t="123513" x="2708275" y="4552950"/>
          <p14:tracePt t="123521" x="2708275" y="4543425"/>
          <p14:tracePt t="123537" x="2708275" y="4533900"/>
          <p14:tracePt t="123554" x="2708275" y="4524375"/>
          <p14:tracePt t="123561" x="2698750" y="4514850"/>
          <p14:tracePt t="123575" x="2698750" y="4505325"/>
          <p14:tracePt t="123583" x="2698750" y="4486275"/>
          <p14:tracePt t="123601" x="2689225" y="4486275"/>
          <p14:tracePt t="123607" x="2679700" y="4467225"/>
          <p14:tracePt t="123617" x="2670175" y="4459288"/>
          <p14:tracePt t="123622" x="2660650" y="4440238"/>
          <p14:tracePt t="123632" x="2660650" y="4430713"/>
          <p14:tracePt t="123639" x="2651125" y="4421188"/>
          <p14:tracePt t="123647" x="2641600" y="4411663"/>
          <p14:tracePt t="123653" x="2632075" y="4392613"/>
          <p14:tracePt t="123669" x="2624138" y="4383088"/>
          <p14:tracePt t="123677" x="2624138" y="4373563"/>
          <p14:tracePt t="123685" x="2614613" y="4365625"/>
          <p14:tracePt t="123702" x="2614613" y="4356100"/>
          <p14:tracePt t="123709" x="2605088" y="4337050"/>
          <p14:tracePt t="123718" x="2576513" y="4327525"/>
          <p14:tracePt t="123725" x="2557463" y="4318000"/>
          <p14:tracePt t="123734" x="2547938" y="4308475"/>
          <p14:tracePt t="123741" x="2511425" y="4289425"/>
          <p14:tracePt t="123747" x="2501900" y="4271963"/>
          <p14:tracePt t="123755" x="2463800" y="4262438"/>
          <p14:tracePt t="123763" x="2427288" y="4252913"/>
          <p14:tracePt t="123771" x="2408238" y="4243388"/>
          <p14:tracePt t="123779" x="2370138" y="4224338"/>
          <p14:tracePt t="123787" x="2333625" y="4214813"/>
          <p14:tracePt t="123796" x="2324100" y="4205288"/>
          <p14:tracePt t="123803" x="2295525" y="4205288"/>
          <p14:tracePt t="123811" x="2266950" y="4195763"/>
          <p14:tracePt t="123817" x="2247900" y="4186238"/>
          <p14:tracePt t="123827" x="2230438" y="4186238"/>
          <p14:tracePt t="123834" x="2211388" y="4178300"/>
          <p14:tracePt t="123841" x="2192338" y="4168775"/>
          <p14:tracePt t="123851" x="2173288" y="4159250"/>
          <p14:tracePt t="123857" x="2146300" y="4159250"/>
          <p14:tracePt t="123866" x="2136775" y="4159250"/>
          <p14:tracePt t="123874" x="2127250" y="4149725"/>
          <p14:tracePt t="123881" x="2089150" y="4149725"/>
          <p14:tracePt t="123889" x="2060575" y="4149725"/>
          <p14:tracePt t="123897" x="2043113" y="4149725"/>
          <p14:tracePt t="123905" x="2024063" y="4149725"/>
          <p14:tracePt t="123911" x="2014538" y="4149725"/>
          <p14:tracePt t="123919" x="2005013" y="4149725"/>
          <p14:tracePt t="123936" x="1985963" y="4149725"/>
          <p14:tracePt t="123952" x="1966913" y="4159250"/>
          <p14:tracePt t="123959" x="1949450" y="4159250"/>
          <p14:tracePt t="123983" x="1939925" y="4159250"/>
          <p14:tracePt t="123997" x="1930400" y="4159250"/>
          <p14:tracePt t="125788" x="1930400" y="4168775"/>
          <p14:tracePt t="125795" x="1930400" y="4178300"/>
          <p14:tracePt t="125811" x="1930400" y="4186238"/>
          <p14:tracePt t="125819" x="1920875" y="4205288"/>
          <p14:tracePt t="125824" x="1920875" y="4214813"/>
          <p14:tracePt t="125833" x="1920875" y="4233863"/>
          <p14:tracePt t="125852" x="1920875" y="4243388"/>
          <p14:tracePt t="125858" x="1911350" y="4243388"/>
          <p14:tracePt t="125867" x="1901825" y="4243388"/>
          <p14:tracePt t="125874" x="1901825" y="4252913"/>
          <p14:tracePt t="125898" x="1901825" y="4262438"/>
          <p14:tracePt t="125976" x="1892300" y="4262438"/>
          <p14:tracePt t="126014" x="1892300" y="4271963"/>
          <p14:tracePt t="126124" x="1892300" y="4279900"/>
          <p14:tracePt t="126171" x="1892300" y="4289425"/>
          <p14:tracePt t="126943" x="1882775" y="4289425"/>
          <p14:tracePt t="126967" x="1873250" y="4289425"/>
          <p14:tracePt t="126975" x="1863725" y="4298950"/>
          <p14:tracePt t="126983" x="1846263" y="4298950"/>
          <p14:tracePt t="126989" x="1836738" y="4308475"/>
          <p14:tracePt t="127005" x="1827213" y="4308475"/>
          <p14:tracePt t="127014" x="1817688" y="4308475"/>
          <p14:tracePt t="127046" x="1808163" y="4308475"/>
          <p14:tracePt t="127053" x="1808163" y="4318000"/>
          <p14:tracePt t="127060" x="1798638" y="4318000"/>
          <p14:tracePt t="127067" x="1789113" y="4318000"/>
          <p14:tracePt t="127091" x="1779588" y="4318000"/>
          <p14:tracePt t="127099" x="1770063" y="4318000"/>
          <p14:tracePt t="127124" x="1762125" y="4308475"/>
          <p14:tracePt t="127177" x="1752600" y="4308475"/>
          <p14:tracePt t="127193" x="1743075" y="4308475"/>
          <p14:tracePt t="127208" x="1733550" y="4308475"/>
          <p14:tracePt t="127232" x="1724025" y="4289425"/>
          <p14:tracePt t="127247" x="1714500" y="4289425"/>
          <p14:tracePt t="127264" x="1704975" y="4289425"/>
          <p14:tracePt t="127280" x="1695450" y="4289425"/>
          <p14:tracePt t="127287" x="1685925" y="4289425"/>
          <p14:tracePt t="127303" x="1685925" y="4271963"/>
          <p14:tracePt t="127312" x="1676400" y="4271963"/>
          <p14:tracePt t="127326" x="1668463" y="4271963"/>
          <p14:tracePt t="127349" x="1649413" y="4271963"/>
          <p14:tracePt t="127365" x="1639888" y="4271963"/>
          <p14:tracePt t="127397" x="1630363" y="4271963"/>
          <p14:tracePt t="127403" x="1611313" y="4271963"/>
          <p14:tracePt t="127435" x="1601788" y="4271963"/>
          <p14:tracePt t="127443" x="1592263" y="4271963"/>
          <p14:tracePt t="127460" x="1582738" y="4271963"/>
          <p14:tracePt t="127475" x="1574800" y="4271963"/>
          <p14:tracePt t="127483" x="1565275" y="4271963"/>
          <p14:tracePt t="127491" x="1555750" y="4271963"/>
          <p14:tracePt t="127497" x="1546225" y="4271963"/>
          <p14:tracePt t="127505" x="1536700" y="4271963"/>
          <p14:tracePt t="127521" x="1527175" y="4271963"/>
          <p14:tracePt t="127530" x="1517650" y="4271963"/>
          <p14:tracePt t="127553" x="1508125" y="4271963"/>
          <p14:tracePt t="127560" x="1498600" y="4271963"/>
          <p14:tracePt t="127568" x="1489075" y="4271963"/>
          <p14:tracePt t="127583" x="1479550" y="4271963"/>
          <p14:tracePt t="127591" x="1462088" y="4271963"/>
          <p14:tracePt t="127599" x="1452563" y="4271963"/>
          <p14:tracePt t="127607" x="1433513" y="4279900"/>
          <p14:tracePt t="127615" x="1423988" y="4279900"/>
          <p14:tracePt t="127623" x="1414463" y="4279900"/>
          <p14:tracePt t="127630" x="1404938" y="4279900"/>
          <p14:tracePt t="127639" x="1395413" y="4271963"/>
          <p14:tracePt t="127647" x="1385888" y="4271963"/>
          <p14:tracePt t="127655" x="1377950" y="4271963"/>
          <p14:tracePt t="127662" x="1368425" y="4271963"/>
          <p14:tracePt t="127677" x="1349375" y="4271963"/>
          <p14:tracePt t="127692" x="1320800" y="4271963"/>
          <p14:tracePt t="127701" x="1292225" y="4262438"/>
          <p14:tracePt t="127709" x="1265238" y="4262438"/>
          <p14:tracePt t="127718" x="1246188" y="4252913"/>
          <p14:tracePt t="127726" x="1217613" y="4252913"/>
          <p14:tracePt t="127731" x="1198563" y="4252913"/>
          <p14:tracePt t="127743" x="1171575" y="4252913"/>
          <p14:tracePt t="127747" x="1133475" y="4252913"/>
          <p14:tracePt t="127755" x="1104900" y="4262438"/>
          <p14:tracePt t="127765" x="1087438" y="4262438"/>
          <p14:tracePt t="127771" x="1058863" y="4262438"/>
          <p14:tracePt t="127781" x="1030288" y="4262438"/>
          <p14:tracePt t="127787" x="1020763" y="4271963"/>
          <p14:tracePt t="127797" x="993775" y="4271963"/>
          <p14:tracePt t="127803" x="974725" y="4279900"/>
          <p14:tracePt t="127812" x="955675" y="4279900"/>
          <p14:tracePt t="127818" x="946150" y="4279900"/>
          <p14:tracePt t="127826" x="927100" y="4279900"/>
          <p14:tracePt t="127842" x="908050" y="4279900"/>
          <p14:tracePt t="127858" x="900113" y="4279900"/>
          <p14:tracePt t="127864" x="890588" y="4279900"/>
          <p14:tracePt t="127873" x="881063" y="4279900"/>
          <p14:tracePt t="127881" x="871538" y="4279900"/>
          <p14:tracePt t="127897" x="862013" y="4289425"/>
          <p14:tracePt t="127912" x="842963" y="4289425"/>
          <p14:tracePt t="127927" x="842963" y="4298950"/>
          <p14:tracePt t="127935" x="833438" y="4308475"/>
          <p14:tracePt t="127942" x="823913" y="4308475"/>
          <p14:tracePt t="127951" x="814388" y="4318000"/>
          <p14:tracePt t="127959" x="814388" y="4337050"/>
          <p14:tracePt t="127966" x="806450" y="4337050"/>
          <p14:tracePt t="127975" x="787400" y="4356100"/>
          <p14:tracePt t="127982" x="787400" y="4383088"/>
          <p14:tracePt t="127991" x="777875" y="4402138"/>
          <p14:tracePt t="127996" x="768350" y="4440238"/>
          <p14:tracePt t="128005" x="768350" y="4476750"/>
          <p14:tracePt t="128013" x="768350" y="4552950"/>
          <p14:tracePt t="128021" x="768350" y="4598988"/>
          <p14:tracePt t="128029" x="768350" y="4646613"/>
          <p14:tracePt t="128037" x="758825" y="4673600"/>
          <p14:tracePt t="128045" x="758825" y="4702175"/>
          <p14:tracePt t="128053" x="758825" y="4730750"/>
          <p14:tracePt t="128062" x="758825" y="4767263"/>
          <p14:tracePt t="128067" x="758825" y="4776788"/>
          <p14:tracePt t="128079" x="758825" y="4795838"/>
          <p14:tracePt t="128083" x="758825" y="4814888"/>
          <p14:tracePt t="128093" x="749300" y="4814888"/>
          <p14:tracePt t="128099" x="739775" y="4833938"/>
          <p14:tracePt t="128123" x="739775" y="4841875"/>
          <p14:tracePt t="128186" x="739775" y="4860925"/>
          <p14:tracePt t="128202" x="739775" y="4870450"/>
          <p14:tracePt t="128225" x="739775" y="4879975"/>
          <p14:tracePt t="128271" x="739775" y="4889500"/>
          <p14:tracePt t="128321" x="749300" y="4889500"/>
          <p14:tracePt t="128367" x="758825" y="4889500"/>
          <p14:tracePt t="128412" x="768350" y="4889500"/>
          <p14:tracePt t="128444" x="777875" y="4889500"/>
          <p14:tracePt t="128451" x="787400" y="4889500"/>
          <p14:tracePt t="128459" x="796925" y="4889500"/>
          <p14:tracePt t="128489" x="806450" y="4889500"/>
          <p14:tracePt t="128505" x="814388" y="4889500"/>
          <p14:tracePt t="128781" x="823913" y="4889500"/>
          <p14:tracePt t="128788" x="842963" y="4899025"/>
          <p14:tracePt t="128805" x="852488" y="4899025"/>
          <p14:tracePt t="128813" x="852488" y="4908550"/>
          <p14:tracePt t="128818" x="871538" y="4918075"/>
          <p14:tracePt t="128828" x="881063" y="4918075"/>
          <p14:tracePt t="128833" x="900113" y="4918075"/>
          <p14:tracePt t="128841" x="917575" y="4927600"/>
          <p14:tracePt t="128865" x="927100" y="4927600"/>
          <p14:tracePt t="128890" x="936625" y="4935538"/>
          <p14:tracePt t="128897" x="946150" y="4954588"/>
          <p14:tracePt t="128913" x="955675" y="4954588"/>
          <p14:tracePt t="128919" x="965200" y="4964113"/>
          <p14:tracePt t="128928" x="965200" y="4973638"/>
          <p14:tracePt t="128935" x="965200" y="4983163"/>
          <p14:tracePt t="128944" x="984250" y="5002213"/>
          <p14:tracePt t="128951" x="993775" y="5021263"/>
          <p14:tracePt t="128958" x="1011238" y="5038725"/>
          <p14:tracePt t="128967" x="1020763" y="5048250"/>
          <p14:tracePt t="128975" x="1030288" y="5076825"/>
          <p14:tracePt t="128989" x="1039813" y="5095875"/>
          <p14:tracePt t="129000" x="1058863" y="5105400"/>
          <p14:tracePt t="129005" x="1058863" y="5124450"/>
          <p14:tracePt t="129013" x="1068388" y="5141913"/>
          <p14:tracePt t="129020" x="1087438" y="5151438"/>
          <p14:tracePt t="129031" x="1087438" y="5170488"/>
          <p14:tracePt t="129036" x="1104900" y="5180013"/>
          <p14:tracePt t="129045" x="1104900" y="5199063"/>
          <p14:tracePt t="129052" x="1114425" y="5218113"/>
          <p14:tracePt t="129061" x="1123950" y="5218113"/>
          <p14:tracePt t="129069" x="1123950" y="5226050"/>
          <p14:tracePt t="129075" x="1133475" y="5245100"/>
          <p14:tracePt t="129083" x="1143000" y="5245100"/>
          <p14:tracePt t="129091" x="1152525" y="5245100"/>
          <p14:tracePt t="129099" x="1152525" y="5254625"/>
          <p14:tracePt t="129108" x="1162050" y="5264150"/>
          <p14:tracePt t="129115" x="1181100" y="5264150"/>
          <p14:tracePt t="129125" x="1190625" y="5273675"/>
          <p14:tracePt t="129131" x="1208088" y="5283200"/>
          <p14:tracePt t="129140" x="1217613" y="5283200"/>
          <p14:tracePt t="129147" x="1217613" y="5292725"/>
          <p14:tracePt t="129153" x="1227138" y="5292725"/>
          <p14:tracePt t="129162" x="1236663" y="5302250"/>
          <p14:tracePt t="129169" x="1246188" y="5302250"/>
          <p14:tracePt t="129350" x="1255713" y="5302250"/>
          <p14:tracePt t="129976" x="1255713" y="5311775"/>
          <p14:tracePt t="130062" x="1255713" y="5319713"/>
          <p14:tracePt t="130070" x="1265238" y="5319713"/>
          <p14:tracePt t="130078" x="1265238" y="5338763"/>
          <p14:tracePt t="130084" x="1274763" y="5357813"/>
          <p14:tracePt t="130091" x="1274763" y="5367338"/>
          <p14:tracePt t="130099" x="1284288" y="5386388"/>
          <p14:tracePt t="130106" x="1292225" y="5395913"/>
          <p14:tracePt t="130114" x="1301750" y="5405438"/>
          <p14:tracePt t="130123" x="1301750" y="5413375"/>
          <p14:tracePt t="130130" x="1311275" y="5422900"/>
          <p14:tracePt t="130144" x="1320800" y="5422900"/>
          <p14:tracePt t="130162" x="1330325" y="5441950"/>
          <p14:tracePt t="130194" x="1330325" y="5451475"/>
          <p14:tracePt t="130218" x="1339850" y="5451475"/>
          <p14:tracePt t="130248" x="1339850" y="5461000"/>
          <p14:tracePt t="130264" x="1339850" y="5470525"/>
          <p14:tracePt t="130280" x="1349375" y="5470525"/>
          <p14:tracePt t="130325" x="1358900" y="5480050"/>
          <p14:tracePt t="130366" x="1368425" y="5480050"/>
          <p14:tracePt t="130374" x="1368425" y="5489575"/>
          <p14:tracePt t="130571" x="1368425" y="5499100"/>
          <p14:tracePt t="130632" x="1377950" y="5499100"/>
          <p14:tracePt t="132608" x="1385888" y="5499100"/>
          <p14:tracePt t="132617" x="1404938" y="5499100"/>
          <p14:tracePt t="132623" x="1423988" y="5499100"/>
          <p14:tracePt t="132631" x="1452563" y="5499100"/>
          <p14:tracePt t="132641" x="1479550" y="5499100"/>
          <p14:tracePt t="132647" x="1498600" y="5499100"/>
          <p14:tracePt t="132655" x="1508125" y="5499100"/>
          <p14:tracePt t="132661" x="1527175" y="5499100"/>
          <p14:tracePt t="132668" x="1536700" y="5499100"/>
          <p14:tracePt t="132677" x="1555750" y="5499100"/>
          <p14:tracePt t="132693" x="1565275" y="5499100"/>
          <p14:tracePt t="132733" x="1574800" y="5489575"/>
          <p14:tracePt t="132788" x="1574800" y="5480050"/>
          <p14:tracePt t="132796" x="1574800" y="5470525"/>
          <p14:tracePt t="132804" x="1574800" y="5451475"/>
          <p14:tracePt t="132812" x="1565275" y="5451475"/>
          <p14:tracePt t="132823" x="1565275" y="5441950"/>
          <p14:tracePt t="133226" x="1565275" y="5432425"/>
          <p14:tracePt t="133256" x="1574800" y="5432425"/>
          <p14:tracePt t="133272" x="1574800" y="5422900"/>
          <p14:tracePt t="133906" x="1601788" y="5422900"/>
          <p14:tracePt t="133912" x="1630363" y="5422900"/>
          <p14:tracePt t="133920" x="1658938" y="5422900"/>
          <p14:tracePt t="133927" x="1695450" y="5422900"/>
          <p14:tracePt t="133940" x="1733550" y="5413375"/>
          <p14:tracePt t="133944" x="1770063" y="5413375"/>
          <p14:tracePt t="133953" x="1798638" y="5413375"/>
          <p14:tracePt t="133959" x="1827213" y="5413375"/>
          <p14:tracePt t="133967" x="1855788" y="5413375"/>
          <p14:tracePt t="133975" x="1911350" y="5413375"/>
          <p14:tracePt t="133980" x="1939925" y="5405438"/>
          <p14:tracePt t="133989" x="1966913" y="5405438"/>
          <p14:tracePt t="133997" x="2005013" y="5405438"/>
          <p14:tracePt t="134005" x="2043113" y="5405438"/>
          <p14:tracePt t="134013" x="2089150" y="5395913"/>
          <p14:tracePt t="134022" x="2127250" y="5395913"/>
          <p14:tracePt t="134029" x="2173288" y="5395913"/>
          <p14:tracePt t="134038" x="2192338" y="5395913"/>
          <p14:tracePt t="134045" x="2220913" y="5386388"/>
          <p14:tracePt t="134054" x="2276475" y="5367338"/>
          <p14:tracePt t="134061" x="2295525" y="5367338"/>
          <p14:tracePt t="134069" x="2324100" y="5367338"/>
          <p14:tracePt t="134075" x="2360613" y="5367338"/>
          <p14:tracePt t="134083" x="2389188" y="5367338"/>
          <p14:tracePt t="134091" x="2435225" y="5357813"/>
          <p14:tracePt t="134099" x="2463800" y="5357813"/>
          <p14:tracePt t="134109" x="2501900" y="5348288"/>
          <p14:tracePt t="134115" x="2547938" y="5348288"/>
          <p14:tracePt t="134124" x="2586038" y="5338763"/>
          <p14:tracePt t="134130" x="2614613" y="5329238"/>
          <p14:tracePt t="134139" x="2624138" y="5329238"/>
          <p14:tracePt t="134144" x="2651125" y="5329238"/>
          <p14:tracePt t="134153" x="2679700" y="5329238"/>
          <p14:tracePt t="134160" x="2689225" y="5329238"/>
          <p14:tracePt t="134168" x="2735263" y="5329238"/>
          <p14:tracePt t="134177" x="2773363" y="5329238"/>
          <p14:tracePt t="134185" x="2811463" y="5329238"/>
          <p14:tracePt t="134193" x="2895600" y="5319713"/>
          <p14:tracePt t="134201" x="2979738" y="5292725"/>
          <p14:tracePt t="134209" x="2989263" y="5292725"/>
          <p14:tracePt t="134577" x="2998788" y="5292725"/>
          <p14:tracePt t="134584" x="3016250" y="5292725"/>
          <p14:tracePt t="134592" x="3044825" y="5292725"/>
          <p14:tracePt t="134599" x="3063875" y="5292725"/>
          <p14:tracePt t="134608" x="3092450" y="5302250"/>
          <p14:tracePt t="134617" x="3109913" y="5302250"/>
          <p14:tracePt t="134624" x="3128963" y="5302250"/>
          <p14:tracePt t="134631" x="3148013" y="5292725"/>
          <p14:tracePt t="134640" x="3167063" y="5283200"/>
          <p14:tracePt t="134647" x="3195638" y="5264150"/>
          <p14:tracePt t="134654" x="3222625" y="5254625"/>
          <p14:tracePt t="134661" x="3251200" y="5245100"/>
          <p14:tracePt t="134669" x="3270250" y="5235575"/>
          <p14:tracePt t="134677" x="3297238" y="5235575"/>
          <p14:tracePt t="134686" x="3316288" y="5235575"/>
          <p14:tracePt t="134702" x="3344863" y="5235575"/>
          <p14:tracePt t="134709" x="3373438" y="5226050"/>
          <p14:tracePt t="134719" x="3390900" y="5226050"/>
          <p14:tracePt t="134725" x="3419475" y="5226050"/>
          <p14:tracePt t="134731" x="3438525" y="5226050"/>
          <p14:tracePt t="134739" x="3467100" y="5218113"/>
          <p14:tracePt t="134747" x="3503613" y="5218113"/>
          <p14:tracePt t="134756" x="3541713" y="5218113"/>
          <p14:tracePt t="134763" x="3597275" y="5208588"/>
          <p14:tracePt t="134772" x="3635375" y="5208588"/>
          <p14:tracePt t="134779" x="3681413" y="5208588"/>
          <p14:tracePt t="134788" x="3767138" y="5180013"/>
          <p14:tracePt t="134795" x="3813175" y="5180013"/>
          <p14:tracePt t="134804" x="3841750" y="5180013"/>
          <p14:tracePt t="134811" x="3851275" y="5180013"/>
          <p14:tracePt t="134819" x="3868738" y="5170488"/>
          <p14:tracePt t="134825" x="3878263" y="5170488"/>
          <p14:tracePt t="134890" x="3887788" y="5170488"/>
          <p14:tracePt t="134898" x="3897313" y="5170488"/>
          <p14:tracePt t="134904" x="3906838" y="5170488"/>
          <p14:tracePt t="134913" x="3916363" y="5170488"/>
          <p14:tracePt t="134919" x="3925888" y="5170488"/>
          <p14:tracePt t="134983" x="3935413" y="5170488"/>
          <p14:tracePt t="135006" x="3944938" y="5170488"/>
          <p14:tracePt t="135022" x="3954463" y="5170488"/>
          <p14:tracePt t="135045" x="3962400" y="5170488"/>
          <p14:tracePt t="135061" x="3971925" y="5170488"/>
          <p14:tracePt t="135101" x="3981450" y="5170488"/>
          <p14:tracePt t="135108" x="4000500" y="5170488"/>
          <p14:tracePt t="135125" x="4010025" y="5170488"/>
          <p14:tracePt t="135131" x="4019550" y="5170488"/>
          <p14:tracePt t="135139" x="4029075" y="5170488"/>
          <p14:tracePt t="135151" x="4038600" y="5170488"/>
          <p14:tracePt t="135168" x="4048125" y="5170488"/>
          <p14:tracePt t="135177" x="4057650" y="5170488"/>
          <p14:tracePt t="135201" x="4065588" y="5170488"/>
          <p14:tracePt t="135209" x="4075113" y="5170488"/>
          <p14:tracePt t="135218" x="4084638" y="5170488"/>
          <p14:tracePt t="135231" x="4094163" y="5170488"/>
          <p14:tracePt t="135239" x="4103688" y="5170488"/>
          <p14:tracePt t="135273" x="4113213" y="5170488"/>
          <p14:tracePt t="135342" x="4122738" y="5180013"/>
          <p14:tracePt t="135359" x="4132263" y="5189538"/>
          <p14:tracePt t="135381" x="4141788" y="5189538"/>
          <p14:tracePt t="135390" x="4151313" y="5189538"/>
          <p14:tracePt t="135411" x="4168775" y="5189538"/>
          <p14:tracePt t="135427" x="4178300" y="5199063"/>
          <p14:tracePt t="135451" x="4187825" y="5199063"/>
          <p14:tracePt t="135466" x="4197350" y="5199063"/>
          <p14:tracePt t="135475" x="4197350" y="5208588"/>
          <p14:tracePt t="135488" x="4206875" y="5208588"/>
          <p14:tracePt t="135498" x="4216400" y="5208588"/>
          <p14:tracePt t="135507" x="4225925" y="5208588"/>
          <p14:tracePt t="135522" x="4235450" y="5208588"/>
          <p14:tracePt t="135529" x="4244975" y="5208588"/>
          <p14:tracePt t="135538" x="4252913" y="5208588"/>
          <p14:tracePt t="135561" x="4271963" y="5208588"/>
          <p14:tracePt t="135570" x="4281488" y="5208588"/>
          <p14:tracePt t="135600" x="4291013" y="5208588"/>
          <p14:tracePt t="135614" x="4300538" y="5208588"/>
          <p14:tracePt t="135631" x="4300538" y="5199063"/>
          <p14:tracePt t="135647" x="4310063" y="5199063"/>
          <p14:tracePt t="135654" x="4329113" y="5199063"/>
          <p14:tracePt t="135661" x="4338638" y="5199063"/>
          <p14:tracePt t="135671" x="4356100" y="5199063"/>
          <p14:tracePt t="135685" x="4365625" y="5199063"/>
          <p14:tracePt t="135693" x="4384675" y="5199063"/>
          <p14:tracePt t="135700" x="4394200" y="5199063"/>
          <p14:tracePt t="135725" x="4403725" y="5208588"/>
          <p14:tracePt t="135748" x="4413250" y="5208588"/>
          <p14:tracePt t="135756" x="4422775" y="5208588"/>
          <p14:tracePt t="135796" x="4432300" y="5208588"/>
          <p14:tracePt t="135804" x="4440238" y="5208588"/>
          <p14:tracePt t="135820" x="4449763" y="5208588"/>
          <p14:tracePt t="135825" x="4459288" y="5208588"/>
          <p14:tracePt t="135838" x="4468813" y="5208588"/>
          <p14:tracePt t="135853" x="4478338" y="5208588"/>
          <p14:tracePt t="135857" x="4487863" y="5208588"/>
          <p14:tracePt t="135889" x="4497388" y="5208588"/>
          <p14:tracePt t="135897" x="4506913" y="5208588"/>
          <p14:tracePt t="135912" x="4525963" y="5208588"/>
          <p14:tracePt t="135929" x="4533900" y="5208588"/>
          <p14:tracePt t="135960" x="4543425" y="5208588"/>
          <p14:tracePt t="135991" x="4552950" y="5208588"/>
          <p14:tracePt t="136015" x="4562475" y="5208588"/>
          <p14:tracePt t="136575" x="4562475" y="5199063"/>
          <p14:tracePt t="136656" x="4562475" y="5189538"/>
          <p14:tracePt t="136670" x="4552950" y="5189538"/>
          <p14:tracePt t="136694" x="4543425" y="5189538"/>
          <p14:tracePt t="136719" x="4533900" y="5189538"/>
          <p14:tracePt t="136725" x="4525963" y="5189538"/>
          <p14:tracePt t="136747" x="4516438" y="5189538"/>
          <p14:tracePt t="136755" x="4506913" y="5189538"/>
          <p14:tracePt t="136779" x="4497388" y="5189538"/>
          <p14:tracePt t="136875" x="4497388" y="5180013"/>
          <p14:tracePt t="137333" x="4506913" y="5180013"/>
          <p14:tracePt t="137341" x="4516438" y="5180013"/>
          <p14:tracePt t="137357" x="4525963" y="5180013"/>
          <p14:tracePt t="137373" x="4533900" y="5180013"/>
          <p14:tracePt t="137381" x="4543425" y="5180013"/>
          <p14:tracePt t="137389" x="4552950" y="5180013"/>
          <p14:tracePt t="137397" x="4562475" y="5180013"/>
          <p14:tracePt t="137419" x="4591050" y="5180013"/>
          <p14:tracePt t="137427" x="4600575" y="5180013"/>
          <p14:tracePt t="137443" x="4629150" y="5180013"/>
          <p14:tracePt t="137452" x="4637088" y="5180013"/>
          <p14:tracePt t="137458" x="4656138" y="5180013"/>
          <p14:tracePt t="137468" x="4684713" y="5180013"/>
          <p14:tracePt t="137482" x="4713288" y="5180013"/>
          <p14:tracePt t="137491" x="4722813" y="5180013"/>
          <p14:tracePt t="137498" x="4749800" y="5180013"/>
          <p14:tracePt t="137504" x="4778375" y="5180013"/>
          <p14:tracePt t="137521" x="4787900" y="5180013"/>
          <p14:tracePt t="137529" x="4806950" y="5170488"/>
          <p14:tracePt t="137538" x="4816475" y="5170488"/>
          <p14:tracePt t="137561" x="4824413" y="5170488"/>
          <p14:tracePt t="137584" x="4833938" y="5170488"/>
          <p14:tracePt t="137591" x="4843463" y="5170488"/>
          <p14:tracePt t="137606" x="4852988" y="5170488"/>
          <p14:tracePt t="137615" x="4862513" y="5160963"/>
          <p14:tracePt t="137639" x="4872038" y="5160963"/>
          <p14:tracePt t="137645" x="4881563" y="5151438"/>
          <p14:tracePt t="137653" x="4891088" y="5151438"/>
          <p14:tracePt t="137661" x="4891088" y="5141913"/>
          <p14:tracePt t="137677" x="4910138" y="5114925"/>
          <p14:tracePt t="137686" x="4918075" y="5086350"/>
          <p14:tracePt t="137693" x="4927600" y="5067300"/>
          <p14:tracePt t="137702" x="4937125" y="5038725"/>
          <p14:tracePt t="137709" x="4946650" y="5021263"/>
          <p14:tracePt t="137718" x="4946650" y="4983163"/>
          <p14:tracePt t="137725" x="4946650" y="4964113"/>
          <p14:tracePt t="137734" x="4946650" y="4935538"/>
          <p14:tracePt t="137739" x="4946650" y="4918075"/>
          <p14:tracePt t="137747" x="4946650" y="4908550"/>
          <p14:tracePt t="137755" x="4946650" y="4879975"/>
          <p14:tracePt t="137763" x="4946650" y="4870450"/>
          <p14:tracePt t="137771" x="4946650" y="4851400"/>
          <p14:tracePt t="137779" x="4956175" y="4841875"/>
          <p14:tracePt t="137787" x="4956175" y="4833938"/>
          <p14:tracePt t="137803" x="4956175" y="4824413"/>
          <p14:tracePt t="137826" x="4956175" y="4814888"/>
          <p14:tracePt t="137898" x="4956175" y="4805363"/>
          <p14:tracePt t="137928" x="4956175" y="4795838"/>
          <p14:tracePt t="137953" x="4956175" y="4786313"/>
          <p14:tracePt t="137968" x="4956175" y="4776788"/>
          <p14:tracePt t="137974" x="4946650" y="4776788"/>
          <p14:tracePt t="137983" x="4946650" y="4767263"/>
          <p14:tracePt t="138063" x="4946650" y="4757738"/>
          <p14:tracePt t="138070" x="4946650" y="4748213"/>
          <p14:tracePt t="138077" x="4946650" y="4740275"/>
          <p14:tracePt t="138100" x="4956175" y="4740275"/>
          <p14:tracePt t="138107" x="4965700" y="4740275"/>
          <p14:tracePt t="138115" x="4975225" y="4740275"/>
          <p14:tracePt t="138123" x="4984750" y="4740275"/>
          <p14:tracePt t="138131" x="5011738" y="4740275"/>
          <p14:tracePt t="138141" x="5021263" y="4740275"/>
          <p14:tracePt t="138152" x="5040313" y="4740275"/>
          <p14:tracePt t="138157" x="5049838" y="4721225"/>
          <p14:tracePt t="138167" x="5068888" y="4721225"/>
          <p14:tracePt t="138170" x="5078413" y="4711700"/>
          <p14:tracePt t="138186" x="5087938" y="4711700"/>
          <p14:tracePt t="138193" x="5097463" y="4702175"/>
          <p14:tracePt t="138202" x="5114925" y="4702175"/>
          <p14:tracePt t="138209" x="5114925" y="4692650"/>
          <p14:tracePt t="138218" x="5124450" y="4692650"/>
          <p14:tracePt t="138225" x="5143500" y="4692650"/>
          <p14:tracePt t="138234" x="5143500" y="4683125"/>
          <p14:tracePt t="138239" x="5162550" y="4673600"/>
          <p14:tracePt t="138249" x="5172075" y="4673600"/>
          <p14:tracePt t="138265" x="5181600" y="4664075"/>
          <p14:tracePt t="138271" x="5200650" y="4664075"/>
          <p14:tracePt t="138279" x="5200650" y="4654550"/>
          <p14:tracePt t="138288" x="5200650" y="4646613"/>
          <p14:tracePt t="138295" x="5208588" y="4646613"/>
          <p14:tracePt t="138304" x="5218113" y="4637088"/>
          <p14:tracePt t="138309" x="5218113" y="4627563"/>
          <p14:tracePt t="138325" x="5218113" y="4618038"/>
          <p14:tracePt t="138334" x="5218113" y="4598988"/>
          <p14:tracePt t="138342" x="5227638" y="4598988"/>
          <p14:tracePt t="138349" x="5227638" y="4589463"/>
          <p14:tracePt t="138358" x="5227638" y="4570413"/>
          <p14:tracePt t="138365" x="5227638" y="4560888"/>
          <p14:tracePt t="138374" x="5227638" y="4543425"/>
          <p14:tracePt t="138380" x="5227638" y="4524375"/>
          <p14:tracePt t="138389" x="5227638" y="4495800"/>
          <p14:tracePt t="138404" x="5227638" y="4459288"/>
          <p14:tracePt t="138412" x="5237163" y="4440238"/>
          <p14:tracePt t="138421" x="5237163" y="4402138"/>
          <p14:tracePt t="138427" x="5237163" y="4392613"/>
          <p14:tracePt t="138436" x="5237163" y="4365625"/>
          <p14:tracePt t="138443" x="5237163" y="4356100"/>
          <p14:tracePt t="138451" x="5237163" y="4337050"/>
          <p14:tracePt t="138459" x="5237163" y="4318000"/>
          <p14:tracePt t="138467" x="5237163" y="4308475"/>
          <p14:tracePt t="138475" x="5237163" y="4298950"/>
          <p14:tracePt t="138484" x="5237163" y="4289425"/>
          <p14:tracePt t="138488" x="5237163" y="4279900"/>
          <p14:tracePt t="138498" x="5237163" y="4271963"/>
          <p14:tracePt t="138506" x="5227638" y="4252913"/>
          <p14:tracePt t="138522" x="5218113" y="4243388"/>
          <p14:tracePt t="138529" x="5218113" y="4233863"/>
          <p14:tracePt t="138545" x="5208588" y="4233863"/>
          <p14:tracePt t="138553" x="5208588" y="4224338"/>
          <p14:tracePt t="138568" x="5208588" y="4214813"/>
          <p14:tracePt t="138584" x="5200650" y="4205288"/>
          <p14:tracePt t="138591" x="5191125" y="4195763"/>
          <p14:tracePt t="138600" x="5181600" y="4178300"/>
          <p14:tracePt t="138607" x="5172075" y="4168775"/>
          <p14:tracePt t="138616" x="5143500" y="4168775"/>
          <p14:tracePt t="138623" x="5143500" y="4159250"/>
          <p14:tracePt t="138631" x="5124450" y="4140200"/>
          <p14:tracePt t="138653" x="5114925" y="4130675"/>
          <p14:tracePt t="138669" x="5106988" y="4130675"/>
          <p14:tracePt t="138685" x="5097463" y="4130675"/>
          <p14:tracePt t="138693" x="5087938" y="4130675"/>
          <p14:tracePt t="138701" x="5078413" y="4130675"/>
          <p14:tracePt t="138709" x="5068888" y="4121150"/>
          <p14:tracePt t="138718" x="5049838" y="4121150"/>
          <p14:tracePt t="138725" x="5040313" y="4121150"/>
          <p14:tracePt t="138734" x="5030788" y="4102100"/>
          <p14:tracePt t="138738" x="5003800" y="4092575"/>
          <p14:tracePt t="138750" x="4994275" y="4092575"/>
          <p14:tracePt t="138755" x="4975225" y="4084638"/>
          <p14:tracePt t="138764" x="4956175" y="4075113"/>
          <p14:tracePt t="138771" x="4946650" y="4075113"/>
          <p14:tracePt t="138782" x="4927600" y="4065588"/>
          <p14:tracePt t="138787" x="4918075" y="4065588"/>
          <p14:tracePt t="138795" x="4910138" y="4056063"/>
          <p14:tracePt t="138803" x="4900613" y="4056063"/>
          <p14:tracePt t="138812" x="4891088" y="4056063"/>
          <p14:tracePt t="138819" x="4881563" y="4046538"/>
          <p14:tracePt t="138825" x="4872038" y="4046538"/>
          <p14:tracePt t="138834" x="4852988" y="4027488"/>
          <p14:tracePt t="138841" x="4843463" y="4027488"/>
          <p14:tracePt t="138851" x="4824413" y="4027488"/>
          <p14:tracePt t="138857" x="4816475" y="4027488"/>
          <p14:tracePt t="138864" x="4806950" y="4027488"/>
          <p14:tracePt t="138873" x="4797425" y="4027488"/>
          <p14:tracePt t="138881" x="4768850" y="4017963"/>
          <p14:tracePt t="138891" x="4749800" y="4017963"/>
          <p14:tracePt t="138905" x="4730750" y="4008438"/>
          <p14:tracePt t="138912" x="4713288" y="4008438"/>
          <p14:tracePt t="138920" x="4703763" y="4008438"/>
          <p14:tracePt t="138927" x="4684713" y="3998913"/>
          <p14:tracePt t="138935" x="4675188" y="3998913"/>
          <p14:tracePt t="138943" x="4646613" y="3998913"/>
          <p14:tracePt t="138951" x="4637088" y="3998913"/>
          <p14:tracePt t="138959" x="4610100" y="3998913"/>
          <p14:tracePt t="138967" x="4591050" y="3998913"/>
          <p14:tracePt t="138975" x="4572000" y="3998913"/>
          <p14:tracePt t="138984" x="4552950" y="3990975"/>
          <p14:tracePt t="138988" x="4533900" y="3990975"/>
          <p14:tracePt t="138997" x="4525963" y="3990975"/>
          <p14:tracePt t="139005" x="4506913" y="3990975"/>
          <p14:tracePt t="139014" x="4497388" y="3990975"/>
          <p14:tracePt t="139021" x="4487863" y="3990975"/>
          <p14:tracePt t="139028" x="4459288" y="3981450"/>
          <p14:tracePt t="139037" x="4440238" y="3971925"/>
          <p14:tracePt t="139045" x="4413250" y="3962400"/>
          <p14:tracePt t="139053" x="4403725" y="3962400"/>
          <p14:tracePt t="139059" x="4394200" y="3962400"/>
          <p14:tracePt t="139069" x="4375150" y="3962400"/>
          <p14:tracePt t="139075" x="4365625" y="3962400"/>
          <p14:tracePt t="139085" x="4356100" y="3962400"/>
          <p14:tracePt t="139091" x="4338638" y="3962400"/>
          <p14:tracePt t="139108" x="4329113" y="3962400"/>
          <p14:tracePt t="139115" x="4310063" y="3962400"/>
          <p14:tracePt t="139124" x="4300538" y="3952875"/>
          <p14:tracePt t="139132" x="4291013" y="3952875"/>
          <p14:tracePt t="139139" x="4271963" y="3952875"/>
          <p14:tracePt t="139147" x="4252913" y="3952875"/>
          <p14:tracePt t="139153" x="4225925" y="3952875"/>
          <p14:tracePt t="139161" x="4206875" y="3952875"/>
          <p14:tracePt t="139170" x="4178300" y="3952875"/>
          <p14:tracePt t="139177" x="4159250" y="3943350"/>
          <p14:tracePt t="139186" x="4151313" y="3943350"/>
          <p14:tracePt t="139193" x="4132263" y="3943350"/>
          <p14:tracePt t="139202" x="4122738" y="3943350"/>
          <p14:tracePt t="139218" x="4113213" y="3943350"/>
          <p14:tracePt t="139223" x="4103688" y="3943350"/>
          <p14:tracePt t="139234" x="4094163" y="3943350"/>
          <p14:tracePt t="139247" x="4084638" y="3943350"/>
          <p14:tracePt t="139255" x="4065588" y="3943350"/>
          <p14:tracePt t="139264" x="4048125" y="3952875"/>
          <p14:tracePt t="139271" x="4038600" y="3952875"/>
          <p14:tracePt t="139283" x="4010025" y="3952875"/>
          <p14:tracePt t="139289" x="3990975" y="3981450"/>
          <p14:tracePt t="139296" x="3971925" y="3981450"/>
          <p14:tracePt t="139304" x="3935413" y="3998913"/>
          <p14:tracePt t="139311" x="3916363" y="3998913"/>
          <p14:tracePt t="139318" x="3906838" y="3998913"/>
          <p14:tracePt t="139325" x="3897313" y="3998913"/>
          <p14:tracePt t="139334" x="3878263" y="4008438"/>
          <p14:tracePt t="139341" x="3868738" y="4008438"/>
          <p14:tracePt t="139350" x="3868738" y="4017963"/>
          <p14:tracePt t="139357" x="3851275" y="4027488"/>
          <p14:tracePt t="139366" x="3841750" y="4027488"/>
          <p14:tracePt t="139372" x="3832225" y="4027488"/>
          <p14:tracePt t="139381" x="3832225" y="4037013"/>
          <p14:tracePt t="139389" x="3822700" y="4037013"/>
          <p14:tracePt t="139411" x="3822700" y="4046538"/>
          <p14:tracePt t="139427" x="3813175" y="4046538"/>
          <p14:tracePt t="139435" x="3803650" y="4056063"/>
          <p14:tracePt t="139443" x="3794125" y="4056063"/>
          <p14:tracePt t="139451" x="3784600" y="4056063"/>
          <p14:tracePt t="139459" x="3784600" y="4065588"/>
          <p14:tracePt t="139468" x="3775075" y="4065588"/>
          <p14:tracePt t="139475" x="3775075" y="4075113"/>
          <p14:tracePt t="139484" x="3767138" y="4075113"/>
          <p14:tracePt t="139489" x="3757613" y="4084638"/>
          <p14:tracePt t="139497" x="3738563" y="4092575"/>
          <p14:tracePt t="139505" x="3738563" y="4102100"/>
          <p14:tracePt t="139521" x="3729038" y="4111625"/>
          <p14:tracePt t="139532" x="3719513" y="4121150"/>
          <p14:tracePt t="139537" x="3709988" y="4149725"/>
          <p14:tracePt t="139545" x="3709988" y="4178300"/>
          <p14:tracePt t="139554" x="3700463" y="4186238"/>
          <p14:tracePt t="139560" x="3700463" y="4205288"/>
          <p14:tracePt t="139571" x="3681413" y="4233863"/>
          <p14:tracePt t="139576" x="3681413" y="4252913"/>
          <p14:tracePt t="139584" x="3663950" y="4271963"/>
          <p14:tracePt t="139591" x="3644900" y="4308475"/>
          <p14:tracePt t="139600" x="3635375" y="4337050"/>
          <p14:tracePt t="139607" x="3616325" y="4373563"/>
          <p14:tracePt t="139616" x="3606800" y="4392613"/>
          <p14:tracePt t="139623" x="3587750" y="4421188"/>
          <p14:tracePt t="139632" x="3587750" y="4440238"/>
          <p14:tracePt t="139639" x="3587750" y="4476750"/>
          <p14:tracePt t="139646" x="3579813" y="4495800"/>
          <p14:tracePt t="139653" x="3570288" y="4505325"/>
          <p14:tracePt t="139661" x="3570288" y="4533900"/>
          <p14:tracePt t="139669" x="3570288" y="4560888"/>
          <p14:tracePt t="139677" x="3570288" y="4570413"/>
          <p14:tracePt t="139685" x="3570288" y="4589463"/>
          <p14:tracePt t="139693" x="3570288" y="4627563"/>
          <p14:tracePt t="139701" x="3570288" y="4654550"/>
          <p14:tracePt t="139709" x="3570288" y="4683125"/>
          <p14:tracePt t="139717" x="3570288" y="4721225"/>
          <p14:tracePt t="139725" x="3570288" y="4730750"/>
          <p14:tracePt t="139734" x="3570288" y="4740275"/>
          <p14:tracePt t="139738" x="3570288" y="4767263"/>
          <p14:tracePt t="139746" x="3579813" y="4767263"/>
          <p14:tracePt t="139755" x="3587750" y="4795838"/>
          <p14:tracePt t="139762" x="3597275" y="4795838"/>
          <p14:tracePt t="139771" x="3597275" y="4814888"/>
          <p14:tracePt t="139780" x="3606800" y="4833938"/>
          <p14:tracePt t="139799" x="3625850" y="4841875"/>
          <p14:tracePt t="139803" x="3644900" y="4870450"/>
          <p14:tracePt t="139811" x="3644900" y="4879975"/>
          <p14:tracePt t="139818" x="3663950" y="4899025"/>
          <p14:tracePt t="139825" x="3690938" y="4935538"/>
          <p14:tracePt t="139833" x="3709988" y="4945063"/>
          <p14:tracePt t="139841" x="3719513" y="4973638"/>
          <p14:tracePt t="139851" x="3738563" y="5002213"/>
          <p14:tracePt t="139859" x="3748088" y="5029200"/>
          <p14:tracePt t="139865" x="3767138" y="5038725"/>
          <p14:tracePt t="139873" x="3784600" y="5048250"/>
          <p14:tracePt t="139882" x="3794125" y="5057775"/>
          <p14:tracePt t="139889" x="3794125" y="5067300"/>
          <p14:tracePt t="139896" x="3813175" y="5086350"/>
          <p14:tracePt t="139906" x="3832225" y="5105400"/>
          <p14:tracePt t="139911" x="3841750" y="5105400"/>
          <p14:tracePt t="139918" x="3841750" y="5124450"/>
          <p14:tracePt t="139927" x="3841750" y="5132388"/>
          <p14:tracePt t="139935" x="3851275" y="5141913"/>
          <p14:tracePt t="139943" x="3851275" y="5151438"/>
          <p14:tracePt t="139967" x="3851275" y="5160963"/>
          <p14:tracePt t="139976" x="3851275" y="5170488"/>
          <p14:tracePt t="139984" x="3860800" y="5170488"/>
          <p14:tracePt t="144420" x="3878263" y="5180013"/>
          <p14:tracePt t="144429" x="3887788" y="5180013"/>
          <p14:tracePt t="144436" x="3897313" y="5199063"/>
          <p14:tracePt t="144445" x="3916363" y="5208588"/>
          <p14:tracePt t="144451" x="3954463" y="5208588"/>
          <p14:tracePt t="144460" x="3962400" y="5235575"/>
          <p14:tracePt t="144468" x="4000500" y="5235575"/>
          <p14:tracePt t="144476" x="4019550" y="5245100"/>
          <p14:tracePt t="144482" x="4038600" y="5254625"/>
          <p14:tracePt t="144489" x="4057650" y="5254625"/>
          <p14:tracePt t="144498" x="4065588" y="5254625"/>
          <p14:tracePt t="144505" x="4075113" y="5264150"/>
          <p14:tracePt t="144546" x="4084638" y="5264150"/>
          <p14:tracePt t="144553" x="4094163" y="5264150"/>
          <p14:tracePt t="144562" x="4103688" y="5264150"/>
          <p14:tracePt t="144583" x="4113213" y="5264150"/>
          <p14:tracePt t="144756" x="4122738" y="5264150"/>
          <p14:tracePt t="144818" x="4122738" y="5254625"/>
          <p14:tracePt t="144866" x="4122738" y="5245100"/>
          <p14:tracePt t="144881" x="4113213" y="5245100"/>
          <p14:tracePt t="145187" x="4103688" y="5245100"/>
          <p14:tracePt t="145193" x="4065588" y="5245100"/>
          <p14:tracePt t="145201" x="4057650" y="5235575"/>
          <p14:tracePt t="145217" x="4038600" y="5235575"/>
          <p14:tracePt t="145226" x="4029075" y="5235575"/>
          <p14:tracePt t="145326" x="4029075" y="5226050"/>
          <p14:tracePt t="145419" x="4019550" y="5226050"/>
          <p14:tracePt t="148490" x="4029075" y="5218113"/>
          <p14:tracePt t="148498" x="4057650" y="5208588"/>
          <p14:tracePt t="148505" x="4075113" y="5208588"/>
          <p14:tracePt t="148513" x="4094163" y="5208588"/>
          <p14:tracePt t="148523" x="4113213" y="5208588"/>
          <p14:tracePt t="148530" x="4132263" y="5208588"/>
          <p14:tracePt t="148539" x="4159250" y="5199063"/>
          <p14:tracePt t="148546" x="4187825" y="5180013"/>
          <p14:tracePt t="148556" x="4197350" y="5170488"/>
          <p14:tracePt t="148561" x="4206875" y="5160963"/>
          <p14:tracePt t="148567" x="4225925" y="5160963"/>
          <p14:tracePt t="148575" x="4235450" y="5160963"/>
          <p14:tracePt t="148582" x="4244975" y="5160963"/>
          <p14:tracePt t="148624" x="4252913" y="5160963"/>
          <p14:tracePt t="148898" x="4244975" y="5160963"/>
          <p14:tracePt t="149037" x="4235450" y="5160963"/>
          <p14:tracePt t="149059" x="4225925" y="5160963"/>
          <p14:tracePt t="149092" x="4216400" y="5160963"/>
          <p14:tracePt t="149100" x="4206875" y="5160963"/>
          <p14:tracePt t="149108" x="4206875" y="5170488"/>
          <p14:tracePt t="150068" x="4206875" y="5180013"/>
          <p14:tracePt t="150083" x="4206875" y="5189538"/>
          <p14:tracePt t="150149" x="4206875" y="5199063"/>
          <p14:tracePt t="150226" x="4216400" y="5199063"/>
          <p14:tracePt t="150232" x="4216400" y="5208588"/>
          <p14:tracePt t="150437" x="4216400" y="5218113"/>
          <p14:tracePt t="150544" x="4225925" y="5218113"/>
          <p14:tracePt t="150575" x="4235450" y="5226050"/>
          <p14:tracePt t="150583" x="4235450" y="5235575"/>
          <p14:tracePt t="150641" x="4244975" y="5245100"/>
          <p14:tracePt t="150702" x="4252913" y="5264150"/>
          <p14:tracePt t="150710" x="4262438" y="5264150"/>
          <p14:tracePt t="150719" x="4271963" y="5264150"/>
          <p14:tracePt t="150739" x="4281488" y="5273675"/>
          <p14:tracePt t="150763" x="4291013" y="5273675"/>
          <p14:tracePt t="150771" x="4300538" y="5273675"/>
          <p14:tracePt t="150796" x="4310063" y="5273675"/>
          <p14:tracePt t="150803" x="4319588" y="5273675"/>
          <p14:tracePt t="150826" x="4338638" y="5273675"/>
          <p14:tracePt t="150841" x="4346575" y="5273675"/>
          <p14:tracePt t="150873" x="4356100" y="5273675"/>
          <p14:tracePt t="150896" x="4365625" y="5273675"/>
          <p14:tracePt t="150920" x="4375150" y="5273675"/>
          <p14:tracePt t="150928" x="4384675" y="5273675"/>
          <p14:tracePt t="150959" x="4394200" y="5273675"/>
          <p14:tracePt t="150981" x="4403725" y="5273675"/>
          <p14:tracePt t="150989" x="4413250" y="5273675"/>
          <p14:tracePt t="151006" x="4422775" y="5273675"/>
          <p14:tracePt t="151023" x="4422775" y="5264150"/>
          <p14:tracePt t="151045" x="4422775" y="5254625"/>
          <p14:tracePt t="151257" x="4432300" y="5254625"/>
          <p14:tracePt t="151312" x="4440238" y="5254625"/>
          <p14:tracePt t="151342" x="4449763" y="5254625"/>
          <p14:tracePt t="151350" x="4468813" y="5254625"/>
          <p14:tracePt t="151366" x="4478338" y="5254625"/>
          <p14:tracePt t="151373" x="4487863" y="5245100"/>
          <p14:tracePt t="151395" x="4497388" y="5245100"/>
          <p14:tracePt t="151404" x="4506913" y="5235575"/>
          <p14:tracePt t="151412" x="4516438" y="5235575"/>
          <p14:tracePt t="151522" x="4525963" y="5235575"/>
          <p14:tracePt t="151960" x="4516438" y="5235575"/>
          <p14:tracePt t="151974" x="4506913" y="5235575"/>
          <p14:tracePt t="152030" x="4497388" y="5235575"/>
          <p14:tracePt t="152037" x="4497388" y="5245100"/>
          <p14:tracePt t="152124" x="4487863" y="5245100"/>
          <p14:tracePt t="152140" x="4478338" y="5254625"/>
          <p14:tracePt t="152304" x="4468813" y="5254625"/>
          <p14:tracePt t="152452" x="4459288" y="5254625"/>
          <p14:tracePt t="152468" x="4459288" y="5264150"/>
          <p14:tracePt t="152490" x="4449763" y="5264150"/>
          <p14:tracePt t="152514" x="4440238" y="5264150"/>
          <p14:tracePt t="152530" x="4432300" y="5264150"/>
          <p14:tracePt t="152538" x="4422775" y="5264150"/>
          <p14:tracePt t="152554" x="4413250" y="5264150"/>
          <p14:tracePt t="152567" x="4403725" y="5273675"/>
          <p14:tracePt t="152592" x="4394200" y="5273675"/>
          <p14:tracePt t="152617" x="4384675" y="5273675"/>
          <p14:tracePt t="152645" x="4375150" y="5273675"/>
          <p14:tracePt t="152670" x="4365625" y="5273675"/>
          <p14:tracePt t="152677" x="4356100" y="5273675"/>
          <p14:tracePt t="152731" x="4338638" y="5283200"/>
          <p14:tracePt t="152739" x="4329113" y="5283200"/>
          <p14:tracePt t="152771" x="4319588" y="5292725"/>
          <p14:tracePt t="152787" x="4310063" y="5292725"/>
          <p14:tracePt t="152811" x="4300538" y="5292725"/>
          <p14:tracePt t="152890" x="4291013" y="5292725"/>
          <p14:tracePt t="154099" x="4291013" y="5273675"/>
          <p14:tracePt t="154107" x="4291013" y="5264150"/>
          <p14:tracePt t="154115" x="4291013" y="5245100"/>
          <p14:tracePt t="154123" x="4300538" y="5245100"/>
          <p14:tracePt t="154131" x="4300538" y="5218113"/>
          <p14:tracePt t="154139" x="4310063" y="5218113"/>
          <p14:tracePt t="154145" x="4319588" y="5208588"/>
          <p14:tracePt t="154161" x="4329113" y="5208588"/>
          <p14:tracePt t="154178" x="4338638" y="5199063"/>
          <p14:tracePt t="154185" x="4338638" y="5189538"/>
          <p14:tracePt t="154193" x="4346575" y="5189538"/>
          <p14:tracePt t="154202" x="4346575" y="5180013"/>
          <p14:tracePt t="154208" x="4346575" y="5160963"/>
          <p14:tracePt t="154225" x="4346575" y="5151438"/>
          <p14:tracePt t="154231" x="4356100" y="5141913"/>
          <p14:tracePt t="154239" x="4356100" y="5132388"/>
          <p14:tracePt t="154250" x="4375150" y="5132388"/>
          <p14:tracePt t="154266" x="4375150" y="5124450"/>
          <p14:tracePt t="154280" x="4384675" y="5105400"/>
          <p14:tracePt t="154295" x="4384675" y="5086350"/>
          <p14:tracePt t="154303" x="4384675" y="5076825"/>
          <p14:tracePt t="154310" x="4384675" y="5067300"/>
          <p14:tracePt t="154317" x="4384675" y="5057775"/>
          <p14:tracePt t="154325" x="4384675" y="5048250"/>
          <p14:tracePt t="154334" x="4384675" y="5029200"/>
          <p14:tracePt t="154341" x="4384675" y="5021263"/>
          <p14:tracePt t="154350" x="4384675" y="5002213"/>
          <p14:tracePt t="154357" x="4375150" y="4973638"/>
          <p14:tracePt t="154365" x="4356100" y="4935538"/>
          <p14:tracePt t="154373" x="4346575" y="4927600"/>
          <p14:tracePt t="154382" x="4346575" y="4899025"/>
          <p14:tracePt t="154387" x="4329113" y="4860925"/>
          <p14:tracePt t="154395" x="4300538" y="4824413"/>
          <p14:tracePt t="154405" x="4291013" y="4786313"/>
          <p14:tracePt t="154411" x="4281488" y="4730750"/>
          <p14:tracePt t="154419" x="4271963" y="4711700"/>
          <p14:tracePt t="154427" x="4262438" y="4683125"/>
          <p14:tracePt t="154435" x="4262438" y="4664075"/>
          <p14:tracePt t="154443" x="4252913" y="4654550"/>
          <p14:tracePt t="154452" x="4252913" y="4637088"/>
          <p14:tracePt t="154459" x="4252913" y="4618038"/>
          <p14:tracePt t="154475" x="4244975" y="4618038"/>
          <p14:tracePt t="154481" x="4244975" y="4608513"/>
          <p14:tracePt t="154489" x="4244975" y="4598988"/>
          <p14:tracePt t="154537" x="4244975" y="4589463"/>
          <p14:tracePt t="154569" x="4235450" y="4589463"/>
          <p14:tracePt t="154609" x="4235450" y="4579938"/>
          <p14:tracePt t="154625" x="4225925" y="4579938"/>
          <p14:tracePt t="154654" x="4206875" y="4579938"/>
          <p14:tracePt t="154662" x="4187825" y="4579938"/>
          <p14:tracePt t="154677" x="4178300" y="4579938"/>
          <p14:tracePt t="154685" x="4168775" y="4579938"/>
          <p14:tracePt t="154709" x="4151313" y="4579938"/>
          <p14:tracePt t="154717" x="4141788" y="4579938"/>
          <p14:tracePt t="154734" x="4122738" y="4589463"/>
          <p14:tracePt t="154739" x="4103688" y="4589463"/>
          <p14:tracePt t="154747" x="4094163" y="4589463"/>
          <p14:tracePt t="154755" x="4084638" y="4589463"/>
          <p14:tracePt t="154771" x="4075113" y="4589463"/>
          <p14:tracePt t="154781" x="4075113" y="4598988"/>
          <p14:tracePt t="154881" x="4075113" y="4608513"/>
          <p14:tracePt t="154928" x="4075113" y="4618038"/>
          <p14:tracePt t="154981" x="4075113" y="4627563"/>
          <p14:tracePt t="154998" x="4075113" y="4637088"/>
          <p14:tracePt t="155023" x="4075113" y="4654550"/>
          <p14:tracePt t="155031" x="4065588" y="4654550"/>
          <p14:tracePt t="155037" x="4057650" y="4664075"/>
          <p14:tracePt t="155045" x="4057650" y="4673600"/>
          <p14:tracePt t="155053" x="4057650" y="4683125"/>
          <p14:tracePt t="155068" x="4048125" y="4711700"/>
          <p14:tracePt t="155074" x="4048125" y="4721225"/>
          <p14:tracePt t="155083" x="4048125" y="4730750"/>
          <p14:tracePt t="155091" x="4048125" y="4740275"/>
          <p14:tracePt t="155100" x="4048125" y="4757738"/>
          <p14:tracePt t="155116" x="4048125" y="4786313"/>
          <p14:tracePt t="155123" x="4048125" y="4795838"/>
          <p14:tracePt t="155131" x="4048125" y="4824413"/>
          <p14:tracePt t="155138" x="4048125" y="4833938"/>
          <p14:tracePt t="155153" x="4048125" y="4841875"/>
          <p14:tracePt t="155161" x="4048125" y="4860925"/>
          <p14:tracePt t="155169" x="4048125" y="4870450"/>
          <p14:tracePt t="155177" x="4048125" y="4889500"/>
          <p14:tracePt t="155185" x="4048125" y="4908550"/>
          <p14:tracePt t="155201" x="4057650" y="4927600"/>
          <p14:tracePt t="155208" x="4057650" y="4935538"/>
          <p14:tracePt t="155217" x="4057650" y="4945063"/>
          <p14:tracePt t="155223" x="4065588" y="4954588"/>
          <p14:tracePt t="155231" x="4065588" y="4964113"/>
          <p14:tracePt t="155247" x="4075113" y="4973638"/>
          <p14:tracePt t="155256" x="4075113" y="4983163"/>
          <p14:tracePt t="155263" x="4084638" y="4983163"/>
          <p14:tracePt t="155271" x="4084638" y="4992688"/>
          <p14:tracePt t="155280" x="4094163" y="5002213"/>
          <p14:tracePt t="155287" x="4094163" y="5011738"/>
          <p14:tracePt t="155299" x="4103688" y="5029200"/>
          <p14:tracePt t="155303" x="4113213" y="5038725"/>
          <p14:tracePt t="155311" x="4113213" y="5048250"/>
          <p14:tracePt t="155318" x="4113213" y="5057775"/>
          <p14:tracePt t="155326" x="4113213" y="5067300"/>
          <p14:tracePt t="155334" x="4132263" y="5076825"/>
          <p14:tracePt t="155350" x="4141788" y="5086350"/>
          <p14:tracePt t="155357" x="4151313" y="5105400"/>
          <p14:tracePt t="155367" x="4159250" y="5105400"/>
          <p14:tracePt t="155381" x="4159250" y="5114925"/>
          <p14:tracePt t="155389" x="4168775" y="5114925"/>
          <p14:tracePt t="155395" x="4178300" y="5124450"/>
          <p14:tracePt t="155402" x="4178300" y="5132388"/>
          <p14:tracePt t="155419" x="4187825" y="5132388"/>
          <p14:tracePt t="155452" x="4197350" y="5132388"/>
          <p14:tracePt t="155459" x="4206875" y="5132388"/>
          <p14:tracePt t="155468" x="4206875" y="5141913"/>
          <p14:tracePt t="155474" x="4216400" y="5141913"/>
          <p14:tracePt t="155490" x="4235450" y="5151438"/>
          <p14:tracePt t="155513" x="4235450" y="5160963"/>
          <p14:tracePt t="155530" x="4244975" y="5160963"/>
          <p14:tracePt t="155537" x="4252913" y="5160963"/>
          <p14:tracePt t="155547" x="4262438" y="5160963"/>
          <p14:tracePt t="155553" x="4271963" y="5160963"/>
          <p14:tracePt t="155567" x="4281488" y="5160963"/>
          <p14:tracePt t="155600" x="4291013" y="5160963"/>
          <p14:tracePt t="155607" x="4300538" y="5160963"/>
          <p14:tracePt t="155624" x="4310063" y="5160963"/>
          <p14:tracePt t="155654" x="4319588" y="5160963"/>
          <p14:tracePt t="155662" x="4329113" y="5160963"/>
          <p14:tracePt t="155702" x="4356100" y="5160963"/>
          <p14:tracePt t="155718" x="4365625" y="5160963"/>
          <p14:tracePt t="155732" x="4394200" y="5160963"/>
          <p14:tracePt t="155740" x="4403725" y="5160963"/>
          <p14:tracePt t="155748" x="4413250" y="5160963"/>
          <p14:tracePt t="155755" x="4422775" y="5151438"/>
          <p14:tracePt t="155770" x="4422775" y="5141913"/>
          <p14:tracePt t="155779" x="4432300" y="5132388"/>
          <p14:tracePt t="155786" x="4440238" y="5124450"/>
          <p14:tracePt t="155796" x="4449763" y="5114925"/>
          <p14:tracePt t="155802" x="4459288" y="5114925"/>
          <p14:tracePt t="155811" x="4459288" y="5105400"/>
          <p14:tracePt t="155818" x="4468813" y="5095875"/>
          <p14:tracePt t="155825" x="4478338" y="5086350"/>
          <p14:tracePt t="155850" x="4478338" y="5076825"/>
          <p14:tracePt t="155857" x="4478338" y="5057775"/>
          <p14:tracePt t="155866" x="4487863" y="5038725"/>
          <p14:tracePt t="155873" x="4487863" y="5011738"/>
          <p14:tracePt t="155883" x="4497388" y="4992688"/>
          <p14:tracePt t="155895" x="4497388" y="4973638"/>
          <p14:tracePt t="155903" x="4497388" y="4954588"/>
          <p14:tracePt t="155911" x="4506913" y="4945063"/>
          <p14:tracePt t="155918" x="4506913" y="4935538"/>
          <p14:tracePt t="155943" x="4506913" y="4927600"/>
          <p14:tracePt t="155975" x="4506913" y="4918075"/>
          <p14:tracePt t="155982" x="4516438" y="4918075"/>
          <p14:tracePt t="155997" x="4525963" y="4918075"/>
          <p14:tracePt t="156038" x="4533900" y="4918075"/>
          <p14:tracePt t="156047" x="4543425" y="4918075"/>
          <p14:tracePt t="156077" x="4552950" y="4918075"/>
          <p14:tracePt t="156085" x="4581525" y="4918075"/>
          <p14:tracePt t="156116" x="4591050" y="4918075"/>
          <p14:tracePt t="156124" x="4600575" y="4918075"/>
          <p14:tracePt t="156133" x="4600575" y="4908550"/>
          <p14:tracePt t="156138" x="4610100" y="4908550"/>
          <p14:tracePt t="156148" x="4619625" y="4899025"/>
          <p14:tracePt t="156153" x="4629150" y="4899025"/>
          <p14:tracePt t="156164" x="4629150" y="4889500"/>
          <p14:tracePt t="156177" x="4646613" y="4870450"/>
          <p14:tracePt t="156185" x="4656138" y="4870450"/>
          <p14:tracePt t="156209" x="4656138" y="4851400"/>
          <p14:tracePt t="156233" x="4665663" y="4851400"/>
          <p14:tracePt t="156247" x="4665663" y="4841875"/>
          <p14:tracePt t="156255" x="4675188" y="4841875"/>
          <p14:tracePt t="156263" x="4675188" y="4833938"/>
          <p14:tracePt t="156756" x="4675188" y="4824413"/>
          <p14:tracePt t="157092" x="4675188" y="4833938"/>
          <p14:tracePt t="157100" x="4675188" y="4841875"/>
          <p14:tracePt t="157133" x="4675188" y="4851400"/>
          <p14:tracePt t="157145" x="4684713" y="4860925"/>
          <p14:tracePt t="157153" x="4694238" y="4860925"/>
          <p14:tracePt t="157161" x="4703763" y="4860925"/>
          <p14:tracePt t="157185" x="4713288" y="4870450"/>
          <p14:tracePt t="157201" x="4722813" y="4870450"/>
          <p14:tracePt t="157273" x="4730750" y="4870450"/>
          <p14:tracePt t="157280" x="4730750" y="4879975"/>
          <p14:tracePt t="157295" x="4740275" y="4879975"/>
          <p14:tracePt t="157309" x="4749800" y="4879975"/>
          <p14:tracePt t="157341" x="4749800" y="4889500"/>
          <p14:tracePt t="157349" x="4759325" y="4899025"/>
          <p14:tracePt t="157357" x="4768850" y="4899025"/>
          <p14:tracePt t="157395" x="4768850" y="4908550"/>
          <p14:tracePt t="157410" x="4778375" y="4918075"/>
          <p14:tracePt t="157418" x="4778375" y="4935538"/>
          <p14:tracePt t="157435" x="4778375" y="4945063"/>
          <p14:tracePt t="157443" x="4778375" y="4964113"/>
          <p14:tracePt t="157451" x="4778375" y="4973638"/>
          <p14:tracePt t="157476" x="4778375" y="4992688"/>
          <p14:tracePt t="157482" x="4778375" y="5002213"/>
          <p14:tracePt t="157488" x="4787900" y="5011738"/>
          <p14:tracePt t="157498" x="4787900" y="5021263"/>
          <p14:tracePt t="157505" x="4797425" y="5029200"/>
          <p14:tracePt t="157514" x="4797425" y="5038725"/>
          <p14:tracePt t="157521" x="4797425" y="5048250"/>
          <p14:tracePt t="157819" x="4797425" y="5057775"/>
          <p14:tracePt t="157842" x="4797425" y="5067300"/>
          <p14:tracePt t="157851" x="4797425" y="5086350"/>
          <p14:tracePt t="157866" x="4797425" y="5095875"/>
          <p14:tracePt t="157873" x="4797425" y="5114925"/>
          <p14:tracePt t="157883" x="4797425" y="5132388"/>
          <p14:tracePt t="157889" x="4797425" y="5141913"/>
          <p14:tracePt t="157895" x="4797425" y="5151438"/>
          <p14:tracePt t="157903" x="4797425" y="5160963"/>
          <p14:tracePt t="157910" x="4797425" y="5170488"/>
          <p14:tracePt t="157919" x="4797425" y="5180013"/>
          <p14:tracePt t="157927" x="4797425" y="5189538"/>
          <p14:tracePt t="157935" x="4797425" y="5208588"/>
          <p14:tracePt t="157951" x="4787900" y="5235575"/>
          <p14:tracePt t="157981" x="4778375" y="5245100"/>
          <p14:tracePt t="158015" x="4768850" y="5245100"/>
          <p14:tracePt t="158030" x="4749800" y="5254625"/>
          <p14:tracePt t="158038" x="4730750" y="5254625"/>
          <p14:tracePt t="158046" x="4713288" y="5254625"/>
          <p14:tracePt t="158053" x="4694238" y="5264150"/>
          <p14:tracePt t="158060" x="4675188" y="5264150"/>
          <p14:tracePt t="158066" x="4656138" y="5273675"/>
          <p14:tracePt t="158075" x="4629150" y="5273675"/>
          <p14:tracePt t="158083" x="4610100" y="5273675"/>
          <p14:tracePt t="158091" x="4591050" y="5283200"/>
          <p14:tracePt t="158107" x="4572000" y="5283200"/>
          <p14:tracePt t="158123" x="4562475" y="5283200"/>
          <p14:tracePt t="158131" x="4543425" y="5283200"/>
          <p14:tracePt t="158138" x="4533900" y="5283200"/>
          <p14:tracePt t="158146" x="4525963" y="5283200"/>
          <p14:tracePt t="158153" x="4516438" y="5283200"/>
          <p14:tracePt t="158161" x="4506913" y="5283200"/>
          <p14:tracePt t="158177" x="4497388" y="5292725"/>
          <p14:tracePt t="158185" x="4487863" y="5292725"/>
          <p14:tracePt t="158198" x="4468813" y="5292725"/>
          <p14:tracePt t="158213" x="4449763" y="5292725"/>
          <p14:tracePt t="158224" x="4440238" y="5292725"/>
          <p14:tracePt t="158232" x="4422775" y="5292725"/>
          <p14:tracePt t="158240" x="4413250" y="5283200"/>
          <p14:tracePt t="158248" x="4384675" y="5283200"/>
          <p14:tracePt t="158255" x="4375150" y="5283200"/>
          <p14:tracePt t="158265" x="4356100" y="5283200"/>
          <p14:tracePt t="158271" x="4338638" y="5273675"/>
          <p14:tracePt t="158280" x="4319588" y="5273675"/>
          <p14:tracePt t="158287" x="4291013" y="5273675"/>
          <p14:tracePt t="158296" x="4281488" y="5273675"/>
          <p14:tracePt t="158303" x="4262438" y="5273675"/>
          <p14:tracePt t="158312" x="4252913" y="5273675"/>
          <p14:tracePt t="158317" x="4235450" y="5273675"/>
          <p14:tracePt t="158324" x="4225925" y="5273675"/>
          <p14:tracePt t="158333" x="4216400" y="5273675"/>
          <p14:tracePt t="158340" x="4206875" y="5273675"/>
          <p14:tracePt t="158349" x="4197350" y="5273675"/>
          <p14:tracePt t="158357" x="4187825" y="5273675"/>
          <p14:tracePt t="158373" x="4178300" y="5273675"/>
          <p14:tracePt t="158387" x="4168775" y="5273675"/>
          <p14:tracePt t="158403" x="4159250" y="5273675"/>
          <p14:tracePt t="158412" x="4151313" y="5273675"/>
          <p14:tracePt t="158419" x="4132263" y="5273675"/>
          <p14:tracePt t="158427" x="4132263" y="5264150"/>
          <p14:tracePt t="158435" x="4122738" y="5264150"/>
          <p14:tracePt t="158444" x="4113213" y="5254625"/>
          <p14:tracePt t="158451" x="4103688" y="5254625"/>
          <p14:tracePt t="158490" x="4094163" y="5254625"/>
          <p14:tracePt t="158499" x="4084638" y="5254625"/>
          <p14:tracePt t="158514" x="4075113" y="5245100"/>
          <p14:tracePt t="158530" x="4075113" y="5235575"/>
          <p14:tracePt t="158537" x="4057650" y="5226050"/>
          <p14:tracePt t="158546" x="4057650" y="5218113"/>
          <p14:tracePt t="158553" x="4057650" y="5208588"/>
          <p14:tracePt t="158560" x="4048125" y="5199063"/>
          <p14:tracePt t="158583" x="4048125" y="5180013"/>
          <p14:tracePt t="158599" x="4038600" y="5160963"/>
          <p14:tracePt t="158607" x="4029075" y="5160963"/>
          <p14:tracePt t="158616" x="4019550" y="5141913"/>
          <p14:tracePt t="158623" x="4019550" y="5132388"/>
          <p14:tracePt t="158631" x="4019550" y="5124450"/>
          <p14:tracePt t="158639" x="4019550" y="5105400"/>
          <p14:tracePt t="158647" x="4019550" y="5095875"/>
          <p14:tracePt t="158653" x="4019550" y="5076825"/>
          <p14:tracePt t="158662" x="4010025" y="5057775"/>
          <p14:tracePt t="158669" x="4000500" y="5029200"/>
          <p14:tracePt t="158676" x="4000500" y="5011738"/>
          <p14:tracePt t="158685" x="4000500" y="4983163"/>
          <p14:tracePt t="158694" x="4000500" y="4973638"/>
          <p14:tracePt t="158701" x="4000500" y="4964113"/>
          <p14:tracePt t="158710" x="4000500" y="4954588"/>
          <p14:tracePt t="158717" x="4000500" y="4945063"/>
          <p14:tracePt t="158722" x="4000500" y="4927600"/>
          <p14:tracePt t="158732" x="4000500" y="4918075"/>
          <p14:tracePt t="158738" x="4000500" y="4899025"/>
          <p14:tracePt t="158747" x="4000500" y="4889500"/>
          <p14:tracePt t="158755" x="4000500" y="4879975"/>
          <p14:tracePt t="158763" x="4000500" y="4870450"/>
          <p14:tracePt t="158771" x="4000500" y="4860925"/>
          <p14:tracePt t="158780" x="4000500" y="4833938"/>
          <p14:tracePt t="158787" x="4000500" y="4805363"/>
          <p14:tracePt t="158796" x="4000500" y="4767263"/>
          <p14:tracePt t="158803" x="4000500" y="4740275"/>
          <p14:tracePt t="158809" x="4000500" y="4721225"/>
          <p14:tracePt t="158817" x="4010025" y="4702175"/>
          <p14:tracePt t="158826" x="4010025" y="4692650"/>
          <p14:tracePt t="158832" x="4019550" y="4683125"/>
          <p14:tracePt t="158840" x="4029075" y="4673600"/>
          <p14:tracePt t="158849" x="4038600" y="4673600"/>
          <p14:tracePt t="158856" x="4038600" y="4664075"/>
          <p14:tracePt t="158864" x="4057650" y="4654550"/>
          <p14:tracePt t="158873" x="4057650" y="4646613"/>
          <p14:tracePt t="158881" x="4065588" y="4637088"/>
          <p14:tracePt t="158887" x="4084638" y="4618038"/>
          <p14:tracePt t="158897" x="4094163" y="4598988"/>
          <p14:tracePt t="158903" x="4113213" y="4579938"/>
          <p14:tracePt t="158912" x="4132263" y="4570413"/>
          <p14:tracePt t="158919" x="4151313" y="4560888"/>
          <p14:tracePt t="158927" x="4159250" y="4543425"/>
          <p14:tracePt t="158935" x="4159250" y="4533900"/>
          <p14:tracePt t="158942" x="4159250" y="4524375"/>
          <p14:tracePt t="158951" x="4159250" y="4514850"/>
          <p14:tracePt t="158959" x="4168775" y="4505325"/>
          <p14:tracePt t="158967" x="4187825" y="4495800"/>
          <p14:tracePt t="158976" x="4197350" y="4476750"/>
          <p14:tracePt t="158981" x="4206875" y="4467225"/>
          <p14:tracePt t="159005" x="4225925" y="4449763"/>
          <p14:tracePt t="159014" x="4235450" y="4440238"/>
          <p14:tracePt t="159021" x="4235450" y="4430713"/>
          <p14:tracePt t="159031" x="4252913" y="4421188"/>
          <p14:tracePt t="159038" x="4262438" y="4411663"/>
          <p14:tracePt t="159045" x="4271963" y="4402138"/>
          <p14:tracePt t="159053" x="4281488" y="4392613"/>
          <p14:tracePt t="159062" x="4281488" y="4383088"/>
          <p14:tracePt t="159067" x="4281488" y="4373563"/>
          <p14:tracePt t="159084" x="4281488" y="4365625"/>
          <p14:tracePt t="159092" x="4281488" y="4356100"/>
          <p14:tracePt t="159107" x="4281488" y="4346575"/>
          <p14:tracePt t="159123" x="4281488" y="4337050"/>
          <p14:tracePt t="159177" x="4291013" y="4337050"/>
          <p14:tracePt t="159232" x="4281488" y="4337050"/>
          <p14:tracePt t="159240" x="4281488" y="4327525"/>
          <p14:tracePt t="159248" x="4271963" y="4327525"/>
          <p14:tracePt t="159257" x="4262438" y="4327525"/>
          <p14:tracePt t="159265" x="4252913" y="4327525"/>
          <p14:tracePt t="159281" x="4244975" y="4327525"/>
          <p14:tracePt t="159287" x="4235450" y="4327525"/>
          <p14:tracePt t="159296" x="4225925" y="4327525"/>
          <p14:tracePt t="159317" x="4216400" y="4337050"/>
          <p14:tracePt t="159333" x="4197350" y="4337050"/>
          <p14:tracePt t="159343" x="4197350" y="4346575"/>
          <p14:tracePt t="159358" x="4187825" y="4346575"/>
          <p14:tracePt t="159365" x="4178300" y="4346575"/>
          <p14:tracePt t="159381" x="4178300" y="4356100"/>
          <p14:tracePt t="159396" x="4178300" y="4365625"/>
          <p14:tracePt t="159412" x="4159250" y="4365625"/>
          <p14:tracePt t="159419" x="4151313" y="4373563"/>
          <p14:tracePt t="159428" x="4141788" y="4373563"/>
          <p14:tracePt t="159435" x="4141788" y="4383088"/>
          <p14:tracePt t="159443" x="4132263" y="4392613"/>
          <p14:tracePt t="159451" x="4122738" y="4402138"/>
          <p14:tracePt t="159476" x="4113213" y="4402138"/>
          <p14:tracePt t="159481" x="4103688" y="4421188"/>
          <p14:tracePt t="159490" x="4094163" y="4430713"/>
          <p14:tracePt t="159508" x="4094163" y="4440238"/>
          <p14:tracePt t="159514" x="4094163" y="4449763"/>
          <p14:tracePt t="159521" x="4084638" y="4459288"/>
          <p14:tracePt t="159537" x="4084638" y="4467225"/>
          <p14:tracePt t="159553" x="4084638" y="4476750"/>
          <p14:tracePt t="159599" x="4084638" y="4486275"/>
          <p14:tracePt t="159616" x="4075113" y="4486275"/>
          <p14:tracePt t="159623" x="4075113" y="4495800"/>
          <p14:tracePt t="159631" x="4065588" y="4495800"/>
          <p14:tracePt t="159637" x="4065588" y="4505325"/>
          <p14:tracePt t="159662" x="4057650" y="4505325"/>
          <p14:tracePt t="159669" x="4057650" y="4524375"/>
          <p14:tracePt t="159685" x="4048125" y="4533900"/>
          <p14:tracePt t="159709" x="4048125" y="4543425"/>
          <p14:tracePt t="159718" x="4038600" y="4543425"/>
          <p14:tracePt t="159723" x="4038600" y="4552950"/>
          <p14:tracePt t="159991" x="4029075" y="4552950"/>
          <p14:tracePt t="161625" x="4019550" y="4552950"/>
          <p14:tracePt t="161638" x="4010025" y="4579938"/>
          <p14:tracePt t="161646" x="4000500" y="4618038"/>
          <p14:tracePt t="161654" x="3981450" y="4637088"/>
          <p14:tracePt t="161662" x="3971925" y="4654550"/>
          <p14:tracePt t="161669" x="3954463" y="4711700"/>
          <p14:tracePt t="161679" x="3944938" y="4776788"/>
          <p14:tracePt t="161685" x="3944938" y="4833938"/>
          <p14:tracePt t="161694" x="3944938" y="4870450"/>
          <p14:tracePt t="161701" x="3944938" y="4918075"/>
          <p14:tracePt t="161710" x="3944938" y="4945063"/>
          <p14:tracePt t="161717" x="3944938" y="4973638"/>
          <p14:tracePt t="161726" x="3944938" y="5011738"/>
          <p14:tracePt t="161730" x="3944938" y="5048250"/>
          <p14:tracePt t="161740" x="3944938" y="5076825"/>
          <p14:tracePt t="161748" x="3954463" y="5114925"/>
          <p14:tracePt t="161759" x="3962400" y="5132388"/>
          <p14:tracePt t="161764" x="3971925" y="5160963"/>
          <p14:tracePt t="161772" x="3971925" y="5199063"/>
          <p14:tracePt t="161780" x="3981450" y="5218113"/>
          <p14:tracePt t="161795" x="3990975" y="5235575"/>
          <p14:tracePt t="161803" x="4000500" y="5245100"/>
          <p14:tracePt t="161810" x="4000500" y="5254625"/>
          <p14:tracePt t="161817" x="4010025" y="5264150"/>
          <p14:tracePt t="161827" x="4019550" y="5273675"/>
          <p14:tracePt t="161833" x="4029075" y="5283200"/>
          <p14:tracePt t="161842" x="4038600" y="5302250"/>
          <p14:tracePt t="161857" x="4048125" y="5311775"/>
          <p14:tracePt t="161873" x="4057650" y="5311775"/>
          <p14:tracePt t="161890" x="4065588" y="5319713"/>
          <p14:tracePt t="161895" x="4065588" y="5329238"/>
          <p14:tracePt t="161902" x="4075113" y="5329238"/>
          <p14:tracePt t="161910" x="4084638" y="5329238"/>
          <p14:tracePt t="161918" x="4094163" y="5329238"/>
          <p14:tracePt t="161927" x="4103688" y="5329238"/>
          <p14:tracePt t="161934" x="4113213" y="5329238"/>
          <p14:tracePt t="161944" x="4122738" y="5338763"/>
          <p14:tracePt t="161951" x="4141788" y="5338763"/>
          <p14:tracePt t="161960" x="4159250" y="5348288"/>
          <p14:tracePt t="161976" x="4187825" y="5348288"/>
          <p14:tracePt t="161980" x="4206875" y="5348288"/>
          <p14:tracePt t="161989" x="4225925" y="5348288"/>
          <p14:tracePt t="161997" x="4235450" y="5348288"/>
          <p14:tracePt t="162013" x="4252913" y="5329238"/>
          <p14:tracePt t="162021" x="4262438" y="5329238"/>
          <p14:tracePt t="162037" x="4271963" y="5329238"/>
          <p14:tracePt t="162045" x="4291013" y="5329238"/>
          <p14:tracePt t="162062" x="4310063" y="5329238"/>
          <p14:tracePt t="162067" x="4319588" y="5329238"/>
          <p14:tracePt t="162076" x="4329113" y="5329238"/>
          <p14:tracePt t="162083" x="4338638" y="5329238"/>
          <p14:tracePt t="162092" x="4356100" y="5319713"/>
          <p14:tracePt t="162099" x="4384675" y="5311775"/>
          <p14:tracePt t="162106" x="4394200" y="5311775"/>
          <p14:tracePt t="162124" x="4422775" y="5311775"/>
          <p14:tracePt t="162131" x="4440238" y="5311775"/>
          <p14:tracePt t="162137" x="4459288" y="5311775"/>
          <p14:tracePt t="162153" x="4478338" y="5311775"/>
          <p14:tracePt t="162161" x="4487863" y="5319713"/>
          <p14:tracePt t="162169" x="4506913" y="5319713"/>
          <p14:tracePt t="162185" x="4525963" y="5319713"/>
          <p14:tracePt t="162193" x="4533900" y="5319713"/>
          <p14:tracePt t="162201" x="4543425" y="5319713"/>
          <p14:tracePt t="162210" x="4552950" y="5319713"/>
          <p14:tracePt t="162217" x="4562475" y="5319713"/>
          <p14:tracePt t="162231" x="4572000" y="5319713"/>
          <p14:tracePt t="162247" x="4591050" y="5319713"/>
          <p14:tracePt t="162256" x="4600575" y="5319713"/>
          <p14:tracePt t="162263" x="4600575" y="5311775"/>
          <p14:tracePt t="162271" x="4610100" y="5302250"/>
          <p14:tracePt t="162279" x="4619625" y="5302250"/>
          <p14:tracePt t="162287" x="4629150" y="5292725"/>
          <p14:tracePt t="162296" x="4629150" y="5283200"/>
          <p14:tracePt t="162310" x="4637088" y="5283200"/>
          <p14:tracePt t="162317" x="4637088" y="5273675"/>
          <p14:tracePt t="162325" x="4656138" y="5264150"/>
          <p14:tracePt t="162333" x="4675188" y="5254625"/>
          <p14:tracePt t="162342" x="4684713" y="5235575"/>
          <p14:tracePt t="162348" x="4703763" y="5226050"/>
          <p14:tracePt t="162358" x="4713288" y="5218113"/>
          <p14:tracePt t="162365" x="4722813" y="5199063"/>
          <p14:tracePt t="162372" x="4730750" y="5199063"/>
          <p14:tracePt t="162380" x="4749800" y="5189538"/>
          <p14:tracePt t="162386" x="4749800" y="5180013"/>
          <p14:tracePt t="162395" x="4749800" y="5160963"/>
          <p14:tracePt t="162403" x="4759325" y="5160963"/>
          <p14:tracePt t="162419" x="4768850" y="5141913"/>
          <p14:tracePt t="162427" x="4768850" y="5132388"/>
          <p14:tracePt t="162443" x="4778375" y="5124450"/>
          <p14:tracePt t="162451" x="4778375" y="5095875"/>
          <p14:tracePt t="162461" x="4778375" y="5067300"/>
          <p14:tracePt t="162467" x="4778375" y="5057775"/>
          <p14:tracePt t="162476" x="4778375" y="5048250"/>
          <p14:tracePt t="162480" x="4778375" y="5029200"/>
          <p14:tracePt t="162489" x="4778375" y="5011738"/>
          <p14:tracePt t="162508" x="4778375" y="5002213"/>
          <p14:tracePt t="162523" x="4778375" y="4983163"/>
          <p14:tracePt t="162539" x="4778375" y="4973638"/>
          <p14:tracePt t="162576" x="4778375" y="4964113"/>
          <p14:tracePt t="162805" x="4787900" y="4964113"/>
          <p14:tracePt t="162812" x="4797425" y="4954588"/>
          <p14:tracePt t="162826" x="4824413" y="4954588"/>
          <p14:tracePt t="162842" x="4833938" y="4954588"/>
          <p14:tracePt t="162849" x="4852988" y="4945063"/>
          <p14:tracePt t="162858" x="4852988" y="4935538"/>
          <p14:tracePt t="162874" x="4862513" y="4935538"/>
          <p14:tracePt t="162952" x="4872038" y="4935538"/>
          <p14:tracePt t="162998" x="4872038" y="4918075"/>
          <p14:tracePt t="163005" x="4872038" y="4908550"/>
          <p14:tracePt t="163021" x="4872038" y="4899025"/>
          <p14:tracePt t="163029" x="4872038" y="4879975"/>
          <p14:tracePt t="163039" x="4872038" y="4870450"/>
          <p14:tracePt t="163045" x="4872038" y="4851400"/>
          <p14:tracePt t="163051" x="4872038" y="4841875"/>
          <p14:tracePt t="163059" x="4872038" y="4824413"/>
          <p14:tracePt t="163067" x="4872038" y="4805363"/>
          <p14:tracePt t="163076" x="4872038" y="4795838"/>
          <p14:tracePt t="163084" x="4872038" y="4776788"/>
          <p14:tracePt t="163092" x="4872038" y="4767263"/>
          <p14:tracePt t="163108" x="4862513" y="4757738"/>
          <p14:tracePt t="163115" x="4862513" y="4748213"/>
          <p14:tracePt t="163124" x="4862513" y="4740275"/>
          <p14:tracePt t="163139" x="4862513" y="4730750"/>
          <p14:tracePt t="163145" x="4852988" y="4730750"/>
          <p14:tracePt t="163154" x="4852988" y="4721225"/>
          <p14:tracePt t="163170" x="4852988" y="4711700"/>
          <p14:tracePt t="163374" x="4852988" y="4702175"/>
          <p14:tracePt t="163428" x="4852988" y="4683125"/>
          <p14:tracePt t="163443" x="4852988" y="4673600"/>
          <p14:tracePt t="163458" x="4852988" y="4654550"/>
          <p14:tracePt t="163465" x="4852988" y="4646613"/>
          <p14:tracePt t="163480" x="4852988" y="4637088"/>
          <p14:tracePt t="163694" x="4862513" y="4637088"/>
          <p14:tracePt t="163711" x="4881563" y="4627563"/>
          <p14:tracePt t="163718" x="4891088" y="4627563"/>
          <p14:tracePt t="163727" x="4900613" y="4618038"/>
          <p14:tracePt t="163731" x="4910138" y="4618038"/>
          <p14:tracePt t="163740" x="4927600" y="4618038"/>
          <p14:tracePt t="164858" x="4937125" y="4654550"/>
          <p14:tracePt t="164865" x="4956175" y="4692650"/>
          <p14:tracePt t="164874" x="4956175" y="4730750"/>
          <p14:tracePt t="164881" x="4965700" y="4748213"/>
          <p14:tracePt t="164891" x="4965700" y="4767263"/>
          <p14:tracePt t="164895" x="4975225" y="4795838"/>
          <p14:tracePt t="164903" x="4984750" y="4795838"/>
          <p14:tracePt t="164911" x="4984750" y="4805363"/>
          <p14:tracePt t="165084" x="4984750" y="4814888"/>
          <p14:tracePt t="165093" x="4984750" y="4824413"/>
          <p14:tracePt t="165100" x="4984750" y="4841875"/>
          <p14:tracePt t="165108" x="4984750" y="4860925"/>
          <p14:tracePt t="165115" x="4984750" y="4870450"/>
          <p14:tracePt t="165124" x="4984750" y="4908550"/>
          <p14:tracePt t="165131" x="4984750" y="4954588"/>
          <p14:tracePt t="165140" x="4984750" y="5021263"/>
          <p14:tracePt t="165145" x="4984750" y="5095875"/>
          <p14:tracePt t="165154" x="4994275" y="5160963"/>
          <p14:tracePt t="165172" x="5011738" y="5311775"/>
          <p14:tracePt t="165177" x="5011738" y="5386388"/>
          <p14:tracePt t="165189" x="5021263" y="5441950"/>
          <p14:tracePt t="165195" x="5030788" y="5470525"/>
          <p14:tracePt t="165203" x="5030788" y="5499100"/>
          <p14:tracePt t="165210" x="5030788" y="5526088"/>
          <p14:tracePt t="165225" x="5030788" y="5535613"/>
          <p14:tracePt t="165231" x="5030788" y="5545138"/>
          <p14:tracePt t="165240" x="5030788" y="5554663"/>
          <p14:tracePt t="165389" x="5021263" y="5554663"/>
          <p14:tracePt t="165539" x="5011738" y="5554663"/>
          <p14:tracePt t="165895" x="5011738" y="5545138"/>
          <p14:tracePt t="165911" x="5003800" y="5535613"/>
          <p14:tracePt t="165919" x="4994275" y="5535613"/>
          <p14:tracePt t="165935" x="4994275" y="5526088"/>
          <p14:tracePt t="165951" x="4975225" y="5516563"/>
          <p14:tracePt t="165981" x="4965700" y="5507038"/>
          <p14:tracePt t="165990" x="4965700" y="5499100"/>
          <p14:tracePt t="165998" x="4946650" y="5499100"/>
          <p14:tracePt t="166006" x="4937125" y="5489575"/>
          <p14:tracePt t="166022" x="4927600" y="5489575"/>
          <p14:tracePt t="166029" x="4918075" y="5489575"/>
          <p14:tracePt t="166038" x="4910138" y="5489575"/>
          <p14:tracePt t="166046" x="4881563" y="5489575"/>
          <p14:tracePt t="166053" x="4843463" y="5489575"/>
          <p14:tracePt t="166059" x="4806950" y="5470525"/>
          <p14:tracePt t="166067" x="4759325" y="5470525"/>
          <p14:tracePt t="166075" x="4694238" y="5470525"/>
          <p14:tracePt t="166083" x="4619625" y="5470525"/>
          <p14:tracePt t="166091" x="4552950" y="5480050"/>
          <p14:tracePt t="166100" x="4525963" y="5480050"/>
          <p14:tracePt t="166108" x="4497388" y="5480050"/>
          <p14:tracePt t="166116" x="4478338" y="5480050"/>
          <p14:tracePt t="166124" x="4468813" y="5480050"/>
          <p14:tracePt t="166131" x="4449763" y="5480050"/>
          <p14:tracePt t="166139" x="4432300" y="5480050"/>
          <p14:tracePt t="166148" x="4422775" y="5480050"/>
          <p14:tracePt t="166168" x="4403725" y="5480050"/>
          <p14:tracePt t="166499" x="4403725" y="5470525"/>
          <p14:tracePt t="166506" x="4403725" y="5461000"/>
          <p14:tracePt t="166514" x="4413250" y="5451475"/>
          <p14:tracePt t="166522" x="4422775" y="5422900"/>
          <p14:tracePt t="166529" x="4422775" y="5413375"/>
          <p14:tracePt t="166538" x="4432300" y="5413375"/>
          <p14:tracePt t="166545" x="4432300" y="5405438"/>
          <p14:tracePt t="167786" x="4432300" y="5395913"/>
          <p14:tracePt t="171451" x="4422775" y="5395913"/>
          <p14:tracePt t="171459" x="4413250" y="5395913"/>
          <p14:tracePt t="171467" x="4403725" y="5386388"/>
          <p14:tracePt t="171834" x="4403725" y="5376863"/>
          <p14:tracePt t="171843" x="4394200" y="5376863"/>
          <p14:tracePt t="171858" x="4384675" y="5376863"/>
          <p14:tracePt t="171873" x="4384675" y="5386388"/>
          <p14:tracePt t="172833" x="4384675" y="5395913"/>
          <p14:tracePt t="172882" x="4384675" y="5405438"/>
          <p14:tracePt t="172896" x="4394200" y="5413375"/>
          <p14:tracePt t="172919" x="4394200" y="5422900"/>
          <p14:tracePt t="172944" x="4394200" y="5432425"/>
          <p14:tracePt t="172990" x="4394200" y="5441950"/>
          <p14:tracePt t="173006" x="4403725" y="5451475"/>
          <p14:tracePt t="173137" x="4403725" y="5461000"/>
          <p14:tracePt t="173193" x="4413250" y="5461000"/>
          <p14:tracePt t="173209" x="4413250" y="5470525"/>
          <p14:tracePt t="173304" x="4413250" y="5480050"/>
          <p14:tracePt t="173383" x="4413250" y="5489575"/>
          <p14:tracePt t="173444" x="4413250" y="5499100"/>
          <p14:tracePt t="173514" x="4403725" y="5507038"/>
          <p14:tracePt t="173662" x="4394200" y="5516563"/>
          <p14:tracePt t="173711" x="4384675" y="5526088"/>
          <p14:tracePt t="173771" x="4375150" y="5526088"/>
          <p14:tracePt t="173827" x="4365625" y="5526088"/>
          <p14:tracePt t="173859" x="4356100" y="5526088"/>
          <p14:tracePt t="173896" x="4346575" y="5526088"/>
          <p14:tracePt t="173904" x="4346575" y="5507038"/>
          <p14:tracePt t="173911" x="4346575" y="5499100"/>
          <p14:tracePt t="173919" x="4338638" y="5489575"/>
          <p14:tracePt t="173928" x="4338638" y="5480050"/>
          <p14:tracePt t="173935" x="4338638" y="5470525"/>
          <p14:tracePt t="173945" x="4338638" y="5461000"/>
          <p14:tracePt t="173951" x="4338638" y="5451475"/>
          <p14:tracePt t="173959" x="4329113" y="5441950"/>
          <p14:tracePt t="173967" x="4329113" y="5422900"/>
          <p14:tracePt t="173982" x="4319588" y="5405438"/>
          <p14:tracePt t="173998" x="4319588" y="5395913"/>
          <p14:tracePt t="174005" x="4319588" y="5386388"/>
          <p14:tracePt t="174015" x="4319588" y="5376863"/>
          <p14:tracePt t="174038" x="4319588" y="5348288"/>
          <p14:tracePt t="174045" x="4319588" y="5338763"/>
          <p14:tracePt t="174054" x="4319588" y="5319713"/>
          <p14:tracePt t="174062" x="4319588" y="5302250"/>
          <p14:tracePt t="174076" x="4329113" y="5283200"/>
          <p14:tracePt t="174083" x="4329113" y="5273675"/>
          <p14:tracePt t="174091" x="4329113" y="5264150"/>
          <p14:tracePt t="174099" x="4329113" y="5235575"/>
          <p14:tracePt t="174107" x="4329113" y="5218113"/>
          <p14:tracePt t="174115" x="4329113" y="5208588"/>
          <p14:tracePt t="174123" x="4329113" y="5199063"/>
          <p14:tracePt t="174130" x="4329113" y="5180013"/>
          <p14:tracePt t="174136" x="4329113" y="5151438"/>
          <p14:tracePt t="174147" x="4329113" y="5132388"/>
          <p14:tracePt t="174152" x="4329113" y="5105400"/>
          <p14:tracePt t="174160" x="4319588" y="5095875"/>
          <p14:tracePt t="174168" x="4319588" y="5086350"/>
          <p14:tracePt t="174176" x="4319588" y="5057775"/>
          <p14:tracePt t="174185" x="4319588" y="5048250"/>
          <p14:tracePt t="174193" x="4310063" y="5038725"/>
          <p14:tracePt t="174210" x="4300538" y="5029200"/>
          <p14:tracePt t="174217" x="4300538" y="5011738"/>
          <p14:tracePt t="174239" x="4281488" y="4992688"/>
          <p14:tracePt t="174248" x="4281488" y="4983163"/>
          <p14:tracePt t="174254" x="4271963" y="4983163"/>
          <p14:tracePt t="174264" x="4271963" y="4973638"/>
          <p14:tracePt t="174270" x="4271963" y="4964113"/>
          <p14:tracePt t="174280" x="4271963" y="4954588"/>
          <p14:tracePt t="174287" x="4271963" y="4935538"/>
          <p14:tracePt t="174297" x="4262438" y="4918075"/>
          <p14:tracePt t="174303" x="4262438" y="4908550"/>
          <p14:tracePt t="174311" x="4252913" y="4899025"/>
          <p14:tracePt t="174317" x="4252913" y="4889500"/>
          <p14:tracePt t="174325" x="4244975" y="4879975"/>
          <p14:tracePt t="174333" x="4235450" y="4870450"/>
          <p14:tracePt t="174341" x="4235450" y="4860925"/>
          <p14:tracePt t="174349" x="4235450" y="4841875"/>
          <p14:tracePt t="174357" x="4235450" y="4824413"/>
          <p14:tracePt t="174364" x="4235450" y="4814888"/>
          <p14:tracePt t="174372" x="4235450" y="4795838"/>
          <p14:tracePt t="174381" x="4235450" y="4776788"/>
          <p14:tracePt t="174396" x="4235450" y="4767263"/>
          <p14:tracePt t="174403" x="4235450" y="4748213"/>
          <p14:tracePt t="174435" x="4235450" y="4740275"/>
          <p14:tracePt t="174443" x="4225925" y="4730750"/>
          <p14:tracePt t="174451" x="4225925" y="4721225"/>
          <p14:tracePt t="174465" x="4225925" y="4711700"/>
          <p14:tracePt t="174473" x="4225925" y="4702175"/>
          <p14:tracePt t="174481" x="4225925" y="4692650"/>
          <p14:tracePt t="174490" x="4225925" y="4683125"/>
          <p14:tracePt t="174498" x="4225925" y="4673600"/>
          <p14:tracePt t="174506" x="4216400" y="4664075"/>
          <p14:tracePt t="174515" x="4216400" y="4646613"/>
          <p14:tracePt t="174531" x="4216400" y="4637088"/>
          <p14:tracePt t="174552" x="4216400" y="4618038"/>
          <p14:tracePt t="174591" x="4216400" y="4608513"/>
          <p14:tracePt t="174599" x="4216400" y="4598988"/>
          <p14:tracePt t="174727" x="4206875" y="4598988"/>
          <p14:tracePt t="174741" x="4197350" y="4598988"/>
          <p14:tracePt t="174749" x="4168775" y="4598988"/>
          <p14:tracePt t="174756" x="4141788" y="4598988"/>
          <p14:tracePt t="174764" x="4132263" y="4598988"/>
          <p14:tracePt t="174771" x="4113213" y="4598988"/>
          <p14:tracePt t="174780" x="4103688" y="4608513"/>
          <p14:tracePt t="174787" x="4084638" y="4637088"/>
          <p14:tracePt t="174797" x="4075113" y="4646613"/>
          <p14:tracePt t="174801" x="4065588" y="4646613"/>
          <p14:tracePt t="174808" x="4065588" y="4654550"/>
          <p14:tracePt t="174817" x="4065588" y="4673600"/>
          <p14:tracePt t="174833" x="4065588" y="4692650"/>
          <p14:tracePt t="174841" x="4065588" y="4702175"/>
          <p14:tracePt t="174857" x="4065588" y="4721225"/>
          <p14:tracePt t="174873" x="4065588" y="4730750"/>
          <p14:tracePt t="174887" x="4075113" y="4740275"/>
          <p14:tracePt t="174897" x="4075113" y="4748213"/>
          <p14:tracePt t="174912" x="4084638" y="4757738"/>
          <p14:tracePt t="174920" x="4094163" y="4776788"/>
          <p14:tracePt t="174928" x="4103688" y="4786313"/>
          <p14:tracePt t="174945" x="4113213" y="4786313"/>
          <p14:tracePt t="174952" x="4132263" y="4795838"/>
          <p14:tracePt t="174959" x="4141788" y="4814888"/>
          <p14:tracePt t="174967" x="4151313" y="4824413"/>
          <p14:tracePt t="174976" x="4159250" y="4824413"/>
          <p14:tracePt t="174982" x="4168775" y="4833938"/>
          <p14:tracePt t="174988" x="4187825" y="4841875"/>
          <p14:tracePt t="175005" x="4225925" y="4851400"/>
          <p14:tracePt t="175013" x="4235450" y="4851400"/>
          <p14:tracePt t="175021" x="4244975" y="4851400"/>
          <p14:tracePt t="175037" x="4252913" y="4851400"/>
          <p14:tracePt t="175053" x="4262438" y="4860925"/>
          <p14:tracePt t="175059" x="4281488" y="4860925"/>
          <p14:tracePt t="175067" x="4291013" y="4860925"/>
          <p14:tracePt t="175078" x="4300538" y="4860925"/>
          <p14:tracePt t="175083" x="4319588" y="4860925"/>
          <p14:tracePt t="175091" x="4329113" y="4870450"/>
          <p14:tracePt t="175098" x="4329113" y="4879975"/>
          <p14:tracePt t="175108" x="4338638" y="4879975"/>
          <p14:tracePt t="175115" x="4346575" y="4879975"/>
          <p14:tracePt t="175153" x="4356100" y="4879975"/>
          <p14:tracePt t="175179" x="4365625" y="4879975"/>
          <p14:tracePt t="175186" x="4375150" y="4879975"/>
          <p14:tracePt t="175202" x="4384675" y="4879975"/>
          <p14:tracePt t="175223" x="4394200" y="4879975"/>
          <p14:tracePt t="175247" x="4403725" y="4870450"/>
          <p14:tracePt t="175256" x="4413250" y="4870450"/>
          <p14:tracePt t="175264" x="4422775" y="4870450"/>
          <p14:tracePt t="175281" x="4432300" y="4870450"/>
          <p14:tracePt t="175296" x="4449763" y="4870450"/>
          <p14:tracePt t="175308" x="4449763" y="4860925"/>
          <p14:tracePt t="175325" x="4459288" y="4860925"/>
          <p14:tracePt t="175333" x="4468813" y="4860925"/>
          <p14:tracePt t="175349" x="4497388" y="4860925"/>
          <p14:tracePt t="175357" x="4506913" y="4851400"/>
          <p14:tracePt t="175364" x="4525963" y="4841875"/>
          <p14:tracePt t="175373" x="4552950" y="4824413"/>
          <p14:tracePt t="175382" x="4552950" y="4814888"/>
          <p14:tracePt t="175387" x="4562475" y="4814888"/>
          <p14:tracePt t="175428" x="4572000" y="4814888"/>
          <p14:tracePt t="175639" x="4581525" y="4814888"/>
          <p14:tracePt t="175646" x="4591050" y="4814888"/>
          <p14:tracePt t="175653" x="4600575" y="4814888"/>
          <p14:tracePt t="175661" x="4600575" y="4824413"/>
          <p14:tracePt t="175669" x="4600575" y="4833938"/>
          <p14:tracePt t="175685" x="4610100" y="4841875"/>
          <p14:tracePt t="175694" x="4619625" y="4851400"/>
          <p14:tracePt t="175701" x="4619625" y="4860925"/>
          <p14:tracePt t="175709" x="4629150" y="4870450"/>
          <p14:tracePt t="175725" x="4646613" y="4879975"/>
          <p14:tracePt t="175731" x="4656138" y="4889500"/>
          <p14:tracePt t="175755" x="4665663" y="4889500"/>
          <p14:tracePt t="175763" x="4675188" y="4889500"/>
          <p14:tracePt t="175771" x="4675188" y="4899025"/>
          <p14:tracePt t="175795" x="4675188" y="4908550"/>
          <p14:tracePt t="175809" x="4684713" y="4908550"/>
          <p14:tracePt t="175833" x="4694238" y="4908550"/>
          <p14:tracePt t="175841" x="4703763" y="4908550"/>
          <p14:tracePt t="175873" x="4713288" y="4908550"/>
          <p14:tracePt t="175879" x="4722813" y="4918075"/>
          <p14:tracePt t="175889" x="4740275" y="4918075"/>
          <p14:tracePt t="175896" x="4749800" y="4927600"/>
          <p14:tracePt t="175903" x="4778375" y="4935538"/>
          <p14:tracePt t="175911" x="4806950" y="4945063"/>
          <p14:tracePt t="175919" x="4833938" y="4954588"/>
          <p14:tracePt t="175928" x="4872038" y="4973638"/>
          <p14:tracePt t="175935" x="4910138" y="4992688"/>
          <p14:tracePt t="175944" x="4975225" y="5021263"/>
          <p14:tracePt t="175951" x="5030788" y="5048250"/>
          <p14:tracePt t="175959" x="5068888" y="5057775"/>
          <p14:tracePt t="175967" x="5106988" y="5086350"/>
          <p14:tracePt t="175973" x="5133975" y="5095875"/>
          <p14:tracePt t="175980" x="5143500" y="5114925"/>
          <p14:tracePt t="175989" x="5172075" y="5124450"/>
          <p14:tracePt t="175997" x="5200650" y="5132388"/>
          <p14:tracePt t="176005" x="5218113" y="5151438"/>
          <p14:tracePt t="176013" x="5237163" y="5151438"/>
          <p14:tracePt t="176021" x="5246688" y="5151438"/>
          <p14:tracePt t="176030" x="5246688" y="5160963"/>
          <p14:tracePt t="176037" x="5265738" y="5170488"/>
          <p14:tracePt t="176053" x="5275263" y="5180013"/>
          <p14:tracePt t="176059" x="5275263" y="5189538"/>
          <p14:tracePt t="176067" x="5284788" y="5189538"/>
          <p14:tracePt t="176178" x="5294313" y="5189538"/>
          <p14:tracePt t="176295" x="5284788" y="5199063"/>
          <p14:tracePt t="176301" x="5284788" y="5208588"/>
          <p14:tracePt t="176326" x="5275263" y="5208588"/>
          <p14:tracePt t="176334" x="5265738" y="5218113"/>
          <p14:tracePt t="176340" x="5256213" y="5218113"/>
          <p14:tracePt t="176365" x="5246688" y="5218113"/>
          <p14:tracePt t="176380" x="5237163" y="5218113"/>
          <p14:tracePt t="176387" x="5237163" y="5226050"/>
          <p14:tracePt t="176411" x="5237163" y="5235575"/>
          <p14:tracePt t="176419" x="5227638" y="5235575"/>
          <p14:tracePt t="176428" x="5208588" y="5235575"/>
          <p14:tracePt t="176444" x="5191125" y="5245100"/>
          <p14:tracePt t="176451" x="5181600" y="5245100"/>
          <p14:tracePt t="176458" x="5181600" y="5273675"/>
          <p14:tracePt t="176474" x="5181600" y="5283200"/>
          <p14:tracePt t="176480" x="5172075" y="5302250"/>
          <p14:tracePt t="176497" x="5172075" y="5311775"/>
          <p14:tracePt t="176513" x="5172075" y="5319713"/>
          <p14:tracePt t="176521" x="5172075" y="5329238"/>
          <p14:tracePt t="176545" x="5172075" y="5338763"/>
          <p14:tracePt t="177264" x="5162550" y="5338763"/>
          <p14:tracePt t="177279" x="5153025" y="5348288"/>
          <p14:tracePt t="177506" x="5153025" y="5357813"/>
          <p14:tracePt t="177702" x="5143500" y="5357813"/>
          <p14:tracePt t="177710" x="5133975" y="5357813"/>
          <p14:tracePt t="177724" x="5124450" y="5357813"/>
          <p14:tracePt t="179272" x="5040313" y="5329238"/>
          <p14:tracePt t="179279" x="4806950" y="5273675"/>
          <p14:tracePt t="179288" x="4516438" y="5160963"/>
          <p14:tracePt t="179296" x="4310063" y="5086350"/>
          <p14:tracePt t="179301" x="3962400" y="4879975"/>
          <p14:tracePt t="179311" x="3663950" y="4627563"/>
          <p14:tracePt t="179318" x="3344863" y="4402138"/>
          <p14:tracePt t="179326" x="2725738" y="4092575"/>
          <p14:tracePt t="179333" x="2295525" y="3878263"/>
          <p14:tracePt t="179342" x="1789113" y="3559175"/>
          <p14:tracePt t="179349" x="1265238" y="3306763"/>
          <p14:tracePt t="179358" x="900113" y="3148013"/>
          <p14:tracePt t="179365" x="533400" y="2960688"/>
          <p14:tracePt t="179374" x="225425" y="2809875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CustomShape 1"/>
          <p:cNvSpPr/>
          <p:nvPr/>
        </p:nvSpPr>
        <p:spPr>
          <a:xfrm>
            <a:off x="360000" y="360000"/>
            <a:ext cx="9358560" cy="89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b"/>
          <a:lstStyle/>
          <a:p>
            <a:pPr>
              <a:lnSpc>
                <a:spcPct val="100000"/>
              </a:lnSpc>
            </a:pPr>
            <a:r>
              <a:rPr lang="sk-SK" sz="3200" b="1" spc="-1" dirty="0">
                <a:solidFill>
                  <a:srgbClr val="FFFFFF"/>
                </a:solidFill>
                <a:latin typeface="Source Sans Pro Black"/>
                <a:ea typeface="DejaVu Sans"/>
              </a:rPr>
              <a:t>1.) </a:t>
            </a:r>
            <a:r>
              <a:rPr lang="sk-SK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Inorganic chemistry</a:t>
            </a:r>
            <a:endParaRPr lang="sk-SK" sz="3200" b="0" strike="noStrike" spc="-1" dirty="0">
              <a:latin typeface="Arial"/>
            </a:endParaRPr>
          </a:p>
        </p:txBody>
      </p:sp>
      <p:sp>
        <p:nvSpPr>
          <p:cNvPr id="84" name="CustomShape 2"/>
          <p:cNvSpPr/>
          <p:nvPr/>
        </p:nvSpPr>
        <p:spPr>
          <a:xfrm>
            <a:off x="360000" y="1980000"/>
            <a:ext cx="9178560" cy="467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>
            <a:normAutofit/>
          </a:bodyPr>
          <a:lstStyle/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pc="-1" dirty="0">
                <a:solidFill>
                  <a:srgbClr val="1C1C1C"/>
                </a:solidFill>
                <a:latin typeface="Source Sans Pro Semibold"/>
              </a:rPr>
              <a:t>Philosophy: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pc="-1" dirty="0">
                <a:solidFill>
                  <a:srgbClr val="1C1C1C"/>
                </a:solidFill>
                <a:latin typeface="Source Sans Pro Semibold"/>
              </a:rPr>
              <a:t> 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pc="-1" dirty="0">
                <a:solidFill>
                  <a:srgbClr val="1C1C1C"/>
                </a:solidFill>
                <a:latin typeface="Source Sans Pro Semibold"/>
              </a:rPr>
              <a:t>-Read the formula from left to right 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pc="-1" dirty="0">
                <a:solidFill>
                  <a:srgbClr val="1C1C1C"/>
                </a:solidFill>
                <a:latin typeface="Source Sans Pro Semibold"/>
              </a:rPr>
              <a:t>-Express the oxidation state in terms of the number of anions (binary compounds) or a suitable prefix/suffix corresponding to a very low/lower/higher/very high oxidation number (oxyacids and their salts)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pc="-1" dirty="0">
                <a:solidFill>
                  <a:srgbClr val="1C1C1C"/>
                </a:solidFill>
                <a:latin typeface="Source Sans Pro Semibold"/>
              </a:rPr>
              <a:t>-Need to know all the common oxidation numbers of elements!</a:t>
            </a:r>
            <a:endParaRPr lang="en-GB" sz="2600" spc="-1" dirty="0"/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E18301B7-D9BB-7D54-1A3B-2B07E1E6962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377363" y="6856413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8011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591"/>
    </mc:Choice>
    <mc:Fallback xmlns="">
      <p:transition spd="slow" advTm="775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CustomShape 1"/>
          <p:cNvSpPr/>
          <p:nvPr/>
        </p:nvSpPr>
        <p:spPr>
          <a:xfrm>
            <a:off x="360000" y="360000"/>
            <a:ext cx="9358560" cy="89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b"/>
          <a:lstStyle/>
          <a:p>
            <a:pPr marL="1440">
              <a:lnSpc>
                <a:spcPct val="100000"/>
              </a:lnSpc>
              <a:buClr>
                <a:srgbClr val="000000"/>
              </a:buClr>
              <a:buSzPct val="45000"/>
            </a:pPr>
            <a:r>
              <a:rPr lang="sk-SK" sz="3200" b="1" spc="-1" dirty="0">
                <a:solidFill>
                  <a:srgbClr val="FFFFFF"/>
                </a:solidFill>
                <a:latin typeface="Source Sans Pro Black"/>
                <a:ea typeface="DejaVu Sans"/>
              </a:rPr>
              <a:t>c) </a:t>
            </a:r>
            <a:r>
              <a:rPr lang="sk-SK" sz="3200" b="1" strike="noStrike" spc="-1" dirty="0" err="1">
                <a:solidFill>
                  <a:srgbClr val="FFFFFF"/>
                </a:solidFill>
                <a:latin typeface="Source Sans Pro Black"/>
                <a:ea typeface="DejaVu Sans"/>
              </a:rPr>
              <a:t>Halogen</a:t>
            </a:r>
            <a:r>
              <a:rPr lang="en-US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 </a:t>
            </a:r>
            <a:r>
              <a:rPr lang="sk-SK" sz="3200" b="1" strike="noStrike" spc="-1" dirty="0" err="1">
                <a:solidFill>
                  <a:srgbClr val="FFFFFF"/>
                </a:solidFill>
                <a:latin typeface="Source Sans Pro Black"/>
                <a:ea typeface="DejaVu Sans"/>
              </a:rPr>
              <a:t>derivatives</a:t>
            </a:r>
            <a:endParaRPr lang="sk-SK" sz="3200" b="0" strike="noStrike" spc="-1" dirty="0">
              <a:latin typeface="Arial"/>
            </a:endParaRPr>
          </a:p>
        </p:txBody>
      </p:sp>
      <p:sp>
        <p:nvSpPr>
          <p:cNvPr id="119" name="CustomShape 2"/>
          <p:cNvSpPr/>
          <p:nvPr/>
        </p:nvSpPr>
        <p:spPr>
          <a:xfrm>
            <a:off x="360000" y="1980000"/>
            <a:ext cx="9178560" cy="467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>
            <a:normAutofit fontScale="94000"/>
          </a:bodyPr>
          <a:lstStyle/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        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2600" b="1" spc="-1" dirty="0">
              <a:solidFill>
                <a:srgbClr val="1C1C1C"/>
              </a:solidFill>
              <a:latin typeface="Source Sans Pro Semibold"/>
              <a:ea typeface="DejaVu Sans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    trichloromethane        chlorobenzene         1-chloro-2-fluoropropane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pc="-1" dirty="0">
                <a:solidFill>
                  <a:srgbClr val="1C1C1C"/>
                </a:solidFill>
                <a:latin typeface="Source Sans Pro Semibold"/>
              </a:rPr>
              <a:t>    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2600" b="1" spc="-1" dirty="0">
              <a:solidFill>
                <a:srgbClr val="1C1C1C"/>
              </a:solidFill>
              <a:latin typeface="Source Sans Pro Semibold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2600" b="1" spc="-1" dirty="0">
              <a:solidFill>
                <a:srgbClr val="1C1C1C"/>
              </a:solidFill>
              <a:latin typeface="Source Sans Pro Semibold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pc="-1" dirty="0">
                <a:solidFill>
                  <a:srgbClr val="1C1C1C"/>
                </a:solidFill>
                <a:latin typeface="Source Sans Pro Semibold"/>
              </a:rPr>
              <a:t>     bromoethane               1,1,1,2-tetrafluoroethane</a:t>
            </a:r>
            <a:r>
              <a:rPr lang="sk-SK" sz="2000" b="0" strike="noStrike" spc="-1" baseline="-33000" dirty="0">
                <a:solidFill>
                  <a:srgbClr val="1C1C1C"/>
                </a:solidFill>
                <a:latin typeface="Source Sans Pro Light"/>
                <a:ea typeface="DejaVu Sans"/>
              </a:rPr>
              <a:t>                             						</a:t>
            </a:r>
            <a:endParaRPr lang="sk-SK" sz="2000" b="0" strike="noStrike" spc="-1" dirty="0">
              <a:latin typeface="Arial"/>
            </a:endParaRP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E73FBA4A-3806-8F1C-6B57-A18725A9090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377363" y="6856413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3775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59"/>
    </mc:Choice>
    <mc:Fallback xmlns="">
      <p:transition spd="slow" advTm="5559"/>
    </mc:Fallback>
  </mc:AlternateContent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CustomShape 1"/>
          <p:cNvSpPr/>
          <p:nvPr/>
        </p:nvSpPr>
        <p:spPr>
          <a:xfrm>
            <a:off x="360000" y="360000"/>
            <a:ext cx="9358560" cy="89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b"/>
          <a:lstStyle/>
          <a:p>
            <a:pPr marL="1440">
              <a:lnSpc>
                <a:spcPct val="100000"/>
              </a:lnSpc>
              <a:buClr>
                <a:srgbClr val="000000"/>
              </a:buClr>
              <a:buSzPct val="45000"/>
            </a:pPr>
            <a:r>
              <a:rPr lang="sk-SK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d) Functional groups based on O, N and S</a:t>
            </a:r>
            <a:endParaRPr lang="sk-SK" sz="3200" b="0" strike="noStrike" spc="-1" dirty="0">
              <a:latin typeface="Arial"/>
            </a:endParaRPr>
          </a:p>
        </p:txBody>
      </p:sp>
      <p:sp>
        <p:nvSpPr>
          <p:cNvPr id="125" name="CustomShape 2"/>
          <p:cNvSpPr/>
          <p:nvPr/>
        </p:nvSpPr>
        <p:spPr>
          <a:xfrm>
            <a:off x="360000" y="1980000"/>
            <a:ext cx="9178560" cy="467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>
            <a:normAutofit/>
          </a:bodyPr>
          <a:lstStyle/>
          <a:p>
            <a:pPr>
              <a:spcAft>
                <a:spcPts val="1142"/>
              </a:spcAft>
            </a:pPr>
            <a:endParaRPr lang="sk-SK" sz="2600" b="1" spc="-1" dirty="0">
              <a:solidFill>
                <a:srgbClr val="1C1C1C"/>
              </a:solidFill>
              <a:latin typeface="Source Sans Pro Semibold"/>
            </a:endParaRPr>
          </a:p>
        </p:txBody>
      </p:sp>
      <p:graphicFrame>
        <p:nvGraphicFramePr>
          <p:cNvPr id="2" name="Tabuľka 2">
            <a:extLst>
              <a:ext uri="{FF2B5EF4-FFF2-40B4-BE49-F238E27FC236}">
                <a16:creationId xmlns:a16="http://schemas.microsoft.com/office/drawing/2014/main" id="{24B7DABD-E308-8850-1302-BC164738CEA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1049642"/>
              </p:ext>
            </p:extLst>
          </p:nvPr>
        </p:nvGraphicFramePr>
        <p:xfrm>
          <a:off x="360000" y="2163641"/>
          <a:ext cx="6988288" cy="38929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60179">
                  <a:extLst>
                    <a:ext uri="{9D8B030D-6E8A-4147-A177-3AD203B41FA5}">
                      <a16:colId xmlns:a16="http://schemas.microsoft.com/office/drawing/2014/main" val="3394380109"/>
                    </a:ext>
                  </a:extLst>
                </a:gridCol>
                <a:gridCol w="3228109">
                  <a:extLst>
                    <a:ext uri="{9D8B030D-6E8A-4147-A177-3AD203B41FA5}">
                      <a16:colId xmlns:a16="http://schemas.microsoft.com/office/drawing/2014/main" val="1058050378"/>
                    </a:ext>
                  </a:extLst>
                </a:gridCol>
              </a:tblGrid>
              <a:tr h="3892913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1142"/>
                        </a:spcAft>
                      </a:pPr>
                      <a:r>
                        <a:rPr lang="sk-SK" sz="1900" b="1" spc="-1" dirty="0">
                          <a:solidFill>
                            <a:srgbClr val="1C1C1C"/>
                          </a:solidFill>
                          <a:latin typeface="Source Sans Pro Semibold"/>
                          <a:ea typeface="+mn-ea"/>
                        </a:rPr>
                        <a:t>R</a:t>
                      </a:r>
                      <a:r>
                        <a:rPr lang="sk-SK" sz="1900" b="1" strike="noStrike" spc="-1" dirty="0">
                          <a:solidFill>
                            <a:srgbClr val="1C1C1C"/>
                          </a:solidFill>
                          <a:latin typeface="Source Sans Pro Semibold"/>
                          <a:ea typeface="+mn-ea"/>
                        </a:rPr>
                        <a:t>-OH (alcohol)</a:t>
                      </a: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1142"/>
                        </a:spcAft>
                      </a:pPr>
                      <a:r>
                        <a:rPr lang="sk-SK" sz="1900" b="1" strike="noStrike" spc="-1" dirty="0">
                          <a:solidFill>
                            <a:srgbClr val="1C1C1C"/>
                          </a:solidFill>
                          <a:latin typeface="Source Sans Pro Semibold"/>
                          <a:ea typeface="+mn-ea"/>
                        </a:rPr>
                        <a:t>R-O-R (ether)                                           </a:t>
                      </a:r>
                      <a:endParaRPr lang="sk-SK" sz="1900" b="0" strike="noStrike" spc="-1" dirty="0">
                        <a:latin typeface="+mn-lt"/>
                      </a:endParaRP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1142"/>
                        </a:spcAft>
                      </a:pPr>
                      <a:r>
                        <a:rPr lang="sk-SK" sz="1900" b="1" strike="noStrike" spc="-1" dirty="0">
                          <a:solidFill>
                            <a:srgbClr val="1C1C1C"/>
                          </a:solidFill>
                          <a:latin typeface="Source Sans Pro Semibold"/>
                          <a:ea typeface="+mn-ea"/>
                        </a:rPr>
                        <a:t>R</a:t>
                      </a:r>
                      <a:r>
                        <a:rPr lang="en-US" sz="1900" b="1" strike="noStrike" spc="-1" dirty="0">
                          <a:solidFill>
                            <a:srgbClr val="1C1C1C"/>
                          </a:solidFill>
                          <a:latin typeface="Source Sans Pro Semibold"/>
                          <a:ea typeface="+mn-ea"/>
                        </a:rPr>
                        <a:t>H</a:t>
                      </a:r>
                      <a:r>
                        <a:rPr lang="sk-SK" sz="1900" b="1" strike="noStrike" spc="-1" dirty="0">
                          <a:solidFill>
                            <a:srgbClr val="1C1C1C"/>
                          </a:solidFill>
                          <a:latin typeface="Source Sans Pro Semibold"/>
                          <a:ea typeface="+mn-ea"/>
                        </a:rPr>
                        <a:t>C=O (aldehyde)</a:t>
                      </a:r>
                      <a:endParaRPr lang="sk-SK" sz="1900" b="1" spc="-1" dirty="0">
                        <a:solidFill>
                          <a:srgbClr val="1C1C1C"/>
                        </a:solidFill>
                        <a:latin typeface="Source Sans Pro Semibold"/>
                        <a:ea typeface="+mn-ea"/>
                      </a:endParaRP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1142"/>
                        </a:spcAft>
                      </a:pPr>
                      <a:r>
                        <a:rPr lang="sk-SK" sz="1900" b="1" strike="noStrike" spc="-1" dirty="0">
                          <a:solidFill>
                            <a:srgbClr val="1C1C1C"/>
                          </a:solidFill>
                          <a:latin typeface="Source Sans Pro Semibold"/>
                          <a:ea typeface="+mn-ea"/>
                        </a:rPr>
                        <a:t>RCH</a:t>
                      </a:r>
                      <a:r>
                        <a:rPr lang="sk-SK" sz="1900" b="1" strike="noStrike" spc="-1" baseline="-33000" dirty="0">
                          <a:solidFill>
                            <a:srgbClr val="1C1C1C"/>
                          </a:solidFill>
                          <a:latin typeface="Source Sans Pro Semibold"/>
                          <a:ea typeface="+mn-ea"/>
                        </a:rPr>
                        <a:t>2</a:t>
                      </a:r>
                      <a:r>
                        <a:rPr lang="sk-SK" sz="1900" b="1" strike="noStrike" spc="-1" dirty="0">
                          <a:solidFill>
                            <a:srgbClr val="1C1C1C"/>
                          </a:solidFill>
                          <a:latin typeface="Source Sans Pro Semibold"/>
                          <a:ea typeface="+mn-ea"/>
                        </a:rPr>
                        <a:t>-CO-CH</a:t>
                      </a:r>
                      <a:r>
                        <a:rPr lang="sk-SK" sz="1900" b="1" strike="noStrike" spc="-1" baseline="-33000" dirty="0">
                          <a:solidFill>
                            <a:srgbClr val="1C1C1C"/>
                          </a:solidFill>
                          <a:latin typeface="Source Sans Pro Semibold"/>
                          <a:ea typeface="+mn-ea"/>
                        </a:rPr>
                        <a:t>2</a:t>
                      </a:r>
                      <a:r>
                        <a:rPr lang="sk-SK" sz="1900" b="1" strike="noStrike" spc="-1" dirty="0">
                          <a:solidFill>
                            <a:srgbClr val="1C1C1C"/>
                          </a:solidFill>
                          <a:latin typeface="Source Sans Pro Semibold"/>
                          <a:ea typeface="+mn-ea"/>
                        </a:rPr>
                        <a:t>R (ketone)</a:t>
                      </a:r>
                    </a:p>
                    <a:p>
                      <a:pPr>
                        <a:spcAft>
                          <a:spcPts val="1142"/>
                        </a:spcAft>
                      </a:pPr>
                      <a:r>
                        <a:rPr lang="sk-SK" sz="1900" b="1" spc="-1" dirty="0">
                          <a:solidFill>
                            <a:srgbClr val="1C1C1C"/>
                          </a:solidFill>
                          <a:latin typeface="Source Sans Pro Semibold"/>
                        </a:rPr>
                        <a:t>RCOOH (carboxylic acid)</a:t>
                      </a:r>
                    </a:p>
                    <a:p>
                      <a:pPr>
                        <a:spcAft>
                          <a:spcPts val="1142"/>
                        </a:spcAft>
                      </a:pPr>
                      <a:r>
                        <a:rPr lang="sk-SK" sz="1900" b="1" spc="-1" dirty="0">
                          <a:solidFill>
                            <a:srgbClr val="1C1C1C"/>
                          </a:solidFill>
                          <a:latin typeface="Source Sans Pro Semibold"/>
                        </a:rPr>
                        <a:t>RCOOR (ester)</a:t>
                      </a:r>
                    </a:p>
                    <a:p>
                      <a:pPr>
                        <a:spcAft>
                          <a:spcPts val="1142"/>
                        </a:spcAft>
                      </a:pPr>
                      <a:r>
                        <a:rPr lang="sk-SK" sz="1900" b="1" spc="-1" dirty="0">
                          <a:solidFill>
                            <a:srgbClr val="1C1C1C"/>
                          </a:solidFill>
                          <a:latin typeface="Source Sans Pro Semibold"/>
                        </a:rPr>
                        <a:t>(RCO)</a:t>
                      </a:r>
                      <a:r>
                        <a:rPr lang="sk-SK" sz="1900" b="1" spc="-1" baseline="-25000" dirty="0">
                          <a:solidFill>
                            <a:srgbClr val="1C1C1C"/>
                          </a:solidFill>
                          <a:latin typeface="Source Sans Pro Semibold"/>
                        </a:rPr>
                        <a:t>2</a:t>
                      </a:r>
                      <a:r>
                        <a:rPr lang="sk-SK" sz="1900" b="1" spc="-1" dirty="0">
                          <a:solidFill>
                            <a:srgbClr val="1C1C1C"/>
                          </a:solidFill>
                          <a:latin typeface="Source Sans Pro Semibold"/>
                        </a:rPr>
                        <a:t>O (acid anhydride)</a:t>
                      </a:r>
                    </a:p>
                    <a:p>
                      <a:pPr>
                        <a:spcAft>
                          <a:spcPts val="1142"/>
                        </a:spcAft>
                      </a:pPr>
                      <a:r>
                        <a:rPr lang="sk-SK" sz="1900" b="1" spc="-1" dirty="0">
                          <a:solidFill>
                            <a:srgbClr val="1C1C1C"/>
                          </a:solidFill>
                          <a:latin typeface="Source Sans Pro Semibold"/>
                        </a:rPr>
                        <a:t>RCOCl (acyl chloride)</a:t>
                      </a:r>
                      <a:endParaRPr lang="sk-SK" sz="19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1142"/>
                        </a:spcAft>
                      </a:pPr>
                      <a:r>
                        <a:rPr lang="sk-SK" sz="1900" b="1" spc="-1" dirty="0">
                          <a:solidFill>
                            <a:srgbClr val="1C1C1C"/>
                          </a:solidFill>
                          <a:latin typeface="Source Sans Pro Semibold"/>
                        </a:rPr>
                        <a:t>RCONH</a:t>
                      </a:r>
                      <a:r>
                        <a:rPr lang="sk-SK" sz="1900" b="1" spc="-1" baseline="-25000" dirty="0">
                          <a:solidFill>
                            <a:srgbClr val="1C1C1C"/>
                          </a:solidFill>
                          <a:latin typeface="Source Sans Pro Semibold"/>
                        </a:rPr>
                        <a:t>2</a:t>
                      </a:r>
                      <a:r>
                        <a:rPr lang="sk-SK" sz="1900" b="1" spc="-1" dirty="0">
                          <a:solidFill>
                            <a:srgbClr val="1C1C1C"/>
                          </a:solidFill>
                          <a:latin typeface="Source Sans Pro Semibold"/>
                        </a:rPr>
                        <a:t> (amide)</a:t>
                      </a: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1142"/>
                        </a:spcAft>
                      </a:pPr>
                      <a:r>
                        <a:rPr lang="sk-SK" sz="1900" b="1" strike="noStrike" spc="-1" dirty="0">
                          <a:solidFill>
                            <a:srgbClr val="1C1C1C"/>
                          </a:solidFill>
                          <a:latin typeface="Source Sans Pro Semibold"/>
                        </a:rPr>
                        <a:t>R-NH</a:t>
                      </a:r>
                      <a:r>
                        <a:rPr lang="sk-SK" sz="1900" b="1" strike="noStrike" spc="-1" baseline="-25000" dirty="0">
                          <a:solidFill>
                            <a:srgbClr val="1C1C1C"/>
                          </a:solidFill>
                          <a:latin typeface="Source Sans Pro Semibold"/>
                        </a:rPr>
                        <a:t>2</a:t>
                      </a:r>
                      <a:r>
                        <a:rPr lang="sk-SK" sz="1900" b="1" strike="noStrike" spc="-1" dirty="0">
                          <a:solidFill>
                            <a:srgbClr val="1C1C1C"/>
                          </a:solidFill>
                          <a:latin typeface="Source Sans Pro Semibold"/>
                        </a:rPr>
                        <a:t> (amine)</a:t>
                      </a:r>
                      <a:endParaRPr lang="sk-SK" sz="1900" spc="-1" dirty="0">
                        <a:solidFill>
                          <a:srgbClr val="1C1C1C"/>
                        </a:solidFill>
                        <a:latin typeface="+mn-lt"/>
                      </a:endParaRPr>
                    </a:p>
                    <a:p>
                      <a:pPr>
                        <a:spcAft>
                          <a:spcPts val="1142"/>
                        </a:spcAft>
                      </a:pPr>
                      <a:r>
                        <a:rPr lang="sk-SK" sz="1900" b="1" spc="-1" dirty="0">
                          <a:solidFill>
                            <a:srgbClr val="1C1C1C"/>
                          </a:solidFill>
                          <a:latin typeface="Source Sans Pro Semibold"/>
                        </a:rPr>
                        <a:t>R-CN (nitrile)</a:t>
                      </a: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1142"/>
                        </a:spcAft>
                      </a:pPr>
                      <a:r>
                        <a:rPr lang="sk-SK" sz="1900" b="1" spc="-1" dirty="0">
                          <a:solidFill>
                            <a:srgbClr val="1C1C1C"/>
                          </a:solidFill>
                          <a:latin typeface="Source Sans Pro Semibold"/>
                          <a:ea typeface="+mn-ea"/>
                        </a:rPr>
                        <a:t>R-SH (thiol)</a:t>
                      </a: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1142"/>
                        </a:spcAft>
                      </a:pPr>
                      <a:r>
                        <a:rPr lang="sk-SK" sz="1900" b="1" strike="noStrike" spc="-1" dirty="0">
                          <a:solidFill>
                            <a:srgbClr val="1C1C1C"/>
                          </a:solidFill>
                          <a:latin typeface="Source Sans Pro Semibold"/>
                          <a:ea typeface="+mn-ea"/>
                        </a:rPr>
                        <a:t>R-S-R (sulfide)</a:t>
                      </a: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1142"/>
                        </a:spcAft>
                      </a:pPr>
                      <a:r>
                        <a:rPr lang="sk-SK" sz="1900" b="1" strike="noStrike" spc="-1" dirty="0">
                          <a:solidFill>
                            <a:srgbClr val="1C1C1C"/>
                          </a:solidFill>
                          <a:latin typeface="Source Sans Pro Semibold"/>
                          <a:ea typeface="+mn-ea"/>
                        </a:rPr>
                        <a:t>RSOR (sulfoxide)</a:t>
                      </a: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1142"/>
                        </a:spcAft>
                      </a:pPr>
                      <a:r>
                        <a:rPr lang="sk-SK" sz="1900" b="1" spc="-1" dirty="0">
                          <a:solidFill>
                            <a:srgbClr val="1C1C1C"/>
                          </a:solidFill>
                          <a:latin typeface="Source Sans Pro Semibold"/>
                          <a:ea typeface="+mn-ea"/>
                        </a:rPr>
                        <a:t>RSO</a:t>
                      </a:r>
                      <a:r>
                        <a:rPr lang="sk-SK" sz="1900" b="1" spc="-1" baseline="-25000" dirty="0">
                          <a:solidFill>
                            <a:srgbClr val="1C1C1C"/>
                          </a:solidFill>
                          <a:latin typeface="Source Sans Pro Semibold"/>
                          <a:ea typeface="+mn-ea"/>
                        </a:rPr>
                        <a:t>2</a:t>
                      </a:r>
                      <a:r>
                        <a:rPr lang="sk-SK" sz="1900" b="1" spc="-1" dirty="0">
                          <a:solidFill>
                            <a:srgbClr val="1C1C1C"/>
                          </a:solidFill>
                          <a:latin typeface="Source Sans Pro Semibold"/>
                          <a:ea typeface="+mn-ea"/>
                        </a:rPr>
                        <a:t>R (sulfone)</a:t>
                      </a: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1142"/>
                        </a:spcAft>
                      </a:pPr>
                      <a:r>
                        <a:rPr lang="sk-SK" sz="1900" b="1" strike="noStrike" spc="-1" dirty="0">
                          <a:solidFill>
                            <a:srgbClr val="1C1C1C"/>
                          </a:solidFill>
                          <a:latin typeface="Source Sans Pro Semibold"/>
                          <a:ea typeface="+mn-ea"/>
                        </a:rPr>
                        <a:t>RSO</a:t>
                      </a:r>
                      <a:r>
                        <a:rPr lang="sk-SK" sz="1900" b="1" strike="noStrike" spc="-1" baseline="-25000" dirty="0">
                          <a:solidFill>
                            <a:srgbClr val="1C1C1C"/>
                          </a:solidFill>
                          <a:latin typeface="Source Sans Pro Semibold"/>
                          <a:ea typeface="+mn-ea"/>
                        </a:rPr>
                        <a:t>3</a:t>
                      </a:r>
                      <a:r>
                        <a:rPr lang="sk-SK" sz="1900" b="1" strike="noStrike" spc="-1" dirty="0">
                          <a:solidFill>
                            <a:srgbClr val="1C1C1C"/>
                          </a:solidFill>
                          <a:latin typeface="Source Sans Pro Semibold"/>
                          <a:ea typeface="+mn-ea"/>
                        </a:rPr>
                        <a:t>H (sulfonic acid)</a:t>
                      </a:r>
                    </a:p>
                    <a:p>
                      <a:endParaRPr lang="sk-SK" sz="19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03207405"/>
                  </a:ext>
                </a:extLst>
              </a:tr>
            </a:tbl>
          </a:graphicData>
        </a:graphic>
      </p:graphicFrame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052095D5-4005-AA6A-E64E-734FF416EF8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377363" y="6856413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900"/>
    </mc:Choice>
    <mc:Fallback xmlns="">
      <p:transition spd="slow" advTm="409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571" x="112713" y="2613025"/>
          <p14:tracePt t="8579" x="168275" y="2576513"/>
          <p14:tracePt t="8587" x="234950" y="2509838"/>
          <p14:tracePt t="8595" x="280988" y="2490788"/>
          <p14:tracePt t="8603" x="309563" y="2463800"/>
          <p14:tracePt t="8611" x="336550" y="2425700"/>
          <p14:tracePt t="8619" x="365125" y="2406650"/>
          <p14:tracePt t="8627" x="365125" y="2389188"/>
          <p14:tracePt t="8644" x="374650" y="2370138"/>
          <p14:tracePt t="8650" x="384175" y="2351088"/>
          <p14:tracePt t="8658" x="384175" y="2332038"/>
          <p14:tracePt t="8666" x="393700" y="2312988"/>
          <p14:tracePt t="8673" x="403225" y="2276475"/>
          <p14:tracePt t="8682" x="403225" y="2266950"/>
          <p14:tracePt t="8689" x="403225" y="2228850"/>
          <p14:tracePt t="8697" x="403225" y="2219325"/>
          <p14:tracePt t="8705" x="403225" y="2201863"/>
          <p14:tracePt t="8714" x="403225" y="2192338"/>
          <p14:tracePt t="8722" x="403225" y="2182813"/>
          <p14:tracePt t="8732" x="393700" y="2154238"/>
          <p14:tracePt t="8736" x="393700" y="2125663"/>
          <p14:tracePt t="8743" x="384175" y="2116138"/>
          <p14:tracePt t="8752" x="384175" y="2098675"/>
          <p14:tracePt t="8759" x="374650" y="2079625"/>
          <p14:tracePt t="8769" x="365125" y="2079625"/>
          <p14:tracePt t="8783" x="365125" y="2070100"/>
          <p14:tracePt t="8800" x="355600" y="2070100"/>
          <p14:tracePt t="8805" x="355600" y="2060575"/>
          <p14:tracePt t="8813" x="346075" y="2060575"/>
          <p14:tracePt t="8908" x="319088" y="2098675"/>
          <p14:tracePt t="8917" x="290513" y="2135188"/>
          <p14:tracePt t="8924" x="290513" y="2144713"/>
          <p14:tracePt t="8932" x="271463" y="2192338"/>
          <p14:tracePt t="8939" x="252413" y="2201863"/>
          <p14:tracePt t="8947" x="242888" y="2228850"/>
          <p14:tracePt t="8956" x="242888" y="2266950"/>
          <p14:tracePt t="8964" x="234950" y="2322513"/>
          <p14:tracePt t="8971" x="234950" y="2351088"/>
          <p14:tracePt t="8980" x="215900" y="2397125"/>
          <p14:tracePt t="8985" x="196850" y="2425700"/>
          <p14:tracePt t="8993" x="177800" y="2463800"/>
          <p14:tracePt t="9001" x="177800" y="2509838"/>
          <p14:tracePt t="9009" x="177800" y="2528888"/>
          <p14:tracePt t="9017" x="177800" y="2593975"/>
          <p14:tracePt t="9026" x="168275" y="2651125"/>
          <p14:tracePt t="9034" x="168275" y="2697163"/>
          <p14:tracePt t="9041" x="168275" y="2773363"/>
          <p14:tracePt t="9051" x="168275" y="2857500"/>
          <p14:tracePt t="9057" x="168275" y="2922588"/>
          <p14:tracePt t="9063" x="168275" y="2968625"/>
          <p14:tracePt t="9071" x="168275" y="3062288"/>
          <p14:tracePt t="9079" x="158750" y="3128963"/>
          <p14:tracePt t="9088" x="158750" y="3175000"/>
          <p14:tracePt t="9097" x="158750" y="3203575"/>
          <p14:tracePt t="9104" x="158750" y="3259138"/>
          <p14:tracePt t="9112" x="177800" y="3316288"/>
          <p14:tracePt t="9119" x="177800" y="3362325"/>
          <p14:tracePt t="9129" x="177800" y="3409950"/>
          <p14:tracePt t="9136" x="177800" y="3436938"/>
          <p14:tracePt t="9144" x="177800" y="3455988"/>
          <p14:tracePt t="9152" x="177800" y="3494088"/>
          <p14:tracePt t="9158" x="177800" y="3522663"/>
          <p14:tracePt t="9167" x="177800" y="3568700"/>
          <p14:tracePt t="9173" x="177800" y="3606800"/>
          <p14:tracePt t="9183" x="177800" y="3652838"/>
          <p14:tracePt t="9189" x="177800" y="3662363"/>
          <p14:tracePt t="9198" x="177800" y="3746500"/>
          <p14:tracePt t="9206" x="177800" y="3811588"/>
          <p14:tracePt t="9214" x="177800" y="3859213"/>
          <p14:tracePt t="9221" x="177800" y="3897313"/>
          <p14:tracePt t="9227" x="168275" y="3933825"/>
          <p14:tracePt t="9235" x="168275" y="3962400"/>
          <p14:tracePt t="9243" x="168275" y="4008438"/>
          <p14:tracePt t="9251" x="168275" y="4075113"/>
          <p14:tracePt t="9259" x="168275" y="4102100"/>
          <p14:tracePt t="9268" x="168275" y="4168775"/>
          <p14:tracePt t="9275" x="158750" y="4214813"/>
          <p14:tracePt t="9284" x="149225" y="4262438"/>
          <p14:tracePt t="9291" x="149225" y="4346575"/>
          <p14:tracePt t="9301" x="149225" y="4411663"/>
          <p14:tracePt t="9307" x="141288" y="4486275"/>
          <p14:tracePt t="9317" x="141288" y="4552950"/>
          <p14:tracePt t="9321" x="141288" y="4618038"/>
          <p14:tracePt t="9329" x="141288" y="4692650"/>
          <p14:tracePt t="9338" x="141288" y="4776788"/>
          <p14:tracePt t="9346" x="141288" y="4841875"/>
          <p14:tracePt t="9354" x="149225" y="4935538"/>
          <p14:tracePt t="9363" x="158750" y="4973638"/>
          <p14:tracePt t="9369" x="158750" y="5067300"/>
          <p14:tracePt t="9377" x="168275" y="5132388"/>
          <p14:tracePt t="9385" x="168275" y="5199063"/>
          <p14:tracePt t="9392" x="168275" y="5218113"/>
          <p14:tracePt t="9403" x="177800" y="5264150"/>
          <p14:tracePt t="9407" x="177800" y="5311775"/>
          <p14:tracePt t="9416" x="196850" y="5357813"/>
          <p14:tracePt t="9423" x="215900" y="5405438"/>
          <p14:tracePt t="9432" x="215900" y="5422900"/>
          <p14:tracePt t="9439" x="215900" y="5480050"/>
          <p14:tracePt t="9448" x="215900" y="5507038"/>
          <p14:tracePt t="9456" x="215900" y="5535613"/>
          <p14:tracePt t="9463" x="225425" y="5573713"/>
          <p14:tracePt t="9471" x="242888" y="5600700"/>
          <p14:tracePt t="9480" x="252413" y="5629275"/>
          <p14:tracePt t="9486" x="252413" y="5657850"/>
          <p14:tracePt t="9493" x="261938" y="5657850"/>
          <p14:tracePt t="9502" x="271463" y="5694363"/>
          <p14:tracePt t="9509" x="280988" y="5713413"/>
          <p14:tracePt t="9518" x="290513" y="5741988"/>
          <p14:tracePt t="9525" x="300038" y="5780088"/>
          <p14:tracePt t="9535" x="319088" y="5816600"/>
          <p14:tracePt t="9541" x="328613" y="5864225"/>
          <p14:tracePt t="9551" x="346075" y="5891213"/>
          <p14:tracePt t="9555" x="374650" y="5929313"/>
          <p14:tracePt t="9567" x="393700" y="5967413"/>
          <p14:tracePt t="9572" x="412750" y="6013450"/>
          <p14:tracePt t="9581" x="430213" y="6022975"/>
          <p14:tracePt t="9589" x="449263" y="6042025"/>
          <p14:tracePt t="9596" x="458788" y="6061075"/>
          <p14:tracePt t="9603" x="487363" y="6078538"/>
          <p14:tracePt t="9612" x="506413" y="6088063"/>
          <p14:tracePt t="9619" x="542925" y="6107113"/>
          <p14:tracePt t="9628" x="581025" y="6116638"/>
          <p14:tracePt t="9635" x="627063" y="6135688"/>
          <p14:tracePt t="9644" x="720725" y="6145213"/>
          <p14:tracePt t="9650" x="823913" y="6172200"/>
          <p14:tracePt t="9657" x="917575" y="6191250"/>
          <p14:tracePt t="9666" x="1049338" y="6219825"/>
          <p14:tracePt t="9673" x="1152525" y="6219825"/>
          <p14:tracePt t="9683" x="1330325" y="6248400"/>
          <p14:tracePt t="9689" x="1423988" y="6248400"/>
          <p14:tracePt t="9698" x="1565275" y="6248400"/>
          <p14:tracePt t="9705" x="1658938" y="6248400"/>
          <p14:tracePt t="9713" x="1724025" y="6248400"/>
          <p14:tracePt t="9721" x="1808163" y="6265863"/>
          <p14:tracePt t="9729" x="1855788" y="6265863"/>
          <p14:tracePt t="9736" x="1892300" y="6265863"/>
          <p14:tracePt t="9744" x="1985963" y="6265863"/>
          <p14:tracePt t="9752" x="2052638" y="6265863"/>
          <p14:tracePt t="9759" x="2108200" y="6265863"/>
          <p14:tracePt t="9768" x="2173288" y="6284913"/>
          <p14:tracePt t="9775" x="2286000" y="6284913"/>
          <p14:tracePt t="9783" x="2379663" y="6294438"/>
          <p14:tracePt t="9791" x="2463800" y="6332538"/>
          <p14:tracePt t="9800" x="2530475" y="6332538"/>
          <p14:tracePt t="9807" x="2670175" y="6342063"/>
          <p14:tracePt t="9814" x="2782888" y="6350000"/>
          <p14:tracePt t="9821" x="2857500" y="6350000"/>
          <p14:tracePt t="9829" x="2941638" y="6350000"/>
          <p14:tracePt t="9838" x="3035300" y="6350000"/>
          <p14:tracePt t="9846" x="3157538" y="6369050"/>
          <p14:tracePt t="9854" x="3289300" y="6378575"/>
          <p14:tracePt t="9863" x="3316288" y="6378575"/>
          <p14:tracePt t="9870" x="3400425" y="6378575"/>
          <p14:tracePt t="9882" x="3476625" y="6378575"/>
          <p14:tracePt t="9887" x="3587750" y="6378575"/>
          <p14:tracePt t="9897" x="3644900" y="6388100"/>
          <p14:tracePt t="9901" x="3738563" y="6388100"/>
          <p14:tracePt t="9907" x="3803650" y="6407150"/>
          <p14:tracePt t="9917" x="3878263" y="6407150"/>
          <p14:tracePt t="9923" x="3971925" y="6397625"/>
          <p14:tracePt t="9933" x="4057650" y="6397625"/>
          <p14:tracePt t="9939" x="4103688" y="6388100"/>
          <p14:tracePt t="9949" x="4197350" y="6369050"/>
          <p14:tracePt t="9955" x="4225925" y="6359525"/>
          <p14:tracePt t="9963" x="4244975" y="6359525"/>
          <p14:tracePt t="9971" x="4291013" y="6342063"/>
          <p14:tracePt t="9977" x="4329113" y="6342063"/>
          <p14:tracePt t="9985" x="4375150" y="6332538"/>
          <p14:tracePt t="9993" x="4403725" y="6323013"/>
          <p14:tracePt t="10001" x="4449763" y="6323013"/>
          <p14:tracePt t="10009" x="4468813" y="6303963"/>
          <p14:tracePt t="10017" x="4572000" y="6303963"/>
          <p14:tracePt t="10025" x="4619625" y="6284913"/>
          <p14:tracePt t="10033" x="4646613" y="6284913"/>
          <p14:tracePt t="10041" x="4684713" y="6275388"/>
          <p14:tracePt t="10050" x="4713288" y="6275388"/>
          <p14:tracePt t="10057" x="4740275" y="6265863"/>
          <p14:tracePt t="10066" x="4768850" y="6256338"/>
          <p14:tracePt t="10071" x="4816475" y="6256338"/>
          <p14:tracePt t="10080" x="4843463" y="6256338"/>
          <p14:tracePt t="10087" x="4891088" y="6248400"/>
          <p14:tracePt t="10097" x="4937125" y="6238875"/>
          <p14:tracePt t="10104" x="4994275" y="6229350"/>
          <p14:tracePt t="10113" x="5087938" y="6210300"/>
          <p14:tracePt t="10119" x="5162550" y="6210300"/>
          <p14:tracePt t="10130" x="5246688" y="6200775"/>
          <p14:tracePt t="10135" x="5330825" y="6172200"/>
          <p14:tracePt t="10141" x="5414963" y="6145213"/>
          <p14:tracePt t="10151" x="5489575" y="6126163"/>
          <p14:tracePt t="10157" x="5546725" y="6107113"/>
          <p14:tracePt t="10166" x="5584825" y="6107113"/>
          <p14:tracePt t="10175" x="5621338" y="6107113"/>
          <p14:tracePt t="10183" x="5678488" y="6107113"/>
          <p14:tracePt t="10190" x="5705475" y="6107113"/>
          <p14:tracePt t="10200" x="5753100" y="6097588"/>
          <p14:tracePt t="10205" x="5808663" y="6097588"/>
          <p14:tracePt t="10214" x="5837238" y="6097588"/>
          <p14:tracePt t="10221" x="5883275" y="6097588"/>
          <p14:tracePt t="10230" x="5921375" y="6088063"/>
          <p14:tracePt t="10236" x="5986463" y="6078538"/>
          <p14:tracePt t="10244" x="6034088" y="6078538"/>
          <p14:tracePt t="10251" x="6099175" y="6061075"/>
          <p14:tracePt t="10259" x="6183313" y="6042025"/>
          <p14:tracePt t="10267" x="6211888" y="6042025"/>
          <p14:tracePt t="10276" x="6257925" y="6032500"/>
          <p14:tracePt t="10284" x="6286500" y="6032500"/>
          <p14:tracePt t="10291" x="6334125" y="6032500"/>
          <p14:tracePt t="10300" x="6361113" y="6032500"/>
          <p14:tracePt t="10307" x="6408738" y="6032500"/>
          <p14:tracePt t="10313" x="6454775" y="6032500"/>
          <p14:tracePt t="10323" x="6464300" y="6032500"/>
          <p14:tracePt t="10329" x="6492875" y="6022975"/>
          <p14:tracePt t="10337" x="6502400" y="6022975"/>
          <p14:tracePt t="10345" x="6530975" y="6022975"/>
          <p14:tracePt t="10362" x="6538913" y="6003925"/>
          <p14:tracePt t="10369" x="6557963" y="5994400"/>
          <p14:tracePt t="10378" x="6567488" y="5984875"/>
          <p14:tracePt t="10386" x="6586538" y="5975350"/>
          <p14:tracePt t="10394" x="6615113" y="5975350"/>
          <p14:tracePt t="10399" x="6651625" y="5957888"/>
          <p14:tracePt t="10407" x="6670675" y="5948363"/>
          <p14:tracePt t="10417" x="6680200" y="5938838"/>
          <p14:tracePt t="10423" x="6718300" y="5919788"/>
          <p14:tracePt t="10432" x="6735763" y="5900738"/>
          <p14:tracePt t="10440" x="6764338" y="5891213"/>
          <p14:tracePt t="10450" x="6792913" y="5891213"/>
          <p14:tracePt t="10457" x="6811963" y="5854700"/>
          <p14:tracePt t="10466" x="6821488" y="5826125"/>
          <p14:tracePt t="10472" x="6838950" y="5807075"/>
          <p14:tracePt t="10482" x="6858000" y="5780088"/>
          <p14:tracePt t="10488" x="6877050" y="5751513"/>
          <p14:tracePt t="10494" x="6886575" y="5732463"/>
          <p14:tracePt t="10502" x="6886575" y="5722938"/>
          <p14:tracePt t="10511" x="6905625" y="5694363"/>
          <p14:tracePt t="10517" x="6905625" y="5667375"/>
          <p14:tracePt t="10527" x="6942138" y="5638800"/>
          <p14:tracePt t="10534" x="6980238" y="5610225"/>
          <p14:tracePt t="10542" x="6999288" y="5554663"/>
          <p14:tracePt t="10550" x="7045325" y="5489575"/>
          <p14:tracePt t="10557" x="7112000" y="5395913"/>
          <p14:tracePt t="10564" x="7186613" y="5311775"/>
          <p14:tracePt t="10572" x="7242175" y="5245100"/>
          <p14:tracePt t="10580" x="7307263" y="5170488"/>
          <p14:tracePt t="10587" x="7364413" y="5095875"/>
          <p14:tracePt t="10596" x="7392988" y="5002213"/>
          <p14:tracePt t="10604" x="7429500" y="4918075"/>
          <p14:tracePt t="10611" x="7448550" y="4824413"/>
          <p14:tracePt t="10619" x="7448550" y="4692650"/>
          <p14:tracePt t="10630" x="7448550" y="4637088"/>
          <p14:tracePt t="10636" x="7448550" y="4579938"/>
          <p14:tracePt t="10641" x="7458075" y="4514850"/>
          <p14:tracePt t="10649" x="7458075" y="4421188"/>
          <p14:tracePt t="10658" x="7458075" y="4373563"/>
          <p14:tracePt t="10666" x="7458075" y="4327525"/>
          <p14:tracePt t="10674" x="7477125" y="4214813"/>
          <p14:tracePt t="10682" x="7477125" y="4159250"/>
          <p14:tracePt t="10690" x="7448550" y="4092575"/>
          <p14:tracePt t="10699" x="7448550" y="4017963"/>
          <p14:tracePt t="10706" x="7439025" y="3962400"/>
          <p14:tracePt t="10714" x="7439025" y="3933825"/>
          <p14:tracePt t="10722" x="7439025" y="3868738"/>
          <p14:tracePt t="10730" x="7419975" y="3840163"/>
          <p14:tracePt t="10735" x="7419975" y="3756025"/>
          <p14:tracePt t="10746" x="7400925" y="3681413"/>
          <p14:tracePt t="10751" x="7400925" y="3587750"/>
          <p14:tracePt t="10760" x="7392988" y="3503613"/>
          <p14:tracePt t="10767" x="7364413" y="3362325"/>
          <p14:tracePt t="10775" x="7326313" y="3278188"/>
          <p14:tracePt t="10784" x="7307263" y="3222625"/>
          <p14:tracePt t="10792" x="7289800" y="3175000"/>
          <p14:tracePt t="10799" x="7251700" y="3100388"/>
          <p14:tracePt t="10806" x="7223125" y="3016250"/>
          <p14:tracePt t="10815" x="7205663" y="2968625"/>
          <p14:tracePt t="10821" x="7196138" y="2903538"/>
          <p14:tracePt t="10830" x="7186613" y="2790825"/>
          <p14:tracePt t="10837" x="7148513" y="2687638"/>
          <p14:tracePt t="10846" x="7138988" y="2641600"/>
          <p14:tracePt t="10853" x="7112000" y="2576513"/>
          <p14:tracePt t="10861" x="7054850" y="2538413"/>
          <p14:tracePt t="10869" x="7008813" y="2473325"/>
          <p14:tracePt t="10879" x="6951663" y="2397125"/>
          <p14:tracePt t="10885" x="6915150" y="2379663"/>
          <p14:tracePt t="10897" x="6877050" y="2379663"/>
          <p14:tracePt t="10899" x="6848475" y="2341563"/>
          <p14:tracePt t="10908" x="6821488" y="2303463"/>
          <p14:tracePt t="10916" x="6792913" y="2257425"/>
          <p14:tracePt t="10924" x="6754813" y="2219325"/>
          <p14:tracePt t="10932" x="6699250" y="2182813"/>
          <p14:tracePt t="10940" x="6680200" y="2182813"/>
          <p14:tracePt t="10948" x="6651625" y="2135188"/>
          <p14:tracePt t="10955" x="6634163" y="2125663"/>
          <p14:tracePt t="10965" x="6605588" y="2098675"/>
          <p14:tracePt t="10971" x="6557963" y="2051050"/>
          <p14:tracePt t="10981" x="6557963" y="2041525"/>
          <p14:tracePt t="10985" x="6548438" y="2032000"/>
          <p14:tracePt t="10996" x="6538913" y="2022475"/>
          <p14:tracePt t="11001" x="6530975" y="2014538"/>
          <p14:tracePt t="11010" x="6473825" y="1995488"/>
          <p14:tracePt t="11017" x="6464300" y="1995488"/>
          <p14:tracePt t="11025" x="6427788" y="1985963"/>
          <p14:tracePt t="11033" x="6370638" y="1966913"/>
          <p14:tracePt t="11041" x="6324600" y="1966913"/>
          <p14:tracePt t="11049" x="6286500" y="1966913"/>
          <p14:tracePt t="11058" x="6240463" y="1957388"/>
          <p14:tracePt t="11065" x="6202363" y="1947863"/>
          <p14:tracePt t="11072" x="6137275" y="1938338"/>
          <p14:tracePt t="11080" x="6070600" y="1901825"/>
          <p14:tracePt t="11088" x="5995988" y="1901825"/>
          <p14:tracePt t="11095" x="5911850" y="1901825"/>
          <p14:tracePt t="11103" x="5837238" y="1892300"/>
          <p14:tracePt t="11112" x="5734050" y="1863725"/>
          <p14:tracePt t="11119" x="5668963" y="1844675"/>
          <p14:tracePt t="11128" x="5602288" y="1835150"/>
          <p14:tracePt t="11136" x="5537200" y="1827213"/>
          <p14:tracePt t="11141" x="5453063" y="1808163"/>
          <p14:tracePt t="11149" x="5414963" y="1798638"/>
          <p14:tracePt t="11157" x="5359400" y="1798638"/>
          <p14:tracePt t="11166" x="5265738" y="1798638"/>
          <p14:tracePt t="11174" x="5200650" y="1798638"/>
          <p14:tracePt t="11182" x="5106988" y="1798638"/>
          <p14:tracePt t="11189" x="5021263" y="1798638"/>
          <p14:tracePt t="11198" x="4965700" y="1798638"/>
          <p14:tracePt t="11205" x="4852988" y="1779588"/>
          <p14:tracePt t="11214" x="4749800" y="1770063"/>
          <p14:tracePt t="11221" x="4703763" y="1770063"/>
          <p14:tracePt t="11230" x="4656138" y="1751013"/>
          <p14:tracePt t="11235" x="4591050" y="1751013"/>
          <p14:tracePt t="11247" x="4562475" y="1751013"/>
          <p14:tracePt t="11251" x="4459288" y="1751013"/>
          <p14:tracePt t="11262" x="4319588" y="1751013"/>
          <p14:tracePt t="11267" x="4271963" y="1751013"/>
          <p14:tracePt t="11275" x="4225925" y="1751013"/>
          <p14:tracePt t="11283" x="4141788" y="1751013"/>
          <p14:tracePt t="11291" x="4065588" y="1751013"/>
          <p14:tracePt t="11299" x="3981450" y="1751013"/>
          <p14:tracePt t="11305" x="3906838" y="1751013"/>
          <p14:tracePt t="11314" x="3822700" y="1741488"/>
          <p14:tracePt t="11321" x="3767138" y="1741488"/>
          <p14:tracePt t="11330" x="3663950" y="1741488"/>
          <p14:tracePt t="11337" x="3587750" y="1741488"/>
          <p14:tracePt t="11347" x="3522663" y="1741488"/>
          <p14:tracePt t="11354" x="3429000" y="1741488"/>
          <p14:tracePt t="11363" x="3335338" y="1733550"/>
          <p14:tracePt t="11369" x="3241675" y="1733550"/>
          <p14:tracePt t="11381" x="3167063" y="1733550"/>
          <p14:tracePt t="11385" x="3054350" y="1733550"/>
          <p14:tracePt t="11397" x="2989263" y="1733550"/>
          <p14:tracePt t="11399" x="2922588" y="1733550"/>
          <p14:tracePt t="11407" x="2876550" y="1724025"/>
          <p14:tracePt t="11416" x="2838450" y="1724025"/>
          <p14:tracePt t="11423" x="2811463" y="1724025"/>
          <p14:tracePt t="11432" x="2773363" y="1724025"/>
          <p14:tracePt t="11439" x="2708275" y="1724025"/>
          <p14:tracePt t="11448" x="2641600" y="1733550"/>
          <p14:tracePt t="11455" x="2624138" y="1733550"/>
          <p14:tracePt t="11464" x="2586038" y="1741488"/>
          <p14:tracePt t="11471" x="2530475" y="1741488"/>
          <p14:tracePt t="11480" x="2463800" y="1741488"/>
          <p14:tracePt t="11485" x="2427288" y="1741488"/>
          <p14:tracePt t="11495" x="2351088" y="1741488"/>
          <p14:tracePt t="11501" x="2286000" y="1751013"/>
          <p14:tracePt t="11511" x="2257425" y="1751013"/>
          <p14:tracePt t="11517" x="2211388" y="1751013"/>
          <p14:tracePt t="11525" x="2163763" y="1751013"/>
          <p14:tracePt t="11533" x="2098675" y="1751013"/>
          <p14:tracePt t="11541" x="2060575" y="1751013"/>
          <p14:tracePt t="11549" x="2024063" y="1751013"/>
          <p14:tracePt t="11558" x="1976438" y="1751013"/>
          <p14:tracePt t="11564" x="1930400" y="1751013"/>
          <p14:tracePt t="11571" x="1892300" y="1751013"/>
          <p14:tracePt t="11580" x="1846263" y="1751013"/>
          <p14:tracePt t="11587" x="1798638" y="1751013"/>
          <p14:tracePt t="11596" x="1724025" y="1760538"/>
          <p14:tracePt t="11604" x="1685925" y="1760538"/>
          <p14:tracePt t="11611" x="1649413" y="1779588"/>
          <p14:tracePt t="11619" x="1611313" y="1779588"/>
          <p14:tracePt t="11628" x="1574800" y="1779588"/>
          <p14:tracePt t="11636" x="1546225" y="1779588"/>
          <p14:tracePt t="11645" x="1517650" y="1789113"/>
          <p14:tracePt t="11649" x="1471613" y="1798638"/>
          <p14:tracePt t="11657" x="1433513" y="1798638"/>
          <p14:tracePt t="11665" x="1423988" y="1798638"/>
          <p14:tracePt t="11673" x="1385888" y="1798638"/>
          <p14:tracePt t="11681" x="1358900" y="1798638"/>
          <p14:tracePt t="11690" x="1339850" y="1798638"/>
          <p14:tracePt t="11699" x="1301750" y="1798638"/>
          <p14:tracePt t="11706" x="1284288" y="1798638"/>
          <p14:tracePt t="11715" x="1246188" y="1798638"/>
          <p14:tracePt t="11722" x="1236663" y="1808163"/>
          <p14:tracePt t="11730" x="1208088" y="1808163"/>
          <p14:tracePt t="11736" x="1198563" y="1808163"/>
          <p14:tracePt t="11752" x="1181100" y="1808163"/>
          <p14:tracePt t="11763" x="1162050" y="1817688"/>
          <p14:tracePt t="11767" x="1123950" y="1827213"/>
          <p14:tracePt t="11779" x="1114425" y="1827213"/>
          <p14:tracePt t="11783" x="1087438" y="1835150"/>
          <p14:tracePt t="11792" x="1049338" y="1844675"/>
          <p14:tracePt t="11800" x="1039813" y="1844675"/>
          <p14:tracePt t="11807" x="1030288" y="1844675"/>
          <p14:tracePt t="11815" x="1020763" y="1844675"/>
          <p14:tracePt t="11821" x="1011238" y="1854200"/>
          <p14:tracePt t="11830" x="993775" y="1854200"/>
          <p14:tracePt t="11837" x="946150" y="1854200"/>
          <p14:tracePt t="11846" x="917575" y="1863725"/>
          <p14:tracePt t="11853" x="890588" y="1863725"/>
          <p14:tracePt t="11862" x="823913" y="1863725"/>
          <p14:tracePt t="11869" x="806450" y="1863725"/>
          <p14:tracePt t="11879" x="787400" y="1854200"/>
          <p14:tracePt t="11886" x="768350" y="1854200"/>
          <p14:tracePt t="11896" x="758825" y="1844675"/>
          <p14:tracePt t="11900" x="720725" y="1844675"/>
          <p14:tracePt t="11907" x="712788" y="1844675"/>
          <p14:tracePt t="11916" x="674688" y="1844675"/>
          <p14:tracePt t="11923" x="655638" y="1844675"/>
          <p14:tracePt t="11932" x="609600" y="1844675"/>
          <p14:tracePt t="11939" x="581025" y="1854200"/>
          <p14:tracePt t="11949" x="571500" y="1854200"/>
          <p14:tracePt t="11955" x="542925" y="1863725"/>
          <p14:tracePt t="11964" x="515938" y="1863725"/>
          <p14:tracePt t="11971" x="496888" y="1863725"/>
          <p14:tracePt t="11980" x="477838" y="1863725"/>
          <p14:tracePt t="11986" x="439738" y="1863725"/>
          <p14:tracePt t="11995" x="422275" y="1863725"/>
          <p14:tracePt t="12001" x="403225" y="1863725"/>
          <p14:tracePt t="12012" x="384175" y="1863725"/>
          <p14:tracePt t="12018" x="374650" y="1873250"/>
          <p14:tracePt t="12025" x="355600" y="1873250"/>
          <p14:tracePt t="12033" x="346075" y="1873250"/>
          <p14:tracePt t="12041" x="309563" y="1882775"/>
          <p14:tracePt t="12049" x="290513" y="1882775"/>
          <p14:tracePt t="12055" x="271463" y="1882775"/>
          <p14:tracePt t="12065" x="252413" y="1892300"/>
          <p14:tracePt t="12071" x="215900" y="1901825"/>
          <p14:tracePt t="12080" x="187325" y="1901825"/>
          <p14:tracePt t="12088" x="168275" y="1901825"/>
          <p14:tracePt t="12096" x="149225" y="1901825"/>
          <p14:tracePt t="12103" x="131763" y="1911350"/>
          <p14:tracePt t="12113" x="122238" y="1920875"/>
          <p14:tracePt t="12119" x="112713" y="1920875"/>
          <p14:tracePt t="12136" x="103188" y="1920875"/>
          <p14:tracePt t="12145" x="93663" y="1920875"/>
          <p14:tracePt t="12149" x="93663" y="1928813"/>
          <p14:tracePt t="12158" x="84138" y="1928813"/>
          <p14:tracePt t="12165" x="74613" y="1928813"/>
          <p14:tracePt t="12190" x="55563" y="1928813"/>
          <p14:tracePt t="12206" x="47625" y="1938338"/>
          <p14:tracePt t="12222" x="38100" y="1947863"/>
          <p14:tracePt t="12231" x="28575" y="1957388"/>
          <p14:tracePt t="12247" x="19050" y="1957388"/>
          <p14:tracePt t="12262" x="9525" y="1966913"/>
          <p14:tracePt t="12268" x="9525" y="1976438"/>
          <p14:tracePt t="12279" x="0" y="1976438"/>
          <p14:tracePt t="12587" x="28575" y="1995488"/>
          <p14:tracePt t="12596" x="47625" y="1995488"/>
          <p14:tracePt t="12604" x="55563" y="1995488"/>
          <p14:tracePt t="12612" x="65088" y="1995488"/>
          <p14:tracePt t="12619" x="74613" y="2005013"/>
          <p14:tracePt t="12629" x="84138" y="2005013"/>
          <p14:tracePt t="12635" x="93663" y="2005013"/>
          <p14:tracePt t="12649" x="103188" y="2005013"/>
          <p14:tracePt t="12657" x="112713" y="2005013"/>
          <p14:tracePt t="15573" x="112713" y="2022475"/>
          <p14:tracePt t="15580" x="112713" y="2032000"/>
          <p14:tracePt t="15588" x="103188" y="2032000"/>
          <p14:tracePt t="15604" x="103188" y="2041525"/>
          <p14:tracePt t="15612" x="93663" y="2051050"/>
          <p14:tracePt t="15628" x="93663" y="2060575"/>
          <p14:tracePt t="15635" x="93663" y="2070100"/>
          <p14:tracePt t="15649" x="93663" y="2089150"/>
          <p14:tracePt t="15674" x="84138" y="2108200"/>
          <p14:tracePt t="15705" x="84138" y="2116138"/>
          <p14:tracePt t="15713" x="84138" y="2125663"/>
          <p14:tracePt t="15735" x="84138" y="2135188"/>
          <p14:tracePt t="16237" x="84138" y="2163763"/>
          <p14:tracePt t="16244" x="84138" y="2192338"/>
          <p14:tracePt t="16252" x="103188" y="2219325"/>
          <p14:tracePt t="16261" x="131763" y="2247900"/>
          <p14:tracePt t="16267" x="141288" y="2257425"/>
          <p14:tracePt t="16277" x="149225" y="2286000"/>
          <p14:tracePt t="16284" x="158750" y="2286000"/>
          <p14:tracePt t="16292" x="168275" y="2295525"/>
          <p14:tracePt t="16299" x="168275" y="2312988"/>
          <p14:tracePt t="16309" x="177800" y="2322513"/>
          <p14:tracePt t="16316" x="187325" y="2341563"/>
          <p14:tracePt t="16323" x="196850" y="2351088"/>
          <p14:tracePt t="16329" x="196850" y="2360613"/>
          <p14:tracePt t="16337" x="215900" y="2360613"/>
          <p14:tracePt t="16345" x="215900" y="2370138"/>
          <p14:tracePt t="16353" x="215900" y="2379663"/>
          <p14:tracePt t="16409" x="215900" y="2389188"/>
          <p14:tracePt t="16432" x="225425" y="2397125"/>
          <p14:tracePt t="16949" x="234950" y="2397125"/>
          <p14:tracePt t="18064" x="234950" y="2406650"/>
          <p14:tracePt t="18071" x="234950" y="2425700"/>
          <p14:tracePt t="18079" x="242888" y="2454275"/>
          <p14:tracePt t="18088" x="252413" y="2482850"/>
          <p14:tracePt t="18095" x="261938" y="2490788"/>
          <p14:tracePt t="18105" x="271463" y="2500313"/>
          <p14:tracePt t="18111" x="271463" y="2509838"/>
          <p14:tracePt t="18122" x="271463" y="2519363"/>
          <p14:tracePt t="18127" x="280988" y="2528888"/>
          <p14:tracePt t="18133" x="280988" y="2538413"/>
          <p14:tracePt t="18150" x="280988" y="2557463"/>
          <p14:tracePt t="18158" x="280988" y="2566988"/>
          <p14:tracePt t="18181" x="280988" y="2576513"/>
          <p14:tracePt t="18198" x="280988" y="2586038"/>
          <p14:tracePt t="18214" x="290513" y="2593975"/>
          <p14:tracePt t="18230" x="290513" y="2603500"/>
          <p14:tracePt t="18241" x="300038" y="2603500"/>
          <p14:tracePt t="18267" x="300038" y="2613025"/>
          <p14:tracePt t="18338" x="300038" y="2622550"/>
          <p14:tracePt t="18355" x="300038" y="2641600"/>
          <p14:tracePt t="18379" x="300038" y="2651125"/>
          <p14:tracePt t="18392" x="300038" y="2660650"/>
          <p14:tracePt t="18440" x="300038" y="2670175"/>
          <p14:tracePt t="18464" x="300038" y="2679700"/>
          <p14:tracePt t="18472" x="300038" y="2687638"/>
          <p14:tracePt t="18493" x="290513" y="2687638"/>
          <p14:tracePt t="18501" x="290513" y="2697163"/>
          <p14:tracePt t="18525" x="290513" y="2706688"/>
          <p14:tracePt t="18564" x="290513" y="2716213"/>
          <p14:tracePt t="18579" x="290513" y="2725738"/>
          <p14:tracePt t="18629" x="290513" y="2735263"/>
          <p14:tracePt t="18667" x="290513" y="2744788"/>
          <p14:tracePt t="18698" x="290513" y="2754313"/>
          <p14:tracePt t="18722" x="290513" y="2763838"/>
          <p14:tracePt t="18736" x="290513" y="2773363"/>
          <p14:tracePt t="18752" x="290513" y="2781300"/>
          <p14:tracePt t="18768" x="300038" y="2781300"/>
          <p14:tracePt t="18784" x="300038" y="2790825"/>
          <p14:tracePt t="18808" x="300038" y="2800350"/>
          <p14:tracePt t="18863" x="309563" y="2800350"/>
          <p14:tracePt t="19613" x="309563" y="2809875"/>
          <p14:tracePt t="19635" x="319088" y="2809875"/>
          <p14:tracePt t="19643" x="319088" y="2819400"/>
          <p14:tracePt t="19649" x="328613" y="2828925"/>
          <p14:tracePt t="19673" x="328613" y="2838450"/>
          <p14:tracePt t="19698" x="328613" y="2847975"/>
          <p14:tracePt t="19745" x="328613" y="2857500"/>
          <p14:tracePt t="19754" x="328613" y="2867025"/>
          <p14:tracePt t="19764" x="328613" y="2874963"/>
          <p14:tracePt t="19773" x="319088" y="2874963"/>
          <p14:tracePt t="19775" x="319088" y="2894013"/>
          <p14:tracePt t="19784" x="309563" y="2903538"/>
          <p14:tracePt t="19792" x="309563" y="2913063"/>
          <p14:tracePt t="19799" x="309563" y="2922588"/>
          <p14:tracePt t="19807" x="309563" y="2932113"/>
          <p14:tracePt t="19813" x="300038" y="2932113"/>
          <p14:tracePt t="19822" x="300038" y="2941638"/>
          <p14:tracePt t="19829" x="300038" y="2951163"/>
          <p14:tracePt t="19854" x="300038" y="2960688"/>
          <p14:tracePt t="19892" x="300038" y="2968625"/>
          <p14:tracePt t="19908" x="300038" y="2978150"/>
          <p14:tracePt t="19940" x="300038" y="2987675"/>
          <p14:tracePt t="19980" x="300038" y="2997200"/>
          <p14:tracePt t="20050" x="300038" y="3006725"/>
          <p14:tracePt t="20072" x="300038" y="3016250"/>
          <p14:tracePt t="20079" x="300038" y="3025775"/>
          <p14:tracePt t="20112" x="300038" y="3035300"/>
          <p14:tracePt t="20120" x="300038" y="3044825"/>
          <p14:tracePt t="20151" x="300038" y="3062288"/>
          <p14:tracePt t="20160" x="300038" y="3081338"/>
          <p14:tracePt t="20189" x="300038" y="3090863"/>
          <p14:tracePt t="20197" x="300038" y="3100388"/>
          <p14:tracePt t="20213" x="300038" y="3109913"/>
          <p14:tracePt t="20222" x="300038" y="3119438"/>
          <p14:tracePt t="20227" x="300038" y="3128963"/>
          <p14:tracePt t="20238" x="300038" y="3138488"/>
          <p14:tracePt t="20254" x="300038" y="3155950"/>
          <p14:tracePt t="20260" x="300038" y="3165475"/>
          <p14:tracePt t="20271" x="300038" y="3175000"/>
          <p14:tracePt t="20275" x="300038" y="3184525"/>
          <p14:tracePt t="20292" x="300038" y="3194050"/>
          <p14:tracePt t="20301" x="309563" y="3213100"/>
          <p14:tracePt t="20314" x="309563" y="3222625"/>
          <p14:tracePt t="20323" x="309563" y="3232150"/>
          <p14:tracePt t="20339" x="319088" y="3241675"/>
          <p14:tracePt t="20354" x="319088" y="3259138"/>
          <p14:tracePt t="20965" x="328613" y="3287713"/>
          <p14:tracePt t="20973" x="328613" y="3297238"/>
          <p14:tracePt t="20984" x="328613" y="3325813"/>
          <p14:tracePt t="20986" x="328613" y="3343275"/>
          <p14:tracePt t="20997" x="328613" y="3362325"/>
          <p14:tracePt t="21005" x="336550" y="3390900"/>
          <p14:tracePt t="21009" x="336550" y="3400425"/>
          <p14:tracePt t="21018" x="336550" y="3419475"/>
          <p14:tracePt t="21025" x="336550" y="3446463"/>
          <p14:tracePt t="21035" x="346075" y="3465513"/>
          <p14:tracePt t="21041" x="346075" y="3475038"/>
          <p14:tracePt t="21053" x="355600" y="3484563"/>
          <p14:tracePt t="21057" x="355600" y="3494088"/>
          <p14:tracePt t="21062" x="355600" y="3513138"/>
          <p14:tracePt t="21071" x="355600" y="3522663"/>
          <p14:tracePt t="21079" x="365125" y="3530600"/>
          <p14:tracePt t="21089" x="365125" y="3549650"/>
          <p14:tracePt t="21095" x="365125" y="3568700"/>
          <p14:tracePt t="21105" x="374650" y="3578225"/>
          <p14:tracePt t="21111" x="374650" y="3597275"/>
          <p14:tracePt t="21120" x="374650" y="3624263"/>
          <p14:tracePt t="21137" x="374650" y="3643313"/>
          <p14:tracePt t="21143" x="374650" y="3652838"/>
          <p14:tracePt t="21153" x="384175" y="3652838"/>
          <p14:tracePt t="21157" x="384175" y="3662363"/>
          <p14:tracePt t="21227" x="384175" y="3671888"/>
          <p14:tracePt t="21243" x="393700" y="3681413"/>
          <p14:tracePt t="21307" x="393700" y="3690938"/>
          <p14:tracePt t="21339" x="393700" y="3700463"/>
          <p14:tracePt t="21356" x="393700" y="3709988"/>
          <p14:tracePt t="21371" x="393700" y="3717925"/>
          <p14:tracePt t="21433" x="384175" y="3717925"/>
          <p14:tracePt t="21464" x="384175" y="3727450"/>
          <p14:tracePt t="21967" x="384175" y="3736975"/>
          <p14:tracePt t="21979" x="374650" y="3746500"/>
          <p14:tracePt t="21988" x="365125" y="3775075"/>
          <p14:tracePt t="21998" x="365125" y="3784600"/>
          <p14:tracePt t="22003" x="355600" y="3803650"/>
          <p14:tracePt t="22010" x="346075" y="3803650"/>
          <p14:tracePt t="22018" x="346075" y="3821113"/>
          <p14:tracePt t="22025" x="336550" y="3830638"/>
          <p14:tracePt t="22034" x="328613" y="3849688"/>
          <p14:tracePt t="22041" x="328613" y="3868738"/>
          <p14:tracePt t="22052" x="328613" y="3878263"/>
          <p14:tracePt t="22063" x="328613" y="3897313"/>
          <p14:tracePt t="22071" x="319088" y="3897313"/>
          <p14:tracePt t="22088" x="319088" y="3905250"/>
          <p14:tracePt t="22104" x="319088" y="3914775"/>
          <p14:tracePt t="22110" x="319088" y="3924300"/>
          <p14:tracePt t="22129" x="309563" y="3943350"/>
          <p14:tracePt t="22139" x="309563" y="3952875"/>
          <p14:tracePt t="22153" x="309563" y="3962400"/>
          <p14:tracePt t="22170" x="309563" y="3981450"/>
          <p14:tracePt t="22198" x="309563" y="3990975"/>
          <p14:tracePt t="22205" x="309563" y="3998913"/>
          <p14:tracePt t="22213" x="309563" y="4008438"/>
          <p14:tracePt t="22221" x="300038" y="4017963"/>
          <p14:tracePt t="22227" x="300038" y="4027488"/>
          <p14:tracePt t="22236" x="300038" y="4037013"/>
          <p14:tracePt t="22252" x="300038" y="4046538"/>
          <p14:tracePt t="22259" x="300038" y="4056063"/>
          <p14:tracePt t="22268" x="300038" y="4065588"/>
          <p14:tracePt t="22275" x="300038" y="4075113"/>
          <p14:tracePt t="22285" x="300038" y="4084638"/>
          <p14:tracePt t="22305" x="300038" y="4102100"/>
          <p14:tracePt t="22320" x="300038" y="4111625"/>
          <p14:tracePt t="22467" x="300038" y="4121150"/>
          <p14:tracePt t="22518" x="309563" y="4121150"/>
          <p14:tracePt t="22682" x="309563" y="4130675"/>
          <p14:tracePt t="23699" x="309563" y="4149725"/>
          <p14:tracePt t="23707" x="309563" y="4186238"/>
          <p14:tracePt t="23718" x="309563" y="4205288"/>
          <p14:tracePt t="23721" x="309563" y="4233863"/>
          <p14:tracePt t="23729" x="309563" y="4252913"/>
          <p14:tracePt t="23736" x="319088" y="4262438"/>
          <p14:tracePt t="23743" x="319088" y="4279900"/>
          <p14:tracePt t="23752" x="319088" y="4298950"/>
          <p14:tracePt t="23759" x="328613" y="4298950"/>
          <p14:tracePt t="23768" x="328613" y="4318000"/>
          <p14:tracePt t="23775" x="328613" y="4327525"/>
          <p14:tracePt t="23784" x="328613" y="4337050"/>
          <p14:tracePt t="23791" x="328613" y="4346575"/>
          <p14:tracePt t="23800" x="328613" y="4356100"/>
          <p14:tracePt t="23817" x="328613" y="4365625"/>
          <p14:tracePt t="23821" x="328613" y="4383088"/>
          <p14:tracePt t="23845" x="328613" y="4402138"/>
          <p14:tracePt t="23861" x="328613" y="4411663"/>
          <p14:tracePt t="23871" x="336550" y="4411663"/>
          <p14:tracePt t="23897" x="336550" y="4430713"/>
          <p14:tracePt t="23923" x="336550" y="4440238"/>
          <p14:tracePt t="23931" x="336550" y="4449763"/>
          <p14:tracePt t="23947" x="346075" y="4449763"/>
          <p14:tracePt t="23955" x="355600" y="4467225"/>
          <p14:tracePt t="23967" x="355600" y="4476750"/>
          <p14:tracePt t="23978" x="355600" y="4486275"/>
          <p14:tracePt t="23985" x="355600" y="4495800"/>
          <p14:tracePt t="24002" x="355600" y="4505325"/>
          <p14:tracePt t="24707" x="355600" y="4514850"/>
          <p14:tracePt t="24715" x="355600" y="4524375"/>
          <p14:tracePt t="24727" x="346075" y="4560888"/>
          <p14:tracePt t="24735" x="346075" y="4579938"/>
          <p14:tracePt t="24743" x="336550" y="4598988"/>
          <p14:tracePt t="24752" x="336550" y="4627563"/>
          <p14:tracePt t="24760" x="336550" y="4646613"/>
          <p14:tracePt t="24778" x="336550" y="4683125"/>
          <p14:tracePt t="24792" x="328613" y="4711700"/>
          <p14:tracePt t="24801" x="319088" y="4721225"/>
          <p14:tracePt t="24816" x="319088" y="4740275"/>
          <p14:tracePt t="24821" x="319088" y="4757738"/>
          <p14:tracePt t="24847" x="319088" y="4776788"/>
          <p14:tracePt t="24853" x="319088" y="4786313"/>
          <p14:tracePt t="24862" x="319088" y="4795838"/>
          <p14:tracePt t="24869" x="319088" y="4805363"/>
          <p14:tracePt t="24885" x="319088" y="4814888"/>
          <p14:tracePt t="24895" x="319088" y="4824413"/>
          <p14:tracePt t="24904" x="319088" y="4841875"/>
          <p14:tracePt t="24909" x="328613" y="4841875"/>
          <p14:tracePt t="24922" x="336550" y="4851400"/>
          <p14:tracePt t="24932" x="336550" y="4860925"/>
          <p14:tracePt t="24950" x="346075" y="4870450"/>
          <p14:tracePt t="24955" x="346075" y="4879975"/>
          <p14:tracePt t="24966" x="355600" y="4889500"/>
          <p14:tracePt t="25010" x="365125" y="4899025"/>
          <p14:tracePt t="25019" x="374650" y="4899025"/>
          <p14:tracePt t="25105" x="374650" y="4908550"/>
          <p14:tracePt t="25115" x="384175" y="4908550"/>
          <p14:tracePt t="25143" x="384175" y="4918075"/>
          <p14:tracePt t="25167" x="384175" y="4927600"/>
          <p14:tracePt t="25182" x="384175" y="4935538"/>
          <p14:tracePt t="25244" x="384175" y="4954588"/>
          <p14:tracePt t="25526" x="384175" y="4964113"/>
          <p14:tracePt t="26425" x="384175" y="4992688"/>
          <p14:tracePt t="26434" x="384175" y="5029200"/>
          <p14:tracePt t="26440" x="384175" y="5067300"/>
          <p14:tracePt t="26449" x="384175" y="5086350"/>
          <p14:tracePt t="26455" x="374650" y="5095875"/>
          <p14:tracePt t="26464" x="374650" y="5114925"/>
          <p14:tracePt t="26469" x="374650" y="5141913"/>
          <p14:tracePt t="26480" x="374650" y="5170488"/>
          <p14:tracePt t="26485" x="374650" y="5199063"/>
          <p14:tracePt t="26497" x="374650" y="5226050"/>
          <p14:tracePt t="26509" x="374650" y="5235575"/>
          <p14:tracePt t="26517" x="374650" y="5245100"/>
          <p14:tracePt t="26533" x="374650" y="5254625"/>
          <p14:tracePt t="26564" x="374650" y="5264150"/>
          <p14:tracePt t="26580" x="374650" y="5273675"/>
          <p14:tracePt t="26752" x="374650" y="5283200"/>
          <p14:tracePt t="26776" x="374650" y="5292725"/>
          <p14:tracePt t="26792" x="374650" y="5302250"/>
          <p14:tracePt t="26806" x="384175" y="5311775"/>
          <p14:tracePt t="26815" x="384175" y="5319713"/>
          <p14:tracePt t="26823" x="384175" y="5329238"/>
          <p14:tracePt t="26832" x="393700" y="5348288"/>
          <p14:tracePt t="26848" x="393700" y="5367338"/>
          <p14:tracePt t="26854" x="393700" y="5376863"/>
          <p14:tracePt t="26878" x="393700" y="5386388"/>
          <p14:tracePt t="26892" x="393700" y="5395913"/>
          <p14:tracePt t="27223" x="384175" y="5395913"/>
          <p14:tracePt t="27245" x="374650" y="5395913"/>
          <p14:tracePt t="27262" x="365125" y="5395913"/>
          <p14:tracePt t="27300" x="355600" y="5395913"/>
          <p14:tracePt t="27362" x="355600" y="5405438"/>
          <p14:tracePt t="27377" x="355600" y="5413375"/>
          <p14:tracePt t="27394" x="355600" y="5422900"/>
          <p14:tracePt t="27399" x="355600" y="5432425"/>
          <p14:tracePt t="27407" x="355600" y="5441950"/>
          <p14:tracePt t="27415" x="355600" y="5451475"/>
          <p14:tracePt t="27423" x="355600" y="5480050"/>
          <p14:tracePt t="27431" x="374650" y="5499100"/>
          <p14:tracePt t="27439" x="384175" y="5507038"/>
          <p14:tracePt t="27447" x="403225" y="5526088"/>
          <p14:tracePt t="27455" x="403225" y="5535613"/>
          <p14:tracePt t="27464" x="403225" y="5545138"/>
          <p14:tracePt t="27470" x="403225" y="5554663"/>
          <p14:tracePt t="27484" x="412750" y="5573713"/>
          <p14:tracePt t="27486" x="412750" y="5583238"/>
          <p14:tracePt t="27502" x="430213" y="5600700"/>
          <p14:tracePt t="27514" x="439738" y="5610225"/>
          <p14:tracePt t="27525" x="449263" y="5619750"/>
          <p14:tracePt t="27533" x="468313" y="5638800"/>
          <p14:tracePt t="27540" x="487363" y="5638800"/>
          <p14:tracePt t="27549" x="487363" y="5648325"/>
          <p14:tracePt t="27555" x="496888" y="5657850"/>
          <p14:tracePt t="27567" x="506413" y="5676900"/>
          <p14:tracePt t="27573" x="525463" y="5694363"/>
          <p14:tracePt t="27580" x="533400" y="5713413"/>
          <p14:tracePt t="27587" x="571500" y="5751513"/>
          <p14:tracePt t="27597" x="571500" y="5761038"/>
          <p14:tracePt t="27603" x="590550" y="5788025"/>
          <p14:tracePt t="27613" x="627063" y="5807075"/>
          <p14:tracePt t="27619" x="646113" y="5826125"/>
          <p14:tracePt t="27630" x="674688" y="5835650"/>
          <p14:tracePt t="27636" x="712788" y="5864225"/>
          <p14:tracePt t="27646" x="739775" y="5881688"/>
          <p14:tracePt t="27650" x="758825" y="5919788"/>
          <p14:tracePt t="27657" x="806450" y="5929313"/>
          <p14:tracePt t="27665" x="852488" y="5948363"/>
          <p14:tracePt t="27673" x="900113" y="5948363"/>
          <p14:tracePt t="27681" x="965200" y="5984875"/>
          <p14:tracePt t="27689" x="1020763" y="5994400"/>
          <p14:tracePt t="27697" x="1114425" y="6003925"/>
          <p14:tracePt t="27706" x="1208088" y="6032500"/>
          <p14:tracePt t="27714" x="1320800" y="6042025"/>
          <p14:tracePt t="27719" x="1452563" y="6078538"/>
          <p14:tracePt t="27730" x="1601788" y="6107113"/>
          <p14:tracePt t="27735" x="1762125" y="6116638"/>
          <p14:tracePt t="27746" x="1873250" y="6145213"/>
          <p14:tracePt t="27752" x="2014538" y="6145213"/>
          <p14:tracePt t="27763" x="2173288" y="6154738"/>
          <p14:tracePt t="27767" x="2276475" y="6154738"/>
          <p14:tracePt t="27775" x="2417763" y="6181725"/>
          <p14:tracePt t="27783" x="2576513" y="6181725"/>
          <p14:tracePt t="27791" x="2651125" y="6181725"/>
          <p14:tracePt t="27799" x="2744788" y="6181725"/>
          <p14:tracePt t="27808" x="2847975" y="6181725"/>
          <p14:tracePt t="27814" x="2922588" y="6181725"/>
          <p14:tracePt t="27821" x="3006725" y="6145213"/>
          <p14:tracePt t="27830" x="3073400" y="6145213"/>
          <p14:tracePt t="27837" x="3167063" y="6135688"/>
          <p14:tracePt t="27846" x="3203575" y="6135688"/>
          <p14:tracePt t="27853" x="3260725" y="6126163"/>
          <p14:tracePt t="27863" x="3325813" y="6097588"/>
          <p14:tracePt t="27869" x="3373438" y="6097588"/>
          <p14:tracePt t="27885" x="3438525" y="6097588"/>
          <p14:tracePt t="27894" x="3467100" y="6088063"/>
          <p14:tracePt t="27901" x="3476625" y="6088063"/>
          <p14:tracePt t="27907" x="3476625" y="6069013"/>
          <p14:tracePt t="27923" x="3484563" y="6051550"/>
          <p14:tracePt t="27955" x="3484563" y="6042025"/>
          <p14:tracePt t="27964" x="3484563" y="6032500"/>
          <p14:tracePt t="27969" x="3494088" y="6032500"/>
          <p14:tracePt t="28323" x="3494088" y="6022975"/>
          <p14:tracePt t="28338" x="3503613" y="5975350"/>
          <p14:tracePt t="28347" x="3541713" y="5881688"/>
          <p14:tracePt t="28353" x="3551238" y="5713413"/>
          <p14:tracePt t="28362" x="3551238" y="5554663"/>
          <p14:tracePt t="28369" x="3570288" y="5395913"/>
          <p14:tracePt t="28379" x="3570288" y="5208588"/>
          <p14:tracePt t="28383" x="3579813" y="5057775"/>
          <p14:tracePt t="28391" x="3606800" y="4879975"/>
          <p14:tracePt t="28399" x="3616325" y="4795838"/>
          <p14:tracePt t="28407" x="3616325" y="4702175"/>
          <p14:tracePt t="28416" x="3616325" y="4589463"/>
          <p14:tracePt t="28424" x="3644900" y="4514850"/>
          <p14:tracePt t="28432" x="3654425" y="4476750"/>
          <p14:tracePt t="28439" x="3644900" y="4383088"/>
          <p14:tracePt t="28447" x="3635375" y="4327525"/>
          <p14:tracePt t="28455" x="3635375" y="4279900"/>
          <p14:tracePt t="28463" x="3616325" y="4195763"/>
          <p14:tracePt t="28471" x="3606800" y="4149725"/>
          <p14:tracePt t="28480" x="3606800" y="4084638"/>
          <p14:tracePt t="28485" x="3616325" y="4017963"/>
          <p14:tracePt t="28497" x="3616325" y="3971925"/>
          <p14:tracePt t="28502" x="3625850" y="3868738"/>
          <p14:tracePt t="28513" x="3644900" y="3849688"/>
          <p14:tracePt t="28517" x="3644900" y="3811588"/>
          <p14:tracePt t="28531" x="3654425" y="3765550"/>
          <p14:tracePt t="28533" x="3663950" y="3736975"/>
          <p14:tracePt t="28546" x="3673475" y="3717925"/>
          <p14:tracePt t="28549" x="3681413" y="3671888"/>
          <p14:tracePt t="28555" x="3681413" y="3633788"/>
          <p14:tracePt t="28563" x="3681413" y="3587750"/>
          <p14:tracePt t="28571" x="3681413" y="3540125"/>
          <p14:tracePt t="28580" x="3681413" y="3503613"/>
          <p14:tracePt t="28587" x="3673475" y="3455988"/>
          <p14:tracePt t="28596" x="3673475" y="3446463"/>
          <p14:tracePt t="28602" x="3673475" y="3409950"/>
          <p14:tracePt t="28612" x="3673475" y="3400425"/>
          <p14:tracePt t="28619" x="3673475" y="3390900"/>
          <p14:tracePt t="28629" x="3681413" y="3371850"/>
          <p14:tracePt t="28636" x="3681413" y="3352800"/>
          <p14:tracePt t="28645" x="3681413" y="3343275"/>
          <p14:tracePt t="28649" x="3690938" y="3306763"/>
          <p14:tracePt t="28657" x="3709988" y="3268663"/>
          <p14:tracePt t="28666" x="3709988" y="3213100"/>
          <p14:tracePt t="28674" x="3709988" y="3165475"/>
          <p14:tracePt t="28683" x="3738563" y="3119438"/>
          <p14:tracePt t="28690" x="3748088" y="3035300"/>
          <p14:tracePt t="28697" x="3767138" y="2968625"/>
          <p14:tracePt t="28706" x="3775075" y="2913063"/>
          <p14:tracePt t="28713" x="3803650" y="2867025"/>
          <p14:tracePt t="28720" x="3813175" y="2809875"/>
          <p14:tracePt t="28729" x="3822700" y="2763838"/>
          <p14:tracePt t="28736" x="3832225" y="2725738"/>
          <p14:tracePt t="28746" x="3851275" y="2670175"/>
          <p14:tracePt t="28751" x="3860800" y="2651125"/>
          <p14:tracePt t="28763" x="3868738" y="2593975"/>
          <p14:tracePt t="28768" x="3878263" y="2576513"/>
          <p14:tracePt t="28780" x="3887788" y="2538413"/>
          <p14:tracePt t="28784" x="3897313" y="2500313"/>
          <p14:tracePt t="28795" x="3916363" y="2463800"/>
          <p14:tracePt t="28799" x="3944938" y="2444750"/>
          <p14:tracePt t="28807" x="3981450" y="2435225"/>
          <p14:tracePt t="28813" x="4000500" y="2416175"/>
          <p14:tracePt t="28821" x="4029075" y="2397125"/>
          <p14:tracePt t="28846" x="4029075" y="2389188"/>
          <p14:tracePt t="28854" x="4038600" y="2379663"/>
          <p14:tracePt t="28863" x="4048125" y="2370138"/>
          <p14:tracePt t="28869" x="4057650" y="2351088"/>
          <p14:tracePt t="28879" x="4065588" y="2341563"/>
          <p14:tracePt t="28884" x="4065588" y="2332038"/>
          <p14:tracePt t="30111" x="4065588" y="2351088"/>
          <p14:tracePt t="30128" x="4065588" y="2360613"/>
          <p14:tracePt t="30135" x="4065588" y="2370138"/>
          <p14:tracePt t="30149" x="4065588" y="2379663"/>
          <p14:tracePt t="30157" x="4065588" y="2389188"/>
          <p14:tracePt t="30173" x="4065588" y="2397125"/>
          <p14:tracePt t="30190" x="4065588" y="2406650"/>
          <p14:tracePt t="30197" x="4065588" y="2416175"/>
          <p14:tracePt t="30205" x="4065588" y="2425700"/>
          <p14:tracePt t="30213" x="4065588" y="2435225"/>
          <p14:tracePt t="30219" x="4065588" y="2444750"/>
          <p14:tracePt t="30228" x="4065588" y="2463800"/>
          <p14:tracePt t="30235" x="4065588" y="2473325"/>
          <p14:tracePt t="30245" x="4065588" y="2482850"/>
          <p14:tracePt t="30251" x="4065588" y="2500313"/>
          <p14:tracePt t="30265" x="4065588" y="2519363"/>
          <p14:tracePt t="30268" x="4065588" y="2538413"/>
          <p14:tracePt t="30281" x="4065588" y="2547938"/>
          <p14:tracePt t="30295" x="4065588" y="2566988"/>
          <p14:tracePt t="30299" x="4057650" y="2576513"/>
          <p14:tracePt t="30310" x="4057650" y="2586038"/>
          <p14:tracePt t="30313" x="4057650" y="2603500"/>
          <p14:tracePt t="30329" x="4057650" y="2613025"/>
          <p14:tracePt t="30346" x="4048125" y="2622550"/>
          <p14:tracePt t="30353" x="4048125" y="2632075"/>
          <p14:tracePt t="30361" x="4038600" y="2641600"/>
          <p14:tracePt t="30369" x="4029075" y="2660650"/>
          <p14:tracePt t="30377" x="4029075" y="2670175"/>
          <p14:tracePt t="30385" x="4029075" y="2679700"/>
          <p14:tracePt t="30394" x="4029075" y="2687638"/>
          <p14:tracePt t="30399" x="4029075" y="2697163"/>
          <p14:tracePt t="30410" x="4029075" y="2716213"/>
          <p14:tracePt t="30415" x="4029075" y="2725738"/>
          <p14:tracePt t="30427" x="4029075" y="2735263"/>
          <p14:tracePt t="30431" x="4029075" y="2744788"/>
          <p14:tracePt t="30444" x="4029075" y="2754313"/>
          <p14:tracePt t="30455" x="4019550" y="2754313"/>
          <p14:tracePt t="30471" x="4019550" y="2763838"/>
          <p14:tracePt t="30478" x="4019550" y="2773363"/>
          <p14:tracePt t="30485" x="4010025" y="2773363"/>
          <p14:tracePt t="30494" x="4010025" y="2790825"/>
          <p14:tracePt t="30517" x="4010025" y="2800350"/>
          <p14:tracePt t="30604" x="4010025" y="2809875"/>
          <p14:tracePt t="31434" x="4010025" y="2847975"/>
          <p14:tracePt t="31441" x="4010025" y="2874963"/>
          <p14:tracePt t="31447" x="4010025" y="2913063"/>
          <p14:tracePt t="31460" x="4019550" y="2932113"/>
          <p14:tracePt t="31469" x="4019550" y="2951163"/>
          <p14:tracePt t="31479" x="4019550" y="2960688"/>
          <p14:tracePt t="31486" x="4019550" y="2968625"/>
          <p14:tracePt t="31493" x="4019550" y="2978150"/>
          <p14:tracePt t="31502" x="4019550" y="2987675"/>
          <p14:tracePt t="31510" x="4019550" y="3006725"/>
          <p14:tracePt t="31518" x="4019550" y="3016250"/>
          <p14:tracePt t="31530" x="4019550" y="3025775"/>
          <p14:tracePt t="31534" x="4019550" y="3035300"/>
          <p14:tracePt t="31564" x="4019550" y="3044825"/>
          <p14:tracePt t="31588" x="4019550" y="3062288"/>
          <p14:tracePt t="31611" x="4019550" y="3071813"/>
          <p14:tracePt t="31620" x="4029075" y="3071813"/>
          <p14:tracePt t="31636" x="4029075" y="3090863"/>
          <p14:tracePt t="31641" x="4029075" y="3100388"/>
          <p14:tracePt t="31660" x="4029075" y="3119438"/>
          <p14:tracePt t="31676" x="4029075" y="3128963"/>
          <p14:tracePt t="31697" x="4029075" y="3138488"/>
          <p14:tracePt t="31728" x="4029075" y="3148013"/>
          <p14:tracePt t="31736" x="4038600" y="3148013"/>
          <p14:tracePt t="31744" x="4038600" y="3155950"/>
          <p14:tracePt t="31751" x="4038600" y="3165475"/>
          <p14:tracePt t="31761" x="4038600" y="3175000"/>
          <p14:tracePt t="31777" x="4038600" y="3184525"/>
          <p14:tracePt t="31783" x="4038600" y="3203575"/>
          <p14:tracePt t="31799" x="4038600" y="3213100"/>
          <p14:tracePt t="31813" x="4038600" y="3222625"/>
          <p14:tracePt t="31829" x="4038600" y="3232150"/>
          <p14:tracePt t="32683" x="4038600" y="3249613"/>
          <p14:tracePt t="32691" x="4038600" y="3268663"/>
          <p14:tracePt t="32697" x="4038600" y="3278188"/>
          <p14:tracePt t="32708" x="4038600" y="3306763"/>
          <p14:tracePt t="32713" x="4038600" y="3325813"/>
          <p14:tracePt t="32724" x="4038600" y="3352800"/>
          <p14:tracePt t="32727" x="4048125" y="3362325"/>
          <p14:tracePt t="32735" x="4048125" y="3381375"/>
          <p14:tracePt t="32743" x="4048125" y="3390900"/>
          <p14:tracePt t="32752" x="4048125" y="3400425"/>
          <p14:tracePt t="32767" x="4057650" y="3419475"/>
          <p14:tracePt t="32776" x="4057650" y="3429000"/>
          <p14:tracePt t="32796" x="4057650" y="3436938"/>
          <p14:tracePt t="32800" x="4057650" y="3446463"/>
          <p14:tracePt t="32810" x="4065588" y="3455988"/>
          <p14:tracePt t="32837" x="4065588" y="3465513"/>
          <p14:tracePt t="32845" x="4075113" y="3475038"/>
          <p14:tracePt t="32868" x="4075113" y="3494088"/>
          <p14:tracePt t="32892" x="4075113" y="3503613"/>
          <p14:tracePt t="32924" x="4075113" y="3513138"/>
          <p14:tracePt t="32932" x="4075113" y="3522663"/>
          <p14:tracePt t="32964" x="4084638" y="3530600"/>
          <p14:tracePt t="32971" x="4084638" y="3540125"/>
          <p14:tracePt t="32978" x="4084638" y="3549650"/>
          <p14:tracePt t="33002" x="4084638" y="3559175"/>
          <p14:tracePt t="33009" x="4084638" y="3568700"/>
          <p14:tracePt t="33026" x="4094163" y="3578225"/>
          <p14:tracePt t="33033" x="4094163" y="3587750"/>
          <p14:tracePt t="33042" x="4094163" y="3597275"/>
          <p14:tracePt t="33064" x="4103688" y="3616325"/>
          <p14:tracePt t="33076" x="4103688" y="3624263"/>
          <p14:tracePt t="33092" x="4103688" y="3633788"/>
          <p14:tracePt t="33108" x="4103688" y="3643313"/>
          <p14:tracePt t="33135" x="4103688" y="3652838"/>
          <p14:tracePt t="33149" x="4103688" y="3671888"/>
          <p14:tracePt t="33158" x="4094163" y="3671888"/>
          <p14:tracePt t="33181" x="4094163" y="3681413"/>
          <p14:tracePt t="33191" x="4094163" y="3690938"/>
          <p14:tracePt t="33219" x="4094163" y="3700463"/>
          <p14:tracePt t="33244" x="4094163" y="3709988"/>
          <p14:tracePt t="33259" x="4094163" y="3717925"/>
          <p14:tracePt t="33907" x="4094163" y="3736975"/>
          <p14:tracePt t="33940" x="4094163" y="3746500"/>
          <p14:tracePt t="33947" x="4094163" y="3756025"/>
          <p14:tracePt t="33956" x="4094163" y="3765550"/>
          <p14:tracePt t="33970" x="4094163" y="3784600"/>
          <p14:tracePt t="33986" x="4094163" y="3794125"/>
          <p14:tracePt t="34002" x="4084638" y="3803650"/>
          <p14:tracePt t="34009" x="4084638" y="3821113"/>
          <p14:tracePt t="34025" x="4084638" y="3840163"/>
          <p14:tracePt t="34041" x="4084638" y="3849688"/>
          <p14:tracePt t="34049" x="4075113" y="3849688"/>
          <p14:tracePt t="34063" x="4075113" y="3859213"/>
          <p14:tracePt t="34074" x="4075113" y="3868738"/>
          <p14:tracePt t="34095" x="4075113" y="3878263"/>
          <p14:tracePt t="34107" x="4065588" y="3878263"/>
          <p14:tracePt t="34111" x="4065588" y="3897313"/>
          <p14:tracePt t="34127" x="4065588" y="3905250"/>
          <p14:tracePt t="34135" x="4065588" y="3914775"/>
          <p14:tracePt t="34158" x="4065588" y="3924300"/>
          <p14:tracePt t="34166" x="4065588" y="3933825"/>
          <p14:tracePt t="34177" x="4065588" y="3943350"/>
          <p14:tracePt t="34192" x="4065588" y="3952875"/>
          <p14:tracePt t="34198" x="4065588" y="3962400"/>
          <p14:tracePt t="34228" x="4065588" y="3981450"/>
          <p14:tracePt t="34236" x="4065588" y="3998913"/>
          <p14:tracePt t="34252" x="4065588" y="4008438"/>
          <p14:tracePt t="34268" x="4065588" y="4017963"/>
          <p14:tracePt t="34275" x="4065588" y="4027488"/>
          <p14:tracePt t="34330" x="4065588" y="4037013"/>
          <p14:tracePt t="34338" x="4065588" y="4046538"/>
          <p14:tracePt t="34393" x="4065588" y="4056063"/>
          <p14:tracePt t="34432" x="4065588" y="4065588"/>
          <p14:tracePt t="34439" x="4065588" y="4075113"/>
          <p14:tracePt t="34502" x="4065588" y="4084638"/>
          <p14:tracePt t="34978" x="4065588" y="4092575"/>
          <p14:tracePt t="34985" x="4065588" y="4102100"/>
          <p14:tracePt t="35009" x="4065588" y="4121150"/>
          <p14:tracePt t="35025" x="4065588" y="4130675"/>
          <p14:tracePt t="35033" x="4065588" y="4149725"/>
          <p14:tracePt t="35041" x="4065588" y="4168775"/>
          <p14:tracePt t="35056" x="4065588" y="4186238"/>
          <p14:tracePt t="35063" x="4065588" y="4195763"/>
          <p14:tracePt t="35079" x="4065588" y="4205288"/>
          <p14:tracePt t="35158" x="4065588" y="4214813"/>
          <p14:tracePt t="35191" x="4065588" y="4224338"/>
          <p14:tracePt t="35220" x="4065588" y="4243388"/>
          <p14:tracePt t="35235" x="4065588" y="4252913"/>
          <p14:tracePt t="35243" x="4075113" y="4252913"/>
          <p14:tracePt t="35268" x="4075113" y="4262438"/>
          <p14:tracePt t="35283" x="4075113" y="4279900"/>
          <p14:tracePt t="35292" x="4075113" y="4289425"/>
          <p14:tracePt t="35297" x="4075113" y="4308475"/>
          <p14:tracePt t="35306" x="4075113" y="4327525"/>
          <p14:tracePt t="35314" x="4075113" y="4356100"/>
          <p14:tracePt t="35323" x="4075113" y="4365625"/>
          <p14:tracePt t="35329" x="4075113" y="4373563"/>
          <p14:tracePt t="35339" x="4075113" y="4392613"/>
          <p14:tracePt t="35345" x="4075113" y="4402138"/>
          <p14:tracePt t="35356" x="4075113" y="4421188"/>
          <p14:tracePt t="35361" x="4075113" y="4440238"/>
          <p14:tracePt t="35378" x="4075113" y="4459288"/>
          <p14:tracePt t="35392" x="4075113" y="4467225"/>
          <p14:tracePt t="35415" x="4084638" y="4476750"/>
          <p14:tracePt t="35495" x="4084638" y="4486275"/>
          <p14:tracePt t="35580" x="4084638" y="4495800"/>
          <p14:tracePt t="35589" x="4094163" y="4505325"/>
          <p14:tracePt t="35620" x="4094163" y="4514850"/>
          <p14:tracePt t="35635" x="4094163" y="4533900"/>
          <p14:tracePt t="35666" x="4103688" y="4533900"/>
          <p14:tracePt t="35673" x="4103688" y="4543425"/>
          <p14:tracePt t="35706" x="4103688" y="4552950"/>
          <p14:tracePt t="35720" x="4103688" y="4560888"/>
          <p14:tracePt t="35751" x="4103688" y="4570413"/>
          <p14:tracePt t="35759" x="4103688" y="4579938"/>
          <p14:tracePt t="35768" x="4103688" y="4589463"/>
          <p14:tracePt t="35784" x="4103688" y="4598988"/>
          <p14:tracePt t="35799" x="4103688" y="4589463"/>
          <p14:tracePt t="35806" x="4094163" y="4570413"/>
          <p14:tracePt t="35830" x="4075113" y="4560888"/>
          <p14:tracePt t="36159" x="4065588" y="4560888"/>
          <p14:tracePt t="36355" x="4057650" y="4570413"/>
          <p14:tracePt t="36366" x="4057650" y="4589463"/>
          <p14:tracePt t="36371" x="4048125" y="4598988"/>
          <p14:tracePt t="36379" x="4038600" y="4618038"/>
          <p14:tracePt t="36389" x="4029075" y="4637088"/>
          <p14:tracePt t="36390" x="4029075" y="4646613"/>
          <p14:tracePt t="36401" x="4019550" y="4664075"/>
          <p14:tracePt t="36410" x="4010025" y="4692650"/>
          <p14:tracePt t="36415" x="4010025" y="4702175"/>
          <p14:tracePt t="36423" x="4010025" y="4730750"/>
          <p14:tracePt t="36431" x="4010025" y="4748213"/>
          <p14:tracePt t="36439" x="4010025" y="4757738"/>
          <p14:tracePt t="36449" x="4010025" y="4767263"/>
          <p14:tracePt t="36464" x="4010025" y="4776788"/>
          <p14:tracePt t="36486" x="4010025" y="4786313"/>
          <p14:tracePt t="36933" x="4010025" y="4795838"/>
          <p14:tracePt t="36949" x="4010025" y="4805363"/>
          <p14:tracePt t="36961" x="4010025" y="4824413"/>
          <p14:tracePt t="36964" x="4010025" y="4851400"/>
          <p14:tracePt t="36972" x="4010025" y="4870450"/>
          <p14:tracePt t="36978" x="4019550" y="4879975"/>
          <p14:tracePt t="36988" x="4029075" y="4899025"/>
          <p14:tracePt t="36994" x="4029075" y="4908550"/>
          <p14:tracePt t="37004" x="4038600" y="4918075"/>
          <p14:tracePt t="37022" x="4038600" y="4927600"/>
          <p14:tracePt t="37549" x="4048125" y="4927600"/>
          <p14:tracePt t="37559" x="4057650" y="4945063"/>
          <p14:tracePt t="37571" x="4065588" y="4954588"/>
          <p14:tracePt t="37580" x="4065588" y="4964113"/>
          <p14:tracePt t="37589" x="4065588" y="4973638"/>
          <p14:tracePt t="37595" x="4075113" y="4983163"/>
          <p14:tracePt t="37620" x="4084638" y="5002213"/>
          <p14:tracePt t="37628" x="4094163" y="5021263"/>
          <p14:tracePt t="37641" x="4094163" y="5029200"/>
          <p14:tracePt t="37653" x="4094163" y="5038725"/>
          <p14:tracePt t="37671" x="4103688" y="5067300"/>
          <p14:tracePt t="37673" x="4103688" y="5076825"/>
          <p14:tracePt t="37687" x="4113213" y="5076825"/>
          <p14:tracePt t="37689" x="4113213" y="5086350"/>
          <p14:tracePt t="37697" x="4113213" y="5095875"/>
          <p14:tracePt t="37712" x="4122738" y="5105400"/>
          <p14:tracePt t="37721" x="4122738" y="5114925"/>
          <p14:tracePt t="37727" x="4122738" y="5124450"/>
          <p14:tracePt t="37737" x="4122738" y="5132388"/>
          <p14:tracePt t="37744" x="4122738" y="5151438"/>
          <p14:tracePt t="37768" x="4132263" y="5160963"/>
          <p14:tracePt t="37776" x="4132263" y="5170488"/>
          <p14:tracePt t="37792" x="4132263" y="5180013"/>
          <p14:tracePt t="37804" x="4132263" y="5189538"/>
          <p14:tracePt t="37814" x="4132263" y="5199063"/>
          <p14:tracePt t="37838" x="4132263" y="5208588"/>
          <p14:tracePt t="37845" x="4132263" y="5218113"/>
          <p14:tracePt t="37884" x="4132263" y="5226050"/>
          <p14:tracePt t="37892" x="4132263" y="5235575"/>
          <p14:tracePt t="37899" x="4132263" y="5245100"/>
          <p14:tracePt t="37908" x="4132263" y="5254625"/>
          <p14:tracePt t="37926" x="4132263" y="5264150"/>
          <p14:tracePt t="37932" x="4132263" y="5273675"/>
          <p14:tracePt t="37978" x="4132263" y="5283200"/>
          <p14:tracePt t="37994" x="4132263" y="5292725"/>
          <p14:tracePt t="38019" x="4122738" y="5292725"/>
          <p14:tracePt t="38393" x="4113213" y="5302250"/>
          <p14:tracePt t="38410" x="4113213" y="5311775"/>
          <p14:tracePt t="38456" x="4103688" y="5311775"/>
          <p14:tracePt t="38699" x="4103688" y="5329238"/>
          <p14:tracePt t="38711" x="4103688" y="5348288"/>
          <p14:tracePt t="38719" x="4103688" y="5367338"/>
          <p14:tracePt t="38727" x="4103688" y="5376863"/>
          <p14:tracePt t="38744" x="4103688" y="5386388"/>
          <p14:tracePt t="38752" x="4103688" y="5405438"/>
          <p14:tracePt t="38770" x="4103688" y="5413375"/>
          <p14:tracePt t="38786" x="4103688" y="5422900"/>
          <p14:tracePt t="38804" x="4094163" y="5422900"/>
          <p14:tracePt t="38814" x="4094163" y="5432425"/>
          <p14:tracePt t="38830" x="4094163" y="5451475"/>
          <p14:tracePt t="38908" x="4084638" y="5451475"/>
          <p14:tracePt t="39667" x="4075113" y="5451475"/>
          <p14:tracePt t="39677" x="4048125" y="5451475"/>
          <p14:tracePt t="39683" x="4019550" y="5470525"/>
          <p14:tracePt t="39693" x="4000500" y="5480050"/>
          <p14:tracePt t="39703" x="3981450" y="5480050"/>
          <p14:tracePt t="39705" x="3962400" y="5480050"/>
          <p14:tracePt t="39720" x="3878263" y="5480050"/>
          <p14:tracePt t="39727" x="3832225" y="5470525"/>
          <p14:tracePt t="39735" x="3767138" y="5461000"/>
          <p14:tracePt t="39743" x="3681413" y="5461000"/>
          <p14:tracePt t="39751" x="3616325" y="5451475"/>
          <p14:tracePt t="39759" x="3551238" y="5432425"/>
          <p14:tracePt t="39767" x="3457575" y="5432425"/>
          <p14:tracePt t="39775" x="3306763" y="5367338"/>
          <p14:tracePt t="39784" x="3101975" y="5292725"/>
          <p14:tracePt t="39791" x="2847975" y="5151438"/>
          <p14:tracePt t="39801" x="2511425" y="4954588"/>
          <p14:tracePt t="39805" x="2230438" y="4805363"/>
          <p14:tracePt t="39817" x="1930400" y="4654550"/>
          <p14:tracePt t="39821" x="1582738" y="4449763"/>
          <p14:tracePt t="39834" x="1274763" y="4168775"/>
          <p14:tracePt t="39837" x="1049338" y="3990975"/>
          <p14:tracePt t="39845" x="946150" y="3868738"/>
          <p14:tracePt t="39853" x="814388" y="3775075"/>
          <p14:tracePt t="39862" x="655638" y="3578225"/>
          <p14:tracePt t="39869" x="515938" y="3400425"/>
          <p14:tracePt t="39877" x="403225" y="3268663"/>
          <p14:tracePt t="39884" x="309563" y="3062288"/>
          <p14:tracePt t="39891" x="196850" y="2874963"/>
          <p14:tracePt t="39901" x="122238" y="2716213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CustomShape 1"/>
          <p:cNvSpPr/>
          <p:nvPr/>
        </p:nvSpPr>
        <p:spPr>
          <a:xfrm>
            <a:off x="360000" y="360000"/>
            <a:ext cx="9358560" cy="89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b"/>
          <a:lstStyle/>
          <a:p>
            <a:pPr marL="1440">
              <a:lnSpc>
                <a:spcPct val="100000"/>
              </a:lnSpc>
              <a:buClr>
                <a:srgbClr val="000000"/>
              </a:buClr>
              <a:buSzPct val="45000"/>
            </a:pPr>
            <a:r>
              <a:rPr lang="sk-SK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Organic chemistry</a:t>
            </a:r>
            <a:endParaRPr lang="sk-SK" sz="3200" b="0" strike="noStrike" spc="-1" dirty="0">
              <a:latin typeface="Arial"/>
            </a:endParaRPr>
          </a:p>
        </p:txBody>
      </p:sp>
      <p:sp>
        <p:nvSpPr>
          <p:cNvPr id="125" name="CustomShape 2"/>
          <p:cNvSpPr/>
          <p:nvPr/>
        </p:nvSpPr>
        <p:spPr>
          <a:xfrm>
            <a:off x="360000" y="1980000"/>
            <a:ext cx="9178560" cy="467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>
            <a:normAutofit/>
          </a:bodyPr>
          <a:lstStyle/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strike="noStrike" spc="-1" dirty="0">
                <a:latin typeface="Arial"/>
              </a:rPr>
              <a:t>Try: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2600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strike="noStrike" spc="-1" dirty="0">
                <a:latin typeface="Arial"/>
              </a:rPr>
              <a:t>2-aminoethanoic acid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2600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spc="-1" dirty="0">
                <a:latin typeface="Arial"/>
              </a:rPr>
              <a:t>c</a:t>
            </a:r>
            <a:r>
              <a:rPr lang="sk-SK" sz="2600" strike="noStrike" spc="-1" dirty="0">
                <a:latin typeface="Arial"/>
              </a:rPr>
              <a:t>hloromethyl ethyl ether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260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strike="noStrike" spc="-1" dirty="0">
                <a:latin typeface="Arial"/>
              </a:rPr>
              <a:t>4-bromopent-2-ene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2600" strike="noStrike" spc="-1" dirty="0">
              <a:latin typeface="Arial"/>
            </a:endParaRPr>
          </a:p>
        </p:txBody>
      </p:sp>
      <p:pic>
        <p:nvPicPr>
          <p:cNvPr id="12" name="Audio 11">
            <a:hlinkClick r:id="" action="ppaction://media"/>
            <a:extLst>
              <a:ext uri="{FF2B5EF4-FFF2-40B4-BE49-F238E27FC236}">
                <a16:creationId xmlns:a16="http://schemas.microsoft.com/office/drawing/2014/main" id="{DBE9DA57-55A1-0D93-4256-82D55C1DE88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377363" y="6856413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5012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3129"/>
    </mc:Choice>
    <mc:Fallback xmlns="">
      <p:transition spd="slow" advTm="1031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601" x="93663" y="3709988"/>
          <p14:tracePt t="7608" x="177800" y="3709988"/>
          <p14:tracePt t="7616" x="225425" y="3709988"/>
          <p14:tracePt t="7624" x="261938" y="3709988"/>
          <p14:tracePt t="7631" x="280988" y="3709988"/>
          <p14:tracePt t="7640" x="290513" y="3709988"/>
          <p14:tracePt t="7645" x="300038" y="3709988"/>
          <p14:tracePt t="7654" x="319088" y="3709988"/>
          <p14:tracePt t="7661" x="328613" y="3709988"/>
          <p14:tracePt t="7677" x="336550" y="3709988"/>
          <p14:tracePt t="7685" x="346075" y="3709988"/>
          <p14:tracePt t="7701" x="355600" y="3709988"/>
          <p14:tracePt t="7715" x="365125" y="3709988"/>
          <p14:tracePt t="7731" x="374650" y="3709988"/>
          <p14:tracePt t="7747" x="384175" y="3700463"/>
          <p14:tracePt t="7755" x="412750" y="3700463"/>
          <p14:tracePt t="7763" x="439738" y="3700463"/>
          <p14:tracePt t="7771" x="449263" y="3700463"/>
          <p14:tracePt t="7779" x="468313" y="3700463"/>
          <p14:tracePt t="7788" x="477838" y="3700463"/>
          <p14:tracePt t="7795" x="496888" y="3700463"/>
          <p14:tracePt t="7800" x="515938" y="3700463"/>
          <p14:tracePt t="7811" x="533400" y="3700463"/>
          <p14:tracePt t="7817" x="552450" y="3700463"/>
          <p14:tracePt t="7825" x="571500" y="3700463"/>
          <p14:tracePt t="7833" x="581025" y="3700463"/>
          <p14:tracePt t="7842" x="609600" y="3700463"/>
          <p14:tracePt t="7848" x="627063" y="3700463"/>
          <p14:tracePt t="7858" x="665163" y="3700463"/>
          <p14:tracePt t="7864" x="684213" y="3700463"/>
          <p14:tracePt t="7874" x="720725" y="3681413"/>
          <p14:tracePt t="7882" x="758825" y="3681413"/>
          <p14:tracePt t="7890" x="777875" y="3681413"/>
          <p14:tracePt t="7896" x="814388" y="3681413"/>
          <p14:tracePt t="7905" x="833438" y="3681413"/>
          <p14:tracePt t="7912" x="862013" y="3681413"/>
          <p14:tracePt t="7920" x="881063" y="3681413"/>
          <p14:tracePt t="7927" x="908050" y="3681413"/>
          <p14:tracePt t="7940" x="927100" y="3681413"/>
          <p14:tracePt t="7942" x="955675" y="3681413"/>
          <p14:tracePt t="7951" x="965200" y="3681413"/>
          <p14:tracePt t="7959" x="984250" y="3681413"/>
          <p14:tracePt t="7967" x="993775" y="3681413"/>
          <p14:tracePt t="7974" x="1011238" y="3681413"/>
          <p14:tracePt t="7981" x="1030288" y="3681413"/>
          <p14:tracePt t="7991" x="1039813" y="3681413"/>
          <p14:tracePt t="7997" x="1058863" y="3681413"/>
          <p14:tracePt t="8006" x="1068388" y="3681413"/>
          <p14:tracePt t="8013" x="1077913" y="3681413"/>
          <p14:tracePt t="8021" x="1087438" y="3681413"/>
          <p14:tracePt t="8029" x="1096963" y="3681413"/>
          <p14:tracePt t="8045" x="1114425" y="3681413"/>
          <p14:tracePt t="8051" x="1123950" y="3681413"/>
          <p14:tracePt t="8060" x="1123950" y="3690938"/>
          <p14:tracePt t="8068" x="1133475" y="3690938"/>
          <p14:tracePt t="8077" x="1143000" y="3690938"/>
          <p14:tracePt t="8084" x="1152525" y="3690938"/>
          <p14:tracePt t="8093" x="1162050" y="3690938"/>
          <p14:tracePt t="8099" x="1181100" y="3690938"/>
          <p14:tracePt t="8109" x="1217613" y="3690938"/>
          <p14:tracePt t="8116" x="1255713" y="3690938"/>
          <p14:tracePt t="8124" x="1292225" y="3690938"/>
          <p14:tracePt t="8138" x="1330325" y="3690938"/>
          <p14:tracePt t="8145" x="1358900" y="3690938"/>
          <p14:tracePt t="8155" x="1395413" y="3690938"/>
          <p14:tracePt t="8161" x="1433513" y="3690938"/>
          <p14:tracePt t="8171" x="1452563" y="3690938"/>
          <p14:tracePt t="8177" x="1498600" y="3690938"/>
          <p14:tracePt t="8186" x="1517650" y="3690938"/>
          <p14:tracePt t="8195" x="1546225" y="3681413"/>
          <p14:tracePt t="8201" x="1574800" y="3681413"/>
          <p14:tracePt t="8209" x="1592263" y="3671888"/>
          <p14:tracePt t="8215" x="1620838" y="3671888"/>
          <p14:tracePt t="8225" x="1658938" y="3671888"/>
          <p14:tracePt t="8231" x="1676400" y="3662363"/>
          <p14:tracePt t="8240" x="1685925" y="3662363"/>
          <p14:tracePt t="8247" x="1714500" y="3662363"/>
          <p14:tracePt t="8256" x="1733550" y="3652838"/>
          <p14:tracePt t="8263" x="1779588" y="3652838"/>
          <p14:tracePt t="8270" x="1817688" y="3633788"/>
          <p14:tracePt t="8279" x="1863725" y="3633788"/>
          <p14:tracePt t="8287" x="1873250" y="3633788"/>
          <p14:tracePt t="8295" x="1911350" y="3624263"/>
          <p14:tracePt t="8305" x="1930400" y="3624263"/>
          <p14:tracePt t="8310" x="1976438" y="3624263"/>
          <p14:tracePt t="8317" x="2005013" y="3624263"/>
          <p14:tracePt t="8325" x="2014538" y="3624263"/>
          <p14:tracePt t="8333" x="2043113" y="3624263"/>
          <p14:tracePt t="8341" x="2079625" y="3624263"/>
          <p14:tracePt t="8349" x="2108200" y="3624263"/>
          <p14:tracePt t="8358" x="2136775" y="3624263"/>
          <p14:tracePt t="8365" x="2173288" y="3624263"/>
          <p14:tracePt t="8374" x="2201863" y="3624263"/>
          <p14:tracePt t="8381" x="2266950" y="3624263"/>
          <p14:tracePt t="8390" x="2286000" y="3624263"/>
          <p14:tracePt t="8395" x="2333625" y="3624263"/>
          <p14:tracePt t="8404" x="2370138" y="3624263"/>
          <p14:tracePt t="8411" x="2389188" y="3624263"/>
          <p14:tracePt t="8420" x="2417763" y="3624263"/>
          <p14:tracePt t="8427" x="2427288" y="3624263"/>
          <p14:tracePt t="8436" x="2454275" y="3624263"/>
          <p14:tracePt t="8443" x="2473325" y="3624263"/>
          <p14:tracePt t="8451" x="2501900" y="3624263"/>
          <p14:tracePt t="8459" x="2530475" y="3624263"/>
          <p14:tracePt t="8465" x="2547938" y="3624263"/>
          <p14:tracePt t="8473" x="2576513" y="3624263"/>
          <p14:tracePt t="8481" x="2614613" y="3624263"/>
          <p14:tracePt t="8490" x="2651125" y="3624263"/>
          <p14:tracePt t="8497" x="2679700" y="3624263"/>
          <p14:tracePt t="8506" x="2698750" y="3624263"/>
          <p14:tracePt t="8512" x="2735263" y="3624263"/>
          <p14:tracePt t="8522" x="2763838" y="3624263"/>
          <p14:tracePt t="8529" x="2801938" y="3624263"/>
          <p14:tracePt t="8537" x="2838450" y="3624263"/>
          <p14:tracePt t="8545" x="2876550" y="3624263"/>
          <p14:tracePt t="8554" x="2905125" y="3624263"/>
          <p14:tracePt t="8559" x="2932113" y="3624263"/>
          <p14:tracePt t="8567" x="2970213" y="3616325"/>
          <p14:tracePt t="8575" x="2998788" y="3616325"/>
          <p14:tracePt t="8584" x="3025775" y="3616325"/>
          <p14:tracePt t="8592" x="3063875" y="3616325"/>
          <p14:tracePt t="8599" x="3092450" y="3616325"/>
          <p14:tracePt t="8609" x="3119438" y="3616325"/>
          <p14:tracePt t="8616" x="3148013" y="3616325"/>
          <p14:tracePt t="8625" x="3167063" y="3606800"/>
          <p14:tracePt t="8630" x="3195638" y="3606800"/>
          <p14:tracePt t="8641" x="3213100" y="3606800"/>
          <p14:tracePt t="8646" x="3232150" y="3606800"/>
          <p14:tracePt t="8653" x="3251200" y="3606800"/>
          <p14:tracePt t="8661" x="3279775" y="3606800"/>
          <p14:tracePt t="8670" x="3297238" y="3606800"/>
          <p14:tracePt t="8677" x="3306763" y="3606800"/>
          <p14:tracePt t="8686" x="3335338" y="3606800"/>
          <p14:tracePt t="8693" x="3354388" y="3606800"/>
          <p14:tracePt t="8702" x="3382963" y="3606800"/>
          <p14:tracePt t="8709" x="3409950" y="3606800"/>
          <p14:tracePt t="8717" x="3438525" y="3606800"/>
          <p14:tracePt t="8724" x="3448050" y="3606800"/>
          <p14:tracePt t="8731" x="3467100" y="3606800"/>
          <p14:tracePt t="8740" x="3484563" y="3606800"/>
          <p14:tracePt t="8757" x="3494088" y="3606800"/>
          <p14:tracePt t="8763" x="3522663" y="3606800"/>
          <p14:tracePt t="8772" x="3551238" y="3597275"/>
          <p14:tracePt t="8779" x="3570288" y="3587750"/>
          <p14:tracePt t="8789" x="3587750" y="3568700"/>
          <p14:tracePt t="8795" x="3597275" y="3559175"/>
          <p14:tracePt t="8803" x="3597275" y="3549650"/>
          <p14:tracePt t="8809" x="3606800" y="3549650"/>
          <p14:tracePt t="8817" x="3606800" y="3530600"/>
          <p14:tracePt t="8825" x="3616325" y="3530600"/>
          <p14:tracePt t="8833" x="3616325" y="3503613"/>
          <p14:tracePt t="8841" x="3616325" y="3494088"/>
          <p14:tracePt t="8849" x="3625850" y="3455988"/>
          <p14:tracePt t="8857" x="3625850" y="3419475"/>
          <p14:tracePt t="8865" x="3625850" y="3400425"/>
          <p14:tracePt t="8874" x="3625850" y="3390900"/>
          <p14:tracePt t="8881" x="3635375" y="3362325"/>
          <p14:tracePt t="8887" x="3635375" y="3343275"/>
          <p14:tracePt t="8895" x="3635375" y="3335338"/>
          <p14:tracePt t="8903" x="3635375" y="3316288"/>
          <p14:tracePt t="8910" x="3635375" y="3306763"/>
          <p14:tracePt t="8919" x="3635375" y="3287713"/>
          <p14:tracePt t="8927" x="3635375" y="3278188"/>
          <p14:tracePt t="8938" x="3616325" y="3268663"/>
          <p14:tracePt t="8943" x="3606800" y="3249613"/>
          <p14:tracePt t="8956" x="3606800" y="3241675"/>
          <p14:tracePt t="8959" x="3597275" y="3232150"/>
          <p14:tracePt t="8967" x="3587750" y="3213100"/>
          <p14:tracePt t="8974" x="3579813" y="3194050"/>
          <p14:tracePt t="8981" x="3570288" y="3175000"/>
          <p14:tracePt t="8997" x="3560763" y="3175000"/>
          <p14:tracePt t="9007" x="3541713" y="3175000"/>
          <p14:tracePt t="9013" x="3541713" y="3165475"/>
          <p14:tracePt t="9023" x="3522663" y="3148013"/>
          <p14:tracePt t="9029" x="3513138" y="3148013"/>
          <p14:tracePt t="9037" x="3503613" y="3128963"/>
          <p14:tracePt t="9046" x="3467100" y="3128963"/>
          <p14:tracePt t="9056" x="3448050" y="3128963"/>
          <p14:tracePt t="9061" x="3400425" y="3109913"/>
          <p14:tracePt t="9067" x="3390900" y="3100388"/>
          <p14:tracePt t="9076" x="3382963" y="3100388"/>
          <p14:tracePt t="9083" x="3306763" y="3090863"/>
          <p14:tracePt t="9091" x="3241675" y="3054350"/>
          <p14:tracePt t="9099" x="3213100" y="3025775"/>
          <p14:tracePt t="9108" x="3148013" y="3006725"/>
          <p14:tracePt t="9115" x="3092450" y="2997200"/>
          <p14:tracePt t="9124" x="3054350" y="2987675"/>
          <p14:tracePt t="9131" x="3006725" y="2951163"/>
          <p14:tracePt t="9138" x="2979738" y="2941638"/>
          <p14:tracePt t="9145" x="2932113" y="2922588"/>
          <p14:tracePt t="9153" x="2895600" y="2913063"/>
          <p14:tracePt t="9161" x="2847975" y="2884488"/>
          <p14:tracePt t="9169" x="2819400" y="2884488"/>
          <p14:tracePt t="9177" x="2744788" y="2874963"/>
          <p14:tracePt t="9186" x="2708275" y="2874963"/>
          <p14:tracePt t="9193" x="2641600" y="2847975"/>
          <p14:tracePt t="9202" x="2566988" y="2819400"/>
          <p14:tracePt t="9209" x="2511425" y="2809875"/>
          <p14:tracePt t="9215" x="2473325" y="2790825"/>
          <p14:tracePt t="9225" x="2427288" y="2790825"/>
          <p14:tracePt t="9231" x="2360613" y="2781300"/>
          <p14:tracePt t="9241" x="2295525" y="2781300"/>
          <p14:tracePt t="9248" x="2230438" y="2754313"/>
          <p14:tracePt t="9257" x="2163763" y="2744788"/>
          <p14:tracePt t="9264" x="2098675" y="2735263"/>
          <p14:tracePt t="9273" x="2033588" y="2735263"/>
          <p14:tracePt t="9279" x="1957388" y="2735263"/>
          <p14:tracePt t="9288" x="1911350" y="2735263"/>
          <p14:tracePt t="9295" x="1808163" y="2735263"/>
          <p14:tracePt t="9302" x="1714500" y="2735263"/>
          <p14:tracePt t="9309" x="1620838" y="2735263"/>
          <p14:tracePt t="9317" x="1517650" y="2735263"/>
          <p14:tracePt t="9325" x="1452563" y="2725738"/>
          <p14:tracePt t="9333" x="1368425" y="2716213"/>
          <p14:tracePt t="9341" x="1320800" y="2706688"/>
          <p14:tracePt t="9349" x="1284288" y="2697163"/>
          <p14:tracePt t="9358" x="1255713" y="2687638"/>
          <p14:tracePt t="9365" x="1217613" y="2687638"/>
          <p14:tracePt t="9373" x="1198563" y="2679700"/>
          <p14:tracePt t="9379" x="1181100" y="2679700"/>
          <p14:tracePt t="9390" x="1162050" y="2679700"/>
          <p14:tracePt t="9395" x="1133475" y="2679700"/>
          <p14:tracePt t="9404" x="1104900" y="2679700"/>
          <p14:tracePt t="9411" x="1077913" y="2679700"/>
          <p14:tracePt t="9420" x="1049338" y="2679700"/>
          <p14:tracePt t="9427" x="1011238" y="2679700"/>
          <p14:tracePt t="9438" x="965200" y="2687638"/>
          <p14:tracePt t="9444" x="927100" y="2687638"/>
          <p14:tracePt t="9454" x="900113" y="2687638"/>
          <p14:tracePt t="9461" x="852488" y="2697163"/>
          <p14:tracePt t="9465" x="777875" y="2697163"/>
          <p14:tracePt t="9474" x="693738" y="2697163"/>
          <p14:tracePt t="9481" x="646113" y="2697163"/>
          <p14:tracePt t="9490" x="581025" y="2697163"/>
          <p14:tracePt t="9497" x="525463" y="2697163"/>
          <p14:tracePt t="9506" x="458788" y="2706688"/>
          <p14:tracePt t="9513" x="449263" y="2706688"/>
          <p14:tracePt t="9522" x="422275" y="2706688"/>
          <p14:tracePt t="9529" x="403225" y="2716213"/>
          <p14:tracePt t="9538" x="384175" y="2725738"/>
          <p14:tracePt t="9543" x="374650" y="2725738"/>
          <p14:tracePt t="9559" x="365125" y="2725738"/>
          <p14:tracePt t="9567" x="365125" y="2735263"/>
          <p14:tracePt t="9576" x="355600" y="2735263"/>
          <p14:tracePt t="9583" x="346075" y="2744788"/>
          <p14:tracePt t="9591" x="328613" y="2754313"/>
          <p14:tracePt t="9599" x="300038" y="2754313"/>
          <p14:tracePt t="9607" x="271463" y="2763838"/>
          <p14:tracePt t="9615" x="252413" y="2773363"/>
          <p14:tracePt t="9625" x="225425" y="2781300"/>
          <p14:tracePt t="9631" x="215900" y="2790825"/>
          <p14:tracePt t="9639" x="206375" y="2800350"/>
          <p14:tracePt t="9645" x="196850" y="2819400"/>
          <p14:tracePt t="9654" x="196850" y="2828925"/>
          <p14:tracePt t="9661" x="187325" y="2838450"/>
          <p14:tracePt t="9669" x="187325" y="2847975"/>
          <p14:tracePt t="9677" x="177800" y="2857500"/>
          <p14:tracePt t="9685" x="177800" y="2874963"/>
          <p14:tracePt t="9703" x="177800" y="2894013"/>
          <p14:tracePt t="9709" x="158750" y="2913063"/>
          <p14:tracePt t="9723" x="141288" y="2922588"/>
          <p14:tracePt t="9732" x="131763" y="2941638"/>
          <p14:tracePt t="9741" x="122238" y="2951163"/>
          <p14:tracePt t="9747" x="103188" y="2968625"/>
          <p14:tracePt t="9756" x="74613" y="2997200"/>
          <p14:tracePt t="9763" x="74613" y="3006725"/>
          <p14:tracePt t="9773" x="47625" y="3025775"/>
          <p14:tracePt t="9779" x="38100" y="3035300"/>
          <p14:tracePt t="9788" x="28575" y="3054350"/>
          <p14:tracePt t="9796" x="28575" y="3062288"/>
          <p14:tracePt t="9802" x="19050" y="3062288"/>
          <p14:tracePt t="9809" x="9525" y="3081338"/>
          <p14:tracePt t="10248" x="9525" y="3090863"/>
          <p14:tracePt t="10273" x="9525" y="3119438"/>
          <p14:tracePt t="10280" x="28575" y="3138488"/>
          <p14:tracePt t="10287" x="47625" y="3175000"/>
          <p14:tracePt t="10295" x="65088" y="3213100"/>
          <p14:tracePt t="10303" x="74613" y="3241675"/>
          <p14:tracePt t="10309" x="93663" y="3268663"/>
          <p14:tracePt t="10318" x="103188" y="3297238"/>
          <p14:tracePt t="10325" x="112713" y="3325813"/>
          <p14:tracePt t="10333" x="122238" y="3343275"/>
          <p14:tracePt t="10341" x="131763" y="3362325"/>
          <p14:tracePt t="10349" x="149225" y="3390900"/>
          <p14:tracePt t="10357" x="149225" y="3400425"/>
          <p14:tracePt t="10365" x="158750" y="3409950"/>
          <p14:tracePt t="10373" x="168275" y="3419475"/>
          <p14:tracePt t="10389" x="177800" y="3436938"/>
          <p14:tracePt t="10395" x="187325" y="3446463"/>
          <p14:tracePt t="10403" x="196850" y="3455988"/>
          <p14:tracePt t="10418" x="215900" y="3465513"/>
          <p14:tracePt t="10427" x="252413" y="3484563"/>
          <p14:tracePt t="10435" x="271463" y="3503613"/>
          <p14:tracePt t="10443" x="290513" y="3513138"/>
          <p14:tracePt t="10452" x="319088" y="3530600"/>
          <p14:tracePt t="10459" x="346075" y="3540125"/>
          <p14:tracePt t="10468" x="355600" y="3540125"/>
          <p14:tracePt t="10473" x="365125" y="3549650"/>
          <p14:tracePt t="10481" x="403225" y="3559175"/>
          <p14:tracePt t="10490" x="430213" y="3578225"/>
          <p14:tracePt t="10497" x="439738" y="3587750"/>
          <p14:tracePt t="10505" x="468313" y="3606800"/>
          <p14:tracePt t="10513" x="487363" y="3616325"/>
          <p14:tracePt t="10522" x="506413" y="3616325"/>
          <p14:tracePt t="10538" x="515938" y="3616325"/>
          <p14:tracePt t="10543" x="533400" y="3624263"/>
          <p14:tracePt t="10568" x="542925" y="3624263"/>
          <p14:tracePt t="10592" x="552450" y="3624263"/>
          <p14:tracePt t="10609" x="561975" y="3633788"/>
          <p14:tracePt t="10641" x="571500" y="3633788"/>
          <p14:tracePt t="10646" x="581025" y="3633788"/>
          <p14:tracePt t="10662" x="581025" y="3643313"/>
          <p14:tracePt t="10740" x="590550" y="3643313"/>
          <p14:tracePt t="10787" x="600075" y="3643313"/>
          <p14:tracePt t="11342" x="609600" y="3643313"/>
          <p14:tracePt t="11352" x="627063" y="3643313"/>
          <p14:tracePt t="11358" x="646113" y="3643313"/>
          <p14:tracePt t="11367" x="655638" y="3652838"/>
          <p14:tracePt t="11375" x="684213" y="3652838"/>
          <p14:tracePt t="11382" x="730250" y="3652838"/>
          <p14:tracePt t="11389" x="758825" y="3652838"/>
          <p14:tracePt t="11395" x="768350" y="3652838"/>
          <p14:tracePt t="11404" x="796925" y="3652838"/>
          <p14:tracePt t="11411" x="823913" y="3652838"/>
          <p14:tracePt t="11420" x="842963" y="3652838"/>
          <p14:tracePt t="11427" x="862013" y="3671888"/>
          <p14:tracePt t="11435" x="890588" y="3671888"/>
          <p14:tracePt t="11443" x="908050" y="3671888"/>
          <p14:tracePt t="11459" x="927100" y="3690938"/>
          <p14:tracePt t="11467" x="946150" y="3690938"/>
          <p14:tracePt t="11473" x="955675" y="3690938"/>
          <p14:tracePt t="11481" x="974725" y="3690938"/>
          <p14:tracePt t="11489" x="984250" y="3690938"/>
          <p14:tracePt t="11506" x="993775" y="3690938"/>
          <p14:tracePt t="11523" x="1001713" y="3690938"/>
          <p14:tracePt t="11530" x="1011238" y="3690938"/>
          <p14:tracePt t="11539" x="1020763" y="3690938"/>
          <p14:tracePt t="11552" x="1030288" y="3690938"/>
          <p14:tracePt t="11559" x="1039813" y="3690938"/>
          <p14:tracePt t="11584" x="1049338" y="3690938"/>
          <p14:tracePt t="11600" x="1058863" y="3690938"/>
          <p14:tracePt t="11616" x="1058863" y="3700463"/>
          <p14:tracePt t="12194" x="1068388" y="3700463"/>
          <p14:tracePt t="12202" x="1087438" y="3700463"/>
          <p14:tracePt t="12211" x="1104900" y="3700463"/>
          <p14:tracePt t="12219" x="1133475" y="3700463"/>
          <p14:tracePt t="12231" x="1162050" y="3700463"/>
          <p14:tracePt t="12239" x="1190625" y="3700463"/>
          <p14:tracePt t="12247" x="1198563" y="3700463"/>
          <p14:tracePt t="12263" x="1208088" y="3700463"/>
          <p14:tracePt t="12271" x="1217613" y="3700463"/>
          <p14:tracePt t="12287" x="1227138" y="3700463"/>
          <p14:tracePt t="12303" x="1236663" y="3700463"/>
          <p14:tracePt t="12326" x="1246188" y="3700463"/>
          <p14:tracePt t="12373" x="1255713" y="3700463"/>
          <p14:tracePt t="12624" x="1265238" y="3700463"/>
          <p14:tracePt t="12802" x="1284288" y="3700463"/>
          <p14:tracePt t="12810" x="1292225" y="3700463"/>
          <p14:tracePt t="12826" x="1311275" y="3700463"/>
          <p14:tracePt t="12833" x="1320800" y="3690938"/>
          <p14:tracePt t="12841" x="1320800" y="3681413"/>
          <p14:tracePt t="12849" x="1320800" y="3662363"/>
          <p14:tracePt t="13349" x="1311275" y="3662363"/>
          <p14:tracePt t="14420" x="1311275" y="3652838"/>
          <p14:tracePt t="14427" x="1320800" y="3652838"/>
          <p14:tracePt t="14453" x="1330325" y="3652838"/>
          <p14:tracePt t="14461" x="1339850" y="3652838"/>
          <p14:tracePt t="14465" x="1349375" y="3652838"/>
          <p14:tracePt t="14481" x="1368425" y="3652838"/>
          <p14:tracePt t="14505" x="1385888" y="3652838"/>
          <p14:tracePt t="14521" x="1395413" y="3652838"/>
          <p14:tracePt t="14546" x="1404938" y="3652838"/>
          <p14:tracePt t="14552" x="1414463" y="3652838"/>
          <p14:tracePt t="14559" x="1423988" y="3652838"/>
          <p14:tracePt t="14567" x="1433513" y="3652838"/>
          <p14:tracePt t="14575" x="1443038" y="3652838"/>
          <p14:tracePt t="14601" x="1452563" y="3652838"/>
          <p14:tracePt t="14607" x="1462088" y="3652838"/>
          <p14:tracePt t="14629" x="1471613" y="3652838"/>
          <p14:tracePt t="14693" x="1479550" y="3652838"/>
          <p14:tracePt t="14810" x="1489075" y="3652838"/>
          <p14:tracePt t="14866" x="1498600" y="3652838"/>
          <p14:tracePt t="14888" x="1508125" y="3652838"/>
          <p14:tracePt t="14896" x="1517650" y="3652838"/>
          <p14:tracePt t="14904" x="1527175" y="3652838"/>
          <p14:tracePt t="14911" x="1546225" y="3652838"/>
          <p14:tracePt t="14927" x="1555750" y="3652838"/>
          <p14:tracePt t="14945" x="1574800" y="3652838"/>
          <p14:tracePt t="15021" x="1582738" y="3652838"/>
          <p14:tracePt t="15030" x="1592263" y="3643313"/>
          <p14:tracePt t="15048" x="1601788" y="3643313"/>
          <p14:tracePt t="15060" x="1601788" y="3633788"/>
          <p14:tracePt t="15146" x="1611313" y="3624263"/>
          <p14:tracePt t="15163" x="1620838" y="3624263"/>
          <p14:tracePt t="15178" x="1620838" y="3616325"/>
          <p14:tracePt t="15186" x="1630363" y="3616325"/>
          <p14:tracePt t="15194" x="1639888" y="3616325"/>
          <p14:tracePt t="15202" x="1649413" y="3616325"/>
          <p14:tracePt t="15209" x="1649413" y="3606800"/>
          <p14:tracePt t="15223" x="1658938" y="3606800"/>
          <p14:tracePt t="15232" x="1668463" y="3597275"/>
          <p14:tracePt t="15255" x="1676400" y="3597275"/>
          <p14:tracePt t="15279" x="1685925" y="3597275"/>
          <p14:tracePt t="15287" x="1685925" y="3587750"/>
          <p14:tracePt t="15367" x="1695450" y="3587750"/>
          <p14:tracePt t="15388" x="1704975" y="3587750"/>
          <p14:tracePt t="15396" x="1714500" y="3578225"/>
          <p14:tracePt t="15419" x="1724025" y="3578225"/>
          <p14:tracePt t="15434" x="1733550" y="3578225"/>
          <p14:tracePt t="15459" x="1743075" y="3578225"/>
          <p14:tracePt t="15466" x="1762125" y="3578225"/>
          <p14:tracePt t="15482" x="1770063" y="3578225"/>
          <p14:tracePt t="15489" x="1789113" y="3578225"/>
          <p14:tracePt t="15497" x="1798638" y="3578225"/>
          <p14:tracePt t="15505" x="1808163" y="3578225"/>
          <p14:tracePt t="15521" x="1827213" y="3578225"/>
          <p14:tracePt t="15537" x="1836738" y="3578225"/>
          <p14:tracePt t="15547" x="1846263" y="3578225"/>
          <p14:tracePt t="15551" x="1855788" y="3578225"/>
          <p14:tracePt t="15575" x="1863725" y="3578225"/>
          <p14:tracePt t="15584" x="1873250" y="3578225"/>
          <p14:tracePt t="15600" x="1882775" y="3578225"/>
          <p14:tracePt t="15608" x="1901825" y="3578225"/>
          <p14:tracePt t="15623" x="1911350" y="3578225"/>
          <p14:tracePt t="15632" x="1930400" y="3578225"/>
          <p14:tracePt t="15647" x="1949450" y="3578225"/>
          <p14:tracePt t="15653" x="1957388" y="3578225"/>
          <p14:tracePt t="15661" x="1966913" y="3578225"/>
          <p14:tracePt t="15669" x="1976438" y="3578225"/>
          <p14:tracePt t="15676" x="1985963" y="3578225"/>
          <p14:tracePt t="15685" x="2005013" y="3578225"/>
          <p14:tracePt t="15693" x="2014538" y="3578225"/>
          <p14:tracePt t="15701" x="2033588" y="3578225"/>
          <p14:tracePt t="15707" x="2052638" y="3578225"/>
          <p14:tracePt t="15717" x="2070100" y="3578225"/>
          <p14:tracePt t="15723" x="2108200" y="3578225"/>
          <p14:tracePt t="15732" x="2127250" y="3578225"/>
          <p14:tracePt t="15739" x="2136775" y="3578225"/>
          <p14:tracePt t="15748" x="2154238" y="3578225"/>
          <p14:tracePt t="15755" x="2163763" y="3578225"/>
          <p14:tracePt t="15771" x="2173288" y="3578225"/>
          <p14:tracePt t="20358" x="2173288" y="3559175"/>
          <p14:tracePt t="20367" x="2173288" y="3549650"/>
          <p14:tracePt t="20670" x="2173288" y="3559175"/>
          <p14:tracePt t="20679" x="2192338" y="3559175"/>
          <p14:tracePt t="20702" x="2201863" y="3549650"/>
          <p14:tracePt t="21247" x="2211388" y="3549650"/>
          <p14:tracePt t="21263" x="2211388" y="3559175"/>
          <p14:tracePt t="21272" x="2220913" y="3568700"/>
          <p14:tracePt t="21279" x="2230438" y="3578225"/>
          <p14:tracePt t="21287" x="2239963" y="3597275"/>
          <p14:tracePt t="21301" x="2247900" y="3597275"/>
          <p14:tracePt t="21310" x="2257425" y="3597275"/>
          <p14:tracePt t="21317" x="2266950" y="3597275"/>
          <p14:tracePt t="21327" x="2276475" y="3606800"/>
          <p14:tracePt t="21333" x="2286000" y="3616325"/>
          <p14:tracePt t="21342" x="2295525" y="3624263"/>
          <p14:tracePt t="21357" x="2305050" y="3624263"/>
          <p14:tracePt t="21365" x="2324100" y="3624263"/>
          <p14:tracePt t="21387" x="2333625" y="3624263"/>
          <p14:tracePt t="21396" x="2341563" y="3624263"/>
          <p14:tracePt t="21412" x="2351088" y="3633788"/>
          <p14:tracePt t="21428" x="2360613" y="3633788"/>
          <p14:tracePt t="21435" x="2370138" y="3643313"/>
          <p14:tracePt t="21451" x="2379663" y="3652838"/>
          <p14:tracePt t="21465" x="2389188" y="3652838"/>
          <p14:tracePt t="21490" x="2398713" y="3652838"/>
          <p14:tracePt t="21592" x="2408238" y="3652838"/>
          <p14:tracePt t="21638" x="2408238" y="3643313"/>
          <p14:tracePt t="21654" x="2408238" y="3633788"/>
          <p14:tracePt t="21662" x="2417763" y="3633788"/>
          <p14:tracePt t="21694" x="2427288" y="3633788"/>
          <p14:tracePt t="21702" x="2435225" y="3633788"/>
          <p14:tracePt t="21711" x="2435225" y="3624263"/>
          <p14:tracePt t="21718" x="2444750" y="3624263"/>
          <p14:tracePt t="21732" x="2444750" y="3616325"/>
          <p14:tracePt t="21764" x="2444750" y="3606800"/>
          <p14:tracePt t="21797" x="2444750" y="3597275"/>
          <p14:tracePt t="21835" x="2444750" y="3587750"/>
          <p14:tracePt t="21849" x="2444750" y="3578225"/>
          <p14:tracePt t="21865" x="2444750" y="3568700"/>
          <p14:tracePt t="22467" x="2454275" y="3568700"/>
          <p14:tracePt t="22474" x="2473325" y="3568700"/>
          <p14:tracePt t="22481" x="2482850" y="3568700"/>
          <p14:tracePt t="22489" x="2501900" y="3568700"/>
          <p14:tracePt t="22507" x="2511425" y="3568700"/>
          <p14:tracePt t="22513" x="2538413" y="3568700"/>
          <p14:tracePt t="22529" x="2557463" y="3559175"/>
          <p14:tracePt t="22537" x="2566988" y="3559175"/>
          <p14:tracePt t="22545" x="2586038" y="3559175"/>
          <p14:tracePt t="22560" x="2595563" y="3559175"/>
          <p14:tracePt t="22577" x="2614613" y="3559175"/>
          <p14:tracePt t="22583" x="2624138" y="3559175"/>
          <p14:tracePt t="22599" x="2651125" y="3559175"/>
          <p14:tracePt t="22608" x="2670175" y="3568700"/>
          <p14:tracePt t="22616" x="2679700" y="3578225"/>
          <p14:tracePt t="22624" x="2689225" y="3578225"/>
          <p14:tracePt t="22632" x="2708275" y="3578225"/>
          <p14:tracePt t="22638" x="2717800" y="3587750"/>
          <p14:tracePt t="22646" x="2744788" y="3587750"/>
          <p14:tracePt t="22655" x="2763838" y="3597275"/>
          <p14:tracePt t="22662" x="2782888" y="3597275"/>
          <p14:tracePt t="22669" x="2801938" y="3606800"/>
          <p14:tracePt t="22677" x="2828925" y="3616325"/>
          <p14:tracePt t="22685" x="2867025" y="3616325"/>
          <p14:tracePt t="22693" x="2876550" y="3616325"/>
          <p14:tracePt t="22701" x="2905125" y="3616325"/>
          <p14:tracePt t="22708" x="2941638" y="3616325"/>
          <p14:tracePt t="22715" x="2960688" y="3616325"/>
          <p14:tracePt t="22724" x="2979738" y="3616325"/>
          <p14:tracePt t="22731" x="2998788" y="3616325"/>
          <p14:tracePt t="22738" x="3006725" y="3616325"/>
          <p14:tracePt t="22747" x="3025775" y="3616325"/>
          <p14:tracePt t="22756" x="3044825" y="3606800"/>
          <p14:tracePt t="22763" x="3054350" y="3597275"/>
          <p14:tracePt t="22772" x="3073400" y="3597275"/>
          <p14:tracePt t="22779" x="3109913" y="3597275"/>
          <p14:tracePt t="22796" x="3138488" y="3597275"/>
          <p14:tracePt t="22802" x="3148013" y="3597275"/>
          <p14:tracePt t="22811" x="3176588" y="3597275"/>
          <p14:tracePt t="22817" x="3195638" y="3587750"/>
          <p14:tracePt t="22827" x="3213100" y="3587750"/>
          <p14:tracePt t="22833" x="3222625" y="3587750"/>
          <p14:tracePt t="22842" x="3241675" y="3587750"/>
          <p14:tracePt t="22849" x="3260725" y="3587750"/>
          <p14:tracePt t="22859" x="3279775" y="3587750"/>
          <p14:tracePt t="22865" x="3289300" y="3587750"/>
          <p14:tracePt t="22889" x="3297238" y="3587750"/>
          <p14:tracePt t="22896" x="3306763" y="3587750"/>
          <p14:tracePt t="22903" x="3316288" y="3587750"/>
          <p14:tracePt t="22919" x="3325813" y="3587750"/>
          <p14:tracePt t="22958" x="3335338" y="3587750"/>
          <p14:tracePt t="22965" x="3344863" y="3587750"/>
          <p14:tracePt t="22981" x="3354388" y="3587750"/>
          <p14:tracePt t="22989" x="3363913" y="3587750"/>
          <p14:tracePt t="23022" x="3373438" y="3587750"/>
          <p14:tracePt t="23046" x="3382963" y="3587750"/>
          <p14:tracePt t="23340" x="3373438" y="3597275"/>
          <p14:tracePt t="23349" x="3344863" y="3597275"/>
          <p14:tracePt t="23358" x="3316288" y="3606800"/>
          <p14:tracePt t="23365" x="3289300" y="3616325"/>
          <p14:tracePt t="23371" x="3251200" y="3616325"/>
          <p14:tracePt t="23381" x="3203575" y="3616325"/>
          <p14:tracePt t="23388" x="3148013" y="3616325"/>
          <p14:tracePt t="23404" x="3138488" y="3616325"/>
          <p14:tracePt t="23413" x="3119438" y="3616325"/>
          <p14:tracePt t="23430" x="3109913" y="3616325"/>
          <p14:tracePt t="23436" x="3101975" y="3616325"/>
          <p14:tracePt t="23459" x="3092450" y="3616325"/>
          <p14:tracePt t="24367" x="3082925" y="3616325"/>
          <p14:tracePt t="24374" x="3073400" y="3616325"/>
          <p14:tracePt t="24381" x="3063875" y="3616325"/>
          <p14:tracePt t="24386" x="3054350" y="3616325"/>
          <p14:tracePt t="24411" x="3044825" y="3616325"/>
          <p14:tracePt t="24427" x="3035300" y="3616325"/>
          <p14:tracePt t="24458" x="3025775" y="3616325"/>
          <p14:tracePt t="24544" x="3016250" y="3616325"/>
          <p14:tracePt t="35401" x="3025775" y="3616325"/>
          <p14:tracePt t="35409" x="3044825" y="3616325"/>
          <p14:tracePt t="35743" x="3025775" y="3606800"/>
          <p14:tracePt t="35751" x="2960688" y="3597275"/>
          <p14:tracePt t="35758" x="2895600" y="3597275"/>
          <p14:tracePt t="35767" x="2773363" y="3597275"/>
          <p14:tracePt t="35774" x="2670175" y="3597275"/>
          <p14:tracePt t="35783" x="2595563" y="3597275"/>
          <p14:tracePt t="35793" x="2530475" y="3597275"/>
          <p14:tracePt t="35797" x="2417763" y="3616325"/>
          <p14:tracePt t="35806" x="2341563" y="3616325"/>
          <p14:tracePt t="35814" x="2230438" y="3662363"/>
          <p14:tracePt t="35821" x="2098675" y="3662363"/>
          <p14:tracePt t="35830" x="2024063" y="3662363"/>
          <p14:tracePt t="35837" x="1939925" y="3662363"/>
          <p14:tracePt t="35845" x="1846263" y="3662363"/>
          <p14:tracePt t="35854" x="1779588" y="3671888"/>
          <p14:tracePt t="35862" x="1733550" y="3690938"/>
          <p14:tracePt t="35869" x="1676400" y="3690938"/>
          <p14:tracePt t="35879" x="1658938" y="3690938"/>
          <p14:tracePt t="35884" x="1592263" y="3690938"/>
          <p14:tracePt t="35895" x="1546225" y="3690938"/>
          <p14:tracePt t="35911" x="1508125" y="3690938"/>
          <p14:tracePt t="35917" x="1489075" y="3690938"/>
          <p14:tracePt t="35928" x="1479550" y="3690938"/>
          <p14:tracePt t="35943" x="1452563" y="3690938"/>
          <p14:tracePt t="35947" x="1443038" y="3690938"/>
          <p14:tracePt t="35956" x="1423988" y="3690938"/>
          <p14:tracePt t="35971" x="1414463" y="3690938"/>
          <p14:tracePt t="35978" x="1395413" y="3690938"/>
          <p14:tracePt t="35985" x="1349375" y="3690938"/>
          <p14:tracePt t="35994" x="1330325" y="3690938"/>
          <p14:tracePt t="36001" x="1301750" y="3690938"/>
          <p14:tracePt t="36010" x="1274763" y="3690938"/>
          <p14:tracePt t="36017" x="1227138" y="3690938"/>
          <p14:tracePt t="36025" x="1208088" y="3709988"/>
          <p14:tracePt t="36033" x="1152525" y="3717925"/>
          <p14:tracePt t="36041" x="1104900" y="3736975"/>
          <p14:tracePt t="36047" x="1039813" y="3736975"/>
          <p14:tracePt t="36055" x="1001713" y="3736975"/>
          <p14:tracePt t="36063" x="965200" y="3736975"/>
          <p14:tracePt t="36071" x="936625" y="3746500"/>
          <p14:tracePt t="36079" x="908050" y="3746500"/>
          <p14:tracePt t="36087" x="871538" y="3746500"/>
          <p14:tracePt t="36096" x="852488" y="3746500"/>
          <p14:tracePt t="36104" x="814388" y="3746500"/>
          <p14:tracePt t="36113" x="806450" y="3746500"/>
          <p14:tracePt t="36119" x="796925" y="3746500"/>
          <p14:tracePt t="36128" x="787400" y="3746500"/>
          <p14:tracePt t="36135" x="777875" y="3746500"/>
          <p14:tracePt t="36149" x="768350" y="3746500"/>
          <p14:tracePt t="36165" x="739775" y="3746500"/>
          <p14:tracePt t="36183" x="712788" y="3746500"/>
          <p14:tracePt t="36198" x="703263" y="3746500"/>
          <p14:tracePt t="36206" x="684213" y="3746500"/>
          <p14:tracePt t="36212" x="674688" y="3746500"/>
          <p14:tracePt t="36219" x="646113" y="3746500"/>
          <p14:tracePt t="36228" x="609600" y="3746500"/>
          <p14:tracePt t="36235" x="590550" y="3746500"/>
          <p14:tracePt t="36244" x="561975" y="3746500"/>
          <p14:tracePt t="36251" x="542925" y="3746500"/>
          <p14:tracePt t="36267" x="515938" y="3746500"/>
          <p14:tracePt t="36275" x="506413" y="3746500"/>
          <p14:tracePt t="36285" x="487363" y="3746500"/>
          <p14:tracePt t="36299" x="477838" y="3746500"/>
          <p14:tracePt t="36370" x="468313" y="3746500"/>
          <p14:tracePt t="36378" x="468313" y="3736975"/>
          <p14:tracePt t="36391" x="458788" y="3736975"/>
          <p14:tracePt t="37002" x="449263" y="3727450"/>
          <p14:tracePt t="37011" x="439738" y="3717925"/>
          <p14:tracePt t="37016" x="430213" y="3709988"/>
          <p14:tracePt t="37027" x="430213" y="3700463"/>
          <p14:tracePt t="37033" x="422275" y="3681413"/>
          <p14:tracePt t="37042" x="412750" y="3681413"/>
          <p14:tracePt t="37047" x="412750" y="3671888"/>
          <p14:tracePt t="37055" x="403225" y="3662363"/>
          <p14:tracePt t="37079" x="403225" y="3652838"/>
          <p14:tracePt t="37087" x="403225" y="3643313"/>
          <p14:tracePt t="37095" x="393700" y="3633788"/>
          <p14:tracePt t="37112" x="384175" y="3633788"/>
          <p14:tracePt t="37182" x="384175" y="3624263"/>
          <p14:tracePt t="38846" x="393700" y="3624263"/>
          <p14:tracePt t="38878" x="393700" y="3633788"/>
          <p14:tracePt t="38947" x="403225" y="3633788"/>
          <p14:tracePt t="39041" x="412750" y="3643313"/>
          <p14:tracePt t="39174" x="422275" y="3643313"/>
          <p14:tracePt t="40157" x="439738" y="3652838"/>
          <p14:tracePt t="40165" x="439738" y="3662363"/>
          <p14:tracePt t="40174" x="458788" y="3662363"/>
          <p14:tracePt t="40181" x="477838" y="3662363"/>
          <p14:tracePt t="40190" x="496888" y="3662363"/>
          <p14:tracePt t="40197" x="525463" y="3662363"/>
          <p14:tracePt t="40206" x="533400" y="3671888"/>
          <p14:tracePt t="40211" x="542925" y="3671888"/>
          <p14:tracePt t="40220" x="571500" y="3671888"/>
          <p14:tracePt t="40227" x="600075" y="3681413"/>
          <p14:tracePt t="40235" x="609600" y="3681413"/>
          <p14:tracePt t="40244" x="627063" y="3681413"/>
          <p14:tracePt t="40251" x="636588" y="3681413"/>
          <p14:tracePt t="40259" x="646113" y="3681413"/>
          <p14:tracePt t="40267" x="665163" y="3681413"/>
          <p14:tracePt t="40275" x="674688" y="3681413"/>
          <p14:tracePt t="40283" x="693738" y="3681413"/>
          <p14:tracePt t="40291" x="703263" y="3681413"/>
          <p14:tracePt t="40299" x="730250" y="3681413"/>
          <p14:tracePt t="40307" x="749300" y="3681413"/>
          <p14:tracePt t="40313" x="768350" y="3681413"/>
          <p14:tracePt t="40322" x="787400" y="3681413"/>
          <p14:tracePt t="40329" x="796925" y="3681413"/>
          <p14:tracePt t="40338" x="806450" y="3681413"/>
          <p14:tracePt t="40345" x="814388" y="3681413"/>
          <p14:tracePt t="40359" x="823913" y="3662363"/>
          <p14:tracePt t="40362" x="842963" y="3652838"/>
          <p14:tracePt t="40372" x="862013" y="3652838"/>
          <p14:tracePt t="40376" x="871538" y="3652838"/>
          <p14:tracePt t="40387" x="881063" y="3652838"/>
          <p14:tracePt t="40391" x="908050" y="3652838"/>
          <p14:tracePt t="40399" x="927100" y="3652838"/>
          <p14:tracePt t="40407" x="936625" y="3652838"/>
          <p14:tracePt t="40415" x="965200" y="3652838"/>
          <p14:tracePt t="40424" x="974725" y="3652838"/>
          <p14:tracePt t="40440" x="993775" y="3652838"/>
          <p14:tracePt t="40447" x="1001713" y="3652838"/>
          <p14:tracePt t="40457" x="1011238" y="3652838"/>
          <p14:tracePt t="40461" x="1020763" y="3652838"/>
          <p14:tracePt t="40477" x="1030288" y="3652838"/>
          <p14:tracePt t="40487" x="1039813" y="3652838"/>
          <p14:tracePt t="40502" x="1049338" y="3652838"/>
          <p14:tracePt t="40509" x="1058863" y="3652838"/>
          <p14:tracePt t="40533" x="1068388" y="3652838"/>
          <p14:tracePt t="40541" x="1077913" y="3652838"/>
          <p14:tracePt t="40547" x="1087438" y="3652838"/>
          <p14:tracePt t="40563" x="1104900" y="3652838"/>
          <p14:tracePt t="40572" x="1123950" y="3652838"/>
          <p14:tracePt t="40588" x="1143000" y="3652838"/>
          <p14:tracePt t="40596" x="1171575" y="3652838"/>
          <p14:tracePt t="40604" x="1181100" y="3652838"/>
          <p14:tracePt t="40612" x="1217613" y="3652838"/>
          <p14:tracePt t="40621" x="1236663" y="3652838"/>
          <p14:tracePt t="40627" x="1246188" y="3652838"/>
          <p14:tracePt t="40633" x="1292225" y="3652838"/>
          <p14:tracePt t="40641" x="1349375" y="3652838"/>
          <p14:tracePt t="40649" x="1358900" y="3652838"/>
          <p14:tracePt t="40657" x="1368425" y="3652838"/>
          <p14:tracePt t="40665" x="1385888" y="3652838"/>
          <p14:tracePt t="40673" x="1395413" y="3652838"/>
          <p14:tracePt t="40680" x="1404938" y="3652838"/>
          <p14:tracePt t="40689" x="1414463" y="3652838"/>
          <p14:tracePt t="40697" x="1423988" y="3652838"/>
          <p14:tracePt t="40707" x="1443038" y="3652838"/>
          <p14:tracePt t="40711" x="1452563" y="3652838"/>
          <p14:tracePt t="40719" x="1462088" y="3652838"/>
          <p14:tracePt t="40727" x="1471613" y="3652838"/>
          <p14:tracePt t="40736" x="1479550" y="3652838"/>
          <p14:tracePt t="40743" x="1489075" y="3652838"/>
          <p14:tracePt t="40759" x="1498600" y="3652838"/>
          <p14:tracePt t="40767" x="1508125" y="3652838"/>
          <p14:tracePt t="40775" x="1508125" y="3643313"/>
          <p14:tracePt t="40784" x="1527175" y="3643313"/>
          <p14:tracePt t="40791" x="1536700" y="3643313"/>
          <p14:tracePt t="40799" x="1536700" y="3624263"/>
          <p14:tracePt t="40806" x="1555750" y="3624263"/>
          <p14:tracePt t="40813" x="1574800" y="3624263"/>
          <p14:tracePt t="40823" x="1574800" y="3616325"/>
          <p14:tracePt t="40829" x="1582738" y="3616325"/>
          <p14:tracePt t="40838" x="1582738" y="3606800"/>
          <p14:tracePt t="40845" x="1592263" y="3597275"/>
          <p14:tracePt t="40856" x="1601788" y="3597275"/>
          <p14:tracePt t="40863" x="1601788" y="3587750"/>
          <p14:tracePt t="40871" x="1611313" y="3578225"/>
          <p14:tracePt t="40876" x="1611313" y="3559175"/>
          <p14:tracePt t="40884" x="1620838" y="3549650"/>
          <p14:tracePt t="40892" x="1630363" y="3513138"/>
          <p14:tracePt t="40899" x="1639888" y="3503613"/>
          <p14:tracePt t="40909" x="1639888" y="3455988"/>
          <p14:tracePt t="40915" x="1639888" y="3409950"/>
          <p14:tracePt t="40923" x="1639888" y="3352800"/>
          <p14:tracePt t="40938" x="1639888" y="3306763"/>
          <p14:tracePt t="40941" x="1639888" y="3278188"/>
          <p14:tracePt t="40947" x="1639888" y="3241675"/>
          <p14:tracePt t="40957" x="1630363" y="3213100"/>
          <p14:tracePt t="40963" x="1630363" y="3184525"/>
          <p14:tracePt t="40969" x="1611313" y="3148013"/>
          <p14:tracePt t="40977" x="1601788" y="3138488"/>
          <p14:tracePt t="40987" x="1592263" y="3109913"/>
          <p14:tracePt t="40994" x="1574800" y="3090863"/>
          <p14:tracePt t="41002" x="1555750" y="3062288"/>
          <p14:tracePt t="41009" x="1546225" y="3054350"/>
          <p14:tracePt t="41017" x="1517650" y="3016250"/>
          <p14:tracePt t="41025" x="1489075" y="2968625"/>
          <p14:tracePt t="41032" x="1471613" y="2951163"/>
          <p14:tracePt t="41040" x="1443038" y="2913063"/>
          <p14:tracePt t="41047" x="1414463" y="2894013"/>
          <p14:tracePt t="41056" x="1404938" y="2874963"/>
          <p14:tracePt t="41063" x="1395413" y="2857500"/>
          <p14:tracePt t="41073" x="1377950" y="2847975"/>
          <p14:tracePt t="41079" x="1368425" y="2838450"/>
          <p14:tracePt t="41089" x="1358900" y="2838450"/>
          <p14:tracePt t="41095" x="1349375" y="2819400"/>
          <p14:tracePt t="41104" x="1330325" y="2800350"/>
          <p14:tracePt t="41111" x="1292225" y="2781300"/>
          <p14:tracePt t="41119" x="1265238" y="2773363"/>
          <p14:tracePt t="41127" x="1246188" y="2754313"/>
          <p14:tracePt t="41133" x="1217613" y="2735263"/>
          <p14:tracePt t="41141" x="1198563" y="2735263"/>
          <p14:tracePt t="41149" x="1171575" y="2725738"/>
          <p14:tracePt t="41158" x="1123950" y="2716213"/>
          <p14:tracePt t="41164" x="1087438" y="2706688"/>
          <p14:tracePt t="41174" x="1039813" y="2706688"/>
          <p14:tracePt t="41180" x="1001713" y="2687638"/>
          <p14:tracePt t="41190" x="936625" y="2670175"/>
          <p14:tracePt t="41196" x="890588" y="2670175"/>
          <p14:tracePt t="41206" x="796925" y="2660650"/>
          <p14:tracePt t="41210" x="703263" y="2660650"/>
          <p14:tracePt t="41218" x="636588" y="2651125"/>
          <p14:tracePt t="41227" x="581025" y="2632075"/>
          <p14:tracePt t="41235" x="533400" y="2632075"/>
          <p14:tracePt t="41243" x="496888" y="2622550"/>
          <p14:tracePt t="41252" x="449263" y="2622550"/>
          <p14:tracePt t="41259" x="403225" y="2622550"/>
          <p14:tracePt t="41267" x="365125" y="2613025"/>
          <p14:tracePt t="41275" x="346075" y="2613025"/>
          <p14:tracePt t="41283" x="328613" y="2613025"/>
          <p14:tracePt t="41291" x="319088" y="2613025"/>
          <p14:tracePt t="41297" x="300038" y="2613025"/>
          <p14:tracePt t="41313" x="280988" y="2613025"/>
          <p14:tracePt t="41322" x="261938" y="2613025"/>
          <p14:tracePt t="41345" x="242888" y="2622550"/>
          <p14:tracePt t="41353" x="234950" y="2622550"/>
          <p14:tracePt t="41362" x="206375" y="2641600"/>
          <p14:tracePt t="41370" x="187325" y="2651125"/>
          <p14:tracePt t="41375" x="177800" y="2660650"/>
          <p14:tracePt t="41386" x="168275" y="2670175"/>
          <p14:tracePt t="41401" x="168275" y="2697163"/>
          <p14:tracePt t="41416" x="168275" y="2716213"/>
          <p14:tracePt t="41423" x="168275" y="2744788"/>
          <p14:tracePt t="41431" x="158750" y="2744788"/>
          <p14:tracePt t="41440" x="149225" y="2773363"/>
          <p14:tracePt t="41447" x="149225" y="2781300"/>
          <p14:tracePt t="41461" x="149225" y="2809875"/>
          <p14:tracePt t="41468" x="149225" y="2819400"/>
          <p14:tracePt t="41477" x="141288" y="2828925"/>
          <p14:tracePt t="41485" x="141288" y="2838450"/>
          <p14:tracePt t="41493" x="141288" y="2847975"/>
          <p14:tracePt t="41509" x="141288" y="2867025"/>
          <p14:tracePt t="41517" x="141288" y="2874963"/>
          <p14:tracePt t="41525" x="141288" y="2884488"/>
          <p14:tracePt t="41541" x="141288" y="2894013"/>
          <p14:tracePt t="41547" x="141288" y="2903538"/>
          <p14:tracePt t="41556" x="141288" y="2913063"/>
          <p14:tracePt t="41563" x="141288" y="2922588"/>
          <p14:tracePt t="41579" x="141288" y="2932113"/>
          <p14:tracePt t="41589" x="141288" y="2941638"/>
          <p14:tracePt t="41603" x="149225" y="2951163"/>
          <p14:tracePt t="41729" x="149225" y="2960688"/>
          <p14:tracePt t="41745" x="149225" y="2968625"/>
          <p14:tracePt t="41761" x="158750" y="2978150"/>
          <p14:tracePt t="41776" x="158750" y="2997200"/>
          <p14:tracePt t="41784" x="168275" y="3006725"/>
          <p14:tracePt t="41791" x="168275" y="3016250"/>
          <p14:tracePt t="41797" x="177800" y="3025775"/>
          <p14:tracePt t="41805" x="177800" y="3035300"/>
          <p14:tracePt t="41812" x="177800" y="3044825"/>
          <p14:tracePt t="41822" x="177800" y="3054350"/>
          <p14:tracePt t="41839" x="177800" y="3062288"/>
          <p14:tracePt t="41845" x="177800" y="3071813"/>
          <p14:tracePt t="41854" x="177800" y="3081338"/>
          <p14:tracePt t="41870" x="177800" y="3090863"/>
          <p14:tracePt t="41877" x="177800" y="3100388"/>
          <p14:tracePt t="41891" x="177800" y="3109913"/>
          <p14:tracePt t="41899" x="177800" y="3119438"/>
          <p14:tracePt t="41907" x="177800" y="3128963"/>
          <p14:tracePt t="41915" x="177800" y="3138488"/>
          <p14:tracePt t="41923" x="177800" y="3148013"/>
          <p14:tracePt t="41940" x="177800" y="3155950"/>
          <p14:tracePt t="41964" x="177800" y="3165475"/>
          <p14:tracePt t="43097" x="177800" y="3175000"/>
          <p14:tracePt t="43121" x="177800" y="3194050"/>
          <p14:tracePt t="43129" x="177800" y="3232150"/>
          <p14:tracePt t="43135" x="177800" y="3297238"/>
          <p14:tracePt t="43144" x="177800" y="3343275"/>
          <p14:tracePt t="43151" x="177800" y="3381375"/>
          <p14:tracePt t="43157" x="177800" y="3400425"/>
          <p14:tracePt t="43166" x="187325" y="3419475"/>
          <p14:tracePt t="43173" x="187325" y="3446463"/>
          <p14:tracePt t="43181" x="187325" y="3455988"/>
          <p14:tracePt t="43189" x="187325" y="3475038"/>
          <p14:tracePt t="43197" x="187325" y="3503613"/>
          <p14:tracePt t="43213" x="187325" y="3522663"/>
          <p14:tracePt t="43227" x="187325" y="3530600"/>
          <p14:tracePt t="43244" x="187325" y="3578225"/>
          <p14:tracePt t="43261" x="187325" y="3597275"/>
          <p14:tracePt t="43268" x="187325" y="3624263"/>
          <p14:tracePt t="43276" x="187325" y="3671888"/>
          <p14:tracePt t="43283" x="177800" y="3690938"/>
          <p14:tracePt t="43289" x="177800" y="3727450"/>
          <p14:tracePt t="43301" x="177800" y="3756025"/>
          <p14:tracePt t="43305" x="177800" y="3765550"/>
          <p14:tracePt t="43313" x="177800" y="3794125"/>
          <p14:tracePt t="43322" x="187325" y="3803650"/>
          <p14:tracePt t="43328" x="187325" y="3811588"/>
          <p14:tracePt t="43337" x="196850" y="3830638"/>
          <p14:tracePt t="43345" x="196850" y="3840163"/>
          <p14:tracePt t="43371" x="196850" y="3849688"/>
          <p14:tracePt t="43375" x="196850" y="3859213"/>
          <p14:tracePt t="43383" x="196850" y="3868738"/>
          <p14:tracePt t="43391" x="196850" y="3887788"/>
          <p14:tracePt t="43401" x="196850" y="3897313"/>
          <p14:tracePt t="43470" x="196850" y="3905250"/>
          <p14:tracePt t="43745" x="196850" y="3914775"/>
          <p14:tracePt t="43777" x="196850" y="3924300"/>
          <p14:tracePt t="43783" x="196850" y="3962400"/>
          <p14:tracePt t="43791" x="177800" y="4017963"/>
          <p14:tracePt t="43797" x="168275" y="4065588"/>
          <p14:tracePt t="43805" x="158750" y="4092575"/>
          <p14:tracePt t="43813" x="141288" y="4130675"/>
          <p14:tracePt t="43821" x="141288" y="4178300"/>
          <p14:tracePt t="43829" x="141288" y="4214813"/>
          <p14:tracePt t="43837" x="141288" y="4243388"/>
          <p14:tracePt t="43845" x="141288" y="4271963"/>
          <p14:tracePt t="43854" x="141288" y="4298950"/>
          <p14:tracePt t="43862" x="131763" y="4337050"/>
          <p14:tracePt t="43871" x="131763" y="4356100"/>
          <p14:tracePt t="43875" x="122238" y="4383088"/>
          <p14:tracePt t="43887" x="122238" y="4411663"/>
          <p14:tracePt t="43890" x="122238" y="4430713"/>
          <p14:tracePt t="43899" x="112713" y="4459288"/>
          <p14:tracePt t="43907" x="103188" y="4486275"/>
          <p14:tracePt t="43916" x="103188" y="4524375"/>
          <p14:tracePt t="43932" x="103188" y="4560888"/>
          <p14:tracePt t="43939" x="103188" y="4579938"/>
          <p14:tracePt t="43947" x="103188" y="4598988"/>
          <p14:tracePt t="43955" x="103188" y="4608513"/>
          <p14:tracePt t="43961" x="103188" y="4627563"/>
          <p14:tracePt t="43970" x="103188" y="4664075"/>
          <p14:tracePt t="43977" x="122238" y="4692650"/>
          <p14:tracePt t="43987" x="141288" y="4711700"/>
          <p14:tracePt t="43993" x="158750" y="4740275"/>
          <p14:tracePt t="44003" x="177800" y="4757738"/>
          <p14:tracePt t="44010" x="196850" y="4776788"/>
          <p14:tracePt t="44019" x="215900" y="4805363"/>
          <p14:tracePt t="44026" x="234950" y="4824413"/>
          <p14:tracePt t="44035" x="252413" y="4833938"/>
          <p14:tracePt t="44041" x="271463" y="4860925"/>
          <p14:tracePt t="44050" x="290513" y="4889500"/>
          <p14:tracePt t="44055" x="319088" y="4908550"/>
          <p14:tracePt t="44063" x="336550" y="4927600"/>
          <p14:tracePt t="44071" x="365125" y="4945063"/>
          <p14:tracePt t="44079" x="384175" y="4954588"/>
          <p14:tracePt t="44087" x="403225" y="4964113"/>
          <p14:tracePt t="44095" x="430213" y="4983163"/>
          <p14:tracePt t="44103" x="439738" y="4992688"/>
          <p14:tracePt t="44111" x="449263" y="5002213"/>
          <p14:tracePt t="44121" x="477838" y="5011738"/>
          <p14:tracePt t="44127" x="506413" y="5011738"/>
          <p14:tracePt t="44134" x="525463" y="5021263"/>
          <p14:tracePt t="44141" x="533400" y="5029200"/>
          <p14:tracePt t="44149" x="552450" y="5029200"/>
          <p14:tracePt t="44157" x="571500" y="5029200"/>
          <p14:tracePt t="44168" x="590550" y="5029200"/>
          <p14:tracePt t="44174" x="619125" y="5029200"/>
          <p14:tracePt t="44182" x="646113" y="5029200"/>
          <p14:tracePt t="44189" x="674688" y="5029200"/>
          <p14:tracePt t="44196" x="693738" y="5029200"/>
          <p14:tracePt t="44203" x="712788" y="5021263"/>
          <p14:tracePt t="44213" x="720725" y="5021263"/>
          <p14:tracePt t="44220" x="739775" y="5011738"/>
          <p14:tracePt t="44227" x="758825" y="5011738"/>
          <p14:tracePt t="44237" x="777875" y="5002213"/>
          <p14:tracePt t="44243" x="796925" y="4992688"/>
          <p14:tracePt t="44252" x="814388" y="4983163"/>
          <p14:tracePt t="44268" x="842963" y="4945063"/>
          <p14:tracePt t="44284" x="862013" y="4945063"/>
          <p14:tracePt t="44291" x="862013" y="4927600"/>
          <p14:tracePt t="44297" x="881063" y="4908550"/>
          <p14:tracePt t="44305" x="881063" y="4899025"/>
          <p14:tracePt t="44313" x="900113" y="4899025"/>
          <p14:tracePt t="44321" x="908050" y="4879975"/>
          <p14:tracePt t="44330" x="908050" y="4870450"/>
          <p14:tracePt t="44338" x="917575" y="4860925"/>
          <p14:tracePt t="44345" x="927100" y="4860925"/>
          <p14:tracePt t="44355" x="936625" y="4860925"/>
          <p14:tracePt t="44361" x="946150" y="4860925"/>
          <p14:tracePt t="44368" x="965200" y="4851400"/>
          <p14:tracePt t="44377" x="965200" y="4841875"/>
          <p14:tracePt t="44383" x="984250" y="4833938"/>
          <p14:tracePt t="44390" x="993775" y="4833938"/>
          <p14:tracePt t="44399" x="1001713" y="4824413"/>
          <p14:tracePt t="44407" x="1020763" y="4824413"/>
          <p14:tracePt t="44417" x="1030288" y="4805363"/>
          <p14:tracePt t="44423" x="1049338" y="4805363"/>
          <p14:tracePt t="44432" x="1058863" y="4795838"/>
          <p14:tracePt t="44439" x="1077913" y="4795838"/>
          <p14:tracePt t="44447" x="1077913" y="4786313"/>
          <p14:tracePt t="44455" x="1104900" y="4786313"/>
          <p14:tracePt t="44461" x="1114425" y="4786313"/>
          <p14:tracePt t="44471" x="1133475" y="4786313"/>
          <p14:tracePt t="44476" x="1143000" y="4786313"/>
          <p14:tracePt t="44486" x="1162050" y="4786313"/>
          <p14:tracePt t="44493" x="1181100" y="4776788"/>
          <p14:tracePt t="44502" x="1198563" y="4767263"/>
          <p14:tracePt t="44509" x="1227138" y="4757738"/>
          <p14:tracePt t="44518" x="1255713" y="4740275"/>
          <p14:tracePt t="44525" x="1292225" y="4740275"/>
          <p14:tracePt t="44534" x="1339850" y="4721225"/>
          <p14:tracePt t="44541" x="1368425" y="4711700"/>
          <p14:tracePt t="44549" x="1395413" y="4711700"/>
          <p14:tracePt t="44555" x="1414463" y="4702175"/>
          <p14:tracePt t="44563" x="1423988" y="4702175"/>
          <p14:tracePt t="44571" x="1452563" y="4692650"/>
          <p14:tracePt t="44579" x="1471613" y="4692650"/>
          <p14:tracePt t="44586" x="1508125" y="4692650"/>
          <p14:tracePt t="44595" x="1546225" y="4692650"/>
          <p14:tracePt t="44603" x="1582738" y="4683125"/>
          <p14:tracePt t="44612" x="1611313" y="4683125"/>
          <p14:tracePt t="44621" x="1639888" y="4673600"/>
          <p14:tracePt t="44625" x="1676400" y="4673600"/>
          <p14:tracePt t="44634" x="1714500" y="4673600"/>
          <p14:tracePt t="44641" x="1733550" y="4673600"/>
          <p14:tracePt t="44649" x="1770063" y="4673600"/>
          <p14:tracePt t="44657" x="1798638" y="4673600"/>
          <p14:tracePt t="44667" x="1827213" y="4673600"/>
          <p14:tracePt t="44673" x="1846263" y="4664075"/>
          <p14:tracePt t="44683" x="1863725" y="4664075"/>
          <p14:tracePt t="44690" x="1882775" y="4664075"/>
          <p14:tracePt t="44698" x="1920875" y="4664075"/>
          <p14:tracePt t="44706" x="1957388" y="4664075"/>
          <p14:tracePt t="44714" x="1976438" y="4664075"/>
          <p14:tracePt t="44720" x="1995488" y="4664075"/>
          <p14:tracePt t="44727" x="2024063" y="4664075"/>
          <p14:tracePt t="44736" x="2043113" y="4664075"/>
          <p14:tracePt t="44743" x="2060575" y="4664075"/>
          <p14:tracePt t="44753" x="2089150" y="4664075"/>
          <p14:tracePt t="44769" x="2117725" y="4664075"/>
          <p14:tracePt t="44775" x="2127250" y="4664075"/>
          <p14:tracePt t="44784" x="2163763" y="4664075"/>
          <p14:tracePt t="44789" x="2192338" y="4664075"/>
          <p14:tracePt t="44799" x="2211388" y="4664075"/>
          <p14:tracePt t="44805" x="2239963" y="4664075"/>
          <p14:tracePt t="44813" x="2276475" y="4664075"/>
          <p14:tracePt t="44821" x="2305050" y="4664075"/>
          <p14:tracePt t="44829" x="2324100" y="4664075"/>
          <p14:tracePt t="44837" x="2351088" y="4664075"/>
          <p14:tracePt t="44845" x="2379663" y="4664075"/>
          <p14:tracePt t="44853" x="2389188" y="4664075"/>
          <p14:tracePt t="44861" x="2417763" y="4664075"/>
          <p14:tracePt t="44869" x="2444750" y="4664075"/>
          <p14:tracePt t="44877" x="2463800" y="4664075"/>
          <p14:tracePt t="44884" x="2492375" y="4673600"/>
          <p14:tracePt t="44890" x="2511425" y="4673600"/>
          <p14:tracePt t="44899" x="2520950" y="4673600"/>
          <p14:tracePt t="44907" x="2538413" y="4673600"/>
          <p14:tracePt t="44916" x="2547938" y="4673600"/>
          <p14:tracePt t="44923" x="2566988" y="4673600"/>
          <p14:tracePt t="44933" x="2586038" y="4673600"/>
          <p14:tracePt t="44947" x="2624138" y="4673600"/>
          <p14:tracePt t="44955" x="2632075" y="4673600"/>
          <p14:tracePt t="44963" x="2660650" y="4673600"/>
          <p14:tracePt t="44970" x="2670175" y="4673600"/>
          <p14:tracePt t="44977" x="2679700" y="4673600"/>
          <p14:tracePt t="44986" x="2689225" y="4683125"/>
          <p14:tracePt t="44993" x="2698750" y="4683125"/>
          <p14:tracePt t="45002" x="2717800" y="4683125"/>
          <p14:tracePt t="45009" x="2725738" y="4692650"/>
          <p14:tracePt t="45018" x="2744788" y="4692650"/>
          <p14:tracePt t="45027" x="2763838" y="4692650"/>
          <p14:tracePt t="45035" x="2801938" y="4692650"/>
          <p14:tracePt t="45055" x="2819400" y="4692650"/>
          <p14:tracePt t="45063" x="2828925" y="4711700"/>
          <p14:tracePt t="45071" x="2847975" y="4711700"/>
          <p14:tracePt t="45079" x="2867025" y="4711700"/>
          <p14:tracePt t="45087" x="2876550" y="4711700"/>
          <p14:tracePt t="45103" x="2895600" y="4711700"/>
          <p14:tracePt t="45110" x="2905125" y="4711700"/>
          <p14:tracePt t="45119" x="2913063" y="4721225"/>
          <p14:tracePt t="45127" x="2932113" y="4721225"/>
          <p14:tracePt t="45141" x="2951163" y="4721225"/>
          <p14:tracePt t="45149" x="2970213" y="4721225"/>
          <p14:tracePt t="45157" x="2979738" y="4721225"/>
          <p14:tracePt t="45167" x="2998788" y="4721225"/>
          <p14:tracePt t="45174" x="3006725" y="4721225"/>
          <p14:tracePt t="45185" x="3016250" y="4721225"/>
          <p14:tracePt t="45190" x="3035300" y="4721225"/>
          <p14:tracePt t="45201" x="3044825" y="4721225"/>
          <p14:tracePt t="45205" x="3063875" y="4721225"/>
          <p14:tracePt t="45211" x="3092450" y="4721225"/>
          <p14:tracePt t="45220" x="3101975" y="4721225"/>
          <p14:tracePt t="45227" x="3128963" y="4721225"/>
          <p14:tracePt t="45235" x="3157538" y="4721225"/>
          <p14:tracePt t="45252" x="3176588" y="4721225"/>
          <p14:tracePt t="45259" x="3195638" y="4740275"/>
          <p14:tracePt t="45269" x="3203575" y="4740275"/>
          <p14:tracePt t="45275" x="3222625" y="4748213"/>
          <p14:tracePt t="45284" x="3232150" y="4757738"/>
          <p14:tracePt t="45298" x="3260725" y="4767263"/>
          <p14:tracePt t="45305" x="3279775" y="4767263"/>
          <p14:tracePt t="45313" x="3289300" y="4776788"/>
          <p14:tracePt t="45322" x="3306763" y="4776788"/>
          <p14:tracePt t="45329" x="3316288" y="4776788"/>
          <p14:tracePt t="45337" x="3335338" y="4776788"/>
          <p14:tracePt t="45345" x="3354388" y="4776788"/>
          <p14:tracePt t="45353" x="3373438" y="4776788"/>
          <p14:tracePt t="45361" x="3390900" y="4776788"/>
          <p14:tracePt t="45369" x="3409950" y="4776788"/>
          <p14:tracePt t="45375" x="3429000" y="4776788"/>
          <p14:tracePt t="45386" x="3457575" y="4776788"/>
          <p14:tracePt t="45391" x="3476625" y="4767263"/>
          <p14:tracePt t="45400" x="3494088" y="4767263"/>
          <p14:tracePt t="45407" x="3532188" y="4748213"/>
          <p14:tracePt t="45416" x="3579813" y="4748213"/>
          <p14:tracePt t="45423" x="3597275" y="4730750"/>
          <p14:tracePt t="45432" x="3635375" y="4730750"/>
          <p14:tracePt t="45439" x="3663950" y="4730750"/>
          <p14:tracePt t="45448" x="3709988" y="4721225"/>
          <p14:tracePt t="45454" x="3729038" y="4711700"/>
          <p14:tracePt t="45460" x="3757613" y="4711700"/>
          <p14:tracePt t="45468" x="3784600" y="4711700"/>
          <p14:tracePt t="45477" x="3813175" y="4711700"/>
          <p14:tracePt t="45485" x="3832225" y="4702175"/>
          <p14:tracePt t="45493" x="3868738" y="4683125"/>
          <p14:tracePt t="45502" x="3906838" y="4664075"/>
          <p14:tracePt t="45509" x="3954463" y="4646613"/>
          <p14:tracePt t="45519" x="3990975" y="4618038"/>
          <p14:tracePt t="45525" x="4057650" y="4598988"/>
          <p14:tracePt t="45534" x="4084638" y="4579938"/>
          <p14:tracePt t="45539" x="4103688" y="4560888"/>
          <p14:tracePt t="45548" x="4132263" y="4543425"/>
          <p14:tracePt t="45555" x="4141788" y="4533900"/>
          <p14:tracePt t="45563" x="4159250" y="4505325"/>
          <p14:tracePt t="45570" x="4178300" y="4476750"/>
          <p14:tracePt t="45579" x="4187825" y="4449763"/>
          <p14:tracePt t="45587" x="4206875" y="4430713"/>
          <p14:tracePt t="45595" x="4235450" y="4402138"/>
          <p14:tracePt t="45603" x="4244975" y="4373563"/>
          <p14:tracePt t="45611" x="4262438" y="4356100"/>
          <p14:tracePt t="45619" x="4281488" y="4337050"/>
          <p14:tracePt t="45627" x="4300538" y="4318000"/>
          <p14:tracePt t="45634" x="4310063" y="4289425"/>
          <p14:tracePt t="45641" x="4310063" y="4271963"/>
          <p14:tracePt t="45650" x="4310063" y="4262438"/>
          <p14:tracePt t="45657" x="4319588" y="4243388"/>
          <p14:tracePt t="45665" x="4319588" y="4214813"/>
          <p14:tracePt t="45673" x="4319588" y="4195763"/>
          <p14:tracePt t="45681" x="4310063" y="4159250"/>
          <p14:tracePt t="45689" x="4271963" y="4102100"/>
          <p14:tracePt t="45697" x="4252913" y="4046538"/>
          <p14:tracePt t="45705" x="4206875" y="4008438"/>
          <p14:tracePt t="45711" x="4178300" y="3962400"/>
          <p14:tracePt t="45719" x="4159250" y="3933825"/>
          <p14:tracePt t="45727" x="4141788" y="3914775"/>
          <p14:tracePt t="45736" x="4122738" y="3905250"/>
          <p14:tracePt t="45743" x="4103688" y="3897313"/>
          <p14:tracePt t="45752" x="4075113" y="3878263"/>
          <p14:tracePt t="45759" x="4048125" y="3868738"/>
          <p14:tracePt t="45768" x="4029075" y="3868738"/>
          <p14:tracePt t="45775" x="4010025" y="3859213"/>
          <p14:tracePt t="45785" x="3981450" y="3840163"/>
          <p14:tracePt t="45791" x="3944938" y="3821113"/>
          <p14:tracePt t="45798" x="3878263" y="3803650"/>
          <p14:tracePt t="45805" x="3822700" y="3784600"/>
          <p14:tracePt t="45814" x="3748088" y="3784600"/>
          <p14:tracePt t="45821" x="3663950" y="3765550"/>
          <p14:tracePt t="45828" x="3587750" y="3756025"/>
          <p14:tracePt t="45837" x="3476625" y="3736975"/>
          <p14:tracePt t="45845" x="3344863" y="3736975"/>
          <p14:tracePt t="45853" x="3222625" y="3736975"/>
          <p14:tracePt t="45861" x="3063875" y="3736975"/>
          <p14:tracePt t="45869" x="2941638" y="3736975"/>
          <p14:tracePt t="45875" x="2867025" y="3736975"/>
          <p14:tracePt t="45884" x="2773363" y="3736975"/>
          <p14:tracePt t="45891" x="2717800" y="3736975"/>
          <p14:tracePt t="45901" x="2660650" y="3736975"/>
          <p14:tracePt t="45907" x="2624138" y="3727450"/>
          <p14:tracePt t="45916" x="2557463" y="3717925"/>
          <p14:tracePt t="45923" x="2492375" y="3717925"/>
          <p14:tracePt t="45932" x="2444750" y="3717925"/>
          <p14:tracePt t="45939" x="2398713" y="3717925"/>
          <p14:tracePt t="45948" x="2351088" y="3717925"/>
          <p14:tracePt t="45956" x="2286000" y="3717925"/>
          <p14:tracePt t="45962" x="2201863" y="3717925"/>
          <p14:tracePt t="45970" x="2117725" y="3736975"/>
          <p14:tracePt t="45977" x="2079625" y="3756025"/>
          <p14:tracePt t="45987" x="2043113" y="3765550"/>
          <p14:tracePt t="45993" x="2014538" y="3765550"/>
          <p14:tracePt t="46003" x="1976438" y="3775075"/>
          <p14:tracePt t="46010" x="1939925" y="3775075"/>
          <p14:tracePt t="46018" x="1882775" y="3775075"/>
          <p14:tracePt t="46025" x="1836738" y="3775075"/>
          <p14:tracePt t="46034" x="1770063" y="3775075"/>
          <p14:tracePt t="46039" x="1733550" y="3784600"/>
          <p14:tracePt t="46047" x="1704975" y="3784600"/>
          <p14:tracePt t="46055" x="1668463" y="3794125"/>
          <p14:tracePt t="46064" x="1639888" y="3794125"/>
          <p14:tracePt t="46071" x="1601788" y="3794125"/>
          <p14:tracePt t="46079" x="1546225" y="3794125"/>
          <p14:tracePt t="46087" x="1489075" y="3794125"/>
          <p14:tracePt t="46095" x="1433513" y="3794125"/>
          <p14:tracePt t="46103" x="1404938" y="3784600"/>
          <p14:tracePt t="46111" x="1358900" y="3784600"/>
          <p14:tracePt t="46119" x="1301750" y="3775075"/>
          <p14:tracePt t="46127" x="1274763" y="3775075"/>
          <p14:tracePt t="46134" x="1236663" y="3775075"/>
          <p14:tracePt t="46141" x="1198563" y="3775075"/>
          <p14:tracePt t="46150" x="1181100" y="3775075"/>
          <p14:tracePt t="46157" x="1152525" y="3775075"/>
          <p14:tracePt t="46166" x="1114425" y="3775075"/>
          <p14:tracePt t="46173" x="1104900" y="3775075"/>
          <p14:tracePt t="46181" x="1077913" y="3775075"/>
          <p14:tracePt t="46189" x="1049338" y="3775075"/>
          <p14:tracePt t="46198" x="1020763" y="3775075"/>
          <p14:tracePt t="46215" x="1001713" y="3775075"/>
          <p14:tracePt t="46219" x="984250" y="3775075"/>
          <p14:tracePt t="46228" x="965200" y="3784600"/>
          <p14:tracePt t="46236" x="900113" y="3794125"/>
          <p14:tracePt t="46245" x="890588" y="3803650"/>
          <p14:tracePt t="46252" x="871538" y="3803650"/>
          <p14:tracePt t="46260" x="862013" y="3803650"/>
          <p14:tracePt t="46269" x="833438" y="3803650"/>
          <p14:tracePt t="46275" x="814388" y="3811588"/>
          <p14:tracePt t="46284" x="787400" y="3811588"/>
          <p14:tracePt t="46297" x="758825" y="3821113"/>
          <p14:tracePt t="46305" x="749300" y="3821113"/>
          <p14:tracePt t="46316" x="739775" y="3821113"/>
          <p14:tracePt t="46321" x="730250" y="3821113"/>
          <p14:tracePt t="46338" x="730250" y="3830638"/>
          <p14:tracePt t="46347" x="720725" y="3830638"/>
          <p14:tracePt t="46363" x="712788" y="3830638"/>
          <p14:tracePt t="46370" x="703263" y="3830638"/>
          <p14:tracePt t="46378" x="684213" y="3840163"/>
          <p14:tracePt t="46384" x="665163" y="3849688"/>
          <p14:tracePt t="46391" x="655638" y="3849688"/>
          <p14:tracePt t="46400" x="646113" y="3849688"/>
          <p14:tracePt t="46407" x="627063" y="3849688"/>
          <p14:tracePt t="46416" x="600075" y="3868738"/>
          <p14:tracePt t="46423" x="571500" y="3868738"/>
          <p14:tracePt t="46430" x="542925" y="3878263"/>
          <p14:tracePt t="46438" x="515938" y="3905250"/>
          <p14:tracePt t="46447" x="496888" y="3924300"/>
          <p14:tracePt t="46453" x="458788" y="3943350"/>
          <p14:tracePt t="46465" x="412750" y="3971925"/>
          <p14:tracePt t="46469" x="384175" y="3990975"/>
          <p14:tracePt t="46477" x="365125" y="4008438"/>
          <p14:tracePt t="46486" x="346075" y="4017963"/>
          <p14:tracePt t="46493" x="309563" y="4037013"/>
          <p14:tracePt t="46503" x="290513" y="4056063"/>
          <p14:tracePt t="46508" x="261938" y="4075113"/>
          <p14:tracePt t="46518" x="242888" y="4092575"/>
          <p14:tracePt t="46525" x="206375" y="4140200"/>
          <p14:tracePt t="46534" x="168275" y="4168775"/>
          <p14:tracePt t="46541" x="141288" y="4195763"/>
          <p14:tracePt t="46547" x="112713" y="4214813"/>
          <p14:tracePt t="46555" x="84138" y="4233863"/>
          <p14:tracePt t="46563" x="65088" y="4271963"/>
          <p14:tracePt t="46571" x="65088" y="4279900"/>
          <p14:tracePt t="46581" x="47625" y="4308475"/>
          <p14:tracePt t="46587" x="38100" y="4327525"/>
          <p14:tracePt t="46598" x="28575" y="4337050"/>
          <p14:tracePt t="46603" x="28575" y="4346575"/>
          <p14:tracePt t="46612" x="19050" y="4365625"/>
          <p14:tracePt t="46620" x="9525" y="4365625"/>
          <p14:tracePt t="46626" x="9525" y="4383088"/>
          <p14:tracePt t="46637" x="9525" y="4402138"/>
          <p14:tracePt t="46642" x="9525" y="4411663"/>
          <p14:tracePt t="46650" x="9525" y="4440238"/>
          <p14:tracePt t="46657" x="9525" y="4459288"/>
          <p14:tracePt t="46667" x="9525" y="4467225"/>
          <p14:tracePt t="46673" x="9525" y="4486275"/>
          <p14:tracePt t="46682" x="9525" y="4514850"/>
          <p14:tracePt t="46689" x="9525" y="4524375"/>
          <p14:tracePt t="46696" x="28575" y="4543425"/>
          <p14:tracePt t="46705" x="38100" y="4560888"/>
          <p14:tracePt t="46711" x="55563" y="4570413"/>
          <p14:tracePt t="46719" x="74613" y="4579938"/>
          <p14:tracePt t="46727" x="93663" y="4598988"/>
          <p14:tracePt t="46735" x="112713" y="4618038"/>
          <p14:tracePt t="46743" x="158750" y="4627563"/>
          <p14:tracePt t="46751" x="187325" y="4637088"/>
          <p14:tracePt t="46759" x="215900" y="4654550"/>
          <p14:tracePt t="46768" x="271463" y="4664075"/>
          <p14:tracePt t="46775" x="309563" y="4664075"/>
          <p14:tracePt t="46783" x="346075" y="4673600"/>
          <p14:tracePt t="46789" x="365125" y="4683125"/>
          <p14:tracePt t="46800" x="412750" y="4683125"/>
          <p14:tracePt t="46804" x="458788" y="4692650"/>
          <p14:tracePt t="46813" x="506413" y="4692650"/>
          <p14:tracePt t="46821" x="552450" y="4692650"/>
          <p14:tracePt t="46831" x="600075" y="4692650"/>
          <p14:tracePt t="46837" x="665163" y="4702175"/>
          <p14:tracePt t="46846" x="720725" y="4711700"/>
          <p14:tracePt t="46852" x="758825" y="4721225"/>
          <p14:tracePt t="46861" x="787400" y="4721225"/>
          <p14:tracePt t="46869" x="823913" y="4721225"/>
          <p14:tracePt t="46875" x="852488" y="4721225"/>
          <p14:tracePt t="46883" x="862013" y="4721225"/>
          <p14:tracePt t="46891" x="881063" y="4730750"/>
          <p14:tracePt t="46900" x="890588" y="4730750"/>
          <p14:tracePt t="46907" x="908050" y="4730750"/>
          <p14:tracePt t="46917" x="917575" y="4730750"/>
          <p14:tracePt t="46923" x="936625" y="4730750"/>
          <p14:tracePt t="46933" x="946150" y="4730750"/>
          <p14:tracePt t="46939" x="955675" y="4730750"/>
          <p14:tracePt t="46956" x="974725" y="4730750"/>
          <p14:tracePt t="46971" x="984250" y="4740275"/>
          <p14:tracePt t="46978" x="1001713" y="4740275"/>
          <p14:tracePt t="46986" x="1020763" y="4740275"/>
          <p14:tracePt t="46994" x="1030288" y="4740275"/>
          <p14:tracePt t="47010" x="1049338" y="4740275"/>
          <p14:tracePt t="47018" x="1058863" y="4740275"/>
          <p14:tracePt t="47034" x="1068388" y="4740275"/>
          <p14:tracePt t="47042" x="1077913" y="4740275"/>
          <p14:tracePt t="47047" x="1087438" y="4740275"/>
          <p14:tracePt t="47055" x="1096963" y="4740275"/>
          <p14:tracePt t="47063" x="1104900" y="4740275"/>
          <p14:tracePt t="47071" x="1114425" y="4740275"/>
          <p14:tracePt t="47079" x="1133475" y="4730750"/>
          <p14:tracePt t="47087" x="1171575" y="4721225"/>
          <p14:tracePt t="47096" x="1208088" y="4721225"/>
          <p14:tracePt t="47103" x="1227138" y="4711700"/>
          <p14:tracePt t="47112" x="1265238" y="4711700"/>
          <p14:tracePt t="47119" x="1311275" y="4711700"/>
          <p14:tracePt t="47125" x="1349375" y="4711700"/>
          <p14:tracePt t="47134" x="1358900" y="4711700"/>
          <p14:tracePt t="47450" x="1377950" y="4711700"/>
          <p14:tracePt t="47456" x="1414463" y="4721225"/>
          <p14:tracePt t="47465" x="1462088" y="4748213"/>
          <p14:tracePt t="47471" x="1479550" y="4748213"/>
          <p14:tracePt t="47477" x="1489075" y="4748213"/>
          <p14:tracePt t="47485" x="1508125" y="4757738"/>
          <p14:tracePt t="47493" x="1555750" y="4757738"/>
          <p14:tracePt t="47501" x="1574800" y="4757738"/>
          <p14:tracePt t="47509" x="1601788" y="4795838"/>
          <p14:tracePt t="47517" x="1630363" y="4795838"/>
          <p14:tracePt t="47525" x="1649413" y="4795838"/>
          <p14:tracePt t="47533" x="1676400" y="4795838"/>
          <p14:tracePt t="47539" x="1685925" y="4795838"/>
          <p14:tracePt t="47555" x="1695450" y="4795838"/>
          <p14:tracePt t="47562" x="1714500" y="4795838"/>
          <p14:tracePt t="47571" x="1724025" y="4795838"/>
          <p14:tracePt t="47587" x="1752600" y="4795838"/>
          <p14:tracePt t="47597" x="1779588" y="4795838"/>
          <p14:tracePt t="47612" x="1789113" y="4795838"/>
          <p14:tracePt t="47619" x="1836738" y="4795838"/>
          <p14:tracePt t="47627" x="1873250" y="4795838"/>
          <p14:tracePt t="47634" x="1892300" y="4795838"/>
          <p14:tracePt t="47642" x="1920875" y="4795838"/>
          <p14:tracePt t="47651" x="1939925" y="4795838"/>
          <p14:tracePt t="47658" x="1966913" y="4795838"/>
          <p14:tracePt t="47667" x="1985963" y="4795838"/>
          <p14:tracePt t="47673" x="2005013" y="4786313"/>
          <p14:tracePt t="47683" x="2024063" y="4786313"/>
          <p14:tracePt t="47689" x="2043113" y="4776788"/>
          <p14:tracePt t="47698" x="2060575" y="4776788"/>
          <p14:tracePt t="47705" x="2089150" y="4776788"/>
          <p14:tracePt t="47713" x="2136775" y="4776788"/>
          <p14:tracePt t="47719" x="2154238" y="4776788"/>
          <p14:tracePt t="47727" x="2182813" y="4776788"/>
          <p14:tracePt t="47735" x="2201863" y="4776788"/>
          <p14:tracePt t="47743" x="2266950" y="4795838"/>
          <p14:tracePt t="47751" x="2324100" y="4795838"/>
          <p14:tracePt t="47759" x="2389188" y="4805363"/>
          <p14:tracePt t="47767" x="2444750" y="4805363"/>
          <p14:tracePt t="47776" x="2473325" y="4805363"/>
          <p14:tracePt t="47783" x="2511425" y="4805363"/>
          <p14:tracePt t="47789" x="2557463" y="4814888"/>
          <p14:tracePt t="47798" x="2586038" y="4824413"/>
          <p14:tracePt t="47806" x="2614613" y="4824413"/>
          <p14:tracePt t="47816" x="2632075" y="4824413"/>
          <p14:tracePt t="47823" x="2660650" y="4814888"/>
          <p14:tracePt t="47829" x="2679700" y="4805363"/>
          <p14:tracePt t="47837" x="2698750" y="4805363"/>
          <p14:tracePt t="47846" x="2708275" y="4805363"/>
          <p14:tracePt t="47862" x="2717800" y="4805363"/>
          <p14:tracePt t="47869" x="2725738" y="4805363"/>
          <p14:tracePt t="47877" x="2735263" y="4805363"/>
          <p14:tracePt t="47883" x="2744788" y="4805363"/>
          <p14:tracePt t="47891" x="2773363" y="4805363"/>
          <p14:tracePt t="47900" x="2782888" y="4805363"/>
          <p14:tracePt t="47907" x="2792413" y="4805363"/>
          <p14:tracePt t="47916" x="2811463" y="4795838"/>
          <p14:tracePt t="47923" x="2838450" y="4795838"/>
          <p14:tracePt t="47933" x="2847975" y="4795838"/>
          <p14:tracePt t="47955" x="2857500" y="4795838"/>
          <p14:tracePt t="47963" x="2876550" y="4795838"/>
          <p14:tracePt t="47977" x="2886075" y="4786313"/>
          <p14:tracePt t="47985" x="2886075" y="4776788"/>
          <p14:tracePt t="47993" x="2905125" y="4767263"/>
          <p14:tracePt t="48001" x="2905125" y="4757738"/>
          <p14:tracePt t="48009" x="2913063" y="4757738"/>
          <p14:tracePt t="48017" x="2922588" y="4748213"/>
          <p14:tracePt t="48025" x="2932113" y="4740275"/>
          <p14:tracePt t="48033" x="2932113" y="4730750"/>
          <p14:tracePt t="48039" x="2932113" y="4721225"/>
          <p14:tracePt t="48048" x="2941638" y="4702175"/>
          <p14:tracePt t="48055" x="2960688" y="4702175"/>
          <p14:tracePt t="48072" x="2970213" y="4692650"/>
          <p14:tracePt t="48079" x="2970213" y="4683125"/>
          <p14:tracePt t="48087" x="2989263" y="4683125"/>
          <p14:tracePt t="48096" x="3006725" y="4673600"/>
          <p14:tracePt t="48120" x="3016250" y="4646613"/>
          <p14:tracePt t="48126" x="3016250" y="4637088"/>
          <p14:tracePt t="48134" x="3025775" y="4637088"/>
          <p14:tracePt t="48141" x="3035300" y="4637088"/>
          <p14:tracePt t="48150" x="3035300" y="4627563"/>
          <p14:tracePt t="48166" x="3035300" y="4618038"/>
          <p14:tracePt t="48173" x="3044825" y="4618038"/>
          <p14:tracePt t="48182" x="3054350" y="4618038"/>
          <p14:tracePt t="48189" x="3054350" y="4598988"/>
          <p14:tracePt t="48253" x="3063875" y="4598988"/>
          <p14:tracePt t="48269" x="3063875" y="4589463"/>
          <p14:tracePt t="48285" x="3073400" y="4589463"/>
          <p14:tracePt t="48293" x="3082925" y="4589463"/>
          <p14:tracePt t="48305" x="3109913" y="4589463"/>
          <p14:tracePt t="48321" x="3119438" y="4589463"/>
          <p14:tracePt t="48329" x="3128963" y="4589463"/>
          <p14:tracePt t="48337" x="3148013" y="4589463"/>
          <p14:tracePt t="48353" x="3157538" y="4589463"/>
          <p14:tracePt t="48361" x="3167063" y="4589463"/>
          <p14:tracePt t="48377" x="3176588" y="4589463"/>
          <p14:tracePt t="48387" x="3186113" y="4589463"/>
          <p14:tracePt t="48391" x="3195638" y="4589463"/>
          <p14:tracePt t="48400" x="3203575" y="4589463"/>
          <p14:tracePt t="48407" x="3222625" y="4589463"/>
          <p14:tracePt t="48423" x="3232150" y="4589463"/>
          <p14:tracePt t="48432" x="3241675" y="4589463"/>
          <p14:tracePt t="48455" x="3260725" y="4598988"/>
          <p14:tracePt t="48485" x="3270250" y="4598988"/>
          <p14:tracePt t="48494" x="3270250" y="4608513"/>
          <p14:tracePt t="48510" x="3279775" y="4608513"/>
          <p14:tracePt t="48518" x="3289300" y="4608513"/>
          <p14:tracePt t="48535" x="3297238" y="4608513"/>
          <p14:tracePt t="48548" x="3306763" y="4608513"/>
          <p14:tracePt t="48555" x="3316288" y="4608513"/>
          <p14:tracePt t="48571" x="3325813" y="4608513"/>
          <p14:tracePt t="48579" x="3344863" y="4608513"/>
          <p14:tracePt t="48603" x="3354388" y="4608513"/>
          <p14:tracePt t="48611" x="3363913" y="4608513"/>
          <p14:tracePt t="48628" x="3373438" y="4608513"/>
          <p14:tracePt t="48633" x="3382963" y="4608513"/>
          <p14:tracePt t="48649" x="3400425" y="4608513"/>
          <p14:tracePt t="48667" x="3409950" y="4608513"/>
          <p14:tracePt t="48673" x="3419475" y="4608513"/>
          <p14:tracePt t="48681" x="3438525" y="4608513"/>
          <p14:tracePt t="48689" x="3448050" y="4608513"/>
          <p14:tracePt t="48698" x="3457575" y="4608513"/>
          <p14:tracePt t="48703" x="3476625" y="4608513"/>
          <p14:tracePt t="48714" x="3484563" y="4608513"/>
          <p14:tracePt t="48719" x="3494088" y="4608513"/>
          <p14:tracePt t="48745" x="3513138" y="4608513"/>
          <p14:tracePt t="48752" x="3522663" y="4608513"/>
          <p14:tracePt t="48760" x="3551238" y="4608513"/>
          <p14:tracePt t="48768" x="3570288" y="4608513"/>
          <p14:tracePt t="48782" x="3579813" y="4618038"/>
          <p14:tracePt t="48789" x="3597275" y="4618038"/>
          <p14:tracePt t="48799" x="3616325" y="4618038"/>
          <p14:tracePt t="48805" x="3625850" y="4618038"/>
          <p14:tracePt t="48814" x="3635375" y="4618038"/>
          <p14:tracePt t="48821" x="3663950" y="4618038"/>
          <p14:tracePt t="48829" x="3673475" y="4618038"/>
          <p14:tracePt t="48837" x="3681413" y="4618038"/>
          <p14:tracePt t="48845" x="3709988" y="4618038"/>
          <p14:tracePt t="48853" x="3719513" y="4618038"/>
          <p14:tracePt t="48861" x="3738563" y="4618038"/>
          <p14:tracePt t="48869" x="3757613" y="4618038"/>
          <p14:tracePt t="48883" x="3767138" y="4618038"/>
          <p14:tracePt t="48891" x="3775075" y="4618038"/>
          <p14:tracePt t="48899" x="3784600" y="4618038"/>
          <p14:tracePt t="48907" x="3803650" y="4618038"/>
          <p14:tracePt t="48915" x="3832225" y="4618038"/>
          <p14:tracePt t="48923" x="3841750" y="4618038"/>
          <p14:tracePt t="48932" x="3851275" y="4618038"/>
          <p14:tracePt t="48939" x="3860800" y="4618038"/>
          <p14:tracePt t="48953" x="3878263" y="4618038"/>
          <p14:tracePt t="48969" x="3887788" y="4618038"/>
          <p14:tracePt t="48977" x="3897313" y="4618038"/>
          <p14:tracePt t="48985" x="3906838" y="4618038"/>
          <p14:tracePt t="49001" x="3925888" y="4608513"/>
          <p14:tracePt t="49010" x="3925888" y="4598988"/>
          <p14:tracePt t="49017" x="3935413" y="4589463"/>
          <p14:tracePt t="49025" x="3944938" y="4579938"/>
          <p14:tracePt t="49033" x="3954463" y="4579938"/>
          <p14:tracePt t="49041" x="3962400" y="4560888"/>
          <p14:tracePt t="49048" x="3971925" y="4543425"/>
          <p14:tracePt t="49056" x="3981450" y="4533900"/>
          <p14:tracePt t="49065" x="3990975" y="4533900"/>
          <p14:tracePt t="49081" x="3990975" y="4524375"/>
          <p14:tracePt t="49088" x="3990975" y="4514850"/>
          <p14:tracePt t="49104" x="3990975" y="4495800"/>
          <p14:tracePt t="49112" x="3981450" y="4467225"/>
          <p14:tracePt t="49118" x="3971925" y="4449763"/>
          <p14:tracePt t="49125" x="3971925" y="4440238"/>
          <p14:tracePt t="49133" x="3971925" y="4421188"/>
          <p14:tracePt t="49141" x="3962400" y="4402138"/>
          <p14:tracePt t="49149" x="3954463" y="4392613"/>
          <p14:tracePt t="49157" x="3944938" y="4373563"/>
          <p14:tracePt t="49166" x="3935413" y="4356100"/>
          <p14:tracePt t="49183" x="3925888" y="4356100"/>
          <p14:tracePt t="49189" x="3925888" y="4327525"/>
          <p14:tracePt t="49199" x="3906838" y="4308475"/>
          <p14:tracePt t="49206" x="3897313" y="4279900"/>
          <p14:tracePt t="49212" x="3878263" y="4262438"/>
          <p14:tracePt t="49219" x="3868738" y="4233863"/>
          <p14:tracePt t="49230" x="3851275" y="4224338"/>
          <p14:tracePt t="49235" x="3851275" y="4205288"/>
          <p14:tracePt t="49245" x="3841750" y="4205288"/>
          <p14:tracePt t="49251" x="3832225" y="4205288"/>
          <p14:tracePt t="49259" x="3822700" y="4205288"/>
          <p14:tracePt t="49267" x="3813175" y="4205288"/>
          <p14:tracePt t="49275" x="3794125" y="4205288"/>
          <p14:tracePt t="49283" x="3784600" y="4205288"/>
          <p14:tracePt t="49299" x="3767138" y="4205288"/>
          <p14:tracePt t="49305" x="3757613" y="4205288"/>
          <p14:tracePt t="49330" x="3748088" y="4205288"/>
          <p14:tracePt t="49337" x="3738563" y="4205288"/>
          <p14:tracePt t="49345" x="3729038" y="4205288"/>
          <p14:tracePt t="49376" x="3729038" y="4195763"/>
          <p14:tracePt t="49384" x="3709988" y="4195763"/>
          <p14:tracePt t="49392" x="3700463" y="4195763"/>
          <p14:tracePt t="49400" x="3690938" y="4195763"/>
          <p14:tracePt t="49407" x="3681413" y="4195763"/>
          <p14:tracePt t="49424" x="3673475" y="4195763"/>
          <p14:tracePt t="49431" x="3654425" y="4195763"/>
          <p14:tracePt t="49439" x="3644900" y="4195763"/>
          <p14:tracePt t="49456" x="3635375" y="4195763"/>
          <p14:tracePt t="49464" x="3616325" y="4195763"/>
          <p14:tracePt t="49469" x="3606800" y="4195763"/>
          <p14:tracePt t="49477" x="3587750" y="4195763"/>
          <p14:tracePt t="49495" x="3579813" y="4186238"/>
          <p14:tracePt t="49501" x="3560763" y="4186238"/>
          <p14:tracePt t="49525" x="3551238" y="4186238"/>
          <p14:tracePt t="49533" x="3541713" y="4186238"/>
          <p14:tracePt t="49541" x="3532188" y="4186238"/>
          <p14:tracePt t="49549" x="3513138" y="4186238"/>
          <p14:tracePt t="49555" x="3503613" y="4186238"/>
          <p14:tracePt t="49565" x="3494088" y="4186238"/>
          <p14:tracePt t="49572" x="3484563" y="4178300"/>
          <p14:tracePt t="49580" x="3476625" y="4178300"/>
          <p14:tracePt t="49641" x="3467100" y="4178300"/>
          <p14:tracePt t="49649" x="3457575" y="4178300"/>
          <p14:tracePt t="49689" x="3448050" y="4178300"/>
          <p14:tracePt t="49697" x="3438525" y="4178300"/>
          <p14:tracePt t="49720" x="3429000" y="4178300"/>
          <p14:tracePt t="49745" x="3419475" y="4178300"/>
          <p14:tracePt t="49760" x="3409950" y="4186238"/>
          <p14:tracePt t="49793" x="3400425" y="4186238"/>
          <p14:tracePt t="49814" x="3390900" y="4186238"/>
          <p14:tracePt t="49830" x="3382963" y="4186238"/>
          <p14:tracePt t="49854" x="3373438" y="4186238"/>
          <p14:tracePt t="49869" x="3363913" y="4186238"/>
          <p14:tracePt t="49877" x="3363913" y="4195763"/>
          <p14:tracePt t="49883" x="3354388" y="4195763"/>
          <p14:tracePt t="49916" x="3344863" y="4195763"/>
          <p14:tracePt t="49924" x="3344863" y="4205288"/>
          <p14:tracePt t="49956" x="3335338" y="4205288"/>
          <p14:tracePt t="49962" x="3325813" y="4214813"/>
          <p14:tracePt t="49986" x="3316288" y="4214813"/>
          <p14:tracePt t="50002" x="3316288" y="4224338"/>
          <p14:tracePt t="50010" x="3306763" y="4224338"/>
          <p14:tracePt t="50017" x="3297238" y="4224338"/>
          <p14:tracePt t="50025" x="3297238" y="4233863"/>
          <p14:tracePt t="50039" x="3297238" y="4243388"/>
          <p14:tracePt t="50063" x="3289300" y="4252913"/>
          <p14:tracePt t="50072" x="3289300" y="4262438"/>
          <p14:tracePt t="50080" x="3279775" y="4271963"/>
          <p14:tracePt t="50087" x="3279775" y="4289425"/>
          <p14:tracePt t="50096" x="3270250" y="4308475"/>
          <p14:tracePt t="50103" x="3270250" y="4318000"/>
          <p14:tracePt t="50113" x="3270250" y="4346575"/>
          <p14:tracePt t="50119" x="3270250" y="4356100"/>
          <p14:tracePt t="50127" x="3260725" y="4383088"/>
          <p14:tracePt t="50133" x="3260725" y="4411663"/>
          <p14:tracePt t="50141" x="3251200" y="4440238"/>
          <p14:tracePt t="50149" x="3251200" y="4449763"/>
          <p14:tracePt t="50157" x="3251200" y="4476750"/>
          <p14:tracePt t="50165" x="3251200" y="4486275"/>
          <p14:tracePt t="50173" x="3251200" y="4505325"/>
          <p14:tracePt t="50182" x="3251200" y="4533900"/>
          <p14:tracePt t="50189" x="3241675" y="4543425"/>
          <p14:tracePt t="50197" x="3241675" y="4552950"/>
          <p14:tracePt t="50203" x="3241675" y="4570413"/>
          <p14:tracePt t="50219" x="3241675" y="4579938"/>
          <p14:tracePt t="50227" x="3241675" y="4589463"/>
          <p14:tracePt t="50235" x="3241675" y="4598988"/>
          <p14:tracePt t="50251" x="3241675" y="4608513"/>
          <p14:tracePt t="50261" x="3241675" y="4618038"/>
          <p14:tracePt t="50277" x="3241675" y="4627563"/>
          <p14:tracePt t="50290" x="3241675" y="4637088"/>
          <p14:tracePt t="50314" x="3232150" y="4646613"/>
          <p14:tracePt t="50330" x="3232150" y="4654550"/>
          <p14:tracePt t="50346" x="3222625" y="4654550"/>
          <p14:tracePt t="50370" x="3222625" y="4664075"/>
          <p14:tracePt t="50384" x="3222625" y="4673600"/>
          <p14:tracePt t="50392" x="3213100" y="4673600"/>
          <p14:tracePt t="50400" x="3213100" y="4683125"/>
          <p14:tracePt t="50447" x="3213100" y="4692650"/>
          <p14:tracePt t="52519" x="3203575" y="4692650"/>
          <p14:tracePt t="52541" x="3195638" y="4692650"/>
          <p14:tracePt t="52548" x="3186113" y="4692650"/>
          <p14:tracePt t="52556" x="3176588" y="4692650"/>
          <p14:tracePt t="52564" x="3167063" y="4692650"/>
          <p14:tracePt t="52571" x="3148013" y="4692650"/>
          <p14:tracePt t="52579" x="3138488" y="4692650"/>
          <p14:tracePt t="52587" x="3119438" y="4692650"/>
          <p14:tracePt t="52595" x="3109913" y="4692650"/>
          <p14:tracePt t="52603" x="3092450" y="4692650"/>
          <p14:tracePt t="52611" x="3073400" y="4692650"/>
          <p14:tracePt t="52619" x="3063875" y="4692650"/>
          <p14:tracePt t="52628" x="3035300" y="4692650"/>
          <p14:tracePt t="52633" x="3025775" y="4692650"/>
          <p14:tracePt t="52641" x="3016250" y="4692650"/>
          <p14:tracePt t="52649" x="2998788" y="4692650"/>
          <p14:tracePt t="52657" x="2989263" y="4692650"/>
          <p14:tracePt t="52666" x="2951163" y="4692650"/>
          <p14:tracePt t="52677" x="2913063" y="4673600"/>
          <p14:tracePt t="52681" x="2886075" y="4673600"/>
          <p14:tracePt t="52691" x="2838450" y="4664075"/>
          <p14:tracePt t="52697" x="2792413" y="4654550"/>
          <p14:tracePt t="52704" x="2754313" y="4646613"/>
          <p14:tracePt t="52713" x="2717800" y="4646613"/>
          <p14:tracePt t="52719" x="2689225" y="4637088"/>
          <p14:tracePt t="52729" x="2651125" y="4618038"/>
          <p14:tracePt t="52735" x="2632075" y="4618038"/>
          <p14:tracePt t="52744" x="2624138" y="4618038"/>
          <p14:tracePt t="52751" x="2614613" y="4618038"/>
          <p14:tracePt t="52761" x="2614613" y="4608513"/>
          <p14:tracePt t="52797" x="2605088" y="4608513"/>
          <p14:tracePt t="52838" x="2595563" y="4608513"/>
          <p14:tracePt t="52932" x="2586038" y="4608513"/>
          <p14:tracePt t="52956" x="2576513" y="4608513"/>
          <p14:tracePt t="52962" x="2557463" y="4598988"/>
          <p14:tracePt t="52969" x="2547938" y="4598988"/>
          <p14:tracePt t="52979" x="2530475" y="4598988"/>
          <p14:tracePt t="52984" x="2511425" y="4598988"/>
          <p14:tracePt t="52994" x="2501900" y="4598988"/>
          <p14:tracePt t="53001" x="2463800" y="4598988"/>
          <p14:tracePt t="53010" x="2444750" y="4608513"/>
          <p14:tracePt t="53017" x="2427288" y="4608513"/>
          <p14:tracePt t="53027" x="2417763" y="4618038"/>
          <p14:tracePt t="53032" x="2408238" y="4618038"/>
          <p14:tracePt t="53043" x="2398713" y="4618038"/>
          <p14:tracePt t="53049" x="2389188" y="4618038"/>
          <p14:tracePt t="53055" x="2379663" y="4618038"/>
          <p14:tracePt t="53363" x="2379663" y="4627563"/>
          <p14:tracePt t="53462" x="2389188" y="4627563"/>
          <p14:tracePt t="53470" x="2398713" y="4637088"/>
          <p14:tracePt t="53485" x="2408238" y="4637088"/>
          <p14:tracePt t="53494" x="2417763" y="4637088"/>
          <p14:tracePt t="53517" x="2427288" y="4637088"/>
          <p14:tracePt t="53526" x="2435225" y="4637088"/>
          <p14:tracePt t="53543" x="2444750" y="4646613"/>
          <p14:tracePt t="53547" x="2454275" y="4646613"/>
          <p14:tracePt t="53559" x="2463800" y="4646613"/>
          <p14:tracePt t="53565" x="2482850" y="4646613"/>
          <p14:tracePt t="53580" x="2501900" y="4654550"/>
          <p14:tracePt t="53587" x="2520950" y="4654550"/>
          <p14:tracePt t="53596" x="2520950" y="4664075"/>
          <p14:tracePt t="53603" x="2530475" y="4664075"/>
          <p14:tracePt t="53611" x="2538413" y="4664075"/>
          <p14:tracePt t="53617" x="2557463" y="4673600"/>
          <p14:tracePt t="53627" x="2576513" y="4673600"/>
          <p14:tracePt t="53642" x="2586038" y="4673600"/>
          <p14:tracePt t="53650" x="2605088" y="4673600"/>
          <p14:tracePt t="53658" x="2614613" y="4673600"/>
          <p14:tracePt t="53665" x="2632075" y="4673600"/>
          <p14:tracePt t="53673" x="2641600" y="4673600"/>
          <p14:tracePt t="53681" x="2651125" y="4673600"/>
          <p14:tracePt t="53689" x="2670175" y="4673600"/>
          <p14:tracePt t="53697" x="2679700" y="4673600"/>
          <p14:tracePt t="53707" x="2689225" y="4673600"/>
          <p14:tracePt t="53711" x="2698750" y="4673600"/>
          <p14:tracePt t="53719" x="2717800" y="4673600"/>
          <p14:tracePt t="53727" x="2725738" y="4673600"/>
          <p14:tracePt t="53735" x="2735263" y="4673600"/>
          <p14:tracePt t="53751" x="2744788" y="4673600"/>
          <p14:tracePt t="53760" x="2754313" y="4673600"/>
          <p14:tracePt t="53768" x="2763838" y="4673600"/>
          <p14:tracePt t="53777" x="2782888" y="4673600"/>
          <p14:tracePt t="53791" x="2801938" y="4673600"/>
          <p14:tracePt t="53807" x="2811463" y="4673600"/>
          <p14:tracePt t="53813" x="2819400" y="4673600"/>
          <p14:tracePt t="53822" x="2838450" y="4673600"/>
          <p14:tracePt t="53838" x="2847975" y="4673600"/>
          <p14:tracePt t="53845" x="2867025" y="4673600"/>
          <p14:tracePt t="53861" x="2876550" y="4673600"/>
          <p14:tracePt t="53869" x="2886075" y="4673600"/>
          <p14:tracePt t="53878" x="2895600" y="4673600"/>
          <p14:tracePt t="53892" x="2922588" y="4673600"/>
          <p14:tracePt t="53900" x="2932113" y="4673600"/>
          <p14:tracePt t="53907" x="2951163" y="4664075"/>
          <p14:tracePt t="53915" x="2970213" y="4664075"/>
          <p14:tracePt t="53931" x="2989263" y="4664075"/>
          <p14:tracePt t="53941" x="2998788" y="4664075"/>
          <p14:tracePt t="53954" x="3016250" y="4654550"/>
          <p14:tracePt t="53962" x="3025775" y="4654550"/>
          <p14:tracePt t="53977" x="3044825" y="4637088"/>
          <p14:tracePt t="53986" x="3063875" y="4637088"/>
          <p14:tracePt t="53993" x="3063875" y="4627563"/>
          <p14:tracePt t="54002" x="3082925" y="4627563"/>
          <p14:tracePt t="54011" x="3082925" y="4618038"/>
          <p14:tracePt t="54017" x="3092450" y="4618038"/>
          <p14:tracePt t="54033" x="3101975" y="4608513"/>
          <p14:tracePt t="54043" x="3101975" y="4598988"/>
          <p14:tracePt t="54046" x="3109913" y="4598988"/>
          <p14:tracePt t="54055" x="3109913" y="4589463"/>
          <p14:tracePt t="54062" x="3119438" y="4579938"/>
          <p14:tracePt t="54072" x="3119438" y="4570413"/>
          <p14:tracePt t="54079" x="3119438" y="4552950"/>
          <p14:tracePt t="54087" x="3128963" y="4524375"/>
          <p14:tracePt t="54095" x="3128963" y="4505325"/>
          <p14:tracePt t="54103" x="3138488" y="4476750"/>
          <p14:tracePt t="54111" x="3138488" y="4459288"/>
          <p14:tracePt t="54119" x="3138488" y="4411663"/>
          <p14:tracePt t="54126" x="3148013" y="4365625"/>
          <p14:tracePt t="54133" x="3157538" y="4327525"/>
          <p14:tracePt t="54143" x="3157538" y="4318000"/>
          <p14:tracePt t="54149" x="3157538" y="4298950"/>
          <p14:tracePt t="54159" x="3157538" y="4289425"/>
          <p14:tracePt t="54164" x="3157538" y="4271963"/>
          <p14:tracePt t="54174" x="3157538" y="4252913"/>
          <p14:tracePt t="54180" x="3157538" y="4233863"/>
          <p14:tracePt t="54191" x="3157538" y="4214813"/>
          <p14:tracePt t="54197" x="3157538" y="4195763"/>
          <p14:tracePt t="54208" x="3157538" y="4178300"/>
          <p14:tracePt t="54213" x="3157538" y="4168775"/>
          <p14:tracePt t="54219" x="3148013" y="4149725"/>
          <p14:tracePt t="54227" x="3148013" y="4140200"/>
          <p14:tracePt t="54235" x="3148013" y="4130675"/>
          <p14:tracePt t="54243" x="3138488" y="4121150"/>
          <p14:tracePt t="54251" x="3138488" y="4102100"/>
          <p14:tracePt t="54259" x="3138488" y="4084638"/>
          <p14:tracePt t="54275" x="3138488" y="4065588"/>
          <p14:tracePt t="54283" x="3119438" y="4056063"/>
          <p14:tracePt t="54291" x="3109913" y="4046538"/>
          <p14:tracePt t="54297" x="3109913" y="4037013"/>
          <p14:tracePt t="54306" x="3109913" y="4027488"/>
          <p14:tracePt t="54313" x="3109913" y="4017963"/>
          <p14:tracePt t="54323" x="3092450" y="4017963"/>
          <p14:tracePt t="54329" x="3092450" y="3998913"/>
          <p14:tracePt t="54337" x="3073400" y="3990975"/>
          <p14:tracePt t="54353" x="3044825" y="3981450"/>
          <p14:tracePt t="54361" x="3035300" y="3981450"/>
          <p14:tracePt t="54369" x="3025775" y="3971925"/>
          <p14:tracePt t="54383" x="3006725" y="3962400"/>
          <p14:tracePt t="54393" x="3006725" y="3952875"/>
          <p14:tracePt t="54408" x="2998788" y="3952875"/>
          <p14:tracePt t="54415" x="2970213" y="3943350"/>
          <p14:tracePt t="54423" x="2960688" y="3943350"/>
          <p14:tracePt t="54431" x="2951163" y="3943350"/>
          <p14:tracePt t="54439" x="2932113" y="3933825"/>
          <p14:tracePt t="54455" x="2922588" y="3933825"/>
          <p14:tracePt t="54469" x="2895600" y="3924300"/>
          <p14:tracePt t="54485" x="2876550" y="3924300"/>
          <p14:tracePt t="54493" x="2867025" y="3933825"/>
          <p14:tracePt t="54511" x="2857500" y="3933825"/>
          <p14:tracePt t="54527" x="2847975" y="3933825"/>
          <p14:tracePt t="54533" x="2838450" y="3933825"/>
          <p14:tracePt t="54542" x="2828925" y="3933825"/>
          <p14:tracePt t="54547" x="2819400" y="3933825"/>
          <p14:tracePt t="54563" x="2811463" y="3943350"/>
          <p14:tracePt t="54572" x="2801938" y="3943350"/>
          <p14:tracePt t="54596" x="2792413" y="3943350"/>
          <p14:tracePt t="54620" x="2773363" y="3943350"/>
          <p14:tracePt t="54627" x="2763838" y="3943350"/>
          <p14:tracePt t="54633" x="2754313" y="3943350"/>
          <p14:tracePt t="54643" x="2744788" y="3943350"/>
          <p14:tracePt t="54649" x="2735263" y="3943350"/>
          <p14:tracePt t="54665" x="2725738" y="3943350"/>
          <p14:tracePt t="54674" x="2717800" y="3943350"/>
          <p14:tracePt t="54681" x="2708275" y="3943350"/>
          <p14:tracePt t="54689" x="2698750" y="3943350"/>
          <p14:tracePt t="54697" x="2689225" y="3943350"/>
          <p14:tracePt t="54711" x="2679700" y="3943350"/>
          <p14:tracePt t="54719" x="2670175" y="3943350"/>
          <p14:tracePt t="54743" x="2660650" y="3943350"/>
          <p14:tracePt t="54751" x="2651125" y="3943350"/>
          <p14:tracePt t="54776" x="2641600" y="3943350"/>
          <p14:tracePt t="54783" x="2641600" y="3952875"/>
          <p14:tracePt t="54792" x="2632075" y="3952875"/>
          <p14:tracePt t="54797" x="2632075" y="3962400"/>
          <p14:tracePt t="54806" x="2624138" y="3962400"/>
          <p14:tracePt t="54824" x="2624138" y="3971925"/>
          <p14:tracePt t="54830" x="2624138" y="3981450"/>
          <p14:tracePt t="54839" x="2614613" y="3981450"/>
          <p14:tracePt t="54854" x="2605088" y="3990975"/>
          <p14:tracePt t="54869" x="2595563" y="3998913"/>
          <p14:tracePt t="54883" x="2586038" y="4008438"/>
          <p14:tracePt t="54908" x="2586038" y="4017963"/>
          <p14:tracePt t="54915" x="2576513" y="4017963"/>
          <p14:tracePt t="54925" x="2566988" y="4017963"/>
          <p14:tracePt t="54940" x="2566988" y="4027488"/>
          <p14:tracePt t="54947" x="2566988" y="4037013"/>
          <p14:tracePt t="54956" x="2557463" y="4037013"/>
          <p14:tracePt t="54963" x="2538413" y="4046538"/>
          <p14:tracePt t="54969" x="2538413" y="4056063"/>
          <p14:tracePt t="54979" x="2530475" y="4056063"/>
          <p14:tracePt t="54994" x="2530475" y="4065588"/>
          <p14:tracePt t="55011" x="2520950" y="4065588"/>
          <p14:tracePt t="55018" x="2520950" y="4075113"/>
          <p14:tracePt t="55047" x="2511425" y="4075113"/>
          <p14:tracePt t="55055" x="2511425" y="4084638"/>
          <p14:tracePt t="55063" x="2511425" y="4092575"/>
          <p14:tracePt t="55071" x="2501900" y="4092575"/>
          <p14:tracePt t="55088" x="2492375" y="4092575"/>
          <p14:tracePt t="55111" x="2482850" y="4092575"/>
          <p14:tracePt t="55118" x="2473325" y="4102100"/>
          <p14:tracePt t="55133" x="2463800" y="4102100"/>
          <p14:tracePt t="55141" x="2454275" y="4102100"/>
          <p14:tracePt t="55158" x="2444750" y="4111625"/>
          <p14:tracePt t="55189" x="2435225" y="4111625"/>
          <p14:tracePt t="55253" x="2427288" y="4121150"/>
          <p14:tracePt t="55268" x="2427288" y="4130675"/>
          <p14:tracePt t="55277" x="2427288" y="4140200"/>
          <p14:tracePt t="55321" x="2427288" y="4159250"/>
          <p14:tracePt t="55355" x="2427288" y="4168775"/>
          <p14:tracePt t="55362" x="2417763" y="4168775"/>
          <p14:tracePt t="55370" x="2417763" y="4186238"/>
          <p14:tracePt t="55383" x="2417763" y="4195763"/>
          <p14:tracePt t="55392" x="2408238" y="4205288"/>
          <p14:tracePt t="55399" x="2398713" y="4224338"/>
          <p14:tracePt t="55415" x="2398713" y="4233863"/>
          <p14:tracePt t="55424" x="2398713" y="4243388"/>
          <p14:tracePt t="55431" x="2398713" y="4252913"/>
          <p14:tracePt t="55440" x="2398713" y="4262438"/>
          <p14:tracePt t="55447" x="2389188" y="4271963"/>
          <p14:tracePt t="55463" x="2389188" y="4289425"/>
          <p14:tracePt t="55477" x="2389188" y="4298950"/>
          <p14:tracePt t="55493" x="2379663" y="4318000"/>
          <p14:tracePt t="55501" x="2379663" y="4337050"/>
          <p14:tracePt t="55525" x="2370138" y="4337050"/>
          <p14:tracePt t="55542" x="2370138" y="4346575"/>
          <p14:tracePt t="55547" x="2370138" y="4356100"/>
          <p14:tracePt t="55556" x="2370138" y="4365625"/>
          <p14:tracePt t="55572" x="2370138" y="4373563"/>
          <p14:tracePt t="55592" x="2370138" y="4392613"/>
          <p14:tracePt t="55607" x="2370138" y="4402138"/>
          <p14:tracePt t="55612" x="2370138" y="4411663"/>
          <p14:tracePt t="55626" x="2370138" y="4421188"/>
          <p14:tracePt t="55642" x="2370138" y="4440238"/>
          <p14:tracePt t="55665" x="2370138" y="4449763"/>
          <p14:tracePt t="55681" x="2370138" y="4459288"/>
          <p14:tracePt t="55697" x="2370138" y="4467225"/>
          <p14:tracePt t="56196" x="2370138" y="4486275"/>
          <p14:tracePt t="56206" x="2370138" y="4495800"/>
          <p14:tracePt t="56212" x="2370138" y="4505325"/>
          <p14:tracePt t="56219" x="2379663" y="4524375"/>
          <p14:tracePt t="56235" x="2398713" y="4552950"/>
          <p14:tracePt t="56243" x="2398713" y="4560888"/>
          <p14:tracePt t="56251" x="2398713" y="4570413"/>
          <p14:tracePt t="56259" x="2398713" y="4579938"/>
          <p14:tracePt t="56267" x="2408238" y="4589463"/>
          <p14:tracePt t="56307" x="2417763" y="4589463"/>
          <p14:tracePt t="56323" x="2417763" y="4598988"/>
          <p14:tracePt t="56354" x="2417763" y="4608513"/>
          <p14:tracePt t="56940" x="2417763" y="4618038"/>
          <p14:tracePt t="56954" x="2427288" y="4627563"/>
          <p14:tracePt t="56962" x="2427288" y="4637088"/>
          <p14:tracePt t="56977" x="2444750" y="4637088"/>
          <p14:tracePt t="56986" x="2473325" y="4646613"/>
          <p14:tracePt t="56993" x="2482850" y="4654550"/>
          <p14:tracePt t="57003" x="2501900" y="4654550"/>
          <p14:tracePt t="57009" x="2511425" y="4654550"/>
          <p14:tracePt t="57017" x="2511425" y="4664075"/>
          <p14:tracePt t="57025" x="2530475" y="4664075"/>
          <p14:tracePt t="57033" x="2538413" y="4664075"/>
          <p14:tracePt t="57040" x="2566988" y="4664075"/>
          <p14:tracePt t="57047" x="2595563" y="4664075"/>
          <p14:tracePt t="57063" x="2605088" y="4664075"/>
          <p14:tracePt t="57072" x="2624138" y="4664075"/>
          <p14:tracePt t="57079" x="2632075" y="4664075"/>
          <p14:tracePt t="57095" x="2641600" y="4664075"/>
          <p14:tracePt t="57102" x="2660650" y="4664075"/>
          <p14:tracePt t="57111" x="2670175" y="4664075"/>
          <p14:tracePt t="57119" x="2679700" y="4664075"/>
          <p14:tracePt t="57125" x="2698750" y="4664075"/>
          <p14:tracePt t="57134" x="2717800" y="4664075"/>
          <p14:tracePt t="57141" x="2735263" y="4664075"/>
          <p14:tracePt t="57149" x="2744788" y="4664075"/>
          <p14:tracePt t="57158" x="2754313" y="4664075"/>
          <p14:tracePt t="57173" x="2763838" y="4664075"/>
          <p14:tracePt t="57181" x="2773363" y="4664075"/>
          <p14:tracePt t="57197" x="2782888" y="4664075"/>
          <p14:tracePt t="57227" x="2792413" y="4664075"/>
          <p14:tracePt t="57266" x="2801938" y="4664075"/>
          <p14:tracePt t="57275" x="2811463" y="4664075"/>
          <p14:tracePt t="57305" x="2819400" y="4664075"/>
          <p14:tracePt t="57313" x="2828925" y="4664075"/>
          <p14:tracePt t="57329" x="2838450" y="4664075"/>
          <p14:tracePt t="57354" x="2838450" y="4673600"/>
          <p14:tracePt t="57362" x="2857500" y="4673600"/>
          <p14:tracePt t="57369" x="2867025" y="4673600"/>
          <p14:tracePt t="57375" x="2895600" y="4673600"/>
          <p14:tracePt t="57382" x="2922588" y="4673600"/>
          <p14:tracePt t="57391" x="2951163" y="4673600"/>
          <p14:tracePt t="57399" x="3006725" y="4673600"/>
          <p14:tracePt t="57407" x="3073400" y="4673600"/>
          <p14:tracePt t="57415" x="3119438" y="4673600"/>
          <p14:tracePt t="57423" x="3186113" y="4673600"/>
          <p14:tracePt t="57431" x="3232150" y="4673600"/>
          <p14:tracePt t="57440" x="3251200" y="4673600"/>
          <p14:tracePt t="57447" x="3316288" y="4673600"/>
          <p14:tracePt t="57456" x="3354388" y="4673600"/>
          <p14:tracePt t="57462" x="3363913" y="4673600"/>
          <p14:tracePt t="57472" x="3382963" y="4673600"/>
          <p14:tracePt t="57479" x="3400425" y="4673600"/>
          <p14:tracePt t="57494" x="3409950" y="4673600"/>
          <p14:tracePt t="57504" x="3419475" y="4673600"/>
          <p14:tracePt t="57533" x="3429000" y="4673600"/>
          <p14:tracePt t="57830" x="3438525" y="4673600"/>
          <p14:tracePt t="57837" x="3448050" y="4673600"/>
          <p14:tracePt t="57853" x="3467100" y="4673600"/>
          <p14:tracePt t="57861" x="3476625" y="4673600"/>
          <p14:tracePt t="57869" x="3484563" y="4673600"/>
          <p14:tracePt t="57875" x="3494088" y="4673600"/>
          <p14:tracePt t="57884" x="3503613" y="4664075"/>
          <p14:tracePt t="57892" x="3522663" y="4664075"/>
          <p14:tracePt t="57899" x="3541713" y="4664075"/>
          <p14:tracePt t="57907" x="3551238" y="4664075"/>
          <p14:tracePt t="57915" x="3560763" y="4664075"/>
          <p14:tracePt t="57923" x="3570288" y="4664075"/>
          <p14:tracePt t="57931" x="3579813" y="4664075"/>
          <p14:tracePt t="57951" x="3597275" y="4654550"/>
          <p14:tracePt t="58605" x="3570288" y="4654550"/>
          <p14:tracePt t="58612" x="3551238" y="4654550"/>
          <p14:tracePt t="58620" x="3532188" y="4664075"/>
          <p14:tracePt t="58630" x="3503613" y="4683125"/>
          <p14:tracePt t="58635" x="3467100" y="4692650"/>
          <p14:tracePt t="58641" x="3457575" y="4692650"/>
          <p14:tracePt t="58649" x="3448050" y="4692650"/>
          <p14:tracePt t="58657" x="3419475" y="4692650"/>
          <p14:tracePt t="58665" x="3409950" y="4702175"/>
          <p14:tracePt t="58681" x="3390900" y="4711700"/>
          <p14:tracePt t="58689" x="3382963" y="4711700"/>
          <p14:tracePt t="58697" x="3373438" y="4711700"/>
          <p14:tracePt t="58705" x="3354388" y="4721225"/>
          <p14:tracePt t="58711" x="3316288" y="4730750"/>
          <p14:tracePt t="58721" x="3297238" y="4730750"/>
          <p14:tracePt t="58727" x="3279775" y="4730750"/>
          <p14:tracePt t="58735" x="3260725" y="4730750"/>
          <p14:tracePt t="58743" x="3232150" y="4730750"/>
          <p14:tracePt t="58752" x="3213100" y="4740275"/>
          <p14:tracePt t="58759" x="3186113" y="4748213"/>
          <p14:tracePt t="58768" x="3157538" y="4748213"/>
          <p14:tracePt t="58777" x="3138488" y="4757738"/>
          <p14:tracePt t="58787" x="3119438" y="4767263"/>
          <p14:tracePt t="58790" x="3101975" y="4776788"/>
          <p14:tracePt t="58797" x="3092450" y="4786313"/>
          <p14:tracePt t="58805" x="3054350" y="4795838"/>
          <p14:tracePt t="58813" x="3025775" y="4795838"/>
          <p14:tracePt t="58821" x="3006725" y="4795838"/>
          <p14:tracePt t="58829" x="2970213" y="4814888"/>
          <p14:tracePt t="58837" x="2951163" y="4824413"/>
          <p14:tracePt t="58845" x="2913063" y="4824413"/>
          <p14:tracePt t="58855" x="2867025" y="4833938"/>
          <p14:tracePt t="58861" x="2828925" y="4851400"/>
          <p14:tracePt t="58867" x="2773363" y="4870450"/>
          <p14:tracePt t="58876" x="2725738" y="4879975"/>
          <p14:tracePt t="58884" x="2689225" y="4889500"/>
          <p14:tracePt t="58891" x="2660650" y="4899025"/>
          <p14:tracePt t="58900" x="2614613" y="4899025"/>
          <p14:tracePt t="58907" x="2547938" y="4927600"/>
          <p14:tracePt t="58916" x="2492375" y="4945063"/>
          <p14:tracePt t="58923" x="2454275" y="4973638"/>
          <p14:tracePt t="58931" x="2398713" y="5002213"/>
          <p14:tracePt t="58939" x="2351088" y="5011738"/>
          <p14:tracePt t="58947" x="2295525" y="5029200"/>
          <p14:tracePt t="58955" x="2247900" y="5038725"/>
          <p14:tracePt t="58961" x="2182813" y="5048250"/>
          <p14:tracePt t="58971" x="2127250" y="5076825"/>
          <p14:tracePt t="58977" x="2079625" y="5076825"/>
          <p14:tracePt t="58986" x="2033588" y="5086350"/>
          <p14:tracePt t="58993" x="1976438" y="5086350"/>
          <p14:tracePt t="59001" x="1901825" y="5095875"/>
          <p14:tracePt t="59009" x="1846263" y="5105400"/>
          <p14:tracePt t="59017" x="1789113" y="5105400"/>
          <p14:tracePt t="59027" x="1724025" y="5114925"/>
          <p14:tracePt t="59031" x="1676400" y="5114925"/>
          <p14:tracePt t="59042" x="1620838" y="5124450"/>
          <p14:tracePt t="59048" x="1574800" y="5124450"/>
          <p14:tracePt t="59057" x="1508125" y="5124450"/>
          <p14:tracePt t="59064" x="1471613" y="5124450"/>
          <p14:tracePt t="59072" x="1423988" y="5124450"/>
          <p14:tracePt t="59079" x="1395413" y="5124450"/>
          <p14:tracePt t="59087" x="1358900" y="5124450"/>
          <p14:tracePt t="59095" x="1330325" y="5124450"/>
          <p14:tracePt t="59104" x="1292225" y="5124450"/>
          <p14:tracePt t="59111" x="1265238" y="5114925"/>
          <p14:tracePt t="59120" x="1227138" y="5114925"/>
          <p14:tracePt t="59125" x="1190625" y="5114925"/>
          <p14:tracePt t="59133" x="1181100" y="5114925"/>
          <p14:tracePt t="59141" x="1143000" y="5105400"/>
          <p14:tracePt t="59151" x="1114425" y="5105400"/>
          <p14:tracePt t="59157" x="1096963" y="5105400"/>
          <p14:tracePt t="59166" x="1068388" y="5095875"/>
          <p14:tracePt t="59173" x="1039813" y="5086350"/>
          <p14:tracePt t="59181" x="1020763" y="5086350"/>
          <p14:tracePt t="59189" x="1001713" y="5086350"/>
          <p14:tracePt t="59197" x="984250" y="5086350"/>
          <p14:tracePt t="59205" x="974725" y="5086350"/>
          <p14:tracePt t="59211" x="974725" y="5076825"/>
          <p14:tracePt t="59220" x="965200" y="5076825"/>
          <p14:tracePt t="59243" x="955675" y="5067300"/>
          <p14:tracePt t="59250" x="946150" y="5067300"/>
          <p14:tracePt t="59259" x="936625" y="5067300"/>
          <p14:tracePt t="59267" x="917575" y="5048250"/>
          <p14:tracePt t="59275" x="908050" y="5048250"/>
          <p14:tracePt t="59281" x="900113" y="5048250"/>
          <p14:tracePt t="59289" x="890588" y="5038725"/>
          <p14:tracePt t="59297" x="881063" y="5038725"/>
          <p14:tracePt t="59305" x="871538" y="5029200"/>
          <p14:tracePt t="59313" x="862013" y="5021263"/>
          <p14:tracePt t="59321" x="852488" y="5011738"/>
          <p14:tracePt t="59329" x="852488" y="5002213"/>
          <p14:tracePt t="59338" x="833438" y="5002213"/>
          <p14:tracePt t="59345" x="823913" y="5002213"/>
          <p14:tracePt t="59355" x="806450" y="4992688"/>
          <p14:tracePt t="59361" x="777875" y="4973638"/>
          <p14:tracePt t="59371" x="758825" y="4973638"/>
          <p14:tracePt t="59374" x="730250" y="4954588"/>
          <p14:tracePt t="59391" x="720725" y="4954588"/>
          <p14:tracePt t="59407" x="712788" y="4945063"/>
          <p14:tracePt t="59431" x="712788" y="4935538"/>
          <p14:tracePt t="59439" x="703263" y="4935538"/>
          <p14:tracePt t="59455" x="693738" y="4935538"/>
          <p14:tracePt t="59471" x="684213" y="4935538"/>
          <p14:tracePt t="59477" x="684213" y="4927600"/>
          <p14:tracePt t="59486" x="674688" y="4927600"/>
          <p14:tracePt t="59493" x="665163" y="4908550"/>
          <p14:tracePt t="59503" x="655638" y="4908550"/>
          <p14:tracePt t="59509" x="646113" y="4908550"/>
          <p14:tracePt t="59516" x="646113" y="4899025"/>
          <p14:tracePt t="59525" x="627063" y="4879975"/>
          <p14:tracePt t="59531" x="619125" y="4879975"/>
          <p14:tracePt t="59539" x="609600" y="4879975"/>
          <p14:tracePt t="59547" x="600075" y="4879975"/>
          <p14:tracePt t="59555" x="590550" y="4870450"/>
          <p14:tracePt t="59571" x="581025" y="4870450"/>
          <p14:tracePt t="59579" x="581025" y="4860925"/>
          <p14:tracePt t="59587" x="571500" y="4860925"/>
          <p14:tracePt t="59595" x="571500" y="4851400"/>
          <p14:tracePt t="59612" x="552450" y="4851400"/>
          <p14:tracePt t="59626" x="542925" y="4851400"/>
          <p14:tracePt t="59641" x="542925" y="4841875"/>
          <p14:tracePt t="59658" x="542925" y="4833938"/>
          <p14:tracePt t="59670" x="525463" y="4833938"/>
          <p14:tracePt t="59681" x="525463" y="4824413"/>
          <p14:tracePt t="59689" x="515938" y="4814888"/>
          <p14:tracePt t="59704" x="515938" y="4805363"/>
          <p14:tracePt t="59720" x="506413" y="4786313"/>
          <p14:tracePt t="59727" x="506413" y="4757738"/>
          <p14:tracePt t="59743" x="496888" y="4757738"/>
          <p14:tracePt t="59752" x="496888" y="4748213"/>
          <p14:tracePt t="59759" x="496888" y="4740275"/>
          <p14:tracePt t="59784" x="487363" y="4740275"/>
          <p14:tracePt t="59924" x="496888" y="4740275"/>
          <p14:tracePt t="59933" x="506413" y="4740275"/>
          <p14:tracePt t="59947" x="525463" y="4740275"/>
          <p14:tracePt t="59963" x="552450" y="4740275"/>
          <p14:tracePt t="59971" x="561975" y="4740275"/>
          <p14:tracePt t="59978" x="581025" y="4740275"/>
          <p14:tracePt t="59986" x="609600" y="4740275"/>
          <p14:tracePt t="59994" x="619125" y="4740275"/>
          <p14:tracePt t="60002" x="627063" y="4740275"/>
          <p14:tracePt t="60010" x="636588" y="4740275"/>
          <p14:tracePt t="60018" x="655638" y="4740275"/>
          <p14:tracePt t="60025" x="674688" y="4740275"/>
          <p14:tracePt t="60033" x="684213" y="4740275"/>
          <p14:tracePt t="60039" x="703263" y="4740275"/>
          <p14:tracePt t="60047" x="712788" y="4740275"/>
          <p14:tracePt t="60063" x="720725" y="4740275"/>
          <p14:tracePt t="60071" x="730250" y="4740275"/>
          <p14:tracePt t="60095" x="739775" y="4740275"/>
          <p14:tracePt t="60103" x="749300" y="4740275"/>
          <p14:tracePt t="60111" x="758825" y="4740275"/>
          <p14:tracePt t="60126" x="758825" y="4730750"/>
          <p14:tracePt t="60135" x="768350" y="4730750"/>
          <p14:tracePt t="60142" x="777875" y="4730750"/>
          <p14:tracePt t="60152" x="787400" y="4730750"/>
          <p14:tracePt t="60159" x="796925" y="4730750"/>
          <p14:tracePt t="60169" x="806450" y="4721225"/>
          <p14:tracePt t="60189" x="814388" y="4721225"/>
          <p14:tracePt t="60197" x="833438" y="4711700"/>
          <p14:tracePt t="60205" x="862013" y="4711700"/>
          <p14:tracePt t="60211" x="881063" y="4711700"/>
          <p14:tracePt t="60219" x="908050" y="4692650"/>
          <p14:tracePt t="60227" x="927100" y="4683125"/>
          <p14:tracePt t="60236" x="946150" y="4683125"/>
          <p14:tracePt t="60243" x="974725" y="4683125"/>
          <p14:tracePt t="60253" x="1001713" y="4683125"/>
          <p14:tracePt t="60259" x="1030288" y="4683125"/>
          <p14:tracePt t="60269" x="1058863" y="4683125"/>
          <p14:tracePt t="60274" x="1077913" y="4692650"/>
          <p14:tracePt t="60283" x="1114425" y="4692650"/>
          <p14:tracePt t="60297" x="1143000" y="4692650"/>
          <p14:tracePt t="60304" x="1171575" y="4683125"/>
          <p14:tracePt t="60312" x="1190625" y="4683125"/>
          <p14:tracePt t="60321" x="1198563" y="4683125"/>
          <p14:tracePt t="60329" x="1217613" y="4683125"/>
          <p14:tracePt t="60337" x="1227138" y="4683125"/>
          <p14:tracePt t="60345" x="1246188" y="4683125"/>
          <p14:tracePt t="60353" x="1255713" y="4683125"/>
          <p14:tracePt t="60361" x="1274763" y="4673600"/>
          <p14:tracePt t="60375" x="1311275" y="4673600"/>
          <p14:tracePt t="60383" x="1320800" y="4673600"/>
          <p14:tracePt t="60391" x="1349375" y="4673600"/>
          <p14:tracePt t="60399" x="1358900" y="4664075"/>
          <p14:tracePt t="60407" x="1377950" y="4664075"/>
          <p14:tracePt t="60423" x="1395413" y="4664075"/>
          <p14:tracePt t="60439" x="1404938" y="4664075"/>
          <p14:tracePt t="60455" x="1423988" y="4664075"/>
          <p14:tracePt t="60461" x="1433513" y="4664075"/>
          <p14:tracePt t="60477" x="1443038" y="4664075"/>
          <p14:tracePt t="60486" x="1452563" y="4664075"/>
          <p14:tracePt t="60493" x="1452563" y="4654550"/>
          <p14:tracePt t="60502" x="1462088" y="4654550"/>
          <p14:tracePt t="60509" x="1479550" y="4654550"/>
          <p14:tracePt t="60525" x="1508125" y="4654550"/>
          <p14:tracePt t="60531" x="1517650" y="4664075"/>
          <p14:tracePt t="60541" x="1527175" y="4664075"/>
          <p14:tracePt t="60547" x="1565275" y="4664075"/>
          <p14:tracePt t="60555" x="1582738" y="4654550"/>
          <p14:tracePt t="60563" x="1601788" y="4654550"/>
          <p14:tracePt t="60571" x="1611313" y="4654550"/>
          <p14:tracePt t="60579" x="1620838" y="4654550"/>
          <p14:tracePt t="60587" x="1630363" y="4654550"/>
          <p14:tracePt t="60596" x="1649413" y="4654550"/>
          <p14:tracePt t="60612" x="1658938" y="4654550"/>
          <p14:tracePt t="60621" x="1668463" y="4654550"/>
          <p14:tracePt t="60625" x="1676400" y="4654550"/>
          <p14:tracePt t="60650" x="1685925" y="4654550"/>
          <p14:tracePt t="60657" x="1704975" y="4654550"/>
          <p14:tracePt t="60673" x="1724025" y="4654550"/>
          <p14:tracePt t="60684" x="1733550" y="4654550"/>
          <p14:tracePt t="60699" x="1743075" y="4654550"/>
          <p14:tracePt t="60704" x="1752600" y="4654550"/>
          <p14:tracePt t="60712" x="1762125" y="4646613"/>
          <p14:tracePt t="60721" x="1779588" y="4646613"/>
          <p14:tracePt t="60727" x="1808163" y="4646613"/>
          <p14:tracePt t="60736" x="1817688" y="4646613"/>
          <p14:tracePt t="60743" x="1836738" y="4646613"/>
          <p14:tracePt t="60752" x="1855788" y="4646613"/>
          <p14:tracePt t="60759" x="1873250" y="4646613"/>
          <p14:tracePt t="60768" x="1882775" y="4646613"/>
          <p14:tracePt t="60775" x="1901825" y="4646613"/>
          <p14:tracePt t="60782" x="1920875" y="4646613"/>
          <p14:tracePt t="60792" x="1939925" y="4646613"/>
          <p14:tracePt t="60797" x="1949450" y="4646613"/>
          <p14:tracePt t="60805" x="1966913" y="4646613"/>
          <p14:tracePt t="60813" x="1966913" y="4637088"/>
          <p14:tracePt t="60821" x="1985963" y="4627563"/>
          <p14:tracePt t="60829" x="1995488" y="4627563"/>
          <p14:tracePt t="60837" x="2005013" y="4627563"/>
          <p14:tracePt t="60845" x="2014538" y="4627563"/>
          <p14:tracePt t="60853" x="2024063" y="4627563"/>
          <p14:tracePt t="60861" x="2024063" y="4618038"/>
          <p14:tracePt t="60869" x="2033588" y="4608513"/>
          <p14:tracePt t="60884" x="2043113" y="4598988"/>
          <p14:tracePt t="60891" x="2052638" y="4598988"/>
          <p14:tracePt t="60900" x="2060575" y="4589463"/>
          <p14:tracePt t="60907" x="2070100" y="4589463"/>
          <p14:tracePt t="60916" x="2079625" y="4579938"/>
          <p14:tracePt t="60933" x="2108200" y="4570413"/>
          <p14:tracePt t="60939" x="2117725" y="4570413"/>
          <p14:tracePt t="60947" x="2136775" y="4570413"/>
          <p14:tracePt t="60955" x="2154238" y="4552950"/>
          <p14:tracePt t="60977" x="2173288" y="4543425"/>
          <p14:tracePt t="60987" x="2192338" y="4533900"/>
          <p14:tracePt t="60993" x="2192338" y="4524375"/>
          <p14:tracePt t="61002" x="2201863" y="4524375"/>
          <p14:tracePt t="61010" x="2211388" y="4524375"/>
          <p14:tracePt t="61018" x="2220913" y="4514850"/>
          <p14:tracePt t="61027" x="2230438" y="4505325"/>
          <p14:tracePt t="61035" x="2239963" y="4505325"/>
          <p14:tracePt t="61041" x="2257425" y="4495800"/>
          <p14:tracePt t="61048" x="2266950" y="4476750"/>
          <p14:tracePt t="61055" x="2266950" y="4467225"/>
          <p14:tracePt t="61063" x="2286000" y="4467225"/>
          <p14:tracePt t="61071" x="2295525" y="4459288"/>
          <p14:tracePt t="61087" x="2295525" y="4440238"/>
          <p14:tracePt t="61096" x="2295525" y="4421188"/>
          <p14:tracePt t="61103" x="2305050" y="4411663"/>
          <p14:tracePt t="61111" x="2305050" y="4383088"/>
          <p14:tracePt t="61120" x="2324100" y="4356100"/>
          <p14:tracePt t="61125" x="2333625" y="4346575"/>
          <p14:tracePt t="61134" x="2341563" y="4327525"/>
          <p14:tracePt t="61141" x="2341563" y="4318000"/>
          <p14:tracePt t="61157" x="2341563" y="4298950"/>
          <p14:tracePt t="61165" x="2351088" y="4279900"/>
          <p14:tracePt t="61182" x="2351088" y="4271963"/>
          <p14:tracePt t="61189" x="2351088" y="4243388"/>
          <p14:tracePt t="61206" x="2351088" y="4224338"/>
          <p14:tracePt t="61212" x="2351088" y="4195763"/>
          <p14:tracePt t="61220" x="2351088" y="4186238"/>
          <p14:tracePt t="61227" x="2341563" y="4178300"/>
          <p14:tracePt t="61236" x="2333625" y="4159250"/>
          <p14:tracePt t="61243" x="2324100" y="4140200"/>
          <p14:tracePt t="61253" x="2305050" y="4121150"/>
          <p14:tracePt t="61259" x="2305050" y="4111625"/>
          <p14:tracePt t="61268" x="2305050" y="4092575"/>
          <p14:tracePt t="61275" x="2295525" y="4075113"/>
          <p14:tracePt t="61284" x="2276475" y="4056063"/>
          <p14:tracePt t="61289" x="2257425" y="4046538"/>
          <p14:tracePt t="61298" x="2257425" y="4037013"/>
          <p14:tracePt t="61305" x="2247900" y="4027488"/>
          <p14:tracePt t="61313" x="2247900" y="3998913"/>
          <p14:tracePt t="61321" x="2239963" y="3998913"/>
          <p14:tracePt t="61329" x="2230438" y="3998913"/>
          <p14:tracePt t="61337" x="2220913" y="3981450"/>
          <p14:tracePt t="61345" x="2211388" y="3981450"/>
          <p14:tracePt t="61352" x="2173288" y="3971925"/>
          <p14:tracePt t="61370" x="2146300" y="3962400"/>
          <p14:tracePt t="61374" x="2127250" y="3952875"/>
          <p14:tracePt t="61384" x="2108200" y="3952875"/>
          <p14:tracePt t="61391" x="2043113" y="3933825"/>
          <p14:tracePt t="61400" x="1985963" y="3933825"/>
          <p14:tracePt t="61408" x="1930400" y="3905250"/>
          <p14:tracePt t="61417" x="1892300" y="3897313"/>
          <p14:tracePt t="61425" x="1855788" y="3897313"/>
          <p14:tracePt t="61431" x="1836738" y="3897313"/>
          <p14:tracePt t="61439" x="1808163" y="3897313"/>
          <p14:tracePt t="61449" x="1779588" y="3878263"/>
          <p14:tracePt t="61453" x="1770063" y="3859213"/>
          <p14:tracePt t="61461" x="1752600" y="3849688"/>
          <p14:tracePt t="61470" x="1733550" y="3830638"/>
          <p14:tracePt t="61476" x="1714500" y="3830638"/>
          <p14:tracePt t="61486" x="1676400" y="3830638"/>
          <p14:tracePt t="61493" x="1658938" y="3830638"/>
          <p14:tracePt t="61502" x="1601788" y="3811588"/>
          <p14:tracePt t="61508" x="1582738" y="3803650"/>
          <p14:tracePt t="61518" x="1546225" y="3803650"/>
          <p14:tracePt t="61527" x="1527175" y="3803650"/>
          <p14:tracePt t="61534" x="1508125" y="3803650"/>
          <p14:tracePt t="61542" x="1498600" y="3803650"/>
          <p14:tracePt t="61547" x="1479550" y="3803650"/>
          <p14:tracePt t="61555" x="1452563" y="3803650"/>
          <p14:tracePt t="61565" x="1433513" y="3803650"/>
          <p14:tracePt t="61571" x="1423988" y="3803650"/>
          <p14:tracePt t="61579" x="1414463" y="3803650"/>
          <p14:tracePt t="61587" x="1395413" y="3803650"/>
          <p14:tracePt t="61595" x="1385888" y="3803650"/>
          <p14:tracePt t="61603" x="1377950" y="3803650"/>
          <p14:tracePt t="61611" x="1368425" y="3803650"/>
          <p14:tracePt t="61627" x="1339850" y="3803650"/>
          <p14:tracePt t="61634" x="1330325" y="3803650"/>
          <p14:tracePt t="61641" x="1320800" y="3803650"/>
          <p14:tracePt t="61651" x="1301750" y="3803650"/>
          <p14:tracePt t="61657" x="1284288" y="3803650"/>
          <p14:tracePt t="61666" x="1246188" y="3803650"/>
          <p14:tracePt t="61673" x="1198563" y="3803650"/>
          <p14:tracePt t="61682" x="1162050" y="3811588"/>
          <p14:tracePt t="61689" x="1123950" y="3821113"/>
          <p14:tracePt t="61698" x="1096963" y="3830638"/>
          <p14:tracePt t="61704" x="1068388" y="3849688"/>
          <p14:tracePt t="61711" x="1049338" y="3859213"/>
          <p14:tracePt t="61719" x="1020763" y="3868738"/>
          <p14:tracePt t="61727" x="993775" y="3878263"/>
          <p14:tracePt t="61735" x="974725" y="3887788"/>
          <p14:tracePt t="61743" x="946150" y="3897313"/>
          <p14:tracePt t="61751" x="927100" y="3897313"/>
          <p14:tracePt t="61759" x="890588" y="3897313"/>
          <p14:tracePt t="61768" x="862013" y="3897313"/>
          <p14:tracePt t="61775" x="833438" y="3905250"/>
          <p14:tracePt t="61780" x="787400" y="3914775"/>
          <p14:tracePt t="61791" x="749300" y="3924300"/>
          <p14:tracePt t="61797" x="712788" y="3933825"/>
          <p14:tracePt t="61805" x="665163" y="3943350"/>
          <p14:tracePt t="61814" x="609600" y="3952875"/>
          <p14:tracePt t="61821" x="542925" y="3962400"/>
          <p14:tracePt t="61829" x="506413" y="3981450"/>
          <p14:tracePt t="61837" x="468313" y="3990975"/>
          <p14:tracePt t="61845" x="439738" y="3998913"/>
          <p14:tracePt t="61853" x="430213" y="3998913"/>
          <p14:tracePt t="61861" x="412750" y="4008438"/>
          <p14:tracePt t="61869" x="403225" y="4008438"/>
          <p14:tracePt t="61875" x="393700" y="4008438"/>
          <p14:tracePt t="61884" x="374650" y="4008438"/>
          <p14:tracePt t="61891" x="365125" y="4017963"/>
          <p14:tracePt t="61901" x="355600" y="4017963"/>
          <p14:tracePt t="61907" x="346075" y="4017963"/>
          <p14:tracePt t="61917" x="336550" y="4017963"/>
          <p14:tracePt t="61939" x="328613" y="4017963"/>
          <p14:tracePt t="61947" x="328613" y="4027488"/>
          <p14:tracePt t="62073" x="328613" y="4037013"/>
          <p14:tracePt t="62105" x="328613" y="4056063"/>
          <p14:tracePt t="62112" x="328613" y="4065588"/>
          <p14:tracePt t="62120" x="319088" y="4065588"/>
          <p14:tracePt t="62126" x="319088" y="4084638"/>
          <p14:tracePt t="62134" x="319088" y="4092575"/>
          <p14:tracePt t="62140" x="319088" y="4111625"/>
          <p14:tracePt t="62150" x="319088" y="4121150"/>
          <p14:tracePt t="62166" x="319088" y="4140200"/>
          <p14:tracePt t="62173" x="319088" y="4149725"/>
          <p14:tracePt t="62189" x="319088" y="4168775"/>
          <p14:tracePt t="62198" x="319088" y="4178300"/>
          <p14:tracePt t="62203" x="319088" y="4186238"/>
          <p14:tracePt t="62216" x="309563" y="4195763"/>
          <p14:tracePt t="62219" x="300038" y="4205288"/>
          <p14:tracePt t="62227" x="290513" y="4224338"/>
          <p14:tracePt t="62235" x="271463" y="4243388"/>
          <p14:tracePt t="62243" x="271463" y="4252913"/>
          <p14:tracePt t="62260" x="261938" y="4262438"/>
          <p14:tracePt t="62268" x="252413" y="4262438"/>
          <p14:tracePt t="62275" x="252413" y="4271963"/>
          <p14:tracePt t="62306" x="252413" y="4279900"/>
          <p14:tracePt t="62321" x="252413" y="4289425"/>
          <p14:tracePt t="62330" x="252413" y="4298950"/>
          <p14:tracePt t="62353" x="242888" y="4298950"/>
          <p14:tracePt t="62361" x="242888" y="4318000"/>
          <p14:tracePt t="62375" x="234950" y="4318000"/>
          <p14:tracePt t="62391" x="234950" y="4327525"/>
          <p14:tracePt t="62416" x="225425" y="4337050"/>
          <p14:tracePt t="62439" x="225425" y="4346575"/>
          <p14:tracePt t="62478" x="225425" y="4356100"/>
          <p14:tracePt t="62486" x="225425" y="4365625"/>
          <p14:tracePt t="62548" x="225425" y="4373563"/>
          <p14:tracePt t="62579" x="225425" y="4383088"/>
          <p14:tracePt t="62617" x="225425" y="4392613"/>
          <p14:tracePt t="62667" x="225425" y="4402138"/>
          <p14:tracePt t="62699" x="225425" y="4411663"/>
          <p14:tracePt t="62745" x="225425" y="4421188"/>
          <p14:tracePt t="62761" x="225425" y="4430713"/>
          <p14:tracePt t="62769" x="225425" y="4440238"/>
          <p14:tracePt t="62789" x="225425" y="4449763"/>
          <p14:tracePt t="62805" x="225425" y="4459288"/>
          <p14:tracePt t="62813" x="225425" y="4467225"/>
          <p14:tracePt t="62829" x="225425" y="4476750"/>
          <p14:tracePt t="62846" x="225425" y="4486275"/>
          <p14:tracePt t="62909" x="225425" y="4495800"/>
          <p14:tracePt t="62963" x="234950" y="4495800"/>
          <p14:tracePt t="63001" x="242888" y="4495800"/>
          <p14:tracePt t="63017" x="242888" y="4514850"/>
          <p14:tracePt t="63025" x="261938" y="4514850"/>
          <p14:tracePt t="63033" x="280988" y="4514850"/>
          <p14:tracePt t="63046" x="290513" y="4514850"/>
          <p14:tracePt t="63055" x="309563" y="4524375"/>
          <p14:tracePt t="63063" x="319088" y="4533900"/>
          <p14:tracePt t="63071" x="328613" y="4533900"/>
          <p14:tracePt t="63080" x="336550" y="4533900"/>
          <p14:tracePt t="63088" x="355600" y="4533900"/>
          <p14:tracePt t="63098" x="365125" y="4533900"/>
          <p14:tracePt t="63104" x="374650" y="4533900"/>
          <p14:tracePt t="63114" x="384175" y="4533900"/>
          <p14:tracePt t="63118" x="393700" y="4533900"/>
          <p14:tracePt t="63127" x="403225" y="4533900"/>
          <p14:tracePt t="63133" x="412750" y="4533900"/>
          <p14:tracePt t="63151" x="430213" y="4533900"/>
          <p14:tracePt t="63166" x="449263" y="4533900"/>
          <p14:tracePt t="63189" x="458788" y="4533900"/>
          <p14:tracePt t="63212" x="468313" y="4533900"/>
          <p14:tracePt t="63219" x="477838" y="4533900"/>
          <p14:tracePt t="63251" x="487363" y="4533900"/>
          <p14:tracePt t="63268" x="496888" y="4533900"/>
          <p14:tracePt t="63276" x="506413" y="4533900"/>
          <p14:tracePt t="63306" x="515938" y="4533900"/>
          <p14:tracePt t="63313" x="533400" y="4543425"/>
          <p14:tracePt t="63322" x="552450" y="4543425"/>
          <p14:tracePt t="63329" x="571500" y="4552950"/>
          <p14:tracePt t="63337" x="600075" y="4552950"/>
          <p14:tracePt t="63353" x="619125" y="4552950"/>
          <p14:tracePt t="63361" x="646113" y="4552950"/>
          <p14:tracePt t="63369" x="655638" y="4552950"/>
          <p14:tracePt t="63374" x="674688" y="4560888"/>
          <p14:tracePt t="63383" x="693738" y="4560888"/>
          <p14:tracePt t="63391" x="703263" y="4560888"/>
          <p14:tracePt t="63407" x="720725" y="4560888"/>
          <p14:tracePt t="63423" x="739775" y="4560888"/>
          <p14:tracePt t="63433" x="749300" y="4560888"/>
          <p14:tracePt t="63469" x="758825" y="4560888"/>
          <p14:tracePt t="63485" x="768350" y="4560888"/>
          <p14:tracePt t="63517" x="787400" y="4560888"/>
          <p14:tracePt t="63534" x="806450" y="4560888"/>
          <p14:tracePt t="63548" x="814388" y="4560888"/>
          <p14:tracePt t="63556" x="833438" y="4560888"/>
          <p14:tracePt t="63572" x="852488" y="4560888"/>
          <p14:tracePt t="63588" x="862013" y="4560888"/>
          <p14:tracePt t="63597" x="881063" y="4560888"/>
          <p14:tracePt t="63604" x="908050" y="4579938"/>
          <p14:tracePt t="63613" x="917575" y="4598988"/>
          <p14:tracePt t="63618" x="946150" y="4618038"/>
          <p14:tracePt t="63625" x="965200" y="4627563"/>
          <p14:tracePt t="63633" x="974725" y="4627563"/>
          <p14:tracePt t="63641" x="993775" y="4637088"/>
          <p14:tracePt t="63650" x="1001713" y="4646613"/>
          <p14:tracePt t="63656" x="1001713" y="4654550"/>
          <p14:tracePt t="63666" x="1020763" y="4654550"/>
          <p14:tracePt t="63682" x="1030288" y="4654550"/>
          <p14:tracePt t="63698" x="1039813" y="4654550"/>
          <p14:tracePt t="63735" x="1049338" y="4664075"/>
          <p14:tracePt t="63752" x="1058863" y="4664075"/>
          <p14:tracePt t="63893" x="1068388" y="4664075"/>
          <p14:tracePt t="63900" x="1077913" y="4664075"/>
          <p14:tracePt t="63925" x="1087438" y="4664075"/>
          <p14:tracePt t="63933" x="1096963" y="4664075"/>
          <p14:tracePt t="63939" x="1104900" y="4664075"/>
          <p14:tracePt t="63949" x="1123950" y="4664075"/>
          <p14:tracePt t="63953" x="1133475" y="4664075"/>
          <p14:tracePt t="63969" x="1143000" y="4664075"/>
          <p14:tracePt t="63994" x="1152525" y="4664075"/>
          <p14:tracePt t="65253" x="1133475" y="4664075"/>
          <p14:tracePt t="65263" x="1104900" y="4664075"/>
          <p14:tracePt t="65269" x="1096963" y="4664075"/>
          <p14:tracePt t="65283" x="1087438" y="4664075"/>
          <p14:tracePt t="65298" x="1077913" y="4664075"/>
          <p14:tracePt t="65362" x="1068388" y="4664075"/>
          <p14:tracePt t="65401" x="1058863" y="4664075"/>
          <p14:tracePt t="65415" x="1049338" y="4664075"/>
          <p14:tracePt t="65424" x="1039813" y="4664075"/>
          <p14:tracePt t="65432" x="1011238" y="4664075"/>
          <p14:tracePt t="65439" x="1001713" y="4664075"/>
          <p14:tracePt t="65453" x="974725" y="4664075"/>
          <p14:tracePt t="65469" x="955675" y="4664075"/>
          <p14:tracePt t="65477" x="927100" y="4664075"/>
          <p14:tracePt t="65493" x="917575" y="4664075"/>
          <p14:tracePt t="65518" x="908050" y="4664075"/>
          <p14:tracePt t="65527" x="900113" y="4664075"/>
          <p14:tracePt t="65534" x="881063" y="4664075"/>
          <p14:tracePt t="65543" x="862013" y="4673600"/>
          <p14:tracePt t="65555" x="842963" y="4673600"/>
          <p14:tracePt t="65565" x="823913" y="4673600"/>
          <p14:tracePt t="65571" x="806450" y="4673600"/>
          <p14:tracePt t="65581" x="787400" y="4673600"/>
          <p14:tracePt t="65587" x="777875" y="4683125"/>
          <p14:tracePt t="65596" x="768350" y="4683125"/>
          <p14:tracePt t="65617" x="749300" y="4683125"/>
          <p14:tracePt t="65628" x="749300" y="4692650"/>
          <p14:tracePt t="67221" x="749300" y="4702175"/>
          <p14:tracePt t="70089" x="739775" y="4702175"/>
          <p14:tracePt t="70096" x="730250" y="4702175"/>
          <p14:tracePt t="70104" x="712788" y="4702175"/>
          <p14:tracePt t="70118" x="703263" y="4711700"/>
          <p14:tracePt t="70129" x="684213" y="4721225"/>
          <p14:tracePt t="70134" x="674688" y="4721225"/>
          <p14:tracePt t="70143" x="674688" y="4730750"/>
          <p14:tracePt t="70165" x="665163" y="4730750"/>
          <p14:tracePt t="70173" x="665163" y="4740275"/>
          <p14:tracePt t="70188" x="646113" y="4740275"/>
          <p14:tracePt t="70203" x="627063" y="4740275"/>
          <p14:tracePt t="70211" x="627063" y="4748213"/>
          <p14:tracePt t="70218" x="627063" y="4757738"/>
          <p14:tracePt t="70235" x="619125" y="4767263"/>
          <p14:tracePt t="70243" x="609600" y="4767263"/>
          <p14:tracePt t="70259" x="600075" y="4767263"/>
          <p14:tracePt t="70276" x="590550" y="4776788"/>
          <p14:tracePt t="70288" x="581025" y="4776788"/>
          <p14:tracePt t="70572" x="571500" y="4776788"/>
          <p14:tracePt t="70589" x="571500" y="4786313"/>
          <p14:tracePt t="70596" x="571500" y="4795838"/>
          <p14:tracePt t="70605" x="561975" y="4814888"/>
          <p14:tracePt t="70612" x="552450" y="4833938"/>
          <p14:tracePt t="70619" x="525463" y="4851400"/>
          <p14:tracePt t="70626" x="506413" y="4851400"/>
          <p14:tracePt t="70633" x="487363" y="4860925"/>
          <p14:tracePt t="70641" x="439738" y="4860925"/>
          <p14:tracePt t="70649" x="384175" y="4879975"/>
          <p14:tracePt t="70658" x="355600" y="4879975"/>
          <p14:tracePt t="70665" x="328613" y="4889500"/>
          <p14:tracePt t="70675" x="309563" y="4899025"/>
          <p14:tracePt t="70681" x="290513" y="4908550"/>
          <p14:tracePt t="70697" x="280988" y="4918075"/>
          <p14:tracePt t="70703" x="280988" y="4927600"/>
          <p14:tracePt t="70711" x="271463" y="4935538"/>
          <p14:tracePt t="70719" x="271463" y="4945063"/>
          <p14:tracePt t="70727" x="261938" y="4954588"/>
          <p14:tracePt t="70735" x="261938" y="4973638"/>
          <p14:tracePt t="70743" x="252413" y="4992688"/>
          <p14:tracePt t="70752" x="252413" y="5011738"/>
          <p14:tracePt t="70761" x="242888" y="5048250"/>
          <p14:tracePt t="70768" x="242888" y="5067300"/>
          <p14:tracePt t="70777" x="242888" y="5086350"/>
          <p14:tracePt t="70784" x="225425" y="5124450"/>
          <p14:tracePt t="70789" x="225425" y="5141913"/>
          <p14:tracePt t="70797" x="225425" y="5170488"/>
          <p14:tracePt t="70805" x="225425" y="5199063"/>
          <p14:tracePt t="70813" x="215900" y="5208588"/>
          <p14:tracePt t="70821" x="215900" y="5226050"/>
          <p14:tracePt t="70829" x="215900" y="5254625"/>
          <p14:tracePt t="70838" x="215900" y="5264150"/>
          <p14:tracePt t="70845" x="215900" y="5292725"/>
          <p14:tracePt t="70854" x="225425" y="5329238"/>
          <p14:tracePt t="70861" x="225425" y="5348288"/>
          <p14:tracePt t="70867" x="225425" y="5386388"/>
          <p14:tracePt t="70875" x="242888" y="5422900"/>
          <p14:tracePt t="70883" x="252413" y="5451475"/>
          <p14:tracePt t="70892" x="261938" y="5480050"/>
          <p14:tracePt t="70899" x="261938" y="5499100"/>
          <p14:tracePt t="70909" x="271463" y="5507038"/>
          <p14:tracePt t="70915" x="280988" y="5526088"/>
          <p14:tracePt t="70924" x="290513" y="5535613"/>
          <p14:tracePt t="70931" x="290513" y="5545138"/>
          <p14:tracePt t="70941" x="290513" y="5564188"/>
          <p14:tracePt t="70947" x="300038" y="5564188"/>
          <p14:tracePt t="70961" x="300038" y="5573713"/>
          <p14:tracePt t="70969" x="300038" y="5583238"/>
          <p14:tracePt t="70977" x="309563" y="5592763"/>
          <p14:tracePt t="70985" x="319088" y="5600700"/>
          <p14:tracePt t="70993" x="319088" y="5610225"/>
          <p14:tracePt t="71017" x="328613" y="5619750"/>
          <p14:tracePt t="71027" x="328613" y="5629275"/>
          <p14:tracePt t="71032" x="336550" y="5638800"/>
          <p14:tracePt t="71518" x="336550" y="5648325"/>
          <p14:tracePt t="71527" x="346075" y="5657850"/>
          <p14:tracePt t="71531" x="355600" y="5676900"/>
          <p14:tracePt t="71539" x="365125" y="5703888"/>
          <p14:tracePt t="71548" x="374650" y="5741988"/>
          <p14:tracePt t="71556" x="374650" y="5751513"/>
          <p14:tracePt t="71564" x="384175" y="5770563"/>
          <p14:tracePt t="71572" x="393700" y="5797550"/>
          <p14:tracePt t="71579" x="393700" y="5807075"/>
          <p14:tracePt t="71589" x="393700" y="5816600"/>
          <p14:tracePt t="71596" x="403225" y="5816600"/>
          <p14:tracePt t="71605" x="403225" y="5826125"/>
          <p14:tracePt t="71634" x="403225" y="5835650"/>
          <p14:tracePt t="71650" x="403225" y="5845175"/>
          <p14:tracePt t="71666" x="412750" y="5845175"/>
          <p14:tracePt t="71690" x="412750" y="5854700"/>
          <p14:tracePt t="71697" x="422275" y="5854700"/>
          <p14:tracePt t="71719" x="422275" y="5864225"/>
          <p14:tracePt t="71736" x="439738" y="5873750"/>
          <p14:tracePt t="71744" x="439738" y="5881688"/>
          <p14:tracePt t="71751" x="449263" y="5881688"/>
          <p14:tracePt t="71759" x="449263" y="5891213"/>
          <p14:tracePt t="71783" x="458788" y="5891213"/>
          <p14:tracePt t="71791" x="468313" y="5891213"/>
          <p14:tracePt t="71797" x="477838" y="5900738"/>
          <p14:tracePt t="71822" x="487363" y="5900738"/>
          <p14:tracePt t="71829" x="496888" y="5910263"/>
          <p14:tracePt t="71838" x="506413" y="5910263"/>
          <p14:tracePt t="71846" x="525463" y="5910263"/>
          <p14:tracePt t="71858" x="533400" y="5919788"/>
          <p14:tracePt t="71861" x="552450" y="5938838"/>
          <p14:tracePt t="71867" x="561975" y="5938838"/>
          <p14:tracePt t="71899" x="571500" y="5938838"/>
          <p14:tracePt t="71908" x="590550" y="5948363"/>
          <p14:tracePt t="71915" x="600075" y="5957888"/>
          <p14:tracePt t="71924" x="619125" y="5957888"/>
          <p14:tracePt t="71931" x="636588" y="5957888"/>
          <p14:tracePt t="71942" x="655638" y="5967413"/>
          <p14:tracePt t="71948" x="684213" y="5967413"/>
          <p14:tracePt t="71962" x="703263" y="5967413"/>
          <p14:tracePt t="71972" x="720725" y="5967413"/>
          <p14:tracePt t="71977" x="730250" y="5967413"/>
          <p14:tracePt t="71985" x="749300" y="5967413"/>
          <p14:tracePt t="71993" x="768350" y="5967413"/>
          <p14:tracePt t="72001" x="787400" y="5967413"/>
          <p14:tracePt t="72009" x="806450" y="5975350"/>
          <p14:tracePt t="72017" x="823913" y="5975350"/>
          <p14:tracePt t="72025" x="842963" y="5975350"/>
          <p14:tracePt t="72033" x="871538" y="5975350"/>
          <p14:tracePt t="72041" x="881063" y="5975350"/>
          <p14:tracePt t="72047" x="900113" y="5975350"/>
          <p14:tracePt t="72057" x="908050" y="5975350"/>
          <p14:tracePt t="72063" x="936625" y="5975350"/>
          <p14:tracePt t="72071" x="965200" y="5975350"/>
          <p14:tracePt t="72087" x="974725" y="5975350"/>
          <p14:tracePt t="72096" x="984250" y="5975350"/>
          <p14:tracePt t="72105" x="993775" y="5975350"/>
          <p14:tracePt t="72112" x="1011238" y="5967413"/>
          <p14:tracePt t="72118" x="1020763" y="5967413"/>
          <p14:tracePt t="72126" x="1030288" y="5967413"/>
          <p14:tracePt t="72141" x="1039813" y="5967413"/>
          <p14:tracePt t="72149" x="1058863" y="5967413"/>
          <p14:tracePt t="72157" x="1087438" y="5967413"/>
          <p14:tracePt t="72165" x="1104900" y="5967413"/>
          <p14:tracePt t="72181" x="1114425" y="5967413"/>
          <p14:tracePt t="72190" x="1133475" y="5967413"/>
          <p14:tracePt t="72197" x="1152525" y="5957888"/>
          <p14:tracePt t="72203" x="1171575" y="5948363"/>
          <p14:tracePt t="72211" x="1190625" y="5948363"/>
          <p14:tracePt t="72220" x="1198563" y="5948363"/>
          <p14:tracePt t="72227" x="1217613" y="5948363"/>
          <p14:tracePt t="72238" x="1246188" y="5948363"/>
          <p14:tracePt t="72243" x="1255713" y="5948363"/>
          <p14:tracePt t="72252" x="1265238" y="5948363"/>
          <p14:tracePt t="72259" x="1274763" y="5948363"/>
          <p14:tracePt t="72270" x="1292225" y="5948363"/>
          <p14:tracePt t="72277" x="1301750" y="5929313"/>
          <p14:tracePt t="72284" x="1320800" y="5929313"/>
          <p14:tracePt t="72290" x="1330325" y="5929313"/>
          <p14:tracePt t="72297" x="1339850" y="5929313"/>
          <p14:tracePt t="72307" x="1349375" y="5919788"/>
          <p14:tracePt t="72322" x="1368425" y="5919788"/>
          <p14:tracePt t="72329" x="1377950" y="5919788"/>
          <p14:tracePt t="72338" x="1385888" y="5910263"/>
          <p14:tracePt t="72344" x="1404938" y="5910263"/>
          <p14:tracePt t="72363" x="1414463" y="5900738"/>
          <p14:tracePt t="72368" x="1433513" y="5900738"/>
          <p14:tracePt t="72376" x="1443038" y="5900738"/>
          <p14:tracePt t="72383" x="1452563" y="5900738"/>
          <p14:tracePt t="72391" x="1471613" y="5891213"/>
          <p14:tracePt t="72399" x="1479550" y="5891213"/>
          <p14:tracePt t="72407" x="1498600" y="5873750"/>
          <p14:tracePt t="72415" x="1498600" y="5864225"/>
          <p14:tracePt t="72424" x="1517650" y="5864225"/>
          <p14:tracePt t="72431" x="1527175" y="5864225"/>
          <p14:tracePt t="72440" x="1536700" y="5864225"/>
          <p14:tracePt t="72447" x="1546225" y="5864225"/>
          <p14:tracePt t="72453" x="1555750" y="5864225"/>
          <p14:tracePt t="72461" x="1582738" y="5864225"/>
          <p14:tracePt t="72470" x="1582738" y="5854700"/>
          <p14:tracePt t="72477" x="1601788" y="5854700"/>
          <p14:tracePt t="72488" x="1620838" y="5854700"/>
          <p14:tracePt t="72494" x="1639888" y="5854700"/>
          <p14:tracePt t="72502" x="1649413" y="5854700"/>
          <p14:tracePt t="72510" x="1668463" y="5854700"/>
          <p14:tracePt t="72517" x="1676400" y="5854700"/>
          <p14:tracePt t="72531" x="1685925" y="5854700"/>
          <p14:tracePt t="72541" x="1695450" y="5854700"/>
          <p14:tracePt t="72547" x="1704975" y="5854700"/>
          <p14:tracePt t="72557" x="1714500" y="5854700"/>
          <p14:tracePt t="72563" x="1733550" y="5854700"/>
          <p14:tracePt t="72572" x="1762125" y="5854700"/>
          <p14:tracePt t="72579" x="1789113" y="5854700"/>
          <p14:tracePt t="72588" x="1817688" y="5854700"/>
          <p14:tracePt t="72595" x="1846263" y="5854700"/>
          <p14:tracePt t="72603" x="1863725" y="5854700"/>
          <p14:tracePt t="72611" x="1892300" y="5854700"/>
          <p14:tracePt t="72617" x="1920875" y="5854700"/>
          <p14:tracePt t="72625" x="1939925" y="5854700"/>
          <p14:tracePt t="72632" x="1976438" y="5854700"/>
          <p14:tracePt t="72641" x="1995488" y="5854700"/>
          <p14:tracePt t="72649" x="2005013" y="5845175"/>
          <p14:tracePt t="72657" x="2024063" y="5845175"/>
          <p14:tracePt t="72664" x="2043113" y="5845175"/>
          <p14:tracePt t="72673" x="2052638" y="5845175"/>
          <p14:tracePt t="72681" x="2079625" y="5835650"/>
          <p14:tracePt t="72690" x="2108200" y="5835650"/>
          <p14:tracePt t="72706" x="2136775" y="5835650"/>
          <p14:tracePt t="72711" x="2146300" y="5835650"/>
          <p14:tracePt t="72719" x="2163763" y="5826125"/>
          <p14:tracePt t="72727" x="2182813" y="5816600"/>
          <p14:tracePt t="72743" x="2192338" y="5816600"/>
          <p14:tracePt t="72751" x="2211388" y="5816600"/>
          <p14:tracePt t="72759" x="2230438" y="5816600"/>
          <p14:tracePt t="72767" x="2239963" y="5816600"/>
          <p14:tracePt t="72775" x="2257425" y="5816600"/>
          <p14:tracePt t="72790" x="2266950" y="5816600"/>
          <p14:tracePt t="72797" x="2276475" y="5816600"/>
          <p14:tracePt t="72806" x="2295525" y="5807075"/>
          <p14:tracePt t="72813" x="2314575" y="5807075"/>
          <p14:tracePt t="72829" x="2333625" y="5807075"/>
          <p14:tracePt t="72838" x="2351088" y="5807075"/>
          <p14:tracePt t="72846" x="2370138" y="5807075"/>
          <p14:tracePt t="72853" x="2389188" y="5807075"/>
          <p14:tracePt t="72860" x="2398713" y="5807075"/>
          <p14:tracePt t="72870" x="2417763" y="5807075"/>
          <p14:tracePt t="72876" x="2444750" y="5807075"/>
          <p14:tracePt t="72884" x="2463800" y="5807075"/>
          <p14:tracePt t="72893" x="2492375" y="5807075"/>
          <p14:tracePt t="72900" x="2520950" y="5807075"/>
          <p14:tracePt t="72909" x="2547938" y="5807075"/>
          <p14:tracePt t="72915" x="2576513" y="5797550"/>
          <p14:tracePt t="72923" x="2624138" y="5797550"/>
          <p14:tracePt t="72931" x="2670175" y="5797550"/>
          <p14:tracePt t="72940" x="2725738" y="5797550"/>
          <p14:tracePt t="72947" x="2773363" y="5788025"/>
          <p14:tracePt t="72953" x="2819400" y="5770563"/>
          <p14:tracePt t="72961" x="2876550" y="5770563"/>
          <p14:tracePt t="72969" x="2905125" y="5770563"/>
          <p14:tracePt t="72977" x="2932113" y="5770563"/>
          <p14:tracePt t="72986" x="2960688" y="5770563"/>
          <p14:tracePt t="72993" x="2979738" y="5770563"/>
          <p14:tracePt t="73002" x="3016250" y="5770563"/>
          <p14:tracePt t="73009" x="3044825" y="5770563"/>
          <p14:tracePt t="73018" x="3054350" y="5770563"/>
          <p14:tracePt t="73025" x="3073400" y="5770563"/>
          <p14:tracePt t="73033" x="3101975" y="5770563"/>
          <p14:tracePt t="73039" x="3119438" y="5770563"/>
          <p14:tracePt t="73047" x="3128963" y="5761038"/>
          <p14:tracePt t="73057" x="3148013" y="5761038"/>
          <p14:tracePt t="73063" x="3167063" y="5761038"/>
          <p14:tracePt t="73073" x="3176588" y="5751513"/>
          <p14:tracePt t="73080" x="3186113" y="5751513"/>
          <p14:tracePt t="73087" x="3213100" y="5751513"/>
          <p14:tracePt t="73096" x="3241675" y="5751513"/>
          <p14:tracePt t="73105" x="3251200" y="5741988"/>
          <p14:tracePt t="73109" x="3279775" y="5741988"/>
          <p14:tracePt t="73117" x="3297238" y="5732463"/>
          <p14:tracePt t="73125" x="3325813" y="5722938"/>
          <p14:tracePt t="73134" x="3354388" y="5722938"/>
          <p14:tracePt t="73141" x="3382963" y="5722938"/>
          <p14:tracePt t="73149" x="3400425" y="5713413"/>
          <p14:tracePt t="73157" x="3419475" y="5713413"/>
          <p14:tracePt t="73166" x="3429000" y="5703888"/>
          <p14:tracePt t="73173" x="3438525" y="5694363"/>
          <p14:tracePt t="73190" x="3448050" y="5676900"/>
          <p14:tracePt t="73197" x="3448050" y="5657850"/>
          <p14:tracePt t="73204" x="3457575" y="5648325"/>
          <p14:tracePt t="73211" x="3457575" y="5619750"/>
          <p14:tracePt t="73219" x="3457575" y="5583238"/>
          <p14:tracePt t="73227" x="3457575" y="5545138"/>
          <p14:tracePt t="73238" x="3457575" y="5526088"/>
          <p14:tracePt t="73243" x="3457575" y="5499100"/>
          <p14:tracePt t="73253" x="3457575" y="5489575"/>
          <p14:tracePt t="73259" x="3457575" y="5461000"/>
          <p14:tracePt t="73267" x="3457575" y="5432425"/>
          <p14:tracePt t="73275" x="3457575" y="5413375"/>
          <p14:tracePt t="73281" x="3457575" y="5376863"/>
          <p14:tracePt t="73291" x="3457575" y="5338763"/>
          <p14:tracePt t="73297" x="3457575" y="5311775"/>
          <p14:tracePt t="73306" x="3419475" y="5264150"/>
          <p14:tracePt t="73313" x="3400425" y="5226050"/>
          <p14:tracePt t="73322" x="3382963" y="5189538"/>
          <p14:tracePt t="73329" x="3354388" y="5160963"/>
          <p14:tracePt t="73339" x="3316288" y="5114925"/>
          <p14:tracePt t="73345" x="3297238" y="5086350"/>
          <p14:tracePt t="73354" x="3260725" y="5057775"/>
          <p14:tracePt t="73361" x="3232150" y="5029200"/>
          <p14:tracePt t="73367" x="3195638" y="5002213"/>
          <p14:tracePt t="73375" x="3176588" y="4983163"/>
          <p14:tracePt t="73383" x="3109913" y="4964113"/>
          <p14:tracePt t="73391" x="3082925" y="4935538"/>
          <p14:tracePt t="73398" x="3035300" y="4918075"/>
          <p14:tracePt t="73407" x="2998788" y="4899025"/>
          <p14:tracePt t="73415" x="2941638" y="4879975"/>
          <p14:tracePt t="73423" x="2876550" y="4841875"/>
          <p14:tracePt t="73431" x="2819400" y="4805363"/>
          <p14:tracePt t="73439" x="2754313" y="4795838"/>
          <p14:tracePt t="73445" x="2641600" y="4795838"/>
          <p14:tracePt t="73454" x="2595563" y="4795838"/>
          <p14:tracePt t="73461" x="2511425" y="4795838"/>
          <p14:tracePt t="73469" x="2389188" y="4786313"/>
          <p14:tracePt t="73477" x="2247900" y="4776788"/>
          <p14:tracePt t="73485" x="2033588" y="4776788"/>
          <p14:tracePt t="73493" x="1882775" y="4776788"/>
          <p14:tracePt t="73502" x="1714500" y="4776788"/>
          <p14:tracePt t="73509" x="1601788" y="4786313"/>
          <p14:tracePt t="73517" x="1471613" y="4786313"/>
          <p14:tracePt t="73525" x="1395413" y="4786313"/>
          <p14:tracePt t="73533" x="1284288" y="4786313"/>
          <p14:tracePt t="73540" x="1246188" y="4795838"/>
          <p14:tracePt t="73547" x="1171575" y="4805363"/>
          <p14:tracePt t="73555" x="1133475" y="4814888"/>
          <p14:tracePt t="73563" x="1104900" y="4814888"/>
          <p14:tracePt t="73572" x="1077913" y="4814888"/>
          <p14:tracePt t="73579" x="1058863" y="4824413"/>
          <p14:tracePt t="73588" x="1020763" y="4824413"/>
          <p14:tracePt t="73595" x="1001713" y="4824413"/>
          <p14:tracePt t="73604" x="974725" y="4833938"/>
          <p14:tracePt t="73609" x="927100" y="4841875"/>
          <p14:tracePt t="73617" x="890588" y="4841875"/>
          <p14:tracePt t="73625" x="862013" y="4851400"/>
          <p14:tracePt t="73633" x="823913" y="4860925"/>
          <p14:tracePt t="73641" x="787400" y="4870450"/>
          <p14:tracePt t="73649" x="758825" y="4870450"/>
          <p14:tracePt t="73657" x="720725" y="4879975"/>
          <p14:tracePt t="73666" x="665163" y="4889500"/>
          <p14:tracePt t="73673" x="619125" y="4899025"/>
          <p14:tracePt t="73681" x="561975" y="4918075"/>
          <p14:tracePt t="73690" x="542925" y="4918075"/>
          <p14:tracePt t="73697" x="506413" y="4935538"/>
          <p14:tracePt t="73704" x="468313" y="4945063"/>
          <p14:tracePt t="73712" x="439738" y="4954588"/>
          <p14:tracePt t="73719" x="422275" y="4964113"/>
          <p14:tracePt t="73727" x="422275" y="4973638"/>
          <p14:tracePt t="73736" x="403225" y="4973638"/>
          <p14:tracePt t="73743" x="374650" y="4983163"/>
          <p14:tracePt t="73752" x="365125" y="4983163"/>
          <p14:tracePt t="73759" x="336550" y="4992688"/>
          <p14:tracePt t="73768" x="309563" y="4992688"/>
          <p14:tracePt t="73775" x="290513" y="5011738"/>
          <p14:tracePt t="73781" x="261938" y="5011738"/>
          <p14:tracePt t="73791" x="242888" y="5011738"/>
          <p14:tracePt t="73797" x="225425" y="5011738"/>
          <p14:tracePt t="73805" x="187325" y="5029200"/>
          <p14:tracePt t="73813" x="158750" y="5029200"/>
          <p14:tracePt t="73822" x="122238" y="5038725"/>
          <p14:tracePt t="73829" x="93663" y="5038725"/>
          <p14:tracePt t="73838" x="74613" y="5057775"/>
          <p14:tracePt t="73845" x="55563" y="5076825"/>
          <p14:tracePt t="73855" x="47625" y="5086350"/>
          <p14:tracePt t="73862" x="38100" y="5095875"/>
          <p14:tracePt t="73872" x="19050" y="5095875"/>
          <p14:tracePt t="73877" x="0" y="5105400"/>
          <p14:tracePt t="73886" x="0" y="5114925"/>
          <p14:tracePt t="74271" x="55563" y="5170488"/>
          <p14:tracePt t="74280" x="93663" y="5180013"/>
          <p14:tracePt t="74282" x="93663" y="5189538"/>
          <p14:tracePt t="74292" x="112713" y="5199063"/>
          <p14:tracePt t="74297" x="122238" y="5199063"/>
          <p14:tracePt t="74370" x="122238" y="5208588"/>
          <p14:tracePt t="74383" x="122238" y="5218113"/>
          <p14:tracePt t="74399" x="122238" y="5235575"/>
          <p14:tracePt t="74415" x="122238" y="5245100"/>
          <p14:tracePt t="74431" x="122238" y="5254625"/>
          <p14:tracePt t="74460" x="122238" y="5264150"/>
          <p14:tracePt t="74477" x="122238" y="5273675"/>
          <p14:tracePt t="74509" x="131763" y="5283200"/>
          <p14:tracePt t="74525" x="131763" y="5292725"/>
          <p14:tracePt t="74533" x="141288" y="5292725"/>
          <p14:tracePt t="74539" x="149225" y="5292725"/>
          <p14:tracePt t="74563" x="149225" y="5302250"/>
          <p14:tracePt t="74572" x="149225" y="5311775"/>
          <p14:tracePt t="74579" x="149225" y="5319713"/>
          <p14:tracePt t="74625" x="149225" y="5329238"/>
          <p14:tracePt t="74633" x="149225" y="5338763"/>
          <p14:tracePt t="74657" x="149225" y="5348288"/>
          <p14:tracePt t="74665" x="149225" y="5367338"/>
          <p14:tracePt t="74689" x="149225" y="5376863"/>
          <p14:tracePt t="74704" x="158750" y="5376863"/>
          <p14:tracePt t="74712" x="168275" y="5386388"/>
          <p14:tracePt t="74737" x="168275" y="5405438"/>
          <p14:tracePt t="74761" x="168275" y="5413375"/>
          <p14:tracePt t="75307" x="177800" y="5413375"/>
          <p14:tracePt t="75314" x="177800" y="5422900"/>
          <p14:tracePt t="75330" x="177800" y="5432425"/>
          <p14:tracePt t="75346" x="177800" y="5441950"/>
          <p14:tracePt t="75362" x="187325" y="5441950"/>
          <p14:tracePt t="75376" x="187325" y="5451475"/>
          <p14:tracePt t="75407" x="187325" y="5461000"/>
          <p14:tracePt t="75423" x="196850" y="5461000"/>
          <p14:tracePt t="75447" x="206375" y="5470525"/>
          <p14:tracePt t="75453" x="206375" y="5480050"/>
          <p14:tracePt t="75470" x="206375" y="5499100"/>
          <p14:tracePt t="75487" x="215900" y="5516563"/>
          <p14:tracePt t="75493" x="225425" y="5535613"/>
          <p14:tracePt t="75509" x="234950" y="5554663"/>
          <p14:tracePt t="75516" x="234950" y="5573713"/>
          <p14:tracePt t="75524" x="252413" y="5583238"/>
          <p14:tracePt t="75532" x="271463" y="5610225"/>
          <p14:tracePt t="75539" x="280988" y="5619750"/>
          <p14:tracePt t="75547" x="290513" y="5638800"/>
          <p14:tracePt t="75555" x="309563" y="5657850"/>
          <p14:tracePt t="75563" x="309563" y="5667375"/>
          <p14:tracePt t="75571" x="319088" y="5686425"/>
          <p14:tracePt t="75579" x="328613" y="5694363"/>
          <p14:tracePt t="75587" x="328613" y="5703888"/>
          <p14:tracePt t="75595" x="346075" y="5713413"/>
          <p14:tracePt t="75604" x="346075" y="5722938"/>
          <p14:tracePt t="75608" x="355600" y="5732463"/>
          <p14:tracePt t="75620" x="365125" y="5741988"/>
          <p14:tracePt t="75625" x="365125" y="5751513"/>
          <p14:tracePt t="75632" x="374650" y="5761038"/>
          <p14:tracePt t="75641" x="393700" y="5770563"/>
          <p14:tracePt t="75650" x="403225" y="5788025"/>
          <p14:tracePt t="75657" x="403225" y="5807075"/>
          <p14:tracePt t="75667" x="430213" y="5816600"/>
          <p14:tracePt t="75674" x="449263" y="5826125"/>
          <p14:tracePt t="75682" x="458788" y="5835650"/>
          <p14:tracePt t="75689" x="468313" y="5854700"/>
          <p14:tracePt t="75704" x="477838" y="5854700"/>
          <p14:tracePt t="75710" x="487363" y="5864225"/>
          <p14:tracePt t="75743" x="487363" y="5873750"/>
          <p14:tracePt t="75768" x="496888" y="5881688"/>
          <p14:tracePt t="75775" x="496888" y="5891213"/>
          <p14:tracePt t="75783" x="506413" y="5900738"/>
          <p14:tracePt t="75797" x="506413" y="5910263"/>
          <p14:tracePt t="75805" x="515938" y="5929313"/>
          <p14:tracePt t="75821" x="525463" y="5938838"/>
          <p14:tracePt t="75829" x="542925" y="5938838"/>
          <p14:tracePt t="75845" x="552450" y="5919788"/>
          <p14:tracePt t="75853" x="552450" y="5910263"/>
          <p14:tracePt t="75862" x="552450" y="5900738"/>
          <p14:tracePt t="76213" x="561975" y="5900738"/>
          <p14:tracePt t="76220" x="571500" y="5900738"/>
          <p14:tracePt t="76228" x="600075" y="5900738"/>
          <p14:tracePt t="76235" x="636588" y="5881688"/>
          <p14:tracePt t="76243" x="665163" y="5873750"/>
          <p14:tracePt t="76252" x="684213" y="5864225"/>
          <p14:tracePt t="76259" x="693738" y="5854700"/>
          <p14:tracePt t="76269" x="720725" y="5854700"/>
          <p14:tracePt t="76276" x="739775" y="5845175"/>
          <p14:tracePt t="76297" x="749300" y="5845175"/>
          <p14:tracePt t="76305" x="758825" y="5835650"/>
          <p14:tracePt t="76440" x="768350" y="5835650"/>
          <p14:tracePt t="76769" x="777875" y="5835650"/>
          <p14:tracePt t="76776" x="787400" y="5835650"/>
          <p14:tracePt t="76793" x="806450" y="5845175"/>
          <p14:tracePt t="76798" x="833438" y="5854700"/>
          <p14:tracePt t="76806" x="842963" y="5854700"/>
          <p14:tracePt t="76813" x="862013" y="5864225"/>
          <p14:tracePt t="76821" x="881063" y="5873750"/>
          <p14:tracePt t="76829" x="900113" y="5891213"/>
          <p14:tracePt t="76837" x="908050" y="5891213"/>
          <p14:tracePt t="76845" x="927100" y="5900738"/>
          <p14:tracePt t="76853" x="955675" y="5910263"/>
          <p14:tracePt t="76861" x="974725" y="5910263"/>
          <p14:tracePt t="76875" x="1001713" y="5919788"/>
          <p14:tracePt t="76884" x="1020763" y="5919788"/>
          <p14:tracePt t="76891" x="1030288" y="5929313"/>
          <p14:tracePt t="76900" x="1039813" y="5929313"/>
          <p14:tracePt t="76907" x="1068388" y="5938838"/>
          <p14:tracePt t="76916" x="1087438" y="5948363"/>
          <p14:tracePt t="76923" x="1114425" y="5948363"/>
          <p14:tracePt t="76934" x="1123950" y="5957888"/>
          <p14:tracePt t="76939" x="1133475" y="5957888"/>
          <p14:tracePt t="76951" x="1143000" y="5957888"/>
          <p14:tracePt t="76954" x="1162050" y="5957888"/>
          <p14:tracePt t="76961" x="1181100" y="5967413"/>
          <p14:tracePt t="76970" x="1198563" y="5967413"/>
          <p14:tracePt t="76979" x="1208088" y="5975350"/>
          <p14:tracePt t="76987" x="1227138" y="5975350"/>
          <p14:tracePt t="76994" x="1246188" y="5984875"/>
          <p14:tracePt t="77003" x="1255713" y="5984875"/>
          <p14:tracePt t="77009" x="1274763" y="5984875"/>
          <p14:tracePt t="77018" x="1292225" y="5994400"/>
          <p14:tracePt t="77031" x="1301750" y="6003925"/>
          <p14:tracePt t="77039" x="1320800" y="6003925"/>
          <p14:tracePt t="77048" x="1330325" y="6003925"/>
          <p14:tracePt t="77055" x="1339850" y="6003925"/>
          <p14:tracePt t="77063" x="1349375" y="6003925"/>
          <p14:tracePt t="77071" x="1358900" y="6003925"/>
          <p14:tracePt t="77087" x="1368425" y="6003925"/>
          <p14:tracePt t="77103" x="1385888" y="6003925"/>
          <p14:tracePt t="77111" x="1395413" y="6003925"/>
          <p14:tracePt t="77125" x="1404938" y="6003925"/>
          <p14:tracePt t="77135" x="1414463" y="6003925"/>
          <p14:tracePt t="77175" x="1423988" y="6003925"/>
          <p14:tracePt t="77182" x="1433513" y="6003925"/>
          <p14:tracePt t="77212" x="1443038" y="6003925"/>
          <p14:tracePt t="77253" x="1443038" y="6013450"/>
          <p14:tracePt t="77268" x="1462088" y="6013450"/>
          <p14:tracePt t="77281" x="1471613" y="6013450"/>
          <p14:tracePt t="77289" x="1479550" y="6013450"/>
          <p14:tracePt t="77297" x="1489075" y="6013450"/>
          <p14:tracePt t="77306" x="1498600" y="6013450"/>
          <p14:tracePt t="77317" x="1508125" y="6013450"/>
          <p14:tracePt t="77322" x="1517650" y="6013450"/>
          <p14:tracePt t="77330" x="1536700" y="6013450"/>
          <p14:tracePt t="77338" x="1565275" y="6013450"/>
          <p14:tracePt t="77346" x="1574800" y="6003925"/>
          <p14:tracePt t="77354" x="1592263" y="6003925"/>
          <p14:tracePt t="77359" x="1620838" y="6003925"/>
          <p14:tracePt t="77369" x="1649413" y="6003925"/>
          <p14:tracePt t="77384" x="1658938" y="6003925"/>
          <p14:tracePt t="77391" x="1668463" y="6003925"/>
          <p14:tracePt t="77400" x="1685925" y="6003925"/>
          <p14:tracePt t="77407" x="1704975" y="5994400"/>
          <p14:tracePt t="77416" x="1714500" y="5994400"/>
          <p14:tracePt t="77424" x="1724025" y="5994400"/>
          <p14:tracePt t="77433" x="1733550" y="5994400"/>
          <p14:tracePt t="77448" x="1743075" y="5994400"/>
          <p14:tracePt t="77453" x="1752600" y="5994400"/>
          <p14:tracePt t="77461" x="1752600" y="5984875"/>
          <p14:tracePt t="77469" x="1752600" y="5975350"/>
          <p14:tracePt t="77485" x="1762125" y="5975350"/>
          <p14:tracePt t="77509" x="1762125" y="5957888"/>
          <p14:tracePt t="77525" x="1770063" y="5948363"/>
          <p14:tracePt t="77541" x="1779588" y="5948363"/>
          <p14:tracePt t="77589" x="1789113" y="5948363"/>
          <p14:tracePt t="90286" x="1789113" y="5957888"/>
          <p14:tracePt t="90388" x="1808163" y="5938838"/>
          <p14:tracePt t="90396" x="1808163" y="5919788"/>
          <p14:tracePt t="90426" x="1817688" y="5910263"/>
          <p14:tracePt t="90435" x="1817688" y="5900738"/>
          <p14:tracePt t="91175" x="1827213" y="5900738"/>
          <p14:tracePt t="91183" x="1836738" y="5900738"/>
          <p14:tracePt t="91192" x="1846263" y="5910263"/>
          <p14:tracePt t="91200" x="1855788" y="5919788"/>
          <p14:tracePt t="91215" x="1863725" y="5929313"/>
          <p14:tracePt t="91223" x="1873250" y="5938838"/>
          <p14:tracePt t="91230" x="1882775" y="5938838"/>
          <p14:tracePt t="91239" x="1882775" y="5948363"/>
          <p14:tracePt t="91247" x="1901825" y="5948363"/>
          <p14:tracePt t="91254" x="1911350" y="5957888"/>
          <p14:tracePt t="91270" x="1930400" y="5967413"/>
          <p14:tracePt t="91277" x="1930400" y="5975350"/>
          <p14:tracePt t="91287" x="1949450" y="5975350"/>
          <p14:tracePt t="91293" x="1966913" y="5975350"/>
          <p14:tracePt t="91309" x="1976438" y="5975350"/>
          <p14:tracePt t="91317" x="1985963" y="5984875"/>
          <p14:tracePt t="91325" x="2005013" y="5984875"/>
          <p14:tracePt t="91331" x="2043113" y="5994400"/>
          <p14:tracePt t="91339" x="2060575" y="6003925"/>
          <p14:tracePt t="91347" x="2089150" y="6003925"/>
          <p14:tracePt t="91355" x="2127250" y="6003925"/>
          <p14:tracePt t="91363" x="2154238" y="6013450"/>
          <p14:tracePt t="91371" x="2182813" y="6013450"/>
          <p14:tracePt t="91379" x="2201863" y="6013450"/>
          <p14:tracePt t="91388" x="2220913" y="6013450"/>
          <p14:tracePt t="91395" x="2247900" y="6013450"/>
          <p14:tracePt t="91404" x="2257425" y="6013450"/>
          <p14:tracePt t="91411" x="2266950" y="6013450"/>
          <p14:tracePt t="91417" x="2276475" y="6013450"/>
          <p14:tracePt t="91426" x="2305050" y="6013450"/>
          <p14:tracePt t="91435" x="2314575" y="6013450"/>
          <p14:tracePt t="91450" x="2333625" y="6013450"/>
          <p14:tracePt t="91457" x="2351088" y="6022975"/>
          <p14:tracePt t="91473" x="2370138" y="6022975"/>
          <p14:tracePt t="91481" x="2389188" y="6022975"/>
          <p14:tracePt t="91489" x="2398713" y="6022975"/>
          <p14:tracePt t="91495" x="2435225" y="6022975"/>
          <p14:tracePt t="91503" x="2482850" y="6022975"/>
          <p14:tracePt t="91511" x="2576513" y="6022975"/>
          <p14:tracePt t="91544" x="2595563" y="6022975"/>
          <p14:tracePt t="91847" x="2566988" y="6022975"/>
          <p14:tracePt t="91863" x="2557463" y="6022975"/>
          <p14:tracePt t="91870" x="2547938" y="6022975"/>
          <p14:tracePt t="91887" x="2530475" y="6022975"/>
          <p14:tracePt t="91897" x="2501900" y="6022975"/>
          <p14:tracePt t="91912" x="2492375" y="6022975"/>
          <p14:tracePt t="91917" x="2482850" y="6022975"/>
          <p14:tracePt t="91927" x="2473325" y="6022975"/>
          <p14:tracePt t="91939" x="2463800" y="6022975"/>
          <p14:tracePt t="91943" x="2454275" y="6022975"/>
          <p14:tracePt t="91950" x="2444750" y="6022975"/>
          <p14:tracePt t="91959" x="2435225" y="6022975"/>
          <p14:tracePt t="91969" x="2427288" y="6022975"/>
          <p14:tracePt t="91983" x="2417763" y="6022975"/>
          <p14:tracePt t="91989" x="2408238" y="6022975"/>
          <p14:tracePt t="91995" x="2389188" y="6022975"/>
          <p14:tracePt t="92003" x="2370138" y="6022975"/>
          <p14:tracePt t="92020" x="2360613" y="6022975"/>
          <p14:tracePt t="92027" x="2351088" y="6022975"/>
          <p14:tracePt t="92043" x="2341563" y="6022975"/>
          <p14:tracePt t="92138" x="2360613" y="6022975"/>
          <p14:tracePt t="92146" x="2360613" y="6003925"/>
          <p14:tracePt t="92171" x="2360613" y="5994400"/>
          <p14:tracePt t="92240" x="2360613" y="5984875"/>
          <p14:tracePt t="92261" x="2360613" y="5975350"/>
          <p14:tracePt t="92287" x="2370138" y="5975350"/>
          <p14:tracePt t="92302" x="2379663" y="5975350"/>
          <p14:tracePt t="92310" x="2389188" y="5967413"/>
          <p14:tracePt t="92326" x="2398713" y="5967413"/>
          <p14:tracePt t="92349" x="2417763" y="5948363"/>
          <p14:tracePt t="92380" x="2435225" y="5948363"/>
          <p14:tracePt t="92389" x="2444750" y="5948363"/>
          <p14:tracePt t="92404" x="2454275" y="5948363"/>
          <p14:tracePt t="92411" x="2473325" y="5948363"/>
          <p14:tracePt t="92425" x="2482850" y="5948363"/>
          <p14:tracePt t="92434" x="2501900" y="5948363"/>
          <p14:tracePt t="92465" x="2511425" y="5948363"/>
          <p14:tracePt t="92473" x="2530475" y="5938838"/>
          <p14:tracePt t="92483" x="2538413" y="5919788"/>
          <p14:tracePt t="92489" x="2547938" y="5919788"/>
          <p14:tracePt t="92499" x="2557463" y="5910263"/>
          <p14:tracePt t="92503" x="2566988" y="5900738"/>
          <p14:tracePt t="92511" x="2586038" y="5900738"/>
          <p14:tracePt t="92519" x="2595563" y="5900738"/>
          <p14:tracePt t="92537" x="2614613" y="5900738"/>
          <p14:tracePt t="92543" x="2624138" y="5900738"/>
          <p14:tracePt t="92552" x="2641600" y="5900738"/>
          <p14:tracePt t="92559" x="2660650" y="5891213"/>
          <p14:tracePt t="92574" x="2679700" y="5891213"/>
          <p14:tracePt t="92585" x="2689225" y="5891213"/>
          <p14:tracePt t="92600" x="2698750" y="5891213"/>
          <p14:tracePt t="92606" x="2698750" y="5881688"/>
          <p14:tracePt t="92647" x="2708275" y="5881688"/>
          <p14:tracePt t="92661" x="2717800" y="5873750"/>
          <p14:tracePt t="92675" x="2725738" y="5873750"/>
          <p14:tracePt t="92683" x="2744788" y="5864225"/>
          <p14:tracePt t="92691" x="2763838" y="5864225"/>
          <p14:tracePt t="92700" x="2773363" y="5854700"/>
          <p14:tracePt t="92723" x="2773363" y="5845175"/>
          <p14:tracePt t="92732" x="2782888" y="5845175"/>
          <p14:tracePt t="92912" x="2782888" y="5835650"/>
          <p14:tracePt t="93060" x="2782888" y="5826125"/>
          <p14:tracePt t="93082" x="2782888" y="5816600"/>
          <p14:tracePt t="93089" x="2782888" y="5797550"/>
          <p14:tracePt t="93129" x="2773363" y="5797550"/>
          <p14:tracePt t="93137" x="2763838" y="5788025"/>
          <p14:tracePt t="93145" x="2754313" y="5770563"/>
          <p14:tracePt t="93154" x="2744788" y="5770563"/>
          <p14:tracePt t="93162" x="2735263" y="5761038"/>
          <p14:tracePt t="93168" x="2725738" y="5761038"/>
          <p14:tracePt t="93183" x="2725738" y="5751513"/>
          <p14:tracePt t="93207" x="2717800" y="5751513"/>
          <p14:tracePt t="93223" x="2708275" y="5751513"/>
          <p14:tracePt t="93240" x="2708275" y="5741988"/>
          <p14:tracePt t="93255" x="2698750" y="5741988"/>
          <p14:tracePt t="93278" x="2689225" y="5741988"/>
          <p14:tracePt t="93286" x="2679700" y="5741988"/>
          <p14:tracePt t="93325" x="2670175" y="5741988"/>
          <p14:tracePt t="93331" x="2660650" y="5741988"/>
          <p14:tracePt t="93339" x="2651125" y="5741988"/>
          <p14:tracePt t="93355" x="2641600" y="5741988"/>
          <p14:tracePt t="93371" x="2632075" y="5741988"/>
          <p14:tracePt t="93404" x="2624138" y="5741988"/>
          <p14:tracePt t="93412" x="2614613" y="5741988"/>
          <p14:tracePt t="93419" x="2605088" y="5741988"/>
          <p14:tracePt t="93426" x="2595563" y="5741988"/>
          <p14:tracePt t="93435" x="2557463" y="5741988"/>
          <p14:tracePt t="93441" x="2538413" y="5741988"/>
          <p14:tracePt t="93450" x="2530475" y="5741988"/>
          <p14:tracePt t="93457" x="2492375" y="5741988"/>
          <p14:tracePt t="93466" x="2482850" y="5741988"/>
          <p14:tracePt t="93473" x="2473325" y="5741988"/>
          <p14:tracePt t="93482" x="2454275" y="5741988"/>
          <p14:tracePt t="93489" x="2435225" y="5741988"/>
          <p14:tracePt t="93495" x="2427288" y="5741988"/>
          <p14:tracePt t="93503" x="2417763" y="5741988"/>
          <p14:tracePt t="93519" x="2408238" y="5741988"/>
          <p14:tracePt t="93990" x="2417763" y="5751513"/>
          <p14:tracePt t="93998" x="2427288" y="5751513"/>
          <p14:tracePt t="94006" x="2435225" y="5751513"/>
          <p14:tracePt t="94013" x="2454275" y="5751513"/>
          <p14:tracePt t="94020" x="2463800" y="5751513"/>
          <p14:tracePt t="94027" x="2482850" y="5761038"/>
          <p14:tracePt t="94035" x="2501900" y="5761038"/>
          <p14:tracePt t="94043" x="2511425" y="5761038"/>
          <p14:tracePt t="94051" x="2530475" y="5770563"/>
          <p14:tracePt t="94069" x="2557463" y="5770563"/>
          <p14:tracePt t="94076" x="2566988" y="5770563"/>
          <p14:tracePt t="94081" x="2586038" y="5770563"/>
          <p14:tracePt t="94089" x="2605088" y="5780088"/>
          <p14:tracePt t="94098" x="2632075" y="5788025"/>
          <p14:tracePt t="94106" x="2641600" y="5788025"/>
          <p14:tracePt t="94116" x="2651125" y="5788025"/>
          <p14:tracePt t="94123" x="2660650" y="5788025"/>
          <p14:tracePt t="94133" x="2679700" y="5788025"/>
          <p14:tracePt t="94137" x="2698750" y="5788025"/>
          <p14:tracePt t="94145" x="2725738" y="5788025"/>
          <p14:tracePt t="94153" x="2754313" y="5788025"/>
          <p14:tracePt t="94167" x="2773363" y="5788025"/>
          <p14:tracePt t="94175" x="2811463" y="5788025"/>
          <p14:tracePt t="94183" x="2819400" y="5788025"/>
          <p14:tracePt t="94191" x="2828925" y="5788025"/>
          <p14:tracePt t="94200" x="2838450" y="5788025"/>
          <p14:tracePt t="94207" x="2857500" y="5797550"/>
          <p14:tracePt t="94217" x="2876550" y="5797550"/>
          <p14:tracePt t="94237" x="2886075" y="5797550"/>
          <p14:tracePt t="94246" x="2895600" y="5797550"/>
          <p14:tracePt t="94253" x="2905125" y="5797550"/>
          <p14:tracePt t="94269" x="2922588" y="5797550"/>
          <p14:tracePt t="94285" x="2932113" y="5797550"/>
          <p14:tracePt t="94301" x="2951163" y="5797550"/>
          <p14:tracePt t="94309" x="2960688" y="5797550"/>
          <p14:tracePt t="94332" x="2979738" y="5797550"/>
          <p14:tracePt t="94346" x="2989263" y="5797550"/>
          <p14:tracePt t="94355" x="2998788" y="5788025"/>
          <p14:tracePt t="94371" x="3006725" y="5788025"/>
          <p14:tracePt t="94379" x="3025775" y="5780088"/>
          <p14:tracePt t="94387" x="3035300" y="5761038"/>
          <p14:tracePt t="94403" x="3054350" y="5741988"/>
          <p14:tracePt t="94412" x="3054350" y="5732463"/>
          <p14:tracePt t="94425" x="3063875" y="5732463"/>
          <p14:tracePt t="94434" x="3063875" y="5722938"/>
          <p14:tracePt t="94441" x="3082925" y="5713413"/>
          <p14:tracePt t="94450" x="3092450" y="5694363"/>
          <p14:tracePt t="94457" x="3109913" y="5686425"/>
          <p14:tracePt t="94466" x="3138488" y="5648325"/>
          <p14:tracePt t="94473" x="3167063" y="5638800"/>
          <p14:tracePt t="94483" x="3176588" y="5638800"/>
          <p14:tracePt t="94489" x="3186113" y="5629275"/>
          <p14:tracePt t="94497" x="3195638" y="5600700"/>
          <p14:tracePt t="94503" x="3213100" y="5583238"/>
          <p14:tracePt t="94519" x="3213100" y="5573713"/>
          <p14:tracePt t="94527" x="3222625" y="5545138"/>
          <p14:tracePt t="94535" x="3222625" y="5526088"/>
          <p14:tracePt t="94543" x="3222625" y="5516563"/>
          <p14:tracePt t="94551" x="3222625" y="5507038"/>
          <p14:tracePt t="94559" x="3222625" y="5499100"/>
          <p14:tracePt t="94567" x="3222625" y="5480050"/>
          <p14:tracePt t="94573" x="3222625" y="5461000"/>
          <p14:tracePt t="94582" x="3213100" y="5441950"/>
          <p14:tracePt t="94589" x="3195638" y="5413375"/>
          <p14:tracePt t="94596" x="3167063" y="5376863"/>
          <p14:tracePt t="94605" x="3148013" y="5348288"/>
          <p14:tracePt t="94613" x="3119438" y="5292725"/>
          <p14:tracePt t="94621" x="3092450" y="5273675"/>
          <p14:tracePt t="94630" x="3044825" y="5218113"/>
          <p14:tracePt t="94637" x="3016250" y="5170488"/>
          <p14:tracePt t="94650" x="2998788" y="5141913"/>
          <p14:tracePt t="94655" x="2989263" y="5141913"/>
          <p14:tracePt t="94662" x="2970213" y="5124450"/>
          <p14:tracePt t="94668" x="2941638" y="5105400"/>
          <p14:tracePt t="94675" x="2932113" y="5086350"/>
          <p14:tracePt t="94684" x="2922588" y="5086350"/>
          <p14:tracePt t="94691" x="2913063" y="5076825"/>
          <p14:tracePt t="94700" x="2905125" y="5076825"/>
          <p14:tracePt t="94707" x="2895600" y="5076825"/>
          <p14:tracePt t="94716" x="2886075" y="5076825"/>
          <p14:tracePt t="94723" x="2876550" y="5067300"/>
          <p14:tracePt t="94733" x="2867025" y="5067300"/>
          <p14:tracePt t="94739" x="2847975" y="5067300"/>
          <p14:tracePt t="94748" x="2838450" y="5057775"/>
          <p14:tracePt t="94755" x="2828925" y="5057775"/>
          <p14:tracePt t="94763" x="2811463" y="5057775"/>
          <p14:tracePt t="94777" x="2801938" y="5057775"/>
          <p14:tracePt t="94785" x="2792413" y="5057775"/>
          <p14:tracePt t="94801" x="2773363" y="5057775"/>
          <p14:tracePt t="94817" x="2744788" y="5057775"/>
          <p14:tracePt t="94832" x="2717800" y="5057775"/>
          <p14:tracePt t="94839" x="2708275" y="5057775"/>
          <p14:tracePt t="94846" x="2698750" y="5057775"/>
          <p14:tracePt t="94855" x="2679700" y="5057775"/>
          <p14:tracePt t="94872" x="2651125" y="5057775"/>
          <p14:tracePt t="94880" x="2624138" y="5057775"/>
          <p14:tracePt t="94887" x="2595563" y="5057775"/>
          <p14:tracePt t="94897" x="2566988" y="5057775"/>
          <p14:tracePt t="94904" x="2557463" y="5057775"/>
          <p14:tracePt t="94912" x="2547938" y="5057775"/>
          <p14:tracePt t="94918" x="2530475" y="5057775"/>
          <p14:tracePt t="94973" x="2520950" y="5057775"/>
          <p14:tracePt t="94982" x="2511425" y="5057775"/>
          <p14:tracePt t="95011" x="2511425" y="5067300"/>
          <p14:tracePt t="95019" x="2501900" y="5067300"/>
          <p14:tracePt t="95027" x="2492375" y="5067300"/>
          <p14:tracePt t="95051" x="2482850" y="5067300"/>
          <p14:tracePt t="95067" x="2482850" y="5076825"/>
          <p14:tracePt t="95075" x="2473325" y="5076825"/>
          <p14:tracePt t="95089" x="2463800" y="5086350"/>
          <p14:tracePt t="95105" x="2463800" y="5095875"/>
          <p14:tracePt t="95123" x="2454275" y="5095875"/>
          <p14:tracePt t="95132" x="2444750" y="5095875"/>
          <p14:tracePt t="95149" x="2435225" y="5095875"/>
          <p14:tracePt t="95207" x="2427288" y="5105400"/>
          <p14:tracePt t="95215" x="2427288" y="5124450"/>
          <p14:tracePt t="95223" x="2417763" y="5124450"/>
          <p14:tracePt t="95239" x="2417763" y="5132388"/>
          <p14:tracePt t="95248" x="2408238" y="5151438"/>
          <p14:tracePt t="95267" x="2398713" y="5160963"/>
          <p14:tracePt t="95270" x="2389188" y="5180013"/>
          <p14:tracePt t="95278" x="2389188" y="5189538"/>
          <p14:tracePt t="95294" x="2379663" y="5199063"/>
          <p14:tracePt t="95302" x="2379663" y="5208588"/>
          <p14:tracePt t="95325" x="2379663" y="5218113"/>
          <p14:tracePt t="95372" x="2370138" y="5218113"/>
          <p14:tracePt t="95395" x="2370138" y="5226050"/>
          <p14:tracePt t="95411" x="2360613" y="5235575"/>
          <p14:tracePt t="95442" x="2360613" y="5245100"/>
          <p14:tracePt t="95449" x="2360613" y="5254625"/>
          <p14:tracePt t="95457" x="2370138" y="5254625"/>
          <p14:tracePt t="95467" x="2370138" y="5264150"/>
          <p14:tracePt t="95473" x="2370138" y="5273675"/>
          <p14:tracePt t="95482" x="2370138" y="5292725"/>
          <p14:tracePt t="95489" x="2370138" y="5311775"/>
          <p14:tracePt t="95498" x="2370138" y="5329238"/>
          <p14:tracePt t="95515" x="2370138" y="5348288"/>
          <p14:tracePt t="95520" x="2370138" y="5357813"/>
          <p14:tracePt t="95527" x="2370138" y="5376863"/>
          <p14:tracePt t="95536" x="2379663" y="5386388"/>
          <p14:tracePt t="95543" x="2379663" y="5395913"/>
          <p14:tracePt t="95551" x="2379663" y="5405438"/>
          <p14:tracePt t="95567" x="2379663" y="5413375"/>
          <p14:tracePt t="95576" x="2379663" y="5432425"/>
          <p14:tracePt t="95589" x="2379663" y="5451475"/>
          <p14:tracePt t="95599" x="2379663" y="5461000"/>
          <p14:tracePt t="95613" x="2379663" y="5470525"/>
          <p14:tracePt t="95621" x="2379663" y="5480050"/>
          <p14:tracePt t="95637" x="2379663" y="5489575"/>
          <p14:tracePt t="95645" x="2389188" y="5499100"/>
          <p14:tracePt t="95653" x="2398713" y="5507038"/>
          <p14:tracePt t="95675" x="2398713" y="5516563"/>
          <p14:tracePt t="95691" x="2398713" y="5526088"/>
          <p14:tracePt t="95732" x="2398713" y="5535613"/>
          <p14:tracePt t="95741" x="2398713" y="5545138"/>
          <p14:tracePt t="96506" x="2398713" y="5554663"/>
          <p14:tracePt t="96521" x="2408238" y="5573713"/>
          <p14:tracePt t="96529" x="2408238" y="5583238"/>
          <p14:tracePt t="96537" x="2408238" y="5592763"/>
          <p14:tracePt t="96547" x="2408238" y="5610225"/>
          <p14:tracePt t="96552" x="2408238" y="5619750"/>
          <p14:tracePt t="96560" x="2408238" y="5629275"/>
          <p14:tracePt t="96574" x="2408238" y="5638800"/>
          <p14:tracePt t="96740" x="2408238" y="5648325"/>
          <p14:tracePt t="96778" x="2408238" y="5657850"/>
          <p14:tracePt t="96818" x="2408238" y="5667375"/>
          <p14:tracePt t="97395" x="2408238" y="5676900"/>
          <p14:tracePt t="97417" x="2417763" y="5676900"/>
          <p14:tracePt t="97482" x="2417763" y="5686425"/>
          <p14:tracePt t="97496" x="2427288" y="5686425"/>
          <p14:tracePt t="97536" x="2427288" y="5694363"/>
          <p14:tracePt t="97543" x="2435225" y="5694363"/>
          <p14:tracePt t="97551" x="2435225" y="5703888"/>
          <p14:tracePt t="97583" x="2435225" y="5713413"/>
          <p14:tracePt t="97589" x="2444750" y="5713413"/>
          <p14:tracePt t="97606" x="2454275" y="5722938"/>
          <p14:tracePt t="97632" x="2454275" y="5732463"/>
          <p14:tracePt t="97872" x="2463800" y="5732463"/>
          <p14:tracePt t="97951" x="2463800" y="5741988"/>
          <p14:tracePt t="98077" x="2463800" y="5751513"/>
          <p14:tracePt t="98216" x="2473325" y="5751513"/>
          <p14:tracePt t="98356" x="2473325" y="5761038"/>
          <p14:tracePt t="98372" x="2463800" y="5780088"/>
          <p14:tracePt t="98380" x="2454275" y="5797550"/>
          <p14:tracePt t="98387" x="2417763" y="5807075"/>
          <p14:tracePt t="98397" x="2389188" y="5845175"/>
          <p14:tracePt t="98403" x="2360613" y="5864225"/>
          <p14:tracePt t="98413" x="2314575" y="5873750"/>
          <p14:tracePt t="98417" x="2257425" y="5891213"/>
          <p14:tracePt t="98425" x="2192338" y="5929313"/>
          <p14:tracePt t="98432" x="2108200" y="5967413"/>
          <p14:tracePt t="98442" x="2043113" y="6013450"/>
          <p14:tracePt t="98449" x="1966913" y="6042025"/>
          <p14:tracePt t="98457" x="1882775" y="6078538"/>
          <p14:tracePt t="98465" x="1789113" y="6135688"/>
          <p14:tracePt t="98473" x="1704975" y="6181725"/>
          <p14:tracePt t="98480" x="1620838" y="6219825"/>
          <p14:tracePt t="98489" x="1517650" y="6248400"/>
          <p14:tracePt t="98497" x="1462088" y="6294438"/>
          <p14:tracePt t="98502" x="1395413" y="6323013"/>
          <p14:tracePt t="98513" x="1330325" y="6332538"/>
          <p14:tracePt t="98518" x="1292225" y="6350000"/>
          <p14:tracePt t="98529" x="1255713" y="6369050"/>
          <p14:tracePt t="98534" x="1217613" y="6378575"/>
          <p14:tracePt t="98544" x="1198563" y="6388100"/>
          <p14:tracePt t="98550" x="1190625" y="6388100"/>
          <p14:tracePt t="98558" x="1171575" y="6388100"/>
          <p14:tracePt t="98566" x="1162050" y="6388100"/>
          <p14:tracePt t="98575" x="1143000" y="6388100"/>
          <p14:tracePt t="98582" x="1123950" y="6388100"/>
          <p14:tracePt t="98588" x="1104900" y="6397625"/>
          <p14:tracePt t="98597" x="1068388" y="6397625"/>
          <p14:tracePt t="98605" x="1030288" y="6407150"/>
          <p14:tracePt t="98613" x="993775" y="6407150"/>
          <p14:tracePt t="98621" x="965200" y="6407150"/>
          <p14:tracePt t="98629" x="936625" y="6407150"/>
          <p14:tracePt t="98637" x="908050" y="6407150"/>
          <p14:tracePt t="98646" x="871538" y="6407150"/>
          <p14:tracePt t="98653" x="862013" y="6407150"/>
          <p14:tracePt t="98659" x="833438" y="6407150"/>
          <p14:tracePt t="98667" x="814388" y="6407150"/>
          <p14:tracePt t="98675" x="806450" y="6407150"/>
          <p14:tracePt t="98683" x="787400" y="6407150"/>
          <p14:tracePt t="98699" x="768350" y="6407150"/>
          <p14:tracePt t="98707" x="758825" y="6407150"/>
          <p14:tracePt t="98714" x="758825" y="6388100"/>
          <p14:tracePt t="98723" x="749300" y="6388100"/>
          <p14:tracePt t="98730" x="730250" y="6359525"/>
          <p14:tracePt t="98738" x="712788" y="6350000"/>
          <p14:tracePt t="98747" x="703263" y="6332538"/>
          <p14:tracePt t="98752" x="684213" y="6323013"/>
          <p14:tracePt t="98762" x="684213" y="6313488"/>
          <p14:tracePt t="98768" x="684213" y="6294438"/>
          <p14:tracePt t="98784" x="655638" y="6275388"/>
          <p14:tracePt t="98795" x="655638" y="6265863"/>
          <p14:tracePt t="98800" x="655638" y="6256338"/>
          <p14:tracePt t="98809" x="646113" y="6256338"/>
          <p14:tracePt t="98817" x="636588" y="6238875"/>
          <p14:tracePt t="98839" x="636588" y="6229350"/>
          <p14:tracePt t="98847" x="636588" y="6219825"/>
          <p14:tracePt t="98855" x="636588" y="6210300"/>
          <p14:tracePt t="98863" x="636588" y="6200775"/>
          <p14:tracePt t="98871" x="636588" y="6191250"/>
          <p14:tracePt t="98895" x="636588" y="6181725"/>
          <p14:tracePt t="98903" x="636588" y="6172200"/>
          <p14:tracePt t="98908" x="636588" y="6162675"/>
          <p14:tracePt t="98917" x="636588" y="6154738"/>
          <p14:tracePt t="98925" x="636588" y="6145213"/>
          <p14:tracePt t="98932" x="636588" y="6135688"/>
          <p14:tracePt t="98949" x="636588" y="6116638"/>
          <p14:tracePt t="98965" x="636588" y="6107113"/>
          <p14:tracePt t="98973" x="636588" y="6088063"/>
          <p14:tracePt t="98980" x="627063" y="6088063"/>
          <p14:tracePt t="98988" x="627063" y="6069013"/>
          <p14:tracePt t="99011" x="619125" y="6042025"/>
          <p14:tracePt t="99035" x="619125" y="6032500"/>
          <p14:tracePt t="99044" x="619125" y="6022975"/>
          <p14:tracePt t="99051" x="619125" y="6013450"/>
          <p14:tracePt t="99060" x="609600" y="5994400"/>
          <p14:tracePt t="99066" x="609600" y="5984875"/>
          <p14:tracePt t="99074" x="600075" y="5984875"/>
          <p14:tracePt t="99080" x="600075" y="5975350"/>
          <p14:tracePt t="99088" x="600075" y="5967413"/>
          <p14:tracePt t="99097" x="600075" y="5948363"/>
          <p14:tracePt t="99113" x="590550" y="5938838"/>
          <p14:tracePt t="99284" x="590550" y="5929313"/>
          <p14:tracePt t="99607" x="590550" y="5919788"/>
          <p14:tracePt t="99629" x="627063" y="5919788"/>
          <p14:tracePt t="99637" x="636588" y="5919788"/>
          <p14:tracePt t="99645" x="665163" y="5919788"/>
          <p14:tracePt t="99653" x="674688" y="5919788"/>
          <p14:tracePt t="99660" x="693738" y="5919788"/>
          <p14:tracePt t="99667" x="712788" y="5919788"/>
          <p14:tracePt t="99683" x="720725" y="5919788"/>
          <p14:tracePt t="99692" x="739775" y="5919788"/>
          <p14:tracePt t="99699" x="758825" y="5919788"/>
          <p14:tracePt t="99708" x="758825" y="5910263"/>
          <p14:tracePt t="99726" x="768350" y="5910263"/>
          <p14:tracePt t="99740" x="777875" y="5910263"/>
          <p14:tracePt t="99746" x="787400" y="5910263"/>
          <p14:tracePt t="99754" x="806450" y="5910263"/>
          <p14:tracePt t="99770" x="823913" y="5910263"/>
          <p14:tracePt t="99779" x="833438" y="5910263"/>
          <p14:tracePt t="99795" x="842963" y="5910263"/>
          <p14:tracePt t="99801" x="852488" y="5910263"/>
          <p14:tracePt t="99810" x="862013" y="5900738"/>
          <p14:tracePt t="99817" x="881063" y="5900738"/>
          <p14:tracePt t="99825" x="890588" y="5891213"/>
          <p14:tracePt t="99840" x="900113" y="5891213"/>
          <p14:tracePt t="99847" x="908050" y="5891213"/>
          <p14:tracePt t="99864" x="917575" y="5891213"/>
          <p14:tracePt t="99871" x="927100" y="5891213"/>
          <p14:tracePt t="99879" x="927100" y="5873750"/>
          <p14:tracePt t="99887" x="936625" y="5873750"/>
          <p14:tracePt t="99895" x="946150" y="5873750"/>
          <p14:tracePt t="99903" x="965200" y="5864225"/>
          <p14:tracePt t="99910" x="974725" y="5864225"/>
          <p14:tracePt t="99917" x="993775" y="5864225"/>
          <p14:tracePt t="99925" x="1001713" y="5864225"/>
          <p14:tracePt t="99944" x="1020763" y="5864225"/>
          <p14:tracePt t="99949" x="1030288" y="5864225"/>
          <p14:tracePt t="99958" x="1039813" y="5873750"/>
          <p14:tracePt t="99976" x="1049338" y="5873750"/>
          <p14:tracePt t="99996" x="1058863" y="5873750"/>
          <p14:tracePt t="100003" x="1068388" y="5873750"/>
          <p14:tracePt t="100011" x="1077913" y="5873750"/>
          <p14:tracePt t="100019" x="1087438" y="5873750"/>
          <p14:tracePt t="100027" x="1096963" y="5873750"/>
          <p14:tracePt t="100044" x="1104900" y="5873750"/>
          <p14:tracePt t="100051" x="1114425" y="5881688"/>
          <p14:tracePt t="100067" x="1123950" y="5881688"/>
          <p14:tracePt t="100075" x="1133475" y="5881688"/>
          <p14:tracePt t="100081" x="1133475" y="5873750"/>
          <p14:tracePt t="100090" x="1152525" y="5873750"/>
          <p14:tracePt t="100097" x="1162050" y="5873750"/>
          <p14:tracePt t="100105" x="1162050" y="5864225"/>
          <p14:tracePt t="100113" x="1181100" y="5864225"/>
          <p14:tracePt t="100123" x="1198563" y="5864225"/>
          <p14:tracePt t="100138" x="1227138" y="5864225"/>
          <p14:tracePt t="100146" x="1236663" y="5864225"/>
          <p14:tracePt t="100175" x="1246188" y="5864225"/>
          <p14:tracePt t="100183" x="1255713" y="5864225"/>
          <p14:tracePt t="100192" x="1265238" y="5864225"/>
          <p14:tracePt t="100200" x="1274763" y="5864225"/>
          <p14:tracePt t="100208" x="1274763" y="5854700"/>
          <p14:tracePt t="100215" x="1274763" y="5845175"/>
          <p14:tracePt t="100227" x="1284288" y="5845175"/>
          <p14:tracePt t="100241" x="1284288" y="5835650"/>
          <p14:tracePt t="100254" x="1284288" y="5826125"/>
          <p14:tracePt t="100278" x="1292225" y="5826125"/>
          <p14:tracePt t="100286" x="1301750" y="5826125"/>
          <p14:tracePt t="100327" x="1301750" y="5816600"/>
          <p14:tracePt t="100396" x="1301750" y="5807075"/>
          <p14:tracePt t="100405" x="1284288" y="5797550"/>
          <p14:tracePt t="100412" x="1217613" y="5780088"/>
          <p14:tracePt t="100417" x="1198563" y="5780088"/>
          <p14:tracePt t="100425" x="1171575" y="5770563"/>
          <p14:tracePt t="100433" x="1114425" y="5770563"/>
          <p14:tracePt t="100441" x="1020763" y="5770563"/>
          <p14:tracePt t="100448" x="946150" y="5788025"/>
          <p14:tracePt t="100456" x="842963" y="5797550"/>
          <p14:tracePt t="100465" x="796925" y="5797550"/>
          <p14:tracePt t="100473" x="777875" y="5797550"/>
          <p14:tracePt t="100481" x="730250" y="5797550"/>
          <p14:tracePt t="100490" x="703263" y="5797550"/>
          <p14:tracePt t="100503" x="684213" y="5807075"/>
          <p14:tracePt t="100528" x="674688" y="5807075"/>
          <p14:tracePt t="100552" x="665163" y="5807075"/>
          <p14:tracePt t="100568" x="655638" y="5807075"/>
          <p14:tracePt t="100574" x="646113" y="5807075"/>
          <p14:tracePt t="100583" x="636588" y="5807075"/>
          <p14:tracePt t="100592" x="627063" y="5807075"/>
          <p14:tracePt t="100668" x="619125" y="5807075"/>
          <p14:tracePt t="101795" x="561975" y="5732463"/>
          <p14:tracePt t="101802" x="533400" y="5676900"/>
          <p14:tracePt t="101810" x="533400" y="5629275"/>
          <p14:tracePt t="101818" x="533400" y="5600700"/>
          <p14:tracePt t="101824" x="542925" y="5545138"/>
          <p14:tracePt t="101831" x="552450" y="5545138"/>
          <p14:tracePt t="101838" x="552450" y="5526088"/>
          <p14:tracePt t="101991" x="627063" y="5526088"/>
          <p14:tracePt t="101996" x="693738" y="5526088"/>
          <p14:tracePt t="102005" x="712788" y="5507038"/>
          <p14:tracePt t="102011" x="712788" y="5451475"/>
          <p14:tracePt t="102020" x="693738" y="5302250"/>
          <p14:tracePt t="102028" x="590550" y="5048250"/>
          <p14:tracePt t="102036" x="449263" y="4767263"/>
          <p14:tracePt t="102043" x="300038" y="4495800"/>
          <p14:tracePt t="102052" x="234950" y="4346575"/>
          <p14:tracePt t="102061" x="187325" y="4102100"/>
          <p14:tracePt t="102067" x="28575" y="3765550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CustomShape 1"/>
          <p:cNvSpPr/>
          <p:nvPr/>
        </p:nvSpPr>
        <p:spPr>
          <a:xfrm>
            <a:off x="360000" y="360000"/>
            <a:ext cx="9358560" cy="89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b"/>
          <a:lstStyle/>
          <a:p>
            <a:pPr marL="1440">
              <a:lnSpc>
                <a:spcPct val="100000"/>
              </a:lnSpc>
              <a:buClr>
                <a:srgbClr val="000000"/>
              </a:buClr>
              <a:buSzPct val="45000"/>
            </a:pPr>
            <a:r>
              <a:rPr lang="sk-SK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Organic chemistry</a:t>
            </a:r>
            <a:endParaRPr lang="sk-SK" sz="3200" b="0" strike="noStrike" spc="-1" dirty="0">
              <a:latin typeface="Arial"/>
            </a:endParaRPr>
          </a:p>
        </p:txBody>
      </p:sp>
      <p:sp>
        <p:nvSpPr>
          <p:cNvPr id="125" name="CustomShape 2"/>
          <p:cNvSpPr/>
          <p:nvPr/>
        </p:nvSpPr>
        <p:spPr>
          <a:xfrm>
            <a:off x="360000" y="1980000"/>
            <a:ext cx="9178560" cy="467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>
            <a:normAutofit/>
          </a:bodyPr>
          <a:lstStyle/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spc="-1" dirty="0">
                <a:latin typeface="Arial"/>
              </a:rPr>
              <a:t>T</a:t>
            </a:r>
            <a:r>
              <a:rPr lang="sk-SK" sz="2600" strike="noStrike" spc="-1" dirty="0">
                <a:latin typeface="Arial"/>
              </a:rPr>
              <a:t>ry: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2600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strike="noStrike" spc="-1" dirty="0">
                <a:latin typeface="Arial"/>
              </a:rPr>
              <a:t>2-aminoethanoic acid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2600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spc="-1" dirty="0">
                <a:latin typeface="Arial"/>
              </a:rPr>
              <a:t>c</a:t>
            </a:r>
            <a:r>
              <a:rPr lang="sk-SK" sz="2600" strike="noStrike" spc="-1" dirty="0">
                <a:latin typeface="Arial"/>
              </a:rPr>
              <a:t>hloromethyl ethyl ether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260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strike="noStrike" spc="-1" dirty="0">
                <a:latin typeface="Arial"/>
              </a:rPr>
              <a:t>4-bromopent-2-ene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2600" strike="noStrike" spc="-1" dirty="0">
              <a:latin typeface="Arial"/>
            </a:endParaRP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E195D881-5A21-0F56-D72C-D2DBBD2C6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165441"/>
              </p:ext>
            </p:extLst>
          </p:nvPr>
        </p:nvGraphicFramePr>
        <p:xfrm>
          <a:off x="4591050" y="2635250"/>
          <a:ext cx="1868488" cy="336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CS ChemDraw Drawing" r:id="rId6" imgW="1118068" imgH="2020349" progId="ChemDraw.Document.6.0">
                  <p:embed/>
                </p:oleObj>
              </mc:Choice>
              <mc:Fallback>
                <p:oleObj name="CS ChemDraw Drawing" r:id="rId6" imgW="1118068" imgH="20203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91050" y="2635250"/>
                        <a:ext cx="1868488" cy="336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Audio 14">
            <a:hlinkClick r:id="" action="ppaction://media"/>
            <a:extLst>
              <a:ext uri="{FF2B5EF4-FFF2-40B4-BE49-F238E27FC236}">
                <a16:creationId xmlns:a16="http://schemas.microsoft.com/office/drawing/2014/main" id="{8D63BDDD-FB1D-6D76-4CED-B91489A86A8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377363" y="6856413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789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956"/>
    </mc:Choice>
    <mc:Fallback xmlns="">
      <p:transition spd="slow" advTm="499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CustomShape 1"/>
          <p:cNvSpPr/>
          <p:nvPr/>
        </p:nvSpPr>
        <p:spPr>
          <a:xfrm>
            <a:off x="360000" y="360000"/>
            <a:ext cx="9358560" cy="89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b"/>
          <a:lstStyle/>
          <a:p>
            <a:pPr>
              <a:lnSpc>
                <a:spcPct val="100000"/>
              </a:lnSpc>
            </a:pPr>
            <a:endParaRPr lang="sk-SK" sz="1800" b="0" strike="noStrike" spc="-1" dirty="0">
              <a:latin typeface="Arial"/>
            </a:endParaRPr>
          </a:p>
          <a:p>
            <a:pPr marL="1440">
              <a:lnSpc>
                <a:spcPct val="100000"/>
              </a:lnSpc>
              <a:buClr>
                <a:srgbClr val="000000"/>
              </a:buClr>
              <a:buSzPct val="45000"/>
            </a:pPr>
            <a:r>
              <a:rPr lang="en-GB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a) Binary compounds</a:t>
            </a:r>
            <a:endParaRPr lang="en-GB" sz="3200" b="0" strike="noStrike" spc="-1" dirty="0">
              <a:latin typeface="Arial"/>
            </a:endParaRPr>
          </a:p>
        </p:txBody>
      </p:sp>
      <p:sp>
        <p:nvSpPr>
          <p:cNvPr id="88" name="CustomShape 2"/>
          <p:cNvSpPr/>
          <p:nvPr/>
        </p:nvSpPr>
        <p:spPr>
          <a:xfrm>
            <a:off x="360000" y="1629359"/>
            <a:ext cx="9178560" cy="509416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>
            <a:normAutofit fontScale="92500" lnSpcReduction="10000"/>
          </a:bodyPr>
          <a:lstStyle/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Kladné oxidačné číslo vyjadrené počtom aniónov. Ak daný prvok nemá známe iné kladné ox. č., počet aniónov sa v názve nevyjadruje.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Predpony pre počet: mono, di, tri, tetra, penta</a:t>
            </a:r>
            <a:r>
              <a:rPr lang="sk-SK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, hexa, hepta...</a:t>
            </a:r>
            <a:endParaRPr lang="sk-SK" sz="2600" b="1" strike="noStrike" spc="-1" dirty="0">
              <a:solidFill>
                <a:srgbClr val="1C1C1C"/>
              </a:solidFill>
              <a:latin typeface="Source Sans Pro Semibold"/>
              <a:ea typeface="DejaVu Sans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2600" b="1" strike="noStrike" spc="-1" dirty="0">
              <a:solidFill>
                <a:srgbClr val="1C1C1C"/>
              </a:solidFill>
              <a:latin typeface="Source Sans Pro Semibold"/>
              <a:ea typeface="DejaVu Sans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Mg</a:t>
            </a: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Cl</a:t>
            </a:r>
            <a:r>
              <a:rPr lang="sk-SK" sz="2600" b="1" strike="noStrike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2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Slovenčina: </a:t>
            </a: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Source Sans Pro Semibold"/>
              </a:rPr>
              <a:t>sprava doľava - chlorid </a:t>
            </a:r>
            <a:r>
              <a:rPr lang="sk-SK" sz="2600" b="1" spc="-1" dirty="0">
                <a:solidFill>
                  <a:srgbClr val="1C1C1C"/>
                </a:solidFill>
                <a:latin typeface="Source Sans Pro Semibold"/>
                <a:ea typeface="Source Sans Pro Semibold"/>
              </a:rPr>
              <a:t>horečnatý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Source Sans Pro Semibold"/>
              </a:rPr>
              <a:t>Angličtina: zľava doprava - </a:t>
            </a:r>
            <a:r>
              <a:rPr lang="sk-SK" sz="2600" b="1" spc="-1" dirty="0">
                <a:solidFill>
                  <a:srgbClr val="1C1C1C"/>
                </a:solidFill>
                <a:latin typeface="Source Sans Pro Semibold"/>
                <a:ea typeface="Source Sans Pro Semibold"/>
              </a:rPr>
              <a:t>magnesium</a:t>
            </a: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Source Sans Pro Semibold"/>
              </a:rPr>
              <a:t> chloride (Mg nemá iné ox</a:t>
            </a:r>
            <a:r>
              <a:rPr lang="sk-SK" sz="2600" b="1" spc="-1" dirty="0">
                <a:solidFill>
                  <a:srgbClr val="1C1C1C"/>
                </a:solidFill>
                <a:latin typeface="Source Sans Pro Semibold"/>
                <a:ea typeface="Source Sans Pro Semibold"/>
              </a:rPr>
              <a:t>. č.</a:t>
            </a: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Source Sans Pro Semibold"/>
              </a:rPr>
              <a:t>)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Source Sans Pro Semibold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pc="-1" dirty="0">
                <a:solidFill>
                  <a:srgbClr val="1C1C1C"/>
                </a:solidFill>
                <a:latin typeface="Source Sans Pro Semibold"/>
                <a:ea typeface="Source Sans Pro Semibold"/>
              </a:rPr>
              <a:t>FeCl</a:t>
            </a:r>
            <a:r>
              <a:rPr lang="sk-SK" sz="2600" b="1" strike="noStrike" spc="-1" baseline="-33000" dirty="0">
                <a:solidFill>
                  <a:srgbClr val="1C1C1C"/>
                </a:solidFill>
                <a:latin typeface="Source Sans Pro Semibold"/>
                <a:ea typeface="Source Sans Pro Semibold"/>
              </a:rPr>
              <a:t>2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Source Sans Pro Semibold"/>
              </a:rPr>
              <a:t>Slovenčina: koncovka – </a:t>
            </a:r>
            <a:r>
              <a:rPr lang="sk-SK" sz="2600" b="1" spc="-1" dirty="0">
                <a:solidFill>
                  <a:srgbClr val="1C1C1C"/>
                </a:solidFill>
                <a:latin typeface="Source Sans Pro Semibold"/>
                <a:ea typeface="Source Sans Pro Semibold"/>
              </a:rPr>
              <a:t>chlor</a:t>
            </a: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Source Sans Pro Semibold"/>
              </a:rPr>
              <a:t>id </a:t>
            </a:r>
            <a:r>
              <a:rPr lang="sk-SK" sz="2600" b="1" spc="-1" dirty="0">
                <a:solidFill>
                  <a:srgbClr val="1C1C1C"/>
                </a:solidFill>
                <a:latin typeface="Source Sans Pro Semibold"/>
                <a:ea typeface="Source Sans Pro Semibold"/>
              </a:rPr>
              <a:t>želez</a:t>
            </a:r>
            <a:r>
              <a:rPr lang="sk-SK" sz="2600" b="1" u="sng" spc="-1" dirty="0">
                <a:solidFill>
                  <a:srgbClr val="1C1C1C"/>
                </a:solidFill>
                <a:latin typeface="Source Sans Pro Semibold"/>
                <a:ea typeface="Source Sans Pro Semibold"/>
              </a:rPr>
              <a:t>natý</a:t>
            </a:r>
            <a:endParaRPr lang="sk-SK" sz="2600" b="0" u="sng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Source Sans Pro Semibold"/>
              </a:rPr>
              <a:t>Angličtina: </a:t>
            </a:r>
            <a:r>
              <a:rPr lang="sk-SK" sz="2600" b="1" spc="-1" dirty="0">
                <a:solidFill>
                  <a:srgbClr val="1C1C1C"/>
                </a:solidFill>
                <a:latin typeface="Source Sans Pro Semibold"/>
                <a:ea typeface="Source Sans Pro Semibold"/>
              </a:rPr>
              <a:t>počet aniónov –</a:t>
            </a: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Source Sans Pro Semibold"/>
              </a:rPr>
              <a:t> iron </a:t>
            </a:r>
            <a:r>
              <a:rPr lang="sk-SK" sz="2600" b="1" u="sng" strike="noStrike" spc="-1" dirty="0">
                <a:solidFill>
                  <a:srgbClr val="1C1C1C"/>
                </a:solidFill>
                <a:latin typeface="Source Sans Pro Semibold"/>
                <a:ea typeface="Source Sans Pro Semibold"/>
              </a:rPr>
              <a:t>di</a:t>
            </a:r>
            <a:r>
              <a:rPr lang="sk-SK" sz="2600" b="1" spc="-1" dirty="0">
                <a:solidFill>
                  <a:srgbClr val="1C1C1C"/>
                </a:solidFill>
                <a:latin typeface="Source Sans Pro Semibold"/>
                <a:ea typeface="Source Sans Pro Semibold"/>
              </a:rPr>
              <a:t>chloride</a:t>
            </a: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Source Sans Pro Semibold"/>
              </a:rPr>
              <a:t> (Fe môže mať aj ox. </a:t>
            </a:r>
            <a:r>
              <a:rPr lang="sk-SK" sz="2600" b="1" spc="-1" dirty="0">
                <a:solidFill>
                  <a:srgbClr val="1C1C1C"/>
                </a:solidFill>
                <a:latin typeface="Source Sans Pro Semibold"/>
                <a:ea typeface="Source Sans Pro Semibold"/>
              </a:rPr>
              <a:t>č</a:t>
            </a: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Source Sans Pro Semibold"/>
              </a:rPr>
              <a:t>. +III)</a:t>
            </a:r>
            <a:endParaRPr lang="sk-SK" sz="2600" b="0" strike="noStrike" spc="-1" dirty="0">
              <a:latin typeface="Arial"/>
            </a:endParaRP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24B1F139-32A8-C39E-45CF-30C1A396D39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377363" y="6856413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7406"/>
    </mc:Choice>
    <mc:Fallback xmlns="">
      <p:transition spd="slow" advTm="874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CustomShape 1"/>
          <p:cNvSpPr/>
          <p:nvPr/>
        </p:nvSpPr>
        <p:spPr>
          <a:xfrm>
            <a:off x="360000" y="360000"/>
            <a:ext cx="9358560" cy="89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b"/>
          <a:lstStyle/>
          <a:p>
            <a:pPr marL="1440">
              <a:lnSpc>
                <a:spcPct val="100000"/>
              </a:lnSpc>
              <a:buClr>
                <a:srgbClr val="000000"/>
              </a:buClr>
              <a:buSzPct val="45000"/>
            </a:pPr>
            <a:r>
              <a:rPr lang="sk-SK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a) Binary compounds</a:t>
            </a:r>
            <a:endParaRPr lang="sk-SK" sz="3200" b="0" strike="noStrike" spc="-1" dirty="0">
              <a:latin typeface="Arial"/>
            </a:endParaRPr>
          </a:p>
        </p:txBody>
      </p:sp>
      <p:sp>
        <p:nvSpPr>
          <p:cNvPr id="92" name="CustomShape 2"/>
          <p:cNvSpPr/>
          <p:nvPr/>
        </p:nvSpPr>
        <p:spPr>
          <a:xfrm>
            <a:off x="360000" y="1980000"/>
            <a:ext cx="9178560" cy="467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>
            <a:normAutofit fontScale="91500" lnSpcReduction="10000"/>
          </a:bodyPr>
          <a:lstStyle/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Try it yourself </a:t>
            </a: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  <a:sym typeface="Wingdings" pitchFamily="2" charset="2"/>
              </a:rPr>
              <a:t>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Li</a:t>
            </a:r>
            <a:r>
              <a:rPr lang="sk-SK" sz="2600" b="1" strike="noStrike" spc="-1" baseline="-33000" dirty="0">
                <a:solidFill>
                  <a:srgbClr val="1C1C1C"/>
                </a:solidFill>
                <a:latin typeface="Source Sans Pro Semibold"/>
                <a:ea typeface="DejaVu Sans"/>
              </a:rPr>
              <a:t>3</a:t>
            </a: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N – lithium nitride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BeS – beryllium sulfide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Al(OH)</a:t>
            </a:r>
            <a:r>
              <a:rPr lang="sk-SK" sz="2600" b="1" strike="noStrike" spc="-1" baseline="-33000" dirty="0">
                <a:solidFill>
                  <a:srgbClr val="1C1C1C"/>
                </a:solidFill>
                <a:latin typeface="Source Sans Pro Semibold"/>
                <a:ea typeface="DejaVu Sans"/>
              </a:rPr>
              <a:t>3</a:t>
            </a: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– aluminium hydroxide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SO</a:t>
            </a:r>
            <a:r>
              <a:rPr lang="sk-SK" sz="2600" b="1" strike="noStrike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2</a:t>
            </a: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– sulphur </a:t>
            </a:r>
            <a:r>
              <a:rPr lang="sk-SK" sz="2600" b="1" u="sng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di</a:t>
            </a: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oxide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OsO</a:t>
            </a:r>
            <a:r>
              <a:rPr lang="sk-SK" sz="2600" b="1" strike="noStrike" spc="-1" baseline="-33000" dirty="0">
                <a:solidFill>
                  <a:srgbClr val="1C1C1C"/>
                </a:solidFill>
                <a:latin typeface="Source Sans Pro Semibold"/>
                <a:ea typeface="DejaVu Sans"/>
              </a:rPr>
              <a:t>4</a:t>
            </a: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– osmium </a:t>
            </a:r>
            <a:r>
              <a:rPr lang="sk-SK" sz="2600" b="1" u="sng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tetr</a:t>
            </a: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oxide (tetra</a:t>
            </a:r>
            <a:r>
              <a:rPr lang="sk-SK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r>
              <a:rPr lang="en-US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shortened to “tetr” for easier pronunciation</a:t>
            </a:r>
            <a:r>
              <a:rPr lang="sk-SK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)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sk-SK" sz="2600" b="0" strike="noStrike" spc="-1" dirty="0">
              <a:latin typeface="Arial"/>
            </a:endParaRPr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306E9795-B215-E282-0A1C-7238B121AA5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377363" y="6856413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244"/>
    </mc:Choice>
    <mc:Fallback xmlns="">
      <p:transition spd="slow" advTm="682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85" x="19050" y="3998913"/>
          <p14:tracePt t="893" x="28575" y="4008438"/>
          <p14:tracePt t="901" x="47625" y="4017963"/>
          <p14:tracePt t="909" x="55563" y="4037013"/>
          <p14:tracePt t="917" x="74613" y="4046538"/>
          <p14:tracePt t="926" x="74613" y="4056063"/>
          <p14:tracePt t="933" x="93663" y="4056063"/>
          <p14:tracePt t="941" x="103188" y="4075113"/>
          <p14:tracePt t="957" x="103188" y="4084638"/>
          <p14:tracePt t="962" x="112713" y="4084638"/>
          <p14:tracePt t="972" x="122238" y="4092575"/>
          <p14:tracePt t="978" x="131763" y="4102100"/>
          <p14:tracePt t="986" x="141288" y="4121150"/>
          <p14:tracePt t="994" x="158750" y="4130675"/>
          <p14:tracePt t="1002" x="177800" y="4130675"/>
          <p14:tracePt t="1011" x="196850" y="4149725"/>
          <p14:tracePt t="1018" x="215900" y="4149725"/>
          <p14:tracePt t="1028" x="234950" y="4149725"/>
          <p14:tracePt t="1032" x="242888" y="4159250"/>
          <p14:tracePt t="1048" x="252413" y="4159250"/>
          <p14:tracePt t="1064" x="261938" y="4178300"/>
          <p14:tracePt t="1072" x="290513" y="4178300"/>
          <p14:tracePt t="1096" x="290513" y="4186238"/>
          <p14:tracePt t="1105" x="300038" y="4205288"/>
          <p14:tracePt t="1112" x="319088" y="4214813"/>
          <p14:tracePt t="1118" x="319088" y="4243388"/>
          <p14:tracePt t="1127" x="336550" y="4243388"/>
          <p14:tracePt t="1134" x="355600" y="4243388"/>
          <p14:tracePt t="1144" x="374650" y="4271963"/>
          <p14:tracePt t="1150" x="403225" y="4279900"/>
          <p14:tracePt t="1160" x="422275" y="4289425"/>
          <p14:tracePt t="1166" x="430213" y="4298950"/>
          <p14:tracePt t="1175" x="468313" y="4298950"/>
          <p14:tracePt t="1182" x="496888" y="4298950"/>
          <p14:tracePt t="1190" x="533400" y="4318000"/>
          <p14:tracePt t="1198" x="581025" y="4318000"/>
          <p14:tracePt t="1205" x="609600" y="4327525"/>
          <p14:tracePt t="1212" x="627063" y="4346575"/>
          <p14:tracePt t="1222" x="684213" y="4365625"/>
          <p14:tracePt t="1228" x="703263" y="4373563"/>
          <p14:tracePt t="1236" x="730250" y="4383088"/>
          <p14:tracePt t="1246" x="749300" y="4383088"/>
          <p14:tracePt t="1252" x="768350" y="4392613"/>
          <p14:tracePt t="1268" x="787400" y="4402138"/>
          <p14:tracePt t="1276" x="814388" y="4411663"/>
          <p14:tracePt t="1282" x="814388" y="4421188"/>
          <p14:tracePt t="1293" x="823913" y="4430713"/>
          <p14:tracePt t="1298" x="842963" y="4430713"/>
          <p14:tracePt t="1314" x="862013" y="4430713"/>
          <p14:tracePt t="1322" x="871538" y="4430713"/>
          <p14:tracePt t="1338" x="890588" y="4430713"/>
          <p14:tracePt t="1346" x="908050" y="4440238"/>
          <p14:tracePt t="1362" x="936625" y="4440238"/>
          <p14:tracePt t="1378" x="965200" y="4440238"/>
          <p14:tracePt t="1384" x="974725" y="4440238"/>
          <p14:tracePt t="1394" x="993775" y="4440238"/>
          <p14:tracePt t="1400" x="1020763" y="4430713"/>
          <p14:tracePt t="1409" x="1020763" y="4421188"/>
          <p14:tracePt t="1416" x="1030288" y="4421188"/>
          <p14:tracePt t="1426" x="1049338" y="4421188"/>
          <p14:tracePt t="1432" x="1068388" y="4411663"/>
          <p14:tracePt t="1441" x="1077913" y="4411663"/>
          <p14:tracePt t="1448" x="1104900" y="4411663"/>
          <p14:tracePt t="1455" x="1143000" y="4402138"/>
          <p14:tracePt t="1462" x="1171575" y="4402138"/>
          <p14:tracePt t="1472" x="1190625" y="4392613"/>
          <p14:tracePt t="1478" x="1227138" y="4383088"/>
          <p14:tracePt t="1488" x="1246188" y="4383088"/>
          <p14:tracePt t="1494" x="1284288" y="4373563"/>
          <p14:tracePt t="1502" x="1301750" y="4365625"/>
          <p14:tracePt t="1510" x="1320800" y="4365625"/>
          <p14:tracePt t="1518" x="1349375" y="4356100"/>
          <p14:tracePt t="1527" x="1377950" y="4346575"/>
          <p14:tracePt t="1532" x="1395413" y="4337050"/>
          <p14:tracePt t="1541" x="1414463" y="4318000"/>
          <p14:tracePt t="1548" x="1433513" y="4318000"/>
          <p14:tracePt t="1557" x="1443038" y="4298950"/>
          <p14:tracePt t="1564" x="1471613" y="4289425"/>
          <p14:tracePt t="1572" x="1489075" y="4279900"/>
          <p14:tracePt t="1580" x="1508125" y="4279900"/>
          <p14:tracePt t="1596" x="1517650" y="4271963"/>
          <p14:tracePt t="1604" x="1527175" y="4271963"/>
          <p14:tracePt t="1612" x="1536700" y="4252913"/>
          <p14:tracePt t="1621" x="1536700" y="4243388"/>
          <p14:tracePt t="1628" x="1546225" y="4243388"/>
          <p14:tracePt t="1634" x="1555750" y="4233863"/>
          <p14:tracePt t="1642" x="1565275" y="4224338"/>
          <p14:tracePt t="1650" x="1565275" y="4205288"/>
          <p14:tracePt t="1660" x="1574800" y="4186238"/>
          <p14:tracePt t="1666" x="1574800" y="4178300"/>
          <p14:tracePt t="1675" x="1574800" y="4149725"/>
          <p14:tracePt t="1682" x="1574800" y="4130675"/>
          <p14:tracePt t="1691" x="1574800" y="4121150"/>
          <p14:tracePt t="1696" x="1574800" y="4111625"/>
          <p14:tracePt t="1704" x="1574800" y="4102100"/>
          <p14:tracePt t="1712" x="1565275" y="4092575"/>
          <p14:tracePt t="1721" x="1546225" y="4065588"/>
          <p14:tracePt t="1728" x="1546225" y="4037013"/>
          <p14:tracePt t="1738" x="1536700" y="4017963"/>
          <p14:tracePt t="1744" x="1517650" y="3998913"/>
          <p14:tracePt t="1752" x="1517650" y="3990975"/>
          <p14:tracePt t="1760" x="1489075" y="3971925"/>
          <p14:tracePt t="1768" x="1479550" y="3962400"/>
          <p14:tracePt t="1776" x="1471613" y="3952875"/>
          <p14:tracePt t="1784" x="1443038" y="3933825"/>
          <p14:tracePt t="1791" x="1433513" y="3924300"/>
          <p14:tracePt t="1798" x="1423988" y="3905250"/>
          <p14:tracePt t="1807" x="1414463" y="3887788"/>
          <p14:tracePt t="1814" x="1377950" y="3859213"/>
          <p14:tracePt t="1822" x="1358900" y="3849688"/>
          <p14:tracePt t="1830" x="1339850" y="3840163"/>
          <p14:tracePt t="1838" x="1320800" y="3830638"/>
          <p14:tracePt t="1846" x="1292225" y="3811588"/>
          <p14:tracePt t="1854" x="1274763" y="3803650"/>
          <p14:tracePt t="1862" x="1255713" y="3784600"/>
          <p14:tracePt t="1868" x="1246188" y="3775075"/>
          <p14:tracePt t="1878" x="1208088" y="3756025"/>
          <p14:tracePt t="1884" x="1190625" y="3746500"/>
          <p14:tracePt t="1894" x="1171575" y="3736975"/>
          <p14:tracePt t="1900" x="1152525" y="3727450"/>
          <p14:tracePt t="1910" x="1143000" y="3717925"/>
          <p14:tracePt t="1916" x="1114425" y="3709988"/>
          <p14:tracePt t="1925" x="1114425" y="3700463"/>
          <p14:tracePt t="1932" x="1104900" y="3690938"/>
          <p14:tracePt t="1941" x="1104900" y="3681413"/>
          <p14:tracePt t="1948" x="1096963" y="3671888"/>
          <p14:tracePt t="1970" x="1087438" y="3652838"/>
          <p14:tracePt t="1978" x="1077913" y="3633788"/>
          <p14:tracePt t="1988" x="1077913" y="3624263"/>
          <p14:tracePt t="1994" x="1077913" y="3606800"/>
          <p14:tracePt t="2002" x="1068388" y="3578225"/>
          <p14:tracePt t="2010" x="1068388" y="3568700"/>
          <p14:tracePt t="2018" x="1068388" y="3549650"/>
          <p14:tracePt t="2027" x="1058863" y="3530600"/>
          <p14:tracePt t="2044" x="1058863" y="3513138"/>
          <p14:tracePt t="2056" x="1058863" y="3494088"/>
          <p14:tracePt t="2064" x="1058863" y="3484563"/>
          <p14:tracePt t="2080" x="1058863" y="3475038"/>
          <p14:tracePt t="2088" x="1058863" y="3455988"/>
          <p14:tracePt t="2104" x="1068388" y="3429000"/>
          <p14:tracePt t="2113" x="1077913" y="3429000"/>
          <p14:tracePt t="2118" x="1077913" y="3419475"/>
          <p14:tracePt t="2126" x="1077913" y="3409950"/>
          <p14:tracePt t="2134" x="1087438" y="3400425"/>
          <p14:tracePt t="2142" x="1087438" y="3381375"/>
          <p14:tracePt t="2150" x="1096963" y="3362325"/>
          <p14:tracePt t="2158" x="1104900" y="3362325"/>
          <p14:tracePt t="2166" x="1104900" y="3335338"/>
          <p14:tracePt t="2176" x="1104900" y="3316288"/>
          <p14:tracePt t="2182" x="1104900" y="3297238"/>
          <p14:tracePt t="2199" x="1104900" y="3268663"/>
          <p14:tracePt t="2212" x="1104900" y="3232150"/>
          <p14:tracePt t="2220" x="1104900" y="3222625"/>
          <p14:tracePt t="2228" x="1104900" y="3203575"/>
          <p14:tracePt t="2237" x="1104900" y="3194050"/>
          <p14:tracePt t="2254" x="1104900" y="3155950"/>
          <p14:tracePt t="2260" x="1104900" y="3138488"/>
          <p14:tracePt t="2268" x="1087438" y="3081338"/>
          <p14:tracePt t="2276" x="1087438" y="3062288"/>
          <p14:tracePt t="2284" x="1077913" y="3054350"/>
          <p14:tracePt t="2293" x="1068388" y="3025775"/>
          <p14:tracePt t="2299" x="1049338" y="2997200"/>
          <p14:tracePt t="2309" x="1049338" y="2978150"/>
          <p14:tracePt t="2314" x="1039813" y="2951163"/>
          <p14:tracePt t="2323" x="1030288" y="2951163"/>
          <p14:tracePt t="2330" x="1020763" y="2932113"/>
          <p14:tracePt t="2338" x="993775" y="2913063"/>
          <p14:tracePt t="2346" x="984250" y="2903538"/>
          <p14:tracePt t="2354" x="974725" y="2894013"/>
          <p14:tracePt t="2362" x="946150" y="2884488"/>
          <p14:tracePt t="2368" x="946150" y="2874963"/>
          <p14:tracePt t="2378" x="917575" y="2857500"/>
          <p14:tracePt t="2384" x="917575" y="2847975"/>
          <p14:tracePt t="2392" x="908050" y="2828925"/>
          <p14:tracePt t="2401" x="890588" y="2828925"/>
          <p14:tracePt t="2408" x="881063" y="2819400"/>
          <p14:tracePt t="2426" x="862013" y="2819400"/>
          <p14:tracePt t="2432" x="842963" y="2809875"/>
          <p14:tracePt t="2442" x="833438" y="2800350"/>
          <p14:tracePt t="2448" x="823913" y="2790825"/>
          <p14:tracePt t="2454" x="806450" y="2790825"/>
          <p14:tracePt t="2478" x="796925" y="2781300"/>
          <p14:tracePt t="2486" x="777875" y="2781300"/>
          <p14:tracePt t="2510" x="768350" y="2781300"/>
          <p14:tracePt t="2518" x="749300" y="2781300"/>
          <p14:tracePt t="2526" x="730250" y="2781300"/>
          <p14:tracePt t="2534" x="720725" y="2781300"/>
          <p14:tracePt t="2541" x="712788" y="2781300"/>
          <p14:tracePt t="2548" x="703263" y="2781300"/>
          <p14:tracePt t="2557" x="684213" y="2781300"/>
          <p14:tracePt t="2564" x="665163" y="2781300"/>
          <p14:tracePt t="2573" x="655638" y="2790825"/>
          <p14:tracePt t="2580" x="646113" y="2790825"/>
          <p14:tracePt t="2588" x="646113" y="2800350"/>
          <p14:tracePt t="2603" x="636588" y="2800350"/>
          <p14:tracePt t="2628" x="627063" y="2800350"/>
          <p14:tracePt t="2634" x="619125" y="2800350"/>
          <p14:tracePt t="2642" x="609600" y="2800350"/>
          <p14:tracePt t="2650" x="600075" y="2809875"/>
          <p14:tracePt t="2659" x="600075" y="2819400"/>
          <p14:tracePt t="2666" x="581025" y="2819400"/>
          <p14:tracePt t="2674" x="561975" y="2819400"/>
          <p14:tracePt t="2682" x="552450" y="2828925"/>
          <p14:tracePt t="2691" x="533400" y="2828925"/>
          <p14:tracePt t="2698" x="496888" y="2838450"/>
          <p14:tracePt t="2704" x="487363" y="2838450"/>
          <p14:tracePt t="2712" x="458788" y="2847975"/>
          <p14:tracePt t="2721" x="430213" y="2867025"/>
          <p14:tracePt t="2728" x="412750" y="2867025"/>
          <p14:tracePt t="2736" x="403225" y="2867025"/>
          <p14:tracePt t="2744" x="365125" y="2874963"/>
          <p14:tracePt t="2752" x="328613" y="2884488"/>
          <p14:tracePt t="2761" x="300038" y="2903538"/>
          <p14:tracePt t="2770" x="261938" y="2922588"/>
          <p14:tracePt t="2779" x="215900" y="2941638"/>
          <p14:tracePt t="2784" x="158750" y="3006725"/>
          <p14:tracePt t="2791" x="55563" y="3025775"/>
          <p14:tracePt t="2798" x="0" y="3071813"/>
          <p14:tracePt t="11995" x="9525" y="3222625"/>
          <p14:tracePt t="12003" x="19050" y="3222625"/>
          <p14:tracePt t="12010" x="28575" y="3222625"/>
          <p14:tracePt t="12049" x="47625" y="3222625"/>
          <p14:tracePt t="12065" x="55563" y="3222625"/>
          <p14:tracePt t="12097" x="65088" y="3222625"/>
          <p14:tracePt t="12105" x="74613" y="3222625"/>
          <p14:tracePt t="12110" x="84138" y="3222625"/>
          <p14:tracePt t="12118" x="93663" y="3222625"/>
          <p14:tracePt t="12143" x="103188" y="3222625"/>
          <p14:tracePt t="12150" x="112713" y="3222625"/>
          <p14:tracePt t="12163" x="131763" y="3222625"/>
          <p14:tracePt t="12174" x="141288" y="3232150"/>
          <p14:tracePt t="12183" x="149225" y="3232150"/>
          <p14:tracePt t="12207" x="168275" y="3241675"/>
          <p14:tracePt t="12212" x="187325" y="3241675"/>
          <p14:tracePt t="12228" x="187325" y="3249613"/>
          <p14:tracePt t="12236" x="196850" y="3249613"/>
          <p14:tracePt t="12244" x="206375" y="3249613"/>
          <p14:tracePt t="12260" x="215900" y="3249613"/>
          <p14:tracePt t="12276" x="242888" y="3249613"/>
          <p14:tracePt t="12290" x="261938" y="3249613"/>
          <p14:tracePt t="12298" x="271463" y="3249613"/>
          <p14:tracePt t="12306" x="280988" y="3249613"/>
          <p14:tracePt t="12314" x="300038" y="3249613"/>
          <p14:tracePt t="12322" x="309563" y="3249613"/>
          <p14:tracePt t="12331" x="328613" y="3249613"/>
          <p14:tracePt t="12338" x="346075" y="3259138"/>
          <p14:tracePt t="12354" x="365125" y="3278188"/>
          <p14:tracePt t="12363" x="374650" y="3278188"/>
          <p14:tracePt t="12368" x="393700" y="3278188"/>
          <p14:tracePt t="12376" x="403225" y="3278188"/>
          <p14:tracePt t="12384" x="422275" y="3287713"/>
          <p14:tracePt t="12394" x="449263" y="3297238"/>
          <p14:tracePt t="12400" x="496888" y="3316288"/>
          <p14:tracePt t="12410" x="525463" y="3325813"/>
          <p14:tracePt t="12416" x="561975" y="3325813"/>
          <p14:tracePt t="12432" x="571500" y="3316288"/>
          <p14:tracePt t="12454" x="590550" y="3316288"/>
          <p14:tracePt t="12470" x="609600" y="3316288"/>
          <p14:tracePt t="12486" x="619125" y="3316288"/>
          <p14:tracePt t="12494" x="627063" y="3325813"/>
          <p14:tracePt t="12502" x="636588" y="3335338"/>
          <p14:tracePt t="12518" x="655638" y="3352800"/>
          <p14:tracePt t="12526" x="684213" y="3352800"/>
          <p14:tracePt t="12532" x="693738" y="3352800"/>
          <p14:tracePt t="12540" x="703263" y="3352800"/>
          <p14:tracePt t="12548" x="739775" y="3352800"/>
          <p14:tracePt t="12556" x="749300" y="3352800"/>
          <p14:tracePt t="12564" x="768350" y="3352800"/>
          <p14:tracePt t="12572" x="796925" y="3352800"/>
          <p14:tracePt t="12581" x="833438" y="3352800"/>
          <p14:tracePt t="12588" x="852488" y="3352800"/>
          <p14:tracePt t="12597" x="890588" y="3371850"/>
          <p14:tracePt t="12604" x="917575" y="3381375"/>
          <p14:tracePt t="12613" x="936625" y="3381375"/>
          <p14:tracePt t="12618" x="946150" y="3381375"/>
          <p14:tracePt t="12626" x="965200" y="3381375"/>
          <p14:tracePt t="12634" x="974725" y="3390900"/>
          <p14:tracePt t="12643" x="984250" y="3390900"/>
          <p14:tracePt t="12650" x="1001713" y="3390900"/>
          <p14:tracePt t="12666" x="1020763" y="3390900"/>
          <p14:tracePt t="12674" x="1030288" y="3390900"/>
          <p14:tracePt t="12682" x="1049338" y="3390900"/>
          <p14:tracePt t="12691" x="1068388" y="3390900"/>
          <p14:tracePt t="12714" x="1096963" y="3390900"/>
          <p14:tracePt t="12720" x="1104900" y="3390900"/>
          <p14:tracePt t="12728" x="1114425" y="3390900"/>
          <p14:tracePt t="12736" x="1133475" y="3390900"/>
          <p14:tracePt t="12744" x="1143000" y="3390900"/>
          <p14:tracePt t="12752" x="1171575" y="3390900"/>
          <p14:tracePt t="12760" x="1171575" y="3400425"/>
          <p14:tracePt t="12768" x="1190625" y="3400425"/>
          <p14:tracePt t="12776" x="1208088" y="3400425"/>
          <p14:tracePt t="12790" x="1217613" y="3409950"/>
          <p14:tracePt t="12799" x="1246188" y="3419475"/>
          <p14:tracePt t="12805" x="1274763" y="3436938"/>
          <p14:tracePt t="12815" x="1284288" y="3436938"/>
          <p14:tracePt t="12822" x="1301750" y="3436938"/>
          <p14:tracePt t="12830" x="1349375" y="3436938"/>
          <p14:tracePt t="12838" x="1368425" y="3419475"/>
          <p14:tracePt t="12847" x="1377950" y="3419475"/>
          <p14:tracePt t="12854" x="1395413" y="3409950"/>
          <p14:tracePt t="12864" x="1414463" y="3409950"/>
          <p14:tracePt t="12868" x="1414463" y="3400425"/>
          <p14:tracePt t="12884" x="1423988" y="3400425"/>
          <p14:tracePt t="12893" x="1433513" y="3400425"/>
          <p14:tracePt t="12900" x="1443038" y="3400425"/>
          <p14:tracePt t="12910" x="1452563" y="3400425"/>
          <p14:tracePt t="12926" x="1471613" y="3400425"/>
          <p14:tracePt t="12932" x="1479550" y="3400425"/>
          <p14:tracePt t="12940" x="1489075" y="3400425"/>
          <p14:tracePt t="12954" x="1498600" y="3400425"/>
          <p14:tracePt t="12964" x="1498600" y="3390900"/>
          <p14:tracePt t="12986" x="1508125" y="3390900"/>
          <p14:tracePt t="13073" x="1536700" y="3390900"/>
          <p14:tracePt t="13081" x="1555750" y="3390900"/>
          <p14:tracePt t="13088" x="1565275" y="3390900"/>
          <p14:tracePt t="13097" x="1601788" y="3390900"/>
          <p14:tracePt t="13104" x="1639888" y="3381375"/>
          <p14:tracePt t="13114" x="1685925" y="3381375"/>
          <p14:tracePt t="13118" x="1743075" y="3371850"/>
          <p14:tracePt t="13126" x="1752600" y="3371850"/>
          <p14:tracePt t="13134" x="1789113" y="3371850"/>
          <p14:tracePt t="13143" x="1817688" y="3371850"/>
          <p14:tracePt t="13150" x="1846263" y="3371850"/>
          <p14:tracePt t="13160" x="1855788" y="3371850"/>
          <p14:tracePt t="13166" x="1892300" y="3371850"/>
          <p14:tracePt t="13176" x="1939925" y="3371850"/>
          <p14:tracePt t="13182" x="1976438" y="3371850"/>
          <p14:tracePt t="13191" x="2014538" y="3381375"/>
          <p14:tracePt t="13199" x="2070100" y="3381375"/>
          <p14:tracePt t="13204" x="2098675" y="3381375"/>
          <p14:tracePt t="13213" x="2136775" y="3381375"/>
          <p14:tracePt t="13220" x="2182813" y="3381375"/>
          <p14:tracePt t="13229" x="2220913" y="3381375"/>
          <p14:tracePt t="13236" x="2266950" y="3381375"/>
          <p14:tracePt t="13244" x="2286000" y="3381375"/>
          <p14:tracePt t="13252" x="2324100" y="3381375"/>
          <p14:tracePt t="13260" x="2351088" y="3381375"/>
          <p14:tracePt t="13268" x="2389188" y="3371850"/>
          <p14:tracePt t="13276" x="2427288" y="3362325"/>
          <p14:tracePt t="13282" x="2454275" y="3362325"/>
          <p14:tracePt t="13291" x="2482850" y="3352800"/>
          <p14:tracePt t="13299" x="2530475" y="3335338"/>
          <p14:tracePt t="13306" x="2586038" y="3335338"/>
          <p14:tracePt t="13316" x="2614613" y="3335338"/>
          <p14:tracePt t="13322" x="2641600" y="3316288"/>
          <p14:tracePt t="13331" x="2679700" y="3316288"/>
          <p14:tracePt t="13338" x="2708275" y="3297238"/>
          <p14:tracePt t="13348" x="2717800" y="3287713"/>
          <p14:tracePt t="13354" x="2773363" y="3278188"/>
          <p14:tracePt t="13364" x="2801938" y="3278188"/>
          <p14:tracePt t="13368" x="2828925" y="3268663"/>
          <p14:tracePt t="13376" x="2876550" y="3259138"/>
          <p14:tracePt t="13384" x="2922588" y="3259138"/>
          <p14:tracePt t="13392" x="2979738" y="3259138"/>
          <p14:tracePt t="13400" x="3025775" y="3249613"/>
          <p14:tracePt t="13409" x="3073400" y="3249613"/>
          <p14:tracePt t="13416" x="3167063" y="3222625"/>
          <p14:tracePt t="13426" x="3251200" y="3213100"/>
          <p14:tracePt t="13432" x="3335338" y="3194050"/>
          <p14:tracePt t="13442" x="3429000" y="3165475"/>
          <p14:tracePt t="13447" x="3476625" y="3165475"/>
          <p14:tracePt t="13454" x="3541713" y="3165475"/>
          <p14:tracePt t="13464" x="3579813" y="3165475"/>
          <p14:tracePt t="13470" x="3616325" y="3165475"/>
          <p14:tracePt t="13480" x="3663950" y="3165475"/>
          <p14:tracePt t="13486" x="3700463" y="3148013"/>
          <p14:tracePt t="13495" x="3709988" y="3148013"/>
          <p14:tracePt t="13502" x="3738563" y="3138488"/>
          <p14:tracePt t="13510" x="3748088" y="3138488"/>
          <p14:tracePt t="13597" x="3738563" y="3138488"/>
          <p14:tracePt t="13605" x="3719513" y="3138488"/>
          <p14:tracePt t="13613" x="3690938" y="3138488"/>
          <p14:tracePt t="13619" x="3663950" y="3138488"/>
          <p14:tracePt t="13627" x="3644900" y="3138488"/>
          <p14:tracePt t="13635" x="3606800" y="3138488"/>
          <p14:tracePt t="13644" x="3560763" y="3148013"/>
          <p14:tracePt t="13651" x="3522663" y="3148013"/>
          <p14:tracePt t="13661" x="3484563" y="3148013"/>
          <p14:tracePt t="13668" x="3438525" y="3165475"/>
          <p14:tracePt t="13679" x="3373438" y="3194050"/>
          <p14:tracePt t="13683" x="3270250" y="3213100"/>
          <p14:tracePt t="13692" x="3176588" y="3241675"/>
          <p14:tracePt t="13698" x="3109913" y="3241675"/>
          <p14:tracePt t="13704" x="3035300" y="3249613"/>
          <p14:tracePt t="13715" x="2979738" y="3259138"/>
          <p14:tracePt t="13720" x="2867025" y="3259138"/>
          <p14:tracePt t="13730" x="2744788" y="3259138"/>
          <p14:tracePt t="13736" x="2632075" y="3259138"/>
          <p14:tracePt t="13745" x="2595563" y="3241675"/>
          <p14:tracePt t="13831" x="2576513" y="3241675"/>
          <p14:tracePt t="13839" x="2492375" y="3287713"/>
          <p14:tracePt t="13848" x="2435225" y="3306763"/>
          <p14:tracePt t="13856" x="2417763" y="3316288"/>
          <p14:tracePt t="13862" x="2379663" y="3316288"/>
          <p14:tracePt t="13869" x="2360613" y="3316288"/>
          <p14:tracePt t="13878" x="2333625" y="3316288"/>
          <p14:tracePt t="13886" x="2295525" y="3316288"/>
          <p14:tracePt t="13894" x="2276475" y="3316288"/>
          <p14:tracePt t="13902" x="2239963" y="3316288"/>
          <p14:tracePt t="13908" x="2230438" y="3316288"/>
          <p14:tracePt t="13916" x="2201863" y="3335338"/>
          <p14:tracePt t="13925" x="2173288" y="3335338"/>
          <p14:tracePt t="13932" x="2089150" y="3352800"/>
          <p14:tracePt t="13942" x="2060575" y="3352800"/>
          <p14:tracePt t="13948" x="2043113" y="3352800"/>
          <p14:tracePt t="13954" x="1957388" y="3352800"/>
          <p14:tracePt t="13963" x="1846263" y="3352800"/>
          <p14:tracePt t="13970" x="1733550" y="3352800"/>
          <p14:tracePt t="13979" x="1639888" y="3352800"/>
          <p14:tracePt t="13986" x="1601788" y="3352800"/>
          <p14:tracePt t="13995" x="1517650" y="3352800"/>
          <p14:tracePt t="14001" x="1452563" y="3352800"/>
          <p14:tracePt t="14010" x="1404938" y="3362325"/>
          <p14:tracePt t="14018" x="1377950" y="3371850"/>
          <p14:tracePt t="14032" x="1358900" y="3371850"/>
          <p14:tracePt t="14045" x="1349375" y="3371850"/>
          <p14:tracePt t="14049" x="1330325" y="3381375"/>
          <p14:tracePt t="14057" x="1320800" y="3381375"/>
          <p14:tracePt t="14066" x="1301750" y="3390900"/>
          <p14:tracePt t="14073" x="1255713" y="3400425"/>
          <p14:tracePt t="14081" x="1236663" y="3409950"/>
          <p14:tracePt t="14089" x="1198563" y="3429000"/>
          <p14:tracePt t="14097" x="1152525" y="3429000"/>
          <p14:tracePt t="14104" x="1096963" y="3436938"/>
          <p14:tracePt t="14114" x="1049338" y="3446463"/>
          <p14:tracePt t="14118" x="1011238" y="3475038"/>
          <p14:tracePt t="14126" x="955675" y="3494088"/>
          <p14:tracePt t="14134" x="927100" y="3513138"/>
          <p14:tracePt t="14143" x="890588" y="3549650"/>
          <p14:tracePt t="14153" x="823913" y="3568700"/>
          <p14:tracePt t="14160" x="768350" y="3606800"/>
          <p14:tracePt t="14169" x="712788" y="3633788"/>
          <p14:tracePt t="14177" x="655638" y="3662363"/>
          <p14:tracePt t="14182" x="609600" y="3681413"/>
          <p14:tracePt t="14194" x="581025" y="3700463"/>
          <p14:tracePt t="14197" x="515938" y="3727450"/>
          <p14:tracePt t="14205" x="449263" y="3736975"/>
          <p14:tracePt t="14214" x="393700" y="3775075"/>
          <p14:tracePt t="14221" x="355600" y="3794125"/>
          <p14:tracePt t="14229" x="280988" y="3811588"/>
          <p14:tracePt t="14237" x="271463" y="3830638"/>
          <p14:tracePt t="14245" x="242888" y="3849688"/>
          <p14:tracePt t="14253" x="234950" y="3859213"/>
          <p14:tracePt t="14261" x="215900" y="3859213"/>
          <p14:tracePt t="14269" x="196850" y="3859213"/>
          <p14:tracePt t="14283" x="187325" y="3859213"/>
          <p14:tracePt t="14299" x="168275" y="3868738"/>
          <p14:tracePt t="14309" x="158750" y="3868738"/>
          <p14:tracePt t="14323" x="158750" y="3878263"/>
          <p14:tracePt t="14384" x="177800" y="3878263"/>
          <p14:tracePt t="14394" x="196850" y="3878263"/>
          <p14:tracePt t="14401" x="215900" y="3878263"/>
          <p14:tracePt t="14409" x="215900" y="3887788"/>
          <p14:tracePt t="14417" x="234950" y="3887788"/>
          <p14:tracePt t="14433" x="242888" y="3887788"/>
          <p14:tracePt t="14443" x="242888" y="3878263"/>
          <p14:tracePt t="14455" x="252413" y="3878263"/>
          <p14:tracePt t="14464" x="261938" y="3868738"/>
          <p14:tracePt t="14487" x="271463" y="3868738"/>
          <p14:tracePt t="14495" x="280988" y="3868738"/>
          <p14:tracePt t="14503" x="290513" y="3868738"/>
          <p14:tracePt t="14519" x="319088" y="3868738"/>
          <p14:tracePt t="14526" x="346075" y="3859213"/>
          <p14:tracePt t="14533" x="365125" y="3859213"/>
          <p14:tracePt t="14542" x="403225" y="3859213"/>
          <p14:tracePt t="14549" x="412750" y="3859213"/>
          <p14:tracePt t="14559" x="430213" y="3859213"/>
          <p14:tracePt t="14566" x="449263" y="3849688"/>
          <p14:tracePt t="14582" x="477838" y="3849688"/>
          <p14:tracePt t="14589" x="487363" y="3849688"/>
          <p14:tracePt t="14597" x="515938" y="3849688"/>
          <p14:tracePt t="14604" x="533400" y="3849688"/>
          <p14:tracePt t="14614" x="571500" y="3849688"/>
          <p14:tracePt t="14621" x="581025" y="3849688"/>
          <p14:tracePt t="14626" x="619125" y="3849688"/>
          <p14:tracePt t="14635" x="665163" y="3840163"/>
          <p14:tracePt t="14643" x="693738" y="3840163"/>
          <p14:tracePt t="14651" x="730250" y="3840163"/>
          <p14:tracePt t="14659" x="749300" y="3840163"/>
          <p14:tracePt t="14667" x="768350" y="3840163"/>
          <p14:tracePt t="14675" x="777875" y="3830638"/>
          <p14:tracePt t="14683" x="787400" y="3830638"/>
          <p14:tracePt t="14693" x="814388" y="3821113"/>
          <p14:tracePt t="14697" x="833438" y="3821113"/>
          <p14:tracePt t="14704" x="852488" y="3821113"/>
          <p14:tracePt t="14713" x="871538" y="3811588"/>
          <p14:tracePt t="14721" x="908050" y="3811588"/>
          <p14:tracePt t="14729" x="917575" y="3803650"/>
          <p14:tracePt t="14736" x="955675" y="3794125"/>
          <p14:tracePt t="14746" x="984250" y="3794125"/>
          <p14:tracePt t="14752" x="1001713" y="3794125"/>
          <p14:tracePt t="14761" x="1020763" y="3794125"/>
          <p14:tracePt t="14769" x="1058863" y="3784600"/>
          <p14:tracePt t="14777" x="1077913" y="3784600"/>
          <p14:tracePt t="14784" x="1096963" y="3784600"/>
          <p14:tracePt t="14792" x="1123950" y="3784600"/>
          <p14:tracePt t="14798" x="1152525" y="3784600"/>
          <p14:tracePt t="14810" x="1171575" y="3775075"/>
          <p14:tracePt t="14815" x="1208088" y="3775075"/>
          <p14:tracePt t="14825" x="1227138" y="3765550"/>
          <p14:tracePt t="14832" x="1246188" y="3756025"/>
          <p14:tracePt t="14839" x="1274763" y="3756025"/>
          <p14:tracePt t="14848" x="1301750" y="3756025"/>
          <p14:tracePt t="14855" x="1320800" y="3756025"/>
          <p14:tracePt t="14861" x="1349375" y="3746500"/>
          <p14:tracePt t="14869" x="1368425" y="3746500"/>
          <p14:tracePt t="14876" x="1395413" y="3746500"/>
          <p14:tracePt t="14885" x="1414463" y="3746500"/>
          <p14:tracePt t="14893" x="1433513" y="3746500"/>
          <p14:tracePt t="14901" x="1443038" y="3746500"/>
          <p14:tracePt t="14909" x="1462088" y="3746500"/>
          <p14:tracePt t="14917" x="1489075" y="3746500"/>
          <p14:tracePt t="14926" x="1517650" y="3746500"/>
          <p14:tracePt t="14933" x="1555750" y="3746500"/>
          <p14:tracePt t="14942" x="1592263" y="3746500"/>
          <p14:tracePt t="14950" x="1630363" y="3746500"/>
          <p14:tracePt t="14955" x="1668463" y="3746500"/>
          <p14:tracePt t="14964" x="1695450" y="3746500"/>
          <p14:tracePt t="14970" x="1714500" y="3746500"/>
          <p14:tracePt t="14980" x="1752600" y="3746500"/>
          <p14:tracePt t="14986" x="1770063" y="3746500"/>
          <p14:tracePt t="14996" x="1789113" y="3746500"/>
          <p14:tracePt t="15003" x="1827213" y="3746500"/>
          <p14:tracePt t="15011" x="1846263" y="3746500"/>
          <p14:tracePt t="15019" x="1873250" y="3746500"/>
          <p14:tracePt t="15026" x="1901825" y="3746500"/>
          <p14:tracePt t="15045" x="1949450" y="3746500"/>
          <p14:tracePt t="15049" x="1966913" y="3746500"/>
          <p14:tracePt t="15059" x="1995488" y="3746500"/>
          <p14:tracePt t="15066" x="2024063" y="3756025"/>
          <p14:tracePt t="15075" x="2070100" y="3756025"/>
          <p14:tracePt t="15082" x="2098675" y="3765550"/>
          <p14:tracePt t="15089" x="2127250" y="3775075"/>
          <p14:tracePt t="15097" x="2146300" y="3775075"/>
          <p14:tracePt t="15104" x="2173288" y="3775075"/>
          <p14:tracePt t="15113" x="2192338" y="3775075"/>
          <p14:tracePt t="15119" x="2220913" y="3775075"/>
          <p14:tracePt t="15127" x="2247900" y="3775075"/>
          <p14:tracePt t="15135" x="2276475" y="3775075"/>
          <p14:tracePt t="15143" x="2324100" y="3784600"/>
          <p14:tracePt t="15151" x="2341563" y="3784600"/>
          <p14:tracePt t="15159" x="2379663" y="3784600"/>
          <p14:tracePt t="15166" x="2427288" y="3784600"/>
          <p14:tracePt t="15175" x="2473325" y="3784600"/>
          <p14:tracePt t="15183" x="2501900" y="3784600"/>
          <p14:tracePt t="15192" x="2557463" y="3794125"/>
          <p14:tracePt t="15205" x="2614613" y="3803650"/>
          <p14:tracePt t="15213" x="2641600" y="3811588"/>
          <p14:tracePt t="15221" x="2670175" y="3811588"/>
          <p14:tracePt t="15229" x="2717800" y="3811588"/>
          <p14:tracePt t="15237" x="2735263" y="3811588"/>
          <p14:tracePt t="15245" x="2773363" y="3811588"/>
          <p14:tracePt t="15253" x="2811463" y="3811588"/>
          <p14:tracePt t="15262" x="2828925" y="3811588"/>
          <p14:tracePt t="15269" x="2847975" y="3821113"/>
          <p14:tracePt t="15275" x="2876550" y="3840163"/>
          <p14:tracePt t="15283" x="2886075" y="3840163"/>
          <p14:tracePt t="15291" x="2913063" y="3840163"/>
          <p14:tracePt t="15299" x="2922588" y="3840163"/>
          <p14:tracePt t="15308" x="2941638" y="3840163"/>
          <p14:tracePt t="15314" x="2979738" y="3849688"/>
          <p14:tracePt t="15327" x="3006725" y="3868738"/>
          <p14:tracePt t="15331" x="3044825" y="3868738"/>
          <p14:tracePt t="15342" x="3063875" y="3868738"/>
          <p14:tracePt t="15348" x="3101975" y="3868738"/>
          <p14:tracePt t="15355" x="3119438" y="3868738"/>
          <p14:tracePt t="15364" x="3138488" y="3868738"/>
          <p14:tracePt t="15369" x="3167063" y="3868738"/>
          <p14:tracePt t="15376" x="3213100" y="3878263"/>
          <p14:tracePt t="15385" x="3241675" y="3878263"/>
          <p14:tracePt t="15393" x="3289300" y="3878263"/>
          <p14:tracePt t="15401" x="3354388" y="3878263"/>
          <p14:tracePt t="15409" x="3400425" y="3878263"/>
          <p14:tracePt t="15417" x="3467100" y="3868738"/>
          <p14:tracePt t="15425" x="3513138" y="3849688"/>
          <p14:tracePt t="15433" x="3541713" y="3849688"/>
          <p14:tracePt t="15442" x="3570288" y="3849688"/>
          <p14:tracePt t="15451" x="3587750" y="3849688"/>
          <p14:tracePt t="15454" x="3616325" y="3849688"/>
          <p14:tracePt t="15463" x="3635375" y="3849688"/>
          <p14:tracePt t="15479" x="3635375" y="3840163"/>
          <p14:tracePt t="15565" x="3616325" y="3830638"/>
          <p14:tracePt t="15574" x="3587750" y="3830638"/>
          <p14:tracePt t="15581" x="3560763" y="3830638"/>
          <p14:tracePt t="15591" x="3522663" y="3830638"/>
          <p14:tracePt t="15597" x="3467100" y="3821113"/>
          <p14:tracePt t="15605" x="3429000" y="3821113"/>
          <p14:tracePt t="15611" x="3373438" y="3821113"/>
          <p14:tracePt t="15619" x="3325813" y="3821113"/>
          <p14:tracePt t="15627" x="3241675" y="3794125"/>
          <p14:tracePt t="15635" x="3157538" y="3784600"/>
          <p14:tracePt t="15643" x="3054350" y="3784600"/>
          <p14:tracePt t="15651" x="2905125" y="3746500"/>
          <p14:tracePt t="15659" x="2717800" y="3746500"/>
          <p14:tracePt t="15667" x="2501900" y="3700463"/>
          <p14:tracePt t="15675" x="2351088" y="3700463"/>
          <p14:tracePt t="15684" x="2192338" y="3690938"/>
          <p14:tracePt t="15691" x="2024063" y="3690938"/>
          <p14:tracePt t="15701" x="1892300" y="3690938"/>
          <p14:tracePt t="15706" x="1752600" y="3690938"/>
          <p14:tracePt t="15714" x="1649413" y="3690938"/>
          <p14:tracePt t="15722" x="1489075" y="3690938"/>
          <p14:tracePt t="15729" x="1395413" y="3690938"/>
          <p14:tracePt t="15737" x="1301750" y="3690938"/>
          <p14:tracePt t="15746" x="1208088" y="3690938"/>
          <p14:tracePt t="15754" x="1068388" y="3690938"/>
          <p14:tracePt t="15761" x="974725" y="3717925"/>
          <p14:tracePt t="15769" x="890588" y="3717925"/>
          <p14:tracePt t="15776" x="823913" y="3727450"/>
          <p14:tracePt t="15784" x="739775" y="3765550"/>
          <p14:tracePt t="15792" x="693738" y="3765550"/>
          <p14:tracePt t="15801" x="655638" y="3765550"/>
          <p14:tracePt t="15808" x="636588" y="3775075"/>
          <p14:tracePt t="15816" x="600075" y="3775075"/>
          <p14:tracePt t="15826" x="581025" y="3775075"/>
          <p14:tracePt t="15831" x="561975" y="3775075"/>
          <p14:tracePt t="15841" x="542925" y="3784600"/>
          <p14:tracePt t="15848" x="542925" y="3794125"/>
          <p14:tracePt t="15858" x="515938" y="3803650"/>
          <p14:tracePt t="15863" x="506413" y="3811588"/>
          <p14:tracePt t="15869" x="496888" y="3811588"/>
          <p14:tracePt t="15877" x="487363" y="3811588"/>
          <p14:tracePt t="15893" x="477838" y="3811588"/>
          <p14:tracePt t="15901" x="458788" y="3811588"/>
          <p14:tracePt t="15917" x="439738" y="3811588"/>
          <p14:tracePt t="15926" x="422275" y="3811588"/>
          <p14:tracePt t="15933" x="412750" y="3821113"/>
          <p14:tracePt t="15942" x="403225" y="3840163"/>
          <p14:tracePt t="15947" x="393700" y="3859213"/>
          <p14:tracePt t="15958" x="384175" y="3878263"/>
          <p14:tracePt t="15964" x="374650" y="3878263"/>
          <p14:tracePt t="15972" x="365125" y="3878263"/>
          <p14:tracePt t="15980" x="355600" y="3878263"/>
          <p14:tracePt t="15987" x="355600" y="3887788"/>
          <p14:tracePt t="15996" x="346075" y="3897313"/>
          <p14:tracePt t="16012" x="336550" y="3897313"/>
          <p14:tracePt t="16019" x="328613" y="3897313"/>
          <p14:tracePt t="16027" x="319088" y="3905250"/>
          <p14:tracePt t="16033" x="319088" y="3914775"/>
          <p14:tracePt t="16045" x="319088" y="3924300"/>
          <p14:tracePt t="16049" x="309563" y="3924300"/>
          <p14:tracePt t="16058" x="300038" y="3924300"/>
          <p14:tracePt t="16075" x="280988" y="3933825"/>
          <p14:tracePt t="16082" x="261938" y="3943350"/>
          <p14:tracePt t="16093" x="261938" y="3952875"/>
          <p14:tracePt t="16098" x="252413" y="3952875"/>
          <p14:tracePt t="16108" x="252413" y="3971925"/>
          <p14:tracePt t="16111" x="234950" y="3971925"/>
          <p14:tracePt t="16122" x="234950" y="3981450"/>
          <p14:tracePt t="16167" x="234950" y="3998913"/>
          <p14:tracePt t="16183" x="234950" y="4008438"/>
          <p14:tracePt t="16205" x="234950" y="4027488"/>
          <p14:tracePt t="16221" x="234950" y="4037013"/>
          <p14:tracePt t="16237" x="234950" y="4056063"/>
          <p14:tracePt t="16246" x="234950" y="4065588"/>
          <p14:tracePt t="16253" x="242888" y="4075113"/>
          <p14:tracePt t="16261" x="252413" y="4075113"/>
          <p14:tracePt t="16269" x="252413" y="4084638"/>
          <p14:tracePt t="16275" x="252413" y="4092575"/>
          <p14:tracePt t="16283" x="261938" y="4092575"/>
          <p14:tracePt t="16292" x="271463" y="4102100"/>
          <p14:tracePt t="16307" x="280988" y="4111625"/>
          <p14:tracePt t="16315" x="290513" y="4111625"/>
          <p14:tracePt t="16325" x="300038" y="4121150"/>
          <p14:tracePt t="16333" x="309563" y="4130675"/>
          <p14:tracePt t="16342" x="319088" y="4130675"/>
          <p14:tracePt t="16347" x="328613" y="4140200"/>
          <p14:tracePt t="16357" x="336550" y="4140200"/>
          <p14:tracePt t="16364" x="346075" y="4149725"/>
          <p14:tracePt t="16369" x="374650" y="4149725"/>
          <p14:tracePt t="16378" x="403225" y="4159250"/>
          <p14:tracePt t="16385" x="422275" y="4168775"/>
          <p14:tracePt t="16394" x="468313" y="4168775"/>
          <p14:tracePt t="16401" x="477838" y="4178300"/>
          <p14:tracePt t="16409" x="515938" y="4186238"/>
          <p14:tracePt t="16417" x="571500" y="4195763"/>
          <p14:tracePt t="16424" x="619125" y="4205288"/>
          <p14:tracePt t="16433" x="655638" y="4224338"/>
          <p14:tracePt t="16442" x="739775" y="4243388"/>
          <p14:tracePt t="16447" x="787400" y="4243388"/>
          <p14:tracePt t="16457" x="881063" y="4243388"/>
          <p14:tracePt t="16463" x="917575" y="4243388"/>
          <p14:tracePt t="16475" x="965200" y="4243388"/>
          <p14:tracePt t="16480" x="1011238" y="4252913"/>
          <p14:tracePt t="16488" x="1039813" y="4252913"/>
          <p14:tracePt t="16496" x="1096963" y="4252913"/>
          <p14:tracePt t="16503" x="1143000" y="4252913"/>
          <p14:tracePt t="16511" x="1162050" y="4252913"/>
          <p14:tracePt t="16519" x="1208088" y="4252913"/>
          <p14:tracePt t="16528" x="1236663" y="4262438"/>
          <p14:tracePt t="16533" x="1255713" y="4271963"/>
          <p14:tracePt t="16542" x="1284288" y="4279900"/>
          <p14:tracePt t="16551" x="1349375" y="4279900"/>
          <p14:tracePt t="16557" x="1377950" y="4279900"/>
          <p14:tracePt t="16565" x="1423988" y="4279900"/>
          <p14:tracePt t="16574" x="1452563" y="4279900"/>
          <p14:tracePt t="16582" x="1489075" y="4289425"/>
          <p14:tracePt t="16593" x="1508125" y="4289425"/>
          <p14:tracePt t="16597" x="1546225" y="4289425"/>
          <p14:tracePt t="16609" x="1582738" y="4289425"/>
          <p14:tracePt t="16613" x="1611313" y="4289425"/>
          <p14:tracePt t="16624" x="1658938" y="4298950"/>
          <p14:tracePt t="16627" x="1685925" y="4298950"/>
          <p14:tracePt t="16635" x="1724025" y="4298950"/>
          <p14:tracePt t="16644" x="1770063" y="4298950"/>
          <p14:tracePt t="16651" x="1817688" y="4298950"/>
          <p14:tracePt t="16659" x="1855788" y="4298950"/>
          <p14:tracePt t="16667" x="1882775" y="4298950"/>
          <p14:tracePt t="16674" x="1892300" y="4308475"/>
          <p14:tracePt t="16683" x="1930400" y="4327525"/>
          <p14:tracePt t="16692" x="1985963" y="4327525"/>
          <p14:tracePt t="16697" x="2014538" y="4327525"/>
          <p14:tracePt t="16708" x="2060575" y="4327525"/>
          <p14:tracePt t="16713" x="2108200" y="4308475"/>
          <p14:tracePt t="16724" x="2136775" y="4308475"/>
          <p14:tracePt t="16730" x="2182813" y="4308475"/>
          <p14:tracePt t="16738" x="2220913" y="4298950"/>
          <p14:tracePt t="16746" x="2247900" y="4298950"/>
          <p14:tracePt t="16754" x="2295525" y="4289425"/>
          <p14:tracePt t="16761" x="2324100" y="4289425"/>
          <p14:tracePt t="16769" x="2333625" y="4289425"/>
          <p14:tracePt t="16778" x="2360613" y="4289425"/>
          <p14:tracePt t="16785" x="2379663" y="4279900"/>
          <p14:tracePt t="16792" x="2389188" y="4271963"/>
          <p14:tracePt t="16799" x="2417763" y="4271963"/>
          <p14:tracePt t="16807" x="2454275" y="4271963"/>
          <p14:tracePt t="16815" x="2482850" y="4271963"/>
          <p14:tracePt t="16824" x="2511425" y="4271963"/>
          <p14:tracePt t="16832" x="2538413" y="4271963"/>
          <p14:tracePt t="16840" x="2566988" y="4271963"/>
          <p14:tracePt t="16848" x="2576513" y="4271963"/>
          <p14:tracePt t="16858" x="2605088" y="4271963"/>
          <p14:tracePt t="16861" x="2641600" y="4271963"/>
          <p14:tracePt t="16869" x="2660650" y="4271963"/>
          <p14:tracePt t="16877" x="2679700" y="4271963"/>
          <p14:tracePt t="16885" x="2689225" y="4271963"/>
          <p14:tracePt t="16894" x="2708275" y="4271963"/>
          <p14:tracePt t="16901" x="2744788" y="4271963"/>
          <p14:tracePt t="16909" x="2763838" y="4271963"/>
          <p14:tracePt t="16917" x="2801938" y="4271963"/>
          <p14:tracePt t="16925" x="2828925" y="4271963"/>
          <p14:tracePt t="16933" x="2867025" y="4271963"/>
          <p14:tracePt t="16941" x="2895600" y="4271963"/>
          <p14:tracePt t="16949" x="2922588" y="4271963"/>
          <p14:tracePt t="16958" x="2932113" y="4271963"/>
          <p14:tracePt t="16964" x="2951163" y="4271963"/>
          <p14:tracePt t="16974" x="2970213" y="4271963"/>
          <p14:tracePt t="16979" x="2989263" y="4271963"/>
          <p14:tracePt t="16991" x="3016250" y="4271963"/>
          <p14:tracePt t="17000" x="3054350" y="4271963"/>
          <p14:tracePt t="17002" x="3092450" y="4271963"/>
          <p14:tracePt t="17010" x="3109913" y="4271963"/>
          <p14:tracePt t="17018" x="3128963" y="4271963"/>
          <p14:tracePt t="17026" x="3157538" y="4271963"/>
          <p14:tracePt t="17034" x="3167063" y="4271963"/>
          <p14:tracePt t="17041" x="3195638" y="4271963"/>
          <p14:tracePt t="17048" x="3213100" y="4271963"/>
          <p14:tracePt t="17056" x="3241675" y="4271963"/>
          <p14:tracePt t="17064" x="3270250" y="4271963"/>
          <p14:tracePt t="17072" x="3306763" y="4271963"/>
          <p14:tracePt t="17080" x="3335338" y="4271963"/>
          <p14:tracePt t="17088" x="3373438" y="4271963"/>
          <p14:tracePt t="17096" x="3390900" y="4271963"/>
          <p14:tracePt t="17105" x="3409950" y="4271963"/>
          <p14:tracePt t="17110" x="3438525" y="4262438"/>
          <p14:tracePt t="17118" x="3467100" y="4262438"/>
          <p14:tracePt t="17126" x="3476625" y="4262438"/>
          <p14:tracePt t="17134" x="3513138" y="4262438"/>
          <p14:tracePt t="17143" x="3541713" y="4262438"/>
          <p14:tracePt t="17150" x="3579813" y="4262438"/>
          <p14:tracePt t="17159" x="3597275" y="4262438"/>
          <p14:tracePt t="17166" x="3625850" y="4262438"/>
          <p14:tracePt t="17175" x="3663950" y="4252913"/>
          <p14:tracePt t="17182" x="3681413" y="4252913"/>
          <p14:tracePt t="17188" x="3709988" y="4252913"/>
          <p14:tracePt t="17199" x="3738563" y="4252913"/>
          <p14:tracePt t="17205" x="3748088" y="4252913"/>
          <p14:tracePt t="17212" x="3784600" y="4252913"/>
          <p14:tracePt t="17223" x="3813175" y="4252913"/>
          <p14:tracePt t="17229" x="3851275" y="4252913"/>
          <p14:tracePt t="17236" x="3868738" y="4252913"/>
          <p14:tracePt t="17244" x="3906838" y="4252913"/>
          <p14:tracePt t="17252" x="3944938" y="4252913"/>
          <p14:tracePt t="17261" x="3962400" y="4252913"/>
          <p14:tracePt t="17268" x="3971925" y="4252913"/>
          <p14:tracePt t="17277" x="3981450" y="4252913"/>
          <p14:tracePt t="17282" x="3990975" y="4252913"/>
          <p14:tracePt t="17291" x="4000500" y="4252913"/>
          <p14:tracePt t="17306" x="4010025" y="4252913"/>
          <p14:tracePt t="17322" x="4029075" y="4252913"/>
          <p14:tracePt t="17330" x="4038600" y="4252913"/>
          <p14:tracePt t="17338" x="4048125" y="4252913"/>
          <p14:tracePt t="17346" x="4065588" y="4262438"/>
          <p14:tracePt t="17355" x="4075113" y="4271963"/>
          <p14:tracePt t="17363" x="4084638" y="4271963"/>
          <p14:tracePt t="17369" x="4094163" y="4271963"/>
          <p14:tracePt t="17377" x="4103688" y="4271963"/>
          <p14:tracePt t="17394" x="4113213" y="4271963"/>
          <p14:tracePt t="17409" x="4122738" y="4271963"/>
          <p14:tracePt t="17433" x="4132263" y="4271963"/>
          <p14:tracePt t="20400" x="4113213" y="4271963"/>
          <p14:tracePt t="20408" x="4075113" y="4271963"/>
          <p14:tracePt t="20417" x="4019550" y="4271963"/>
          <p14:tracePt t="20424" x="3944938" y="4233863"/>
          <p14:tracePt t="20433" x="3841750" y="4233863"/>
          <p14:tracePt t="20440" x="3700463" y="4233863"/>
          <p14:tracePt t="20446" x="3616325" y="4224338"/>
          <p14:tracePt t="20455" x="3494088" y="4205288"/>
          <p14:tracePt t="20462" x="3400425" y="4195763"/>
          <p14:tracePt t="20472" x="3297238" y="4186238"/>
          <p14:tracePt t="20478" x="3176588" y="4159250"/>
          <p14:tracePt t="20486" x="3063875" y="4121150"/>
          <p14:tracePt t="20494" x="2979738" y="4102100"/>
          <p14:tracePt t="20502" x="2838450" y="4056063"/>
          <p14:tracePt t="20510" x="2725738" y="4008438"/>
          <p14:tracePt t="20518" x="2595563" y="3962400"/>
          <p14:tracePt t="20526" x="2454275" y="3962400"/>
          <p14:tracePt t="20532" x="2324100" y="3897313"/>
          <p14:tracePt t="20540" x="2257425" y="3878263"/>
          <p14:tracePt t="20548" x="2146300" y="3878263"/>
          <p14:tracePt t="20558" x="2043113" y="3878263"/>
          <p14:tracePt t="20564" x="1976438" y="3878263"/>
          <p14:tracePt t="20572" x="1863725" y="3878263"/>
          <p14:tracePt t="20580" x="1770063" y="3878263"/>
          <p14:tracePt t="20589" x="1649413" y="3878263"/>
          <p14:tracePt t="20596" x="1527175" y="3878263"/>
          <p14:tracePt t="20605" x="1395413" y="3868738"/>
          <p14:tracePt t="20610" x="1284288" y="3840163"/>
          <p14:tracePt t="20618" x="1162050" y="3830638"/>
          <p14:tracePt t="20626" x="1049338" y="3803650"/>
          <p14:tracePt t="20635" x="917575" y="3794125"/>
          <p14:tracePt t="20642" x="823913" y="3784600"/>
          <p14:tracePt t="20652" x="730250" y="3784600"/>
          <p14:tracePt t="20658" x="655638" y="3784600"/>
          <p14:tracePt t="20667" x="609600" y="3784600"/>
          <p14:tracePt t="20674" x="571500" y="3784600"/>
          <p14:tracePt t="20683" x="506413" y="3784600"/>
          <p14:tracePt t="20690" x="458788" y="3784600"/>
          <p14:tracePt t="20696" x="393700" y="3794125"/>
          <p14:tracePt t="20705" x="365125" y="3794125"/>
          <p14:tracePt t="20712" x="346075" y="3794125"/>
          <p14:tracePt t="20721" x="300038" y="3794125"/>
          <p14:tracePt t="20728" x="261938" y="3803650"/>
          <p14:tracePt t="20737" x="225425" y="3811588"/>
          <p14:tracePt t="20744" x="215900" y="3811588"/>
          <p14:tracePt t="20752" x="206375" y="3821113"/>
          <p14:tracePt t="20760" x="187325" y="3821113"/>
          <p14:tracePt t="20768" x="168275" y="3840163"/>
          <p14:tracePt t="20774" x="158750" y="3840163"/>
          <p14:tracePt t="20783" x="141288" y="3840163"/>
          <p14:tracePt t="20799" x="122238" y="3849688"/>
          <p14:tracePt t="20807" x="103188" y="3849688"/>
          <p14:tracePt t="20814" x="84138" y="3859213"/>
          <p14:tracePt t="20824" x="65088" y="3878263"/>
          <p14:tracePt t="20830" x="47625" y="3887788"/>
          <p14:tracePt t="20839" x="38100" y="3897313"/>
          <p14:tracePt t="20846" x="28575" y="3914775"/>
          <p14:tracePt t="20855" x="19050" y="3933825"/>
          <p14:tracePt t="21244" x="55563" y="5067300"/>
          <p14:tracePt t="21253" x="93663" y="5076825"/>
          <p14:tracePt t="21260" x="158750" y="5086350"/>
          <p14:tracePt t="21268" x="206375" y="5095875"/>
          <p14:tracePt t="21276" x="271463" y="5095875"/>
          <p14:tracePt t="21284" x="290513" y="5105400"/>
          <p14:tracePt t="21290" x="328613" y="5114925"/>
          <p14:tracePt t="21298" x="346075" y="5114925"/>
          <p14:tracePt t="21307" x="374650" y="5114925"/>
          <p14:tracePt t="21314" x="393700" y="5124450"/>
          <p14:tracePt t="21322" x="412750" y="5124450"/>
          <p14:tracePt t="21330" x="439738" y="5124450"/>
          <p14:tracePt t="21339" x="458788" y="5124450"/>
          <p14:tracePt t="21346" x="477838" y="5124450"/>
          <p14:tracePt t="21355" x="496888" y="5132388"/>
          <p14:tracePt t="21360" x="525463" y="5132388"/>
          <p14:tracePt t="21368" x="542925" y="5141913"/>
          <p14:tracePt t="21376" x="571500" y="5141913"/>
          <p14:tracePt t="21384" x="581025" y="5141913"/>
          <p14:tracePt t="21392" x="619125" y="5141913"/>
          <p14:tracePt t="21401" x="636588" y="5141913"/>
          <p14:tracePt t="21408" x="665163" y="5141913"/>
          <p14:tracePt t="21418" x="703263" y="5141913"/>
          <p14:tracePt t="21424" x="730250" y="5141913"/>
          <p14:tracePt t="21434" x="749300" y="5141913"/>
          <p14:tracePt t="21440" x="777875" y="5141913"/>
          <p14:tracePt t="21446" x="796925" y="5141913"/>
          <p14:tracePt t="21455" x="823913" y="5141913"/>
          <p14:tracePt t="21462" x="852488" y="5141913"/>
          <p14:tracePt t="21471" x="871538" y="5141913"/>
          <p14:tracePt t="21478" x="900113" y="5141913"/>
          <p14:tracePt t="21487" x="917575" y="5141913"/>
          <p14:tracePt t="21494" x="946150" y="5141913"/>
          <p14:tracePt t="21503" x="965200" y="5141913"/>
          <p14:tracePt t="21510" x="1001713" y="5141913"/>
          <p14:tracePt t="21518" x="1030288" y="5141913"/>
          <p14:tracePt t="21524" x="1049338" y="5141913"/>
          <p14:tracePt t="21535" x="1058863" y="5141913"/>
          <p14:tracePt t="21540" x="1077913" y="5132388"/>
          <p14:tracePt t="21548" x="1087438" y="5132388"/>
          <p14:tracePt t="21557" x="1114425" y="5132388"/>
          <p14:tracePt t="21564" x="1143000" y="5132388"/>
          <p14:tracePt t="21573" x="1162050" y="5132388"/>
          <p14:tracePt t="21580" x="1190625" y="5124450"/>
          <p14:tracePt t="21590" x="1198563" y="5124450"/>
          <p14:tracePt t="21595" x="1208088" y="5114925"/>
          <p14:tracePt t="21606" x="1227138" y="5105400"/>
          <p14:tracePt t="21612" x="1246188" y="5095875"/>
          <p14:tracePt t="21619" x="1265238" y="5095875"/>
          <p14:tracePt t="21626" x="1265238" y="5076825"/>
          <p14:tracePt t="21634" x="1284288" y="5057775"/>
          <p14:tracePt t="21642" x="1292225" y="5038725"/>
          <p14:tracePt t="21651" x="1301750" y="5029200"/>
          <p14:tracePt t="21658" x="1311275" y="5002213"/>
          <p14:tracePt t="21667" x="1320800" y="4964113"/>
          <p14:tracePt t="21674" x="1320800" y="4927600"/>
          <p14:tracePt t="21684" x="1330325" y="4889500"/>
          <p14:tracePt t="21689" x="1330325" y="4841875"/>
          <p14:tracePt t="21696" x="1330325" y="4814888"/>
          <p14:tracePt t="21706" x="1330325" y="4786313"/>
          <p14:tracePt t="21712" x="1330325" y="4767263"/>
          <p14:tracePt t="21721" x="1320800" y="4740275"/>
          <p14:tracePt t="21728" x="1311275" y="4721225"/>
          <p14:tracePt t="21737" x="1301750" y="4692650"/>
          <p14:tracePt t="21744" x="1284288" y="4664075"/>
          <p14:tracePt t="21754" x="1255713" y="4627563"/>
          <p14:tracePt t="21760" x="1227138" y="4598988"/>
          <p14:tracePt t="21769" x="1190625" y="4560888"/>
          <p14:tracePt t="21776" x="1143000" y="4514850"/>
          <p14:tracePt t="21784" x="1104900" y="4476750"/>
          <p14:tracePt t="21790" x="1068388" y="4459288"/>
          <p14:tracePt t="21799" x="1049338" y="4449763"/>
          <p14:tracePt t="21806" x="1011238" y="4430713"/>
          <p14:tracePt t="21814" x="993775" y="4421188"/>
          <p14:tracePt t="21822" x="965200" y="4402138"/>
          <p14:tracePt t="21830" x="955675" y="4392613"/>
          <p14:tracePt t="21840" x="927100" y="4373563"/>
          <p14:tracePt t="21846" x="900113" y="4365625"/>
          <p14:tracePt t="21856" x="881063" y="4356100"/>
          <p14:tracePt t="21860" x="862013" y="4346575"/>
          <p14:tracePt t="21868" x="842963" y="4337050"/>
          <p14:tracePt t="21876" x="833438" y="4327525"/>
          <p14:tracePt t="21884" x="823913" y="4318000"/>
          <p14:tracePt t="21892" x="806450" y="4308475"/>
          <p14:tracePt t="21900" x="796925" y="4308475"/>
          <p14:tracePt t="21908" x="787400" y="4298950"/>
          <p14:tracePt t="21916" x="787400" y="4289425"/>
          <p14:tracePt t="21932" x="777875" y="4279900"/>
          <p14:tracePt t="21955" x="758825" y="4279900"/>
          <p14:tracePt t="21972" x="739775" y="4271963"/>
          <p14:tracePt t="21978" x="730250" y="4262438"/>
          <p14:tracePt t="21987" x="720725" y="4262438"/>
          <p14:tracePt t="21994" x="712788" y="4262438"/>
          <p14:tracePt t="22004" x="693738" y="4262438"/>
          <p14:tracePt t="22010" x="684213" y="4262438"/>
          <p14:tracePt t="22019" x="674688" y="4262438"/>
          <p14:tracePt t="22035" x="646113" y="4252913"/>
          <p14:tracePt t="22040" x="636588" y="4243388"/>
          <p14:tracePt t="22056" x="609600" y="4243388"/>
          <p14:tracePt t="22064" x="581025" y="4243388"/>
          <p14:tracePt t="22072" x="571500" y="4243388"/>
          <p14:tracePt t="22080" x="552450" y="4243388"/>
          <p14:tracePt t="22088" x="525463" y="4243388"/>
          <p14:tracePt t="22110" x="496888" y="4243388"/>
          <p14:tracePt t="22118" x="487363" y="4243388"/>
          <p14:tracePt t="22126" x="477838" y="4252913"/>
          <p14:tracePt t="22134" x="458788" y="4252913"/>
          <p14:tracePt t="22142" x="458788" y="4262438"/>
          <p14:tracePt t="22151" x="449263" y="4271963"/>
          <p14:tracePt t="22158" x="439738" y="4271963"/>
          <p14:tracePt t="22166" x="430213" y="4298950"/>
          <p14:tracePt t="22183" x="430213" y="4318000"/>
          <p14:tracePt t="22190" x="422275" y="4346575"/>
          <p14:tracePt t="22205" x="403225" y="4356100"/>
          <p14:tracePt t="22212" x="393700" y="4356100"/>
          <p14:tracePt t="22221" x="393700" y="4373563"/>
          <p14:tracePt t="22228" x="393700" y="4383088"/>
          <p14:tracePt t="22244" x="384175" y="4392613"/>
          <p14:tracePt t="22254" x="374650" y="4411663"/>
          <p14:tracePt t="22268" x="355600" y="4421188"/>
          <p14:tracePt t="22276" x="346075" y="4421188"/>
          <p14:tracePt t="22283" x="336550" y="4430713"/>
          <p14:tracePt t="22290" x="328613" y="4440238"/>
          <p14:tracePt t="22300" x="319088" y="4449763"/>
          <p14:tracePt t="22306" x="309563" y="4449763"/>
          <p14:tracePt t="22316" x="309563" y="4459288"/>
          <p14:tracePt t="22322" x="309563" y="4467225"/>
          <p14:tracePt t="22330" x="290513" y="4467225"/>
          <p14:tracePt t="22346" x="290513" y="4476750"/>
          <p14:tracePt t="22354" x="280988" y="4486275"/>
          <p14:tracePt t="22360" x="271463" y="4486275"/>
          <p14:tracePt t="22376" x="261938" y="4486275"/>
          <p14:tracePt t="22384" x="261938" y="4495800"/>
          <p14:tracePt t="22393" x="252413" y="4495800"/>
          <p14:tracePt t="22408" x="234950" y="4505325"/>
          <p14:tracePt t="22417" x="215900" y="4505325"/>
          <p14:tracePt t="22424" x="196850" y="4524375"/>
          <p14:tracePt t="22433" x="168275" y="4524375"/>
          <p14:tracePt t="22440" x="149225" y="4524375"/>
          <p14:tracePt t="22447" x="122238" y="4524375"/>
          <p14:tracePt t="22455" x="93663" y="4524375"/>
          <p14:tracePt t="22462" x="84138" y="4524375"/>
          <p14:tracePt t="22471" x="55563" y="4533900"/>
          <p14:tracePt t="22478" x="38100" y="4543425"/>
          <p14:tracePt t="22487" x="28575" y="4543425"/>
          <p14:tracePt t="22494" x="19050" y="4552950"/>
          <p14:tracePt t="22519" x="9525" y="4552950"/>
          <p14:tracePt t="22526" x="0" y="4552950"/>
          <p14:tracePt t="26823" x="38100" y="4711700"/>
          <p14:tracePt t="26832" x="38100" y="4721225"/>
          <p14:tracePt t="26839" x="55563" y="4721225"/>
          <p14:tracePt t="26846" x="84138" y="4721225"/>
          <p14:tracePt t="26852" x="93663" y="4721225"/>
          <p14:tracePt t="26863" x="112713" y="4721225"/>
          <p14:tracePt t="26868" x="141288" y="4730750"/>
          <p14:tracePt t="26879" x="158750" y="4730750"/>
          <p14:tracePt t="26885" x="187325" y="4730750"/>
          <p14:tracePt t="26893" x="225425" y="4730750"/>
          <p14:tracePt t="26901" x="234950" y="4730750"/>
          <p14:tracePt t="26908" x="261938" y="4730750"/>
          <p14:tracePt t="26917" x="271463" y="4730750"/>
          <p14:tracePt t="26924" x="280988" y="4721225"/>
          <p14:tracePt t="26933" x="300038" y="4721225"/>
          <p14:tracePt t="26940" x="328613" y="4721225"/>
          <p14:tracePt t="26947" x="328613" y="4711700"/>
          <p14:tracePt t="26954" x="346075" y="4711700"/>
          <p14:tracePt t="26962" x="365125" y="4702175"/>
          <p14:tracePt t="26970" x="384175" y="4692650"/>
          <p14:tracePt t="26978" x="403225" y="4692650"/>
          <p14:tracePt t="26986" x="412750" y="4683125"/>
          <p14:tracePt t="26994" x="422275" y="4683125"/>
          <p14:tracePt t="27002" x="430213" y="4683125"/>
          <p14:tracePt t="27012" x="439738" y="4683125"/>
          <p14:tracePt t="27018" x="449263" y="4673600"/>
          <p14:tracePt t="27033" x="458788" y="4664075"/>
          <p14:tracePt t="27040" x="468313" y="4664075"/>
          <p14:tracePt t="27081" x="477838" y="4664075"/>
          <p14:tracePt t="27088" x="487363" y="4664075"/>
          <p14:tracePt t="27111" x="487363" y="4654550"/>
          <p14:tracePt t="27119" x="496888" y="4654550"/>
          <p14:tracePt t="27236" x="506413" y="4654550"/>
          <p14:tracePt t="27253" x="506413" y="4646613"/>
          <p14:tracePt t="27269" x="515938" y="4646613"/>
          <p14:tracePt t="27277" x="525463" y="4646613"/>
          <p14:tracePt t="27291" x="533400" y="4637088"/>
          <p14:tracePt t="27315" x="542925" y="4637088"/>
          <p14:tracePt t="27322" x="552450" y="4637088"/>
          <p14:tracePt t="27331" x="552450" y="4627563"/>
          <p14:tracePt t="27338" x="561975" y="4618038"/>
          <p14:tracePt t="27346" x="561975" y="4608513"/>
          <p14:tracePt t="27354" x="571500" y="4608513"/>
          <p14:tracePt t="27369" x="581025" y="4598988"/>
          <p14:tracePt t="27379" x="581025" y="4589463"/>
          <p14:tracePt t="27401" x="581025" y="4579938"/>
          <p14:tracePt t="27432" x="590550" y="4570413"/>
          <p14:tracePt t="27438" x="590550" y="4560888"/>
          <p14:tracePt t="27470" x="590550" y="4552950"/>
          <p14:tracePt t="27478" x="590550" y="4543425"/>
          <p14:tracePt t="27486" x="590550" y="4533900"/>
          <p14:tracePt t="27494" x="590550" y="4524375"/>
          <p14:tracePt t="27502" x="581025" y="4505325"/>
          <p14:tracePt t="27518" x="581025" y="4495800"/>
          <p14:tracePt t="27524" x="581025" y="4486275"/>
          <p14:tracePt t="27534" x="581025" y="4467225"/>
          <p14:tracePt t="27540" x="581025" y="4459288"/>
          <p14:tracePt t="27548" x="571500" y="4459288"/>
          <p14:tracePt t="27556" x="571500" y="4449763"/>
          <p14:tracePt t="27565" x="571500" y="4440238"/>
          <p14:tracePt t="27572" x="561975" y="4430713"/>
          <p14:tracePt t="27582" x="561975" y="4411663"/>
          <p14:tracePt t="27588" x="561975" y="4402138"/>
          <p14:tracePt t="27610" x="552450" y="4392613"/>
          <p14:tracePt t="27634" x="542925" y="4392613"/>
          <p14:tracePt t="27650" x="542925" y="4383088"/>
          <p14:tracePt t="27658" x="533400" y="4373563"/>
          <p14:tracePt t="27682" x="533400" y="4365625"/>
          <p14:tracePt t="27688" x="533400" y="4356100"/>
          <p14:tracePt t="27698" x="525463" y="4356100"/>
          <p14:tracePt t="27712" x="515938" y="4356100"/>
          <p14:tracePt t="27728" x="506413" y="4346575"/>
          <p14:tracePt t="27736" x="487363" y="4346575"/>
          <p14:tracePt t="27744" x="477838" y="4337050"/>
          <p14:tracePt t="27753" x="468313" y="4318000"/>
          <p14:tracePt t="27761" x="449263" y="4318000"/>
          <p14:tracePt t="27768" x="422275" y="4308475"/>
          <p14:tracePt t="27774" x="412750" y="4308475"/>
          <p14:tracePt t="27785" x="393700" y="4308475"/>
          <p14:tracePt t="27790" x="384175" y="4308475"/>
          <p14:tracePt t="27800" x="374650" y="4308475"/>
          <p14:tracePt t="27806" x="355600" y="4308475"/>
          <p14:tracePt t="27816" x="346075" y="4308475"/>
          <p14:tracePt t="27838" x="328613" y="4308475"/>
          <p14:tracePt t="27847" x="319088" y="4308475"/>
          <p14:tracePt t="27854" x="290513" y="4308475"/>
          <p14:tracePt t="27863" x="280988" y="4308475"/>
          <p14:tracePt t="27877" x="271463" y="4308475"/>
          <p14:tracePt t="27900" x="252413" y="4308475"/>
          <p14:tracePt t="27924" x="252413" y="4318000"/>
          <p14:tracePt t="27932" x="242888" y="4327525"/>
          <p14:tracePt t="27947" x="234950" y="4346575"/>
          <p14:tracePt t="27962" x="234950" y="4356100"/>
          <p14:tracePt t="27986" x="234950" y="4365625"/>
          <p14:tracePt t="28002" x="225425" y="4373563"/>
          <p14:tracePt t="28010" x="225425" y="4383088"/>
          <p14:tracePt t="28029" x="225425" y="4392613"/>
          <p14:tracePt t="28034" x="225425" y="4402138"/>
          <p14:tracePt t="28040" x="234950" y="4411663"/>
          <p14:tracePt t="28049" x="234950" y="4421188"/>
          <p14:tracePt t="28056" x="234950" y="4430713"/>
          <p14:tracePt t="28066" x="234950" y="4440238"/>
          <p14:tracePt t="28072" x="242888" y="4449763"/>
          <p14:tracePt t="28082" x="242888" y="4467225"/>
          <p14:tracePt t="28088" x="242888" y="4486275"/>
          <p14:tracePt t="28097" x="242888" y="4495800"/>
          <p14:tracePt t="28102" x="242888" y="4524375"/>
          <p14:tracePt t="28113" x="242888" y="4533900"/>
          <p14:tracePt t="28118" x="242888" y="4543425"/>
          <p14:tracePt t="28126" x="242888" y="4552950"/>
          <p14:tracePt t="28134" x="242888" y="4560888"/>
          <p14:tracePt t="28143" x="242888" y="4570413"/>
          <p14:tracePt t="28150" x="242888" y="4589463"/>
          <p14:tracePt t="28161" x="242888" y="4598988"/>
          <p14:tracePt t="28167" x="242888" y="4627563"/>
          <p14:tracePt t="28175" x="242888" y="4646613"/>
          <p14:tracePt t="28184" x="242888" y="4654550"/>
          <p14:tracePt t="28191" x="234950" y="4673600"/>
          <p14:tracePt t="28197" x="234950" y="4692650"/>
          <p14:tracePt t="28205" x="225425" y="4692650"/>
          <p14:tracePt t="28214" x="215900" y="4711700"/>
          <p14:tracePt t="28221" x="215900" y="4721225"/>
          <p14:tracePt t="28229" x="206375" y="4721225"/>
          <p14:tracePt t="28238" x="206375" y="4730750"/>
          <p14:tracePt t="28253" x="196850" y="4740275"/>
          <p14:tracePt t="28315" x="196850" y="4748213"/>
          <p14:tracePt t="28331" x="187325" y="4757738"/>
          <p14:tracePt t="28339" x="177800" y="4767263"/>
          <p14:tracePt t="28347" x="158750" y="4776788"/>
          <p14:tracePt t="28355" x="149225" y="4795838"/>
          <p14:tracePt t="28361" x="131763" y="4805363"/>
          <p14:tracePt t="28371" x="131763" y="4814888"/>
          <p14:tracePt t="28378" x="122238" y="4824413"/>
          <p14:tracePt t="28387" x="103188" y="4833938"/>
          <p14:tracePt t="28396" x="103188" y="4851400"/>
          <p14:tracePt t="28401" x="93663" y="4860925"/>
          <p14:tracePt t="28418" x="84138" y="4860925"/>
          <p14:tracePt t="33946" x="93663" y="4851400"/>
          <p14:tracePt t="33954" x="112713" y="4841875"/>
          <p14:tracePt t="33962" x="122238" y="4841875"/>
          <p14:tracePt t="33970" x="122238" y="4833938"/>
          <p14:tracePt t="33978" x="131763" y="4814888"/>
          <p14:tracePt t="33994" x="141288" y="4805363"/>
          <p14:tracePt t="34004" x="149225" y="4805363"/>
          <p14:tracePt t="34010" x="158750" y="4795838"/>
          <p14:tracePt t="34018" x="158750" y="4786313"/>
          <p14:tracePt t="34025" x="168275" y="4786313"/>
          <p14:tracePt t="34032" x="177800" y="4776788"/>
          <p14:tracePt t="34041" x="187325" y="4767263"/>
          <p14:tracePt t="34054" x="196850" y="4757738"/>
          <p14:tracePt t="34058" x="206375" y="4757738"/>
          <p14:tracePt t="34064" x="206375" y="4748213"/>
          <p14:tracePt t="34072" x="215900" y="4740275"/>
          <p14:tracePt t="34080" x="225425" y="4740275"/>
          <p14:tracePt t="34088" x="234950" y="4740275"/>
          <p14:tracePt t="34096" x="242888" y="4730750"/>
          <p14:tracePt t="34104" x="252413" y="4721225"/>
          <p14:tracePt t="34112" x="261938" y="4711700"/>
          <p14:tracePt t="34126" x="280988" y="4711700"/>
          <p14:tracePt t="34134" x="290513" y="4702175"/>
          <p14:tracePt t="34142" x="290513" y="4692650"/>
          <p14:tracePt t="34150" x="300038" y="4692650"/>
          <p14:tracePt t="34159" x="309563" y="4683125"/>
          <p14:tracePt t="34166" x="309563" y="4673600"/>
          <p14:tracePt t="34176" x="319088" y="4673600"/>
          <p14:tracePt t="34619" x="328613" y="4673600"/>
          <p14:tracePt t="34634" x="355600" y="4683125"/>
          <p14:tracePt t="34643" x="384175" y="4702175"/>
          <p14:tracePt t="34650" x="422275" y="4721225"/>
          <p14:tracePt t="34659" x="458788" y="4740275"/>
          <p14:tracePt t="34667" x="487363" y="4757738"/>
          <p14:tracePt t="34675" x="496888" y="4776788"/>
          <p14:tracePt t="34682" x="515938" y="4786313"/>
          <p14:tracePt t="34692" x="533400" y="4786313"/>
          <p14:tracePt t="34696" x="561975" y="4805363"/>
          <p14:tracePt t="34712" x="571500" y="4805363"/>
          <p14:tracePt t="34720" x="590550" y="4805363"/>
          <p14:tracePt t="34728" x="590550" y="4814888"/>
          <p14:tracePt t="34744" x="609600" y="4824413"/>
          <p14:tracePt t="34760" x="627063" y="4833938"/>
          <p14:tracePt t="34766" x="655638" y="4833938"/>
          <p14:tracePt t="34774" x="665163" y="4833938"/>
          <p14:tracePt t="34782" x="674688" y="4833938"/>
          <p14:tracePt t="34791" x="693738" y="4833938"/>
          <p14:tracePt t="34807" x="720725" y="4841875"/>
          <p14:tracePt t="34824" x="730250" y="4841875"/>
          <p14:tracePt t="34830" x="739775" y="4841875"/>
          <p14:tracePt t="34846" x="749300" y="4841875"/>
          <p14:tracePt t="34854" x="758825" y="4841875"/>
          <p14:tracePt t="34860" x="768350" y="4841875"/>
          <p14:tracePt t="34884" x="777875" y="4841875"/>
          <p14:tracePt t="34892" x="787400" y="4841875"/>
          <p14:tracePt t="34900" x="796925" y="4841875"/>
          <p14:tracePt t="34908" x="806450" y="4841875"/>
          <p14:tracePt t="34925" x="823913" y="4841875"/>
          <p14:tracePt t="34941" x="833438" y="4851400"/>
          <p14:tracePt t="34946" x="842963" y="4851400"/>
          <p14:tracePt t="34954" x="852488" y="4851400"/>
          <p14:tracePt t="34969" x="862013" y="4851400"/>
          <p14:tracePt t="34987" x="871538" y="4851400"/>
          <p14:tracePt t="34994" x="881063" y="4841875"/>
          <p14:tracePt t="35003" x="900113" y="4841875"/>
          <p14:tracePt t="35010" x="927100" y="4841875"/>
          <p14:tracePt t="35021" x="936625" y="4841875"/>
          <p14:tracePt t="35027" x="965200" y="4841875"/>
          <p14:tracePt t="35033" x="984250" y="4841875"/>
          <p14:tracePt t="35041" x="1011238" y="4841875"/>
          <p14:tracePt t="35048" x="1039813" y="4841875"/>
          <p14:tracePt t="35057" x="1058863" y="4841875"/>
          <p14:tracePt t="35064" x="1077913" y="4841875"/>
          <p14:tracePt t="35072" x="1104900" y="4841875"/>
          <p14:tracePt t="35089" x="1133475" y="4841875"/>
          <p14:tracePt t="35096" x="1162050" y="4841875"/>
          <p14:tracePt t="35102" x="1171575" y="4851400"/>
          <p14:tracePt t="35110" x="1198563" y="4851400"/>
          <p14:tracePt t="35120" x="1217613" y="4851400"/>
          <p14:tracePt t="35126" x="1227138" y="4860925"/>
          <p14:tracePt t="35135" x="1246188" y="4860925"/>
          <p14:tracePt t="35142" x="1255713" y="4860925"/>
          <p14:tracePt t="35151" x="1265238" y="4860925"/>
          <p14:tracePt t="35158" x="1292225" y="4860925"/>
          <p14:tracePt t="35174" x="1311275" y="4860925"/>
          <p14:tracePt t="35183" x="1320800" y="4860925"/>
          <p14:tracePt t="35190" x="1330325" y="4860925"/>
          <p14:tracePt t="35196" x="1349375" y="4860925"/>
          <p14:tracePt t="35204" x="1368425" y="4860925"/>
          <p14:tracePt t="35212" x="1377950" y="4860925"/>
          <p14:tracePt t="35220" x="1385888" y="4860925"/>
          <p14:tracePt t="35228" x="1395413" y="4870450"/>
          <p14:tracePt t="35236" x="1404938" y="4870450"/>
          <p14:tracePt t="35244" x="1423988" y="4870450"/>
          <p14:tracePt t="35252" x="1433513" y="4870450"/>
          <p14:tracePt t="35260" x="1452563" y="4870450"/>
          <p14:tracePt t="35266" x="1479550" y="4870450"/>
          <p14:tracePt t="35274" x="1498600" y="4870450"/>
          <p14:tracePt t="35282" x="1508125" y="4870450"/>
          <p14:tracePt t="35290" x="1527175" y="4870450"/>
          <p14:tracePt t="35298" x="1546225" y="4870450"/>
          <p14:tracePt t="35308" x="1555750" y="4870450"/>
          <p14:tracePt t="35314" x="1574800" y="4870450"/>
          <p14:tracePt t="35323" x="1592263" y="4860925"/>
          <p14:tracePt t="35330" x="1611313" y="4860925"/>
          <p14:tracePt t="35339" x="1630363" y="4860925"/>
          <p14:tracePt t="35346" x="1658938" y="4860925"/>
          <p14:tracePt t="35355" x="1668463" y="4860925"/>
          <p14:tracePt t="35360" x="1695450" y="4860925"/>
          <p14:tracePt t="35369" x="1704975" y="4860925"/>
          <p14:tracePt t="35376" x="1714500" y="4860925"/>
          <p14:tracePt t="35386" x="1743075" y="4860925"/>
          <p14:tracePt t="35392" x="1752600" y="4860925"/>
          <p14:tracePt t="35402" x="1762125" y="4860925"/>
          <p14:tracePt t="35408" x="1779588" y="4860925"/>
          <p14:tracePt t="35416" x="1798638" y="4860925"/>
          <p14:tracePt t="35433" x="1808163" y="4851400"/>
          <p14:tracePt t="35440" x="1817688" y="4851400"/>
          <p14:tracePt t="35446" x="1827213" y="4851400"/>
          <p14:tracePt t="35487" x="1836738" y="4851400"/>
          <p14:tracePt t="35495" x="1855788" y="4851400"/>
          <p14:tracePt t="35503" x="1863725" y="4851400"/>
          <p14:tracePt t="35511" x="1873250" y="4851400"/>
          <p14:tracePt t="35527" x="1882775" y="4851400"/>
          <p14:tracePt t="35532" x="1901825" y="4851400"/>
          <p14:tracePt t="35541" x="1920875" y="4851400"/>
          <p14:tracePt t="35557" x="1939925" y="4851400"/>
          <p14:tracePt t="35564" x="1966913" y="4851400"/>
          <p14:tracePt t="35574" x="1976438" y="4851400"/>
          <p14:tracePt t="35580" x="2005013" y="4851400"/>
          <p14:tracePt t="35590" x="2014538" y="4851400"/>
          <p14:tracePt t="35596" x="2043113" y="4851400"/>
          <p14:tracePt t="35604" x="2070100" y="4851400"/>
          <p14:tracePt t="35610" x="2089150" y="4851400"/>
          <p14:tracePt t="35618" x="2098675" y="4851400"/>
          <p14:tracePt t="35626" x="2117725" y="4851400"/>
          <p14:tracePt t="35642" x="2146300" y="4851400"/>
          <p14:tracePt t="35652" x="2163763" y="4851400"/>
          <p14:tracePt t="35658" x="2182813" y="4851400"/>
          <p14:tracePt t="35666" x="2192338" y="4851400"/>
          <p14:tracePt t="35674" x="2201863" y="4851400"/>
          <p14:tracePt t="35682" x="2220913" y="4851400"/>
          <p14:tracePt t="35689" x="2230438" y="4851400"/>
          <p14:tracePt t="35696" x="2239963" y="4851400"/>
          <p14:tracePt t="35706" x="2247900" y="4851400"/>
          <p14:tracePt t="35712" x="2257425" y="4851400"/>
          <p14:tracePt t="35720" x="2266950" y="4851400"/>
          <p14:tracePt t="35728" x="2286000" y="4851400"/>
          <p14:tracePt t="35744" x="2295525" y="4851400"/>
          <p14:tracePt t="35752" x="2314575" y="4851400"/>
          <p14:tracePt t="35768" x="2324100" y="4851400"/>
          <p14:tracePt t="35774" x="2333625" y="4851400"/>
          <p14:tracePt t="35798" x="2341563" y="4851400"/>
          <p14:tracePt t="35806" x="2351088" y="4851400"/>
          <p14:tracePt t="35814" x="2360613" y="4851400"/>
          <p14:tracePt t="35846" x="2379663" y="4851400"/>
          <p14:tracePt t="35855" x="2389188" y="4851400"/>
          <p14:tracePt t="35869" x="2408238" y="4851400"/>
          <p14:tracePt t="35885" x="2427288" y="4851400"/>
          <p14:tracePt t="35893" x="2454275" y="4851400"/>
          <p14:tracePt t="35904" x="2463800" y="4851400"/>
          <p14:tracePt t="35910" x="2473325" y="4851400"/>
          <p14:tracePt t="35917" x="2482850" y="4851400"/>
          <p14:tracePt t="35931" x="2492375" y="4851400"/>
          <p14:tracePt t="35947" x="2501900" y="4851400"/>
          <p14:tracePt t="35955" x="2511425" y="4851400"/>
          <p14:tracePt t="35971" x="2511425" y="4841875"/>
          <p14:tracePt t="36354" x="2511425" y="4833938"/>
          <p14:tracePt t="36425" x="2511425" y="4824413"/>
          <p14:tracePt t="37410" x="2511425" y="4814888"/>
          <p14:tracePt t="37425" x="2511425" y="4805363"/>
          <p14:tracePt t="37439" x="2511425" y="4795838"/>
          <p14:tracePt t="37455" x="2511425" y="4786313"/>
          <p14:tracePt t="37478" x="2511425" y="4767263"/>
          <p14:tracePt t="37494" x="2511425" y="4757738"/>
          <p14:tracePt t="37533" x="2511425" y="4748213"/>
          <p14:tracePt t="37550" x="2511425" y="4740275"/>
          <p14:tracePt t="37557" x="2511425" y="4730750"/>
          <p14:tracePt t="37581" x="2511425" y="4721225"/>
          <p14:tracePt t="37589" x="2511425" y="4711700"/>
          <p14:tracePt t="37682" x="2511425" y="4702175"/>
          <p14:tracePt t="37705" x="2511425" y="4692650"/>
          <p14:tracePt t="37728" x="2511425" y="4683125"/>
          <p14:tracePt t="37769" x="2511425" y="4673600"/>
          <p14:tracePt t="37815" x="2511425" y="4664075"/>
          <p14:tracePt t="37831" x="2511425" y="4654550"/>
          <p14:tracePt t="37847" x="2511425" y="4646613"/>
          <p14:tracePt t="37869" x="2511425" y="4637088"/>
          <p14:tracePt t="37884" x="2511425" y="4627563"/>
          <p14:tracePt t="37900" x="2511425" y="4618038"/>
          <p14:tracePt t="37916" x="2511425" y="4608513"/>
          <p14:tracePt t="37924" x="2511425" y="4598988"/>
          <p14:tracePt t="37932" x="2511425" y="4589463"/>
          <p14:tracePt t="37938" x="2511425" y="4579938"/>
          <p14:tracePt t="37955" x="2511425" y="4570413"/>
          <p14:tracePt t="37971" x="2511425" y="4560888"/>
          <p14:tracePt t="37987" x="2511425" y="4552950"/>
          <p14:tracePt t="38002" x="2511425" y="4543425"/>
          <p14:tracePt t="38018" x="2511425" y="4533900"/>
          <p14:tracePt t="38024" x="2520950" y="4524375"/>
          <p14:tracePt t="38041" x="2530475" y="4514850"/>
          <p14:tracePt t="38057" x="2530475" y="4495800"/>
          <p14:tracePt t="38072" x="2530475" y="4486275"/>
          <p14:tracePt t="38080" x="2530475" y="4476750"/>
          <p14:tracePt t="38088" x="2530475" y="4467225"/>
          <p14:tracePt t="38096" x="2530475" y="4459288"/>
          <p14:tracePt t="38110" x="2530475" y="4430713"/>
          <p14:tracePt t="38119" x="2530475" y="4421188"/>
          <p14:tracePt t="38126" x="2530475" y="4411663"/>
          <p14:tracePt t="38135" x="2530475" y="4402138"/>
          <p14:tracePt t="38142" x="2530475" y="4392613"/>
          <p14:tracePt t="38150" x="2530475" y="4383088"/>
          <p14:tracePt t="38158" x="2530475" y="4373563"/>
          <p14:tracePt t="38174" x="2520950" y="4365625"/>
          <p14:tracePt t="38190" x="2520950" y="4356100"/>
          <p14:tracePt t="38195" x="2520950" y="4346575"/>
          <p14:tracePt t="38205" x="2511425" y="4337050"/>
          <p14:tracePt t="38212" x="2501900" y="4337050"/>
          <p14:tracePt t="38221" x="2501900" y="4327525"/>
          <p14:tracePt t="38228" x="2492375" y="4318000"/>
          <p14:tracePt t="38244" x="2482850" y="4318000"/>
          <p14:tracePt t="38260" x="2473325" y="4318000"/>
          <p14:tracePt t="38269" x="2463800" y="4308475"/>
          <p14:tracePt t="38276" x="2463800" y="4289425"/>
          <p14:tracePt t="38283" x="2454275" y="4289425"/>
          <p14:tracePt t="38290" x="2435225" y="4279900"/>
          <p14:tracePt t="38300" x="2427288" y="4271963"/>
          <p14:tracePt t="38307" x="2417763" y="4262438"/>
          <p14:tracePt t="38315" x="2389188" y="4262438"/>
          <p14:tracePt t="38322" x="2379663" y="4262438"/>
          <p14:tracePt t="38331" x="2370138" y="4262438"/>
          <p14:tracePt t="38339" x="2360613" y="4262438"/>
          <p14:tracePt t="38346" x="2351088" y="4262438"/>
          <p14:tracePt t="38354" x="2341563" y="4262438"/>
          <p14:tracePt t="38376" x="2333625" y="4262438"/>
          <p14:tracePt t="38392" x="2324100" y="4262438"/>
          <p14:tracePt t="38400" x="2314575" y="4262438"/>
          <p14:tracePt t="38416" x="2305050" y="4262438"/>
          <p14:tracePt t="38424" x="2295525" y="4262438"/>
          <p14:tracePt t="38446" x="2286000" y="4262438"/>
          <p14:tracePt t="38463" x="2276475" y="4262438"/>
          <p14:tracePt t="38494" x="2266950" y="4262438"/>
          <p14:tracePt t="38541" x="2257425" y="4262438"/>
          <p14:tracePt t="38557" x="2247900" y="4262438"/>
          <p14:tracePt t="38566" x="2239963" y="4271963"/>
          <p14:tracePt t="38573" x="2220913" y="4271963"/>
          <p14:tracePt t="38590" x="2211388" y="4271963"/>
          <p14:tracePt t="38603" x="2201863" y="4271963"/>
          <p14:tracePt t="38613" x="2182813" y="4279900"/>
          <p14:tracePt t="38619" x="2173288" y="4279900"/>
          <p14:tracePt t="38627" x="2154238" y="4289425"/>
          <p14:tracePt t="38636" x="2146300" y="4298950"/>
          <p14:tracePt t="38652" x="2146300" y="4308475"/>
          <p14:tracePt t="38659" x="2136775" y="4327525"/>
          <p14:tracePt t="38675" x="2136775" y="4337050"/>
          <p14:tracePt t="38684" x="2127250" y="4337050"/>
          <p14:tracePt t="38689" x="2117725" y="4346575"/>
          <p14:tracePt t="38697" x="2117725" y="4356100"/>
          <p14:tracePt t="38706" x="2117725" y="4365625"/>
          <p14:tracePt t="38722" x="2117725" y="4373563"/>
          <p14:tracePt t="38745" x="2117725" y="4383088"/>
          <p14:tracePt t="38753" x="2117725" y="4392613"/>
          <p14:tracePt t="38791" x="2117725" y="4402138"/>
          <p14:tracePt t="38799" x="2117725" y="4411663"/>
          <p14:tracePt t="38808" x="2117725" y="4421188"/>
          <p14:tracePt t="38818" x="2117725" y="4430713"/>
          <p14:tracePt t="38824" x="2117725" y="4440238"/>
          <p14:tracePt t="38840" x="2117725" y="4449763"/>
          <p14:tracePt t="38856" x="2117725" y="4459288"/>
          <p14:tracePt t="38877" x="2117725" y="4467225"/>
          <p14:tracePt t="38885" x="2117725" y="4476750"/>
          <p14:tracePt t="38893" x="2117725" y="4486275"/>
          <p14:tracePt t="38900" x="2117725" y="4495800"/>
          <p14:tracePt t="38908" x="2117725" y="4505325"/>
          <p14:tracePt t="38916" x="2117725" y="4514850"/>
          <p14:tracePt t="38932" x="2117725" y="4524375"/>
          <p14:tracePt t="38938" x="2117725" y="4533900"/>
          <p14:tracePt t="38946" x="2117725" y="4543425"/>
          <p14:tracePt t="38954" x="2117725" y="4552950"/>
          <p14:tracePt t="38962" x="2117725" y="4560888"/>
          <p14:tracePt t="39004" x="2117725" y="4570413"/>
          <p14:tracePt t="39025" x="2117725" y="4579938"/>
          <p14:tracePt t="39041" x="2117725" y="4589463"/>
          <p14:tracePt t="39058" x="2117725" y="4598988"/>
          <p14:tracePt t="39066" x="2117725" y="4608513"/>
          <p14:tracePt t="39074" x="2117725" y="4618038"/>
          <p14:tracePt t="39119" x="2117725" y="4637088"/>
          <p14:tracePt t="39135" x="2117725" y="4646613"/>
          <p14:tracePt t="39159" x="2127250" y="4646613"/>
          <p14:tracePt t="39167" x="2127250" y="4654550"/>
          <p14:tracePt t="39176" x="2127250" y="4664075"/>
          <p14:tracePt t="39183" x="2136775" y="4664075"/>
          <p14:tracePt t="39191" x="2146300" y="4683125"/>
          <p14:tracePt t="39206" x="2154238" y="4692650"/>
          <p14:tracePt t="39237" x="2163763" y="4702175"/>
          <p14:tracePt t="39245" x="2173288" y="4711700"/>
          <p14:tracePt t="39261" x="2182813" y="4711700"/>
          <p14:tracePt t="39269" x="2192338" y="4711700"/>
          <p14:tracePt t="39277" x="2201863" y="4721225"/>
          <p14:tracePt t="39285" x="2201863" y="4730750"/>
          <p14:tracePt t="39292" x="2211388" y="4740275"/>
          <p14:tracePt t="39300" x="2220913" y="4740275"/>
          <p14:tracePt t="39307" x="2220913" y="4748213"/>
          <p14:tracePt t="39317" x="2230438" y="4748213"/>
          <p14:tracePt t="39324" x="2239963" y="4757738"/>
          <p14:tracePt t="39334" x="2247900" y="4757738"/>
          <p14:tracePt t="39339" x="2257425" y="4767263"/>
          <p14:tracePt t="39347" x="2276475" y="4767263"/>
          <p14:tracePt t="39369" x="2286000" y="4767263"/>
          <p14:tracePt t="39377" x="2295525" y="4767263"/>
          <p14:tracePt t="39393" x="2305050" y="4767263"/>
          <p14:tracePt t="39409" x="2314575" y="4767263"/>
          <p14:tracePt t="39433" x="2324100" y="4767263"/>
          <p14:tracePt t="39439" x="2333625" y="4767263"/>
          <p14:tracePt t="39450" x="2341563" y="4767263"/>
          <p14:tracePt t="39479" x="2360613" y="4767263"/>
          <p14:tracePt t="39495" x="2389188" y="4767263"/>
          <p14:tracePt t="39504" x="2398713" y="4767263"/>
          <p14:tracePt t="39511" x="2408238" y="4767263"/>
          <p14:tracePt t="39533" x="2417763" y="4757738"/>
          <p14:tracePt t="39548" x="2427288" y="4757738"/>
          <p14:tracePt t="39557" x="2427288" y="4748213"/>
          <p14:tracePt t="39568" x="2435225" y="4748213"/>
          <p14:tracePt t="39573" x="2435225" y="4740275"/>
          <p14:tracePt t="39620" x="2444750" y="4740275"/>
          <p14:tracePt t="39917" x="2444750" y="4730750"/>
          <p14:tracePt t="40494" x="2435225" y="4730750"/>
          <p14:tracePt t="40511" x="2408238" y="4730750"/>
          <p14:tracePt t="40520" x="2389188" y="4730750"/>
          <p14:tracePt t="40525" x="2379663" y="4730750"/>
          <p14:tracePt t="40533" x="2360613" y="4730750"/>
          <p14:tracePt t="40564" x="2351088" y="4730750"/>
          <p14:tracePt t="40619" x="2341563" y="4730750"/>
          <p14:tracePt t="40893" x="2333625" y="4730750"/>
          <p14:tracePt t="40909" x="2324100" y="4730750"/>
          <p14:tracePt t="40925" x="2314575" y="4730750"/>
          <p14:tracePt t="40930" x="2305050" y="4721225"/>
          <p14:tracePt t="40938" x="2295525" y="4721225"/>
          <p14:tracePt t="40947" x="2276475" y="4711700"/>
          <p14:tracePt t="40955" x="2257425" y="4711700"/>
          <p14:tracePt t="40965" x="2247900" y="4711700"/>
          <p14:tracePt t="40971" x="2239963" y="4711700"/>
          <p14:tracePt t="40982" x="2211388" y="4711700"/>
          <p14:tracePt t="40987" x="2154238" y="4683125"/>
          <p14:tracePt t="40995" x="2117725" y="4683125"/>
          <p14:tracePt t="41004" x="2070100" y="4683125"/>
          <p14:tracePt t="41010" x="2033588" y="4673600"/>
          <p14:tracePt t="41018" x="1985963" y="4664075"/>
          <p14:tracePt t="41024" x="1939925" y="4664075"/>
          <p14:tracePt t="41034" x="1920875" y="4654550"/>
          <p14:tracePt t="41040" x="1873250" y="4654550"/>
          <p14:tracePt t="41062" x="1789113" y="4654550"/>
          <p14:tracePt t="41065" x="1770063" y="4654550"/>
          <p14:tracePt t="41072" x="1752600" y="4654550"/>
          <p14:tracePt t="41079" x="1743075" y="4654550"/>
          <p14:tracePt t="41088" x="1733550" y="4654550"/>
          <p14:tracePt t="41096" x="1714500" y="4654550"/>
          <p14:tracePt t="41110" x="1695450" y="4654550"/>
          <p14:tracePt t="41118" x="1685925" y="4654550"/>
          <p14:tracePt t="41126" x="1676400" y="4654550"/>
          <p14:tracePt t="41135" x="1649413" y="4654550"/>
          <p14:tracePt t="41142" x="1630363" y="4646613"/>
          <p14:tracePt t="41151" x="1601788" y="4637088"/>
          <p14:tracePt t="41158" x="1574800" y="4637088"/>
          <p14:tracePt t="41168" x="1546225" y="4637088"/>
          <p14:tracePt t="41174" x="1527175" y="4637088"/>
          <p14:tracePt t="41183" x="1489075" y="4637088"/>
          <p14:tracePt t="41188" x="1452563" y="4637088"/>
          <p14:tracePt t="41196" x="1433513" y="4637088"/>
          <p14:tracePt t="41204" x="1404938" y="4637088"/>
          <p14:tracePt t="41213" x="1395413" y="4637088"/>
          <p14:tracePt t="41230" x="1368425" y="4637088"/>
          <p14:tracePt t="41236" x="1339850" y="4637088"/>
          <p14:tracePt t="41244" x="1330325" y="4637088"/>
          <p14:tracePt t="41260" x="1301750" y="4637088"/>
          <p14:tracePt t="41268" x="1284288" y="4646613"/>
          <p14:tracePt t="41274" x="1255713" y="4654550"/>
          <p14:tracePt t="41284" x="1217613" y="4664075"/>
          <p14:tracePt t="41290" x="1181100" y="4664075"/>
          <p14:tracePt t="41298" x="1171575" y="4664075"/>
          <p14:tracePt t="41306" x="1152525" y="4673600"/>
          <p14:tracePt t="41314" x="1123950" y="4673600"/>
          <p14:tracePt t="41322" x="1114425" y="4673600"/>
          <p14:tracePt t="41330" x="1087438" y="4673600"/>
          <p14:tracePt t="41338" x="1068388" y="4683125"/>
          <p14:tracePt t="41347" x="1030288" y="4683125"/>
          <p14:tracePt t="41352" x="1011238" y="4692650"/>
          <p14:tracePt t="41361" x="984250" y="4702175"/>
          <p14:tracePt t="41369" x="965200" y="4702175"/>
          <p14:tracePt t="41376" x="936625" y="4702175"/>
          <p14:tracePt t="41384" x="900113" y="4711700"/>
          <p14:tracePt t="41392" x="871538" y="4721225"/>
          <p14:tracePt t="41401" x="842963" y="4730750"/>
          <p14:tracePt t="41408" x="823913" y="4730750"/>
          <p14:tracePt t="41418" x="806450" y="4730750"/>
          <p14:tracePt t="41424" x="777875" y="4730750"/>
          <p14:tracePt t="41434" x="768350" y="4730750"/>
          <p14:tracePt t="41440" x="730250" y="4730750"/>
          <p14:tracePt t="41446" x="720725" y="4730750"/>
          <p14:tracePt t="41454" x="712788" y="4730750"/>
          <p14:tracePt t="41463" x="703263" y="4730750"/>
          <p14:tracePt t="41470" x="693738" y="4730750"/>
          <p14:tracePt t="41486" x="674688" y="4730750"/>
          <p14:tracePt t="41497" x="665163" y="4730750"/>
          <p14:tracePt t="41504" x="655638" y="4730750"/>
          <p14:tracePt t="41510" x="636588" y="4730750"/>
          <p14:tracePt t="41517" x="609600" y="4740275"/>
          <p14:tracePt t="41526" x="600075" y="4740275"/>
          <p14:tracePt t="41534" x="581025" y="4740275"/>
          <p14:tracePt t="41540" x="561975" y="4740275"/>
          <p14:tracePt t="41556" x="542925" y="4740275"/>
          <p14:tracePt t="41564" x="533400" y="4740275"/>
          <p14:tracePt t="41572" x="506413" y="4740275"/>
          <p14:tracePt t="41580" x="496888" y="4740275"/>
          <p14:tracePt t="41596" x="487363" y="4740275"/>
          <p14:tracePt t="41602" x="477838" y="4740275"/>
          <p14:tracePt t="41611" x="468313" y="4740275"/>
          <p14:tracePt t="41642" x="458788" y="4740275"/>
          <p14:tracePt t="41650" x="449263" y="4740275"/>
          <p14:tracePt t="41659" x="430213" y="4740275"/>
          <p14:tracePt t="41667" x="412750" y="4748213"/>
          <p14:tracePt t="41674" x="403225" y="4748213"/>
          <p14:tracePt t="41684" x="393700" y="4748213"/>
          <p14:tracePt t="41688" x="374650" y="4757738"/>
          <p14:tracePt t="41696" x="374650" y="4767263"/>
          <p14:tracePt t="41704" x="355600" y="4776788"/>
          <p14:tracePt t="41712" x="336550" y="4786313"/>
          <p14:tracePt t="41720" x="328613" y="4795838"/>
          <p14:tracePt t="41744" x="319088" y="4805363"/>
          <p14:tracePt t="41752" x="319088" y="4814888"/>
          <p14:tracePt t="41783" x="319088" y="4833938"/>
          <p14:tracePt t="41799" x="309563" y="4841875"/>
          <p14:tracePt t="41815" x="309563" y="4851400"/>
          <p14:tracePt t="41823" x="309563" y="4860925"/>
          <p14:tracePt t="41838" x="309563" y="4879975"/>
          <p14:tracePt t="41854" x="309563" y="4889500"/>
          <p14:tracePt t="41861" x="309563" y="4908550"/>
          <p14:tracePt t="41868" x="309563" y="4918075"/>
          <p14:tracePt t="41876" x="309563" y="4927600"/>
          <p14:tracePt t="41884" x="309563" y="4935538"/>
          <p14:tracePt t="41892" x="309563" y="4945063"/>
          <p14:tracePt t="41900" x="309563" y="4954588"/>
          <p14:tracePt t="41917" x="309563" y="4964113"/>
          <p14:tracePt t="41924" x="309563" y="4973638"/>
          <p14:tracePt t="41934" x="309563" y="4983163"/>
          <p14:tracePt t="41940" x="309563" y="5002213"/>
          <p14:tracePt t="41946" x="309563" y="5011738"/>
          <p14:tracePt t="41954" x="309563" y="5029200"/>
          <p14:tracePt t="41962" x="309563" y="5038725"/>
          <p14:tracePt t="41978" x="309563" y="5048250"/>
          <p14:tracePt t="41986" x="309563" y="5067300"/>
          <p14:tracePt t="42010" x="319088" y="5086350"/>
          <p14:tracePt t="42017" x="319088" y="5095875"/>
          <p14:tracePt t="42026" x="319088" y="5105400"/>
          <p14:tracePt t="42034" x="328613" y="5105400"/>
          <p14:tracePt t="42040" x="328613" y="5114925"/>
          <p14:tracePt t="42049" x="336550" y="5114925"/>
          <p14:tracePt t="42056" x="346075" y="5124450"/>
          <p14:tracePt t="42066" x="355600" y="5124450"/>
          <p14:tracePt t="42072" x="355600" y="5132388"/>
          <p14:tracePt t="42080" x="355600" y="5141913"/>
          <p14:tracePt t="42096" x="365125" y="5141913"/>
          <p14:tracePt t="42102" x="374650" y="5141913"/>
          <p14:tracePt t="42110" x="393700" y="5141913"/>
          <p14:tracePt t="42118" x="412750" y="5141913"/>
          <p14:tracePt t="42134" x="430213" y="5151438"/>
          <p14:tracePt t="42142" x="439738" y="5151438"/>
          <p14:tracePt t="42151" x="458788" y="5151438"/>
          <p14:tracePt t="42157" x="468313" y="5151438"/>
          <p14:tracePt t="42168" x="477838" y="5151438"/>
          <p14:tracePt t="42174" x="496888" y="5151438"/>
          <p14:tracePt t="42183" x="496888" y="5160963"/>
          <p14:tracePt t="42188" x="506413" y="5160963"/>
          <p14:tracePt t="42196" x="515938" y="5160963"/>
          <p14:tracePt t="42207" x="525463" y="5160963"/>
          <p14:tracePt t="42212" x="525463" y="5170488"/>
          <p14:tracePt t="42220" x="542925" y="5180013"/>
          <p14:tracePt t="42236" x="552450" y="5180013"/>
          <p14:tracePt t="42245" x="571500" y="5170488"/>
          <p14:tracePt t="42262" x="590550" y="5170488"/>
          <p14:tracePt t="42267" x="600075" y="5170488"/>
          <p14:tracePt t="42283" x="619125" y="5170488"/>
          <p14:tracePt t="42290" x="627063" y="5170488"/>
          <p14:tracePt t="42315" x="636588" y="5170488"/>
          <p14:tracePt t="42322" x="646113" y="5170488"/>
          <p14:tracePt t="42338" x="655638" y="5170488"/>
          <p14:tracePt t="42346" x="665163" y="5170488"/>
          <p14:tracePt t="42362" x="684213" y="5170488"/>
          <p14:tracePt t="42368" x="693738" y="5170488"/>
          <p14:tracePt t="42376" x="703263" y="5170488"/>
          <p14:tracePt t="42425" x="712788" y="5170488"/>
          <p14:tracePt t="42434" x="720725" y="5160963"/>
          <p14:tracePt t="42439" x="730250" y="5160963"/>
          <p14:tracePt t="42549" x="730250" y="5151438"/>
          <p14:tracePt t="42619" x="730250" y="5141913"/>
          <p14:tracePt t="42628" x="730250" y="5132388"/>
          <p14:tracePt t="42644" x="730250" y="5124450"/>
          <p14:tracePt t="42667" x="730250" y="5114925"/>
          <p14:tracePt t="42674" x="739775" y="5114925"/>
          <p14:tracePt t="42712" x="749300" y="5114925"/>
          <p14:tracePt t="42753" x="768350" y="5114925"/>
          <p14:tracePt t="42761" x="768350" y="5105400"/>
          <p14:tracePt t="42769" x="768350" y="5095875"/>
          <p14:tracePt t="42791" x="777875" y="5086350"/>
          <p14:tracePt t="42799" x="777875" y="5076825"/>
          <p14:tracePt t="42807" x="777875" y="5067300"/>
          <p14:tracePt t="42847" x="777875" y="5057775"/>
          <p14:tracePt t="42869" x="777875" y="5048250"/>
          <p14:tracePt t="42884" x="777875" y="5038725"/>
          <p14:tracePt t="42900" x="777875" y="5021263"/>
          <p14:tracePt t="42908" x="777875" y="5011738"/>
          <p14:tracePt t="42924" x="768350" y="5011738"/>
          <p14:tracePt t="42932" x="768350" y="4992688"/>
          <p14:tracePt t="42938" x="758825" y="4983163"/>
          <p14:tracePt t="42947" x="758825" y="4973638"/>
          <p14:tracePt t="42962" x="758825" y="4964113"/>
          <p14:tracePt t="42970" x="758825" y="4954588"/>
          <p14:tracePt t="42978" x="758825" y="4935538"/>
          <p14:tracePt t="42986" x="739775" y="4927600"/>
          <p14:tracePt t="42995" x="730250" y="4927600"/>
          <p14:tracePt t="43012" x="720725" y="4908550"/>
          <p14:tracePt t="43017" x="712788" y="4899025"/>
          <p14:tracePt t="43024" x="703263" y="4899025"/>
          <p14:tracePt t="43040" x="693738" y="4889500"/>
          <p14:tracePt t="43050" x="693738" y="4879975"/>
          <p14:tracePt t="43056" x="674688" y="4870450"/>
          <p14:tracePt t="43066" x="665163" y="4860925"/>
          <p14:tracePt t="43072" x="655638" y="4851400"/>
          <p14:tracePt t="43081" x="655638" y="4841875"/>
          <p14:tracePt t="43088" x="636588" y="4833938"/>
          <p14:tracePt t="43110" x="627063" y="4833938"/>
          <p14:tracePt t="43118" x="627063" y="4824413"/>
          <p14:tracePt t="43134" x="619125" y="4814888"/>
          <p14:tracePt t="43144" x="609600" y="4814888"/>
          <p14:tracePt t="43166" x="600075" y="4814888"/>
          <p14:tracePt t="43174" x="590550" y="4814888"/>
          <p14:tracePt t="43182" x="590550" y="4805363"/>
          <p14:tracePt t="43196" x="590550" y="4795838"/>
          <p14:tracePt t="43204" x="571500" y="4795838"/>
          <p14:tracePt t="43212" x="542925" y="4795838"/>
          <p14:tracePt t="43220" x="533400" y="4795838"/>
          <p14:tracePt t="43227" x="515938" y="4795838"/>
          <p14:tracePt t="43236" x="506413" y="4795838"/>
          <p14:tracePt t="43244" x="477838" y="4795838"/>
          <p14:tracePt t="43252" x="449263" y="4795838"/>
          <p14:tracePt t="43260" x="430213" y="4795838"/>
          <p14:tracePt t="43268" x="393700" y="4795838"/>
          <p14:tracePt t="43274" x="384175" y="4795838"/>
          <p14:tracePt t="43282" x="374650" y="4795838"/>
          <p14:tracePt t="43298" x="365125" y="4795838"/>
          <p14:tracePt t="43307" x="346075" y="4795838"/>
          <p14:tracePt t="43322" x="328613" y="4805363"/>
          <p14:tracePt t="43331" x="319088" y="4805363"/>
          <p14:tracePt t="43338" x="309563" y="4805363"/>
          <p14:tracePt t="43347" x="300038" y="4814888"/>
          <p14:tracePt t="43352" x="290513" y="4824413"/>
          <p14:tracePt t="43361" x="290513" y="4833938"/>
          <p14:tracePt t="43368" x="280988" y="4833938"/>
          <p14:tracePt t="43378" x="271463" y="4841875"/>
          <p14:tracePt t="43394" x="252413" y="4851400"/>
          <p14:tracePt t="43400" x="242888" y="4851400"/>
          <p14:tracePt t="43409" x="234950" y="4860925"/>
          <p14:tracePt t="43416" x="225425" y="4860925"/>
          <p14:tracePt t="43424" x="215900" y="4870450"/>
          <p14:tracePt t="43432" x="215900" y="4879975"/>
          <p14:tracePt t="43440" x="196850" y="4889500"/>
          <p14:tracePt t="43447" x="177800" y="4899025"/>
          <p14:tracePt t="43454" x="177800" y="4908550"/>
          <p14:tracePt t="43462" x="177800" y="4918075"/>
          <p14:tracePt t="43486" x="168275" y="4935538"/>
          <p14:tracePt t="43502" x="168275" y="4954588"/>
          <p14:tracePt t="43510" x="149225" y="4964113"/>
          <p14:tracePt t="43518" x="149225" y="4973638"/>
          <p14:tracePt t="43528" x="141288" y="4983163"/>
          <p14:tracePt t="43533" x="141288" y="4992688"/>
          <p14:tracePt t="43540" x="141288" y="5002213"/>
          <p14:tracePt t="43556" x="141288" y="5011738"/>
          <p14:tracePt t="43566" x="141288" y="5021263"/>
          <p14:tracePt t="43581" x="131763" y="5021263"/>
          <p14:tracePt t="43659" x="122238" y="5021263"/>
          <p14:tracePt t="66764" x="122238" y="5029200"/>
          <p14:tracePt t="66812" x="122238" y="5038725"/>
          <p14:tracePt t="66826" x="122238" y="5048250"/>
          <p14:tracePt t="66834" x="112713" y="5048250"/>
          <p14:tracePt t="66842" x="74613" y="5021263"/>
          <p14:tracePt t="66850" x="28575" y="5002213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CustomShape 1"/>
          <p:cNvSpPr/>
          <p:nvPr/>
        </p:nvSpPr>
        <p:spPr>
          <a:xfrm>
            <a:off x="360000" y="360000"/>
            <a:ext cx="9358560" cy="89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b"/>
          <a:lstStyle/>
          <a:p>
            <a:pPr marL="1440">
              <a:lnSpc>
                <a:spcPct val="100000"/>
              </a:lnSpc>
              <a:buClr>
                <a:srgbClr val="000000"/>
              </a:buClr>
              <a:buSzPct val="45000"/>
            </a:pPr>
            <a:r>
              <a:rPr lang="sk-SK" sz="3200" b="1" spc="-1" dirty="0">
                <a:solidFill>
                  <a:srgbClr val="FFFFFF"/>
                </a:solidFill>
                <a:latin typeface="Source Sans Pro Black"/>
                <a:ea typeface="DejaVu Sans"/>
              </a:rPr>
              <a:t>b</a:t>
            </a:r>
            <a:r>
              <a:rPr lang="sk-SK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) </a:t>
            </a:r>
            <a:r>
              <a:rPr lang="en-US" sz="3200" b="1" spc="-1" dirty="0">
                <a:solidFill>
                  <a:srgbClr val="FFFFFF"/>
                </a:solidFill>
                <a:latin typeface="Source Sans Pro Black"/>
                <a:ea typeface="DejaVu Sans"/>
              </a:rPr>
              <a:t>Hydracids</a:t>
            </a:r>
            <a:endParaRPr lang="sk-SK" sz="3200" b="0" strike="noStrike" spc="-1" dirty="0">
              <a:latin typeface="Arial"/>
            </a:endParaRPr>
          </a:p>
        </p:txBody>
      </p:sp>
      <p:sp>
        <p:nvSpPr>
          <p:cNvPr id="96" name="CustomShape 2"/>
          <p:cNvSpPr/>
          <p:nvPr/>
        </p:nvSpPr>
        <p:spPr>
          <a:xfrm>
            <a:off x="360000" y="1980000"/>
            <a:ext cx="9178560" cy="467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>
            <a:normAutofit/>
          </a:bodyPr>
          <a:lstStyle/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Hydro…-ic acid ak ide o vodný roztok:</a:t>
            </a:r>
            <a:endParaRPr lang="sk-SK" sz="2600" b="1" strike="noStrike" spc="-1" dirty="0">
              <a:solidFill>
                <a:srgbClr val="1C1C1C"/>
              </a:solidFill>
              <a:latin typeface="Arial"/>
              <a:ea typeface="DejaVu Sans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HF 		hydrofluoric acid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HCl 		hydrochloric acid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HBr		hydrobromic acid</a:t>
            </a:r>
            <a:endParaRPr lang="sk-SK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H</a:t>
            </a:r>
            <a:r>
              <a:rPr lang="sk-SK" sz="2600" b="1" strike="noStrike" spc="-1" baseline="-33000" dirty="0">
                <a:solidFill>
                  <a:srgbClr val="1C1C1C"/>
                </a:solidFill>
                <a:latin typeface="Source Sans Pro Semibold"/>
                <a:ea typeface="DejaVu Sans"/>
              </a:rPr>
              <a:t>2</a:t>
            </a: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S		hydrosulfuric acid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sk-SK" sz="2600" b="1" spc="-1" dirty="0">
              <a:solidFill>
                <a:srgbClr val="1C1C1C"/>
              </a:solidFill>
              <a:latin typeface="Source Sans Pro Semibold"/>
              <a:ea typeface="DejaVu Sans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sk-SK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V opačnom prípade u</a:t>
            </a:r>
            <a:r>
              <a:rPr lang="sk-SK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platňujeme názvoslovie binárnych zlúčenín, napr. hydrogen fluoride.</a:t>
            </a: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620EA8B2-4E6B-2974-9CF5-C22BE4311E1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377363" y="6856413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446"/>
    </mc:Choice>
    <mc:Fallback xmlns="">
      <p:transition spd="slow" advTm="334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2495" x="28575" y="3587750"/>
          <p14:tracePt t="12503" x="38100" y="3587750"/>
          <p14:tracePt t="12511" x="65088" y="3587750"/>
          <p14:tracePt t="12519" x="93663" y="3587750"/>
          <p14:tracePt t="12535" x="122238" y="3587750"/>
          <p14:tracePt t="12541" x="131763" y="3587750"/>
          <p14:tracePt t="12552" x="141288" y="3587750"/>
          <p14:tracePt t="12557" x="149225" y="3587750"/>
          <p14:tracePt t="12565" x="158750" y="3587750"/>
          <p14:tracePt t="12573" x="177800" y="3587750"/>
          <p14:tracePt t="12581" x="206375" y="3587750"/>
          <p14:tracePt t="12589" x="225425" y="3578225"/>
          <p14:tracePt t="12597" x="234950" y="3568700"/>
          <p14:tracePt t="12606" x="252413" y="3559175"/>
          <p14:tracePt t="12622" x="261938" y="3559175"/>
          <p14:tracePt t="12629" x="271463" y="3559175"/>
          <p14:tracePt t="12635" x="280988" y="3559175"/>
          <p14:tracePt t="12643" x="280988" y="3549650"/>
          <p14:tracePt t="12659" x="290513" y="3540125"/>
          <p14:tracePt t="12670" x="309563" y="3540125"/>
          <p14:tracePt t="12675" x="328613" y="3540125"/>
          <p14:tracePt t="12685" x="328613" y="3530600"/>
          <p14:tracePt t="12691" x="336550" y="3530600"/>
          <p14:tracePt t="12699" x="346075" y="3530600"/>
          <p14:tracePt t="12715" x="355600" y="3530600"/>
          <p14:tracePt t="12729" x="365125" y="3530600"/>
          <p14:tracePt t="12745" x="374650" y="3530600"/>
          <p14:tracePt t="12753" x="384175" y="3530600"/>
          <p14:tracePt t="12769" x="393700" y="3530600"/>
          <p14:tracePt t="12799" x="393700" y="3522663"/>
          <p14:tracePt t="12808" x="403225" y="3522663"/>
          <p14:tracePt t="12815" x="422275" y="3522663"/>
          <p14:tracePt t="12839" x="430213" y="3522663"/>
          <p14:tracePt t="12846" x="439738" y="3522663"/>
          <p14:tracePt t="12856" x="449263" y="3522663"/>
          <p14:tracePt t="12885" x="468313" y="3522663"/>
          <p14:tracePt t="12892" x="477838" y="3530600"/>
          <p14:tracePt t="12909" x="496888" y="3530600"/>
          <p14:tracePt t="12918" x="506413" y="3540125"/>
          <p14:tracePt t="12925" x="515938" y="3540125"/>
          <p14:tracePt t="12934" x="533400" y="3549650"/>
          <p14:tracePt t="12941" x="542925" y="3549650"/>
          <p14:tracePt t="12951" x="552450" y="3549650"/>
          <p14:tracePt t="12957" x="561975" y="3549650"/>
          <p14:tracePt t="12963" x="571500" y="3549650"/>
          <p14:tracePt t="12979" x="581025" y="3549650"/>
          <p14:tracePt t="12988" x="590550" y="3549650"/>
          <p14:tracePt t="12995" x="590550" y="3559175"/>
          <p14:tracePt t="13011" x="600075" y="3559175"/>
          <p14:tracePt t="13035" x="609600" y="3559175"/>
          <p14:tracePt t="13041" x="619125" y="3559175"/>
          <p14:tracePt t="13074" x="627063" y="3559175"/>
          <p14:tracePt t="13082" x="627063" y="3568700"/>
          <p14:tracePt t="13090" x="636588" y="3568700"/>
          <p14:tracePt t="13106" x="655638" y="3568700"/>
          <p14:tracePt t="13114" x="665163" y="3568700"/>
          <p14:tracePt t="13123" x="674688" y="3568700"/>
          <p14:tracePt t="13136" x="684213" y="3568700"/>
          <p14:tracePt t="13144" x="693738" y="3568700"/>
          <p14:tracePt t="13160" x="720725" y="3568700"/>
          <p14:tracePt t="13169" x="730250" y="3578225"/>
          <p14:tracePt t="13177" x="749300" y="3578225"/>
          <p14:tracePt t="13187" x="768350" y="3578225"/>
          <p14:tracePt t="13192" x="806450" y="3578225"/>
          <p14:tracePt t="13203" x="823913" y="3578225"/>
          <p14:tracePt t="13209" x="833438" y="3578225"/>
          <p14:tracePt t="13216" x="852488" y="3578225"/>
          <p14:tracePt t="13222" x="890588" y="3578225"/>
          <p14:tracePt t="13230" x="908050" y="3578225"/>
          <p14:tracePt t="13239" x="917575" y="3578225"/>
          <p14:tracePt t="13246" x="955675" y="3578225"/>
          <p14:tracePt t="13253" x="965200" y="3578225"/>
          <p14:tracePt t="13262" x="974725" y="3578225"/>
          <p14:tracePt t="13269" x="984250" y="3578225"/>
          <p14:tracePt t="13278" x="1001713" y="3578225"/>
          <p14:tracePt t="13287" x="1011238" y="3578225"/>
          <p14:tracePt t="13293" x="1020763" y="3578225"/>
          <p14:tracePt t="13303" x="1039813" y="3578225"/>
          <p14:tracePt t="13309" x="1058863" y="3578225"/>
          <p14:tracePt t="13316" x="1068388" y="3578225"/>
          <p14:tracePt t="13324" x="1077913" y="3578225"/>
          <p14:tracePt t="13332" x="1096963" y="3578225"/>
          <p14:tracePt t="13340" x="1114425" y="3578225"/>
          <p14:tracePt t="13348" x="1133475" y="3578225"/>
          <p14:tracePt t="13356" x="1152525" y="3578225"/>
          <p14:tracePt t="13373" x="1171575" y="3578225"/>
          <p14:tracePt t="13380" x="1181100" y="3578225"/>
          <p14:tracePt t="13386" x="1208088" y="3587750"/>
          <p14:tracePt t="13394" x="1236663" y="3587750"/>
          <p14:tracePt t="13403" x="1246188" y="3587750"/>
          <p14:tracePt t="13411" x="1274763" y="3587750"/>
          <p14:tracePt t="13420" x="1311275" y="3587750"/>
          <p14:tracePt t="13427" x="1339850" y="3597275"/>
          <p14:tracePt t="13437" x="1358900" y="3606800"/>
          <p14:tracePt t="13442" x="1385888" y="3606800"/>
          <p14:tracePt t="13454" x="1404938" y="3606800"/>
          <p14:tracePt t="13458" x="1423988" y="3616325"/>
          <p14:tracePt t="13464" x="1443038" y="3616325"/>
          <p14:tracePt t="13472" x="1471613" y="3616325"/>
          <p14:tracePt t="13480" x="1479550" y="3633788"/>
          <p14:tracePt t="13488" x="1508125" y="3633788"/>
          <p14:tracePt t="13496" x="1546225" y="3633788"/>
          <p14:tracePt t="13503" x="1565275" y="3633788"/>
          <p14:tracePt t="13512" x="1582738" y="3633788"/>
          <p14:tracePt t="13521" x="1620838" y="3633788"/>
          <p14:tracePt t="13528" x="1639888" y="3633788"/>
          <p14:tracePt t="13536" x="1658938" y="3633788"/>
          <p14:tracePt t="13544" x="1685925" y="3633788"/>
          <p14:tracePt t="13553" x="1695450" y="3633788"/>
          <p14:tracePt t="13558" x="1743075" y="3633788"/>
          <p14:tracePt t="13569" x="1770063" y="3633788"/>
          <p14:tracePt t="13576" x="1808163" y="3633788"/>
          <p14:tracePt t="13582" x="1827213" y="3633788"/>
          <p14:tracePt t="13591" x="1855788" y="3633788"/>
          <p14:tracePt t="13597" x="1882775" y="3633788"/>
          <p14:tracePt t="13614" x="1920875" y="3624263"/>
          <p14:tracePt t="13623" x="1939925" y="3616325"/>
          <p14:tracePt t="13628" x="1966913" y="3606800"/>
          <p14:tracePt t="13638" x="2005013" y="3606800"/>
          <p14:tracePt t="13645" x="2043113" y="3587750"/>
          <p14:tracePt t="13653" x="2070100" y="3587750"/>
          <p14:tracePt t="13659" x="2108200" y="3587750"/>
          <p14:tracePt t="13669" x="2136775" y="3587750"/>
          <p14:tracePt t="13677" x="2163763" y="3587750"/>
          <p14:tracePt t="13686" x="2192338" y="3587750"/>
          <p14:tracePt t="13693" x="2220913" y="3587750"/>
          <p14:tracePt t="13703" x="2247900" y="3578225"/>
          <p14:tracePt t="13708" x="2257425" y="3578225"/>
          <p14:tracePt t="13719" x="2286000" y="3568700"/>
          <p14:tracePt t="13723" x="2314575" y="3559175"/>
          <p14:tracePt t="13729" x="2351088" y="3549650"/>
          <p14:tracePt t="13738" x="2370138" y="3549650"/>
          <p14:tracePt t="13754" x="2389188" y="3549650"/>
          <p14:tracePt t="13762" x="2408238" y="3549650"/>
          <p14:tracePt t="13770" x="2427288" y="3549650"/>
          <p14:tracePt t="13778" x="2463800" y="3549650"/>
          <p14:tracePt t="13786" x="2473325" y="3549650"/>
          <p14:tracePt t="13792" x="2501900" y="3549650"/>
          <p14:tracePt t="13803" x="2520950" y="3549650"/>
          <p14:tracePt t="13809" x="2538413" y="3549650"/>
          <p14:tracePt t="13818" x="2547938" y="3549650"/>
          <p14:tracePt t="13824" x="2547938" y="3540125"/>
          <p14:tracePt t="13832" x="2566988" y="3530600"/>
          <p14:tracePt t="13840" x="2595563" y="3530600"/>
          <p14:tracePt t="13848" x="2605088" y="3530600"/>
          <p14:tracePt t="13856" x="2624138" y="3540125"/>
          <p14:tracePt t="13863" x="2641600" y="3549650"/>
          <p14:tracePt t="13873" x="2660650" y="3549650"/>
          <p14:tracePt t="13880" x="2679700" y="3549650"/>
          <p14:tracePt t="13886" x="2698750" y="3549650"/>
          <p14:tracePt t="13903" x="2725738" y="3549650"/>
          <p14:tracePt t="13911" x="2754313" y="3549650"/>
          <p14:tracePt t="13918" x="2773363" y="3549650"/>
          <p14:tracePt t="13926" x="2782888" y="3549650"/>
          <p14:tracePt t="13936" x="2811463" y="3549650"/>
          <p14:tracePt t="13943" x="2819400" y="3549650"/>
          <p14:tracePt t="13954" x="2838450" y="3549650"/>
          <p14:tracePt t="13963" x="2867025" y="3549650"/>
          <p14:tracePt t="13971" x="2922588" y="3549650"/>
          <p14:tracePt t="13979" x="2951163" y="3549650"/>
          <p14:tracePt t="13988" x="2960688" y="3549650"/>
          <p14:tracePt t="13995" x="2979738" y="3549650"/>
          <p14:tracePt t="14003" x="3006725" y="3549650"/>
          <p14:tracePt t="14035" x="3025775" y="3549650"/>
          <p14:tracePt t="14043" x="3035300" y="3549650"/>
          <p14:tracePt t="14058" x="3054350" y="3549650"/>
          <p14:tracePt t="14069" x="3063875" y="3549650"/>
          <p14:tracePt t="14075" x="3082925" y="3549650"/>
          <p14:tracePt t="14083" x="3101975" y="3549650"/>
          <p14:tracePt t="14090" x="3109913" y="3549650"/>
          <p14:tracePt t="14098" x="3138488" y="3549650"/>
          <p14:tracePt t="14106" x="3148013" y="3549650"/>
          <p14:tracePt t="14114" x="3176588" y="3549650"/>
          <p14:tracePt t="14123" x="3186113" y="3540125"/>
          <p14:tracePt t="14128" x="3195638" y="3540125"/>
          <p14:tracePt t="14138" x="3213100" y="3540125"/>
          <p14:tracePt t="14145" x="3232150" y="3540125"/>
          <p14:tracePt t="14152" x="3241675" y="3540125"/>
          <p14:tracePt t="14161" x="3260725" y="3540125"/>
          <p14:tracePt t="14168" x="3297238" y="3540125"/>
          <p14:tracePt t="14185" x="3325813" y="3540125"/>
          <p14:tracePt t="14192" x="3335338" y="3540125"/>
          <p14:tracePt t="14204" x="3373438" y="3540125"/>
          <p14:tracePt t="14208" x="3400425" y="3540125"/>
          <p14:tracePt t="14219" x="3429000" y="3540125"/>
          <p14:tracePt t="14223" x="3448050" y="3540125"/>
          <p14:tracePt t="14230" x="3476625" y="3540125"/>
          <p14:tracePt t="14238" x="3503613" y="3540125"/>
          <p14:tracePt t="14246" x="3513138" y="3540125"/>
          <p14:tracePt t="14254" x="3532188" y="3540125"/>
          <p14:tracePt t="14262" x="3579813" y="3540125"/>
          <p14:tracePt t="14269" x="3597275" y="3530600"/>
          <p14:tracePt t="14277" x="3625850" y="3530600"/>
          <p14:tracePt t="14287" x="3663950" y="3530600"/>
          <p14:tracePt t="14292" x="3700463" y="3540125"/>
          <p14:tracePt t="14303" x="3748088" y="3540125"/>
          <p14:tracePt t="14308" x="3784600" y="3540125"/>
          <p14:tracePt t="14325" x="3813175" y="3540125"/>
          <p14:tracePt t="14335" x="3841750" y="3530600"/>
          <p14:tracePt t="14341" x="3851275" y="3522663"/>
          <p14:tracePt t="14348" x="3868738" y="3513138"/>
          <p14:tracePt t="14356" x="3906838" y="3513138"/>
          <p14:tracePt t="14364" x="3916363" y="3513138"/>
          <p14:tracePt t="14373" x="3935413" y="3513138"/>
          <p14:tracePt t="14380" x="3962400" y="3513138"/>
          <p14:tracePt t="14385" x="4000500" y="3530600"/>
          <p14:tracePt t="14394" x="4029075" y="3530600"/>
          <p14:tracePt t="14402" x="4084638" y="3540125"/>
          <p14:tracePt t="14409" x="4132263" y="3540125"/>
          <p14:tracePt t="14418" x="4197350" y="3540125"/>
          <p14:tracePt t="14426" x="4235450" y="3540125"/>
          <p14:tracePt t="14435" x="4262438" y="3540125"/>
          <p14:tracePt t="14442" x="4291013" y="3540125"/>
          <p14:tracePt t="14451" x="4338638" y="3530600"/>
          <p14:tracePt t="14457" x="4375150" y="3530600"/>
          <p14:tracePt t="14469" x="4413250" y="3530600"/>
          <p14:tracePt t="14472" x="4432300" y="3530600"/>
          <p14:tracePt t="14480" x="4449763" y="3530600"/>
          <p14:tracePt t="14492" x="4468813" y="3530600"/>
          <p14:tracePt t="14495" x="4478338" y="3530600"/>
          <p14:tracePt t="14504" x="4516438" y="3540125"/>
          <p14:tracePt t="14512" x="4552950" y="3549650"/>
          <p14:tracePt t="14524" x="4581525" y="3568700"/>
          <p14:tracePt t="14531" x="4637088" y="3568700"/>
          <p14:tracePt t="14537" x="4675188" y="3568700"/>
          <p14:tracePt t="14544" x="4703763" y="3578225"/>
          <p14:tracePt t="14552" x="4730750" y="3578225"/>
          <p14:tracePt t="14560" x="4768850" y="3578225"/>
          <p14:tracePt t="14569" x="4797425" y="3578225"/>
          <p14:tracePt t="14574" x="4816475" y="3587750"/>
          <p14:tracePt t="14585" x="4833938" y="3606800"/>
          <p14:tracePt t="14591" x="4843463" y="3606800"/>
          <p14:tracePt t="14707" x="4833938" y="3606800"/>
          <p14:tracePt t="14713" x="4824413" y="3597275"/>
          <p14:tracePt t="14721" x="4797425" y="3597275"/>
          <p14:tracePt t="14730" x="4778375" y="3597275"/>
          <p14:tracePt t="14738" x="4759325" y="3597275"/>
          <p14:tracePt t="14746" x="4730750" y="3597275"/>
          <p14:tracePt t="14755" x="4703763" y="3597275"/>
          <p14:tracePt t="14761" x="4665663" y="3597275"/>
          <p14:tracePt t="14770" x="4629150" y="3578225"/>
          <p14:tracePt t="14777" x="4543425" y="3578225"/>
          <p14:tracePt t="14786" x="4516438" y="3578225"/>
          <p14:tracePt t="14793" x="4449763" y="3578225"/>
          <p14:tracePt t="14801" x="4432300" y="3578225"/>
          <p14:tracePt t="14808" x="4365625" y="3568700"/>
          <p14:tracePt t="14820" x="4271963" y="3568700"/>
          <p14:tracePt t="14823" x="4206875" y="3568700"/>
          <p14:tracePt t="14834" x="4151313" y="3568700"/>
          <p14:tracePt t="14996" x="4141788" y="3568700"/>
          <p14:tracePt t="15004" x="4113213" y="3568700"/>
          <p14:tracePt t="15012" x="4048125" y="3568700"/>
          <p14:tracePt t="15021" x="4010025" y="3587750"/>
          <p14:tracePt t="15027" x="3944938" y="3597275"/>
          <p14:tracePt t="15036" x="3878263" y="3597275"/>
          <p14:tracePt t="15043" x="3832225" y="3597275"/>
          <p14:tracePt t="15051" x="3794125" y="3597275"/>
          <p14:tracePt t="15058" x="3757613" y="3597275"/>
          <p14:tracePt t="15067" x="3700463" y="3597275"/>
          <p14:tracePt t="15074" x="3644900" y="3624263"/>
          <p14:tracePt t="15084" x="3616325" y="3643313"/>
          <p14:tracePt t="15089" x="3570288" y="3652838"/>
          <p14:tracePt t="15100" x="3522663" y="3652838"/>
          <p14:tracePt t="15107" x="3484563" y="3671888"/>
          <p14:tracePt t="15113" x="3429000" y="3700463"/>
          <p14:tracePt t="15122" x="3363913" y="3727450"/>
          <p14:tracePt t="15129" x="3306763" y="3736975"/>
          <p14:tracePt t="15136" x="3251200" y="3736975"/>
          <p14:tracePt t="15143" x="3138488" y="3756025"/>
          <p14:tracePt t="15152" x="3035300" y="3775075"/>
          <p14:tracePt t="15159" x="2913063" y="3803650"/>
          <p14:tracePt t="15167" x="2782888" y="3830638"/>
          <p14:tracePt t="15175" x="2735263" y="3849688"/>
          <p14:tracePt t="15182" x="2624138" y="3849688"/>
          <p14:tracePt t="15191" x="2557463" y="3868738"/>
          <p14:tracePt t="15199" x="2463800" y="3868738"/>
          <p14:tracePt t="15207" x="2398713" y="3868738"/>
          <p14:tracePt t="15213" x="2276475" y="3859213"/>
          <p14:tracePt t="15221" x="2173288" y="3859213"/>
          <p14:tracePt t="15229" x="2070100" y="3840163"/>
          <p14:tracePt t="15237" x="1939925" y="3849688"/>
          <p14:tracePt t="15244" x="1836738" y="3849688"/>
          <p14:tracePt t="15254" x="1704975" y="3849688"/>
          <p14:tracePt t="15261" x="1582738" y="3849688"/>
          <p14:tracePt t="15271" x="1498600" y="3840163"/>
          <p14:tracePt t="15277" x="1423988" y="3859213"/>
          <p14:tracePt t="15287" x="1395413" y="3859213"/>
          <p14:tracePt t="15293" x="1320800" y="3859213"/>
          <p14:tracePt t="15302" x="1274763" y="3878263"/>
          <p14:tracePt t="15307" x="1217613" y="3878263"/>
          <p14:tracePt t="15315" x="1198563" y="3878263"/>
          <p14:tracePt t="15323" x="1171575" y="3887788"/>
          <p14:tracePt t="15334" x="1152525" y="3897313"/>
          <p14:tracePt t="15341" x="1143000" y="3897313"/>
          <p14:tracePt t="15350" x="1133475" y="3897313"/>
          <p14:tracePt t="15356" x="1123950" y="3897313"/>
          <p14:tracePt t="15402" x="1104900" y="3897313"/>
          <p14:tracePt t="15409" x="1068388" y="3905250"/>
          <p14:tracePt t="15417" x="1011238" y="3905250"/>
          <p14:tracePt t="15425" x="946150" y="3914775"/>
          <p14:tracePt t="15434" x="890588" y="3924300"/>
          <p14:tracePt t="15442" x="833438" y="3943350"/>
          <p14:tracePt t="15450" x="787400" y="3952875"/>
          <p14:tracePt t="15459" x="749300" y="3990975"/>
          <p14:tracePt t="15466" x="665163" y="4027488"/>
          <p14:tracePt t="15472" x="609600" y="4037013"/>
          <p14:tracePt t="15480" x="571500" y="4046538"/>
          <p14:tracePt t="15488" x="533400" y="4075113"/>
          <p14:tracePt t="15495" x="496888" y="4092575"/>
          <p14:tracePt t="15504" x="468313" y="4102100"/>
          <p14:tracePt t="15512" x="430213" y="4111625"/>
          <p14:tracePt t="15520" x="412750" y="4121150"/>
          <p14:tracePt t="15527" x="365125" y="4121150"/>
          <p14:tracePt t="15536" x="336550" y="4130675"/>
          <p14:tracePt t="15541" x="300038" y="4130675"/>
          <p14:tracePt t="15552" x="261938" y="4130675"/>
          <p14:tracePt t="15557" x="242888" y="4130675"/>
          <p14:tracePt t="15566" x="215900" y="4130675"/>
          <p14:tracePt t="15573" x="196850" y="4130675"/>
          <p14:tracePt t="15583" x="168275" y="4130675"/>
          <p14:tracePt t="15589" x="141288" y="4130675"/>
          <p14:tracePt t="15600" x="131763" y="4130675"/>
          <p14:tracePt t="15606" x="122238" y="4130675"/>
          <p14:tracePt t="15621" x="122238" y="4140200"/>
          <p14:tracePt t="15707" x="122238" y="4149725"/>
          <p14:tracePt t="15721" x="131763" y="4149725"/>
          <p14:tracePt t="15729" x="141288" y="4159250"/>
          <p14:tracePt t="15737" x="141288" y="4168775"/>
          <p14:tracePt t="15745" x="168275" y="4168775"/>
          <p14:tracePt t="15753" x="177800" y="4168775"/>
          <p14:tracePt t="15761" x="187325" y="4168775"/>
          <p14:tracePt t="15769" x="206375" y="4168775"/>
          <p14:tracePt t="15786" x="234950" y="4168775"/>
          <p14:tracePt t="15792" x="242888" y="4178300"/>
          <p14:tracePt t="15800" x="252413" y="4178300"/>
          <p14:tracePt t="15807" x="261938" y="4178300"/>
          <p14:tracePt t="15855" x="271463" y="4178300"/>
          <p14:tracePt t="15879" x="280988" y="4178300"/>
          <p14:tracePt t="15885" x="300038" y="4178300"/>
          <p14:tracePt t="15892" x="328613" y="4178300"/>
          <p14:tracePt t="15902" x="355600" y="4178300"/>
          <p14:tracePt t="15915" x="374650" y="4178300"/>
          <p14:tracePt t="15918" x="403225" y="4178300"/>
          <p14:tracePt t="15925" x="449263" y="4178300"/>
          <p14:tracePt t="15933" x="515938" y="4178300"/>
          <p14:tracePt t="15941" x="600075" y="4168775"/>
          <p14:tracePt t="15949" x="674688" y="4159250"/>
          <p14:tracePt t="15957" x="768350" y="4159250"/>
          <p14:tracePt t="15964" x="833438" y="4159250"/>
          <p14:tracePt t="15972" x="890588" y="4140200"/>
          <p14:tracePt t="15978" x="984250" y="4140200"/>
          <p14:tracePt t="15987" x="1049338" y="4140200"/>
          <p14:tracePt t="15995" x="1114425" y="4130675"/>
          <p14:tracePt t="16003" x="1181100" y="4121150"/>
          <p14:tracePt t="16010" x="1274763" y="4121150"/>
          <p14:tracePt t="16019" x="1320800" y="4121150"/>
          <p14:tracePt t="16027" x="1358900" y="4121150"/>
          <p14:tracePt t="16036" x="1423988" y="4121150"/>
          <p14:tracePt t="16042" x="1462088" y="4121150"/>
          <p14:tracePt t="16049" x="1498600" y="4121150"/>
          <p14:tracePt t="16056" x="1517650" y="4121150"/>
          <p14:tracePt t="16064" x="1565275" y="4121150"/>
          <p14:tracePt t="16073" x="1620838" y="4121150"/>
          <p14:tracePt t="16081" x="1676400" y="4121150"/>
          <p14:tracePt t="16089" x="1743075" y="4121150"/>
          <p14:tracePt t="16097" x="1789113" y="4121150"/>
          <p14:tracePt t="16105" x="1817688" y="4121150"/>
          <p14:tracePt t="16114" x="1863725" y="4130675"/>
          <p14:tracePt t="16121" x="1901825" y="4130675"/>
          <p14:tracePt t="16129" x="1949450" y="4130675"/>
          <p14:tracePt t="16138" x="2014538" y="4111625"/>
          <p14:tracePt t="16143" x="2052638" y="4111625"/>
          <p14:tracePt t="16153" x="2079625" y="4111625"/>
          <p14:tracePt t="16159" x="2108200" y="4102100"/>
          <p14:tracePt t="16169" x="2163763" y="4102100"/>
          <p14:tracePt t="16174" x="2211388" y="4102100"/>
          <p14:tracePt t="16183" x="2230438" y="4102100"/>
          <p14:tracePt t="16190" x="2266950" y="4102100"/>
          <p14:tracePt t="16198" x="2295525" y="4084638"/>
          <p14:tracePt t="16206" x="2341563" y="4084638"/>
          <p14:tracePt t="16214" x="2351088" y="4084638"/>
          <p14:tracePt t="16220" x="2379663" y="4084638"/>
          <p14:tracePt t="16229" x="2408238" y="4084638"/>
          <p14:tracePt t="16238" x="2435225" y="4084638"/>
          <p14:tracePt t="16246" x="2463800" y="4084638"/>
          <p14:tracePt t="16253" x="2501900" y="4092575"/>
          <p14:tracePt t="16261" x="2547938" y="4092575"/>
          <p14:tracePt t="16269" x="2576513" y="4092575"/>
          <p14:tracePt t="16277" x="2614613" y="4092575"/>
          <p14:tracePt t="16286" x="2651125" y="4102100"/>
          <p14:tracePt t="16293" x="2660650" y="4102100"/>
          <p14:tracePt t="16302" x="2670175" y="4102100"/>
          <p14:tracePt t="16307" x="2689225" y="4102100"/>
          <p14:tracePt t="16315" x="2725738" y="4102100"/>
          <p14:tracePt t="16323" x="2763838" y="4102100"/>
          <p14:tracePt t="16331" x="2782888" y="4102100"/>
          <p14:tracePt t="16339" x="2811463" y="4111625"/>
          <p14:tracePt t="16347" x="2838450" y="4111625"/>
          <p14:tracePt t="16354" x="2886075" y="4111625"/>
          <p14:tracePt t="16365" x="2922588" y="4121150"/>
          <p14:tracePt t="16370" x="2941638" y="4121150"/>
          <p14:tracePt t="16377" x="2960688" y="4140200"/>
          <p14:tracePt t="16386" x="2989263" y="4140200"/>
          <p14:tracePt t="16392" x="3025775" y="4140200"/>
          <p14:tracePt t="16402" x="3044825" y="4121150"/>
          <p14:tracePt t="16409" x="3063875" y="4121150"/>
          <p14:tracePt t="16419" x="3092450" y="4121150"/>
          <p14:tracePt t="16425" x="3101975" y="4121150"/>
          <p14:tracePt t="16434" x="3128963" y="4121150"/>
          <p14:tracePt t="16441" x="3167063" y="4121150"/>
          <p14:tracePt t="16449" x="3186113" y="4121150"/>
          <p14:tracePt t="16457" x="3222625" y="4130675"/>
          <p14:tracePt t="16465" x="3279775" y="4140200"/>
          <p14:tracePt t="16471" x="3335338" y="4140200"/>
          <p14:tracePt t="16479" x="3390900" y="4140200"/>
          <p14:tracePt t="16487" x="3419475" y="4140200"/>
          <p14:tracePt t="16495" x="3476625" y="4159250"/>
          <p14:tracePt t="16503" x="3503613" y="4159250"/>
          <p14:tracePt t="16510" x="3551238" y="4159250"/>
          <p14:tracePt t="16519" x="3570288" y="4159250"/>
          <p14:tracePt t="16527" x="3579813" y="4159250"/>
          <p14:tracePt t="16535" x="3587750" y="4159250"/>
          <p14:tracePt t="16541" x="3635375" y="4159250"/>
          <p14:tracePt t="16552" x="3654425" y="4159250"/>
          <p14:tracePt t="16556" x="3690938" y="4149725"/>
          <p14:tracePt t="16565" x="3729038" y="4149725"/>
          <p14:tracePt t="16580" x="3748088" y="4140200"/>
          <p14:tracePt t="16588" x="3757613" y="4140200"/>
          <p14:tracePt t="16597" x="3775075" y="4130675"/>
          <p14:tracePt t="16605" x="3822700" y="4130675"/>
          <p14:tracePt t="16614" x="3832225" y="4130675"/>
          <p14:tracePt t="16620" x="3860800" y="4121150"/>
          <p14:tracePt t="16631" x="3906838" y="4121150"/>
          <p14:tracePt t="16636" x="3944938" y="4121150"/>
          <p14:tracePt t="16643" x="3962400" y="4111625"/>
          <p14:tracePt t="16652" x="3981450" y="4111625"/>
          <p14:tracePt t="16658" x="4029075" y="4111625"/>
          <p14:tracePt t="16668" x="4094163" y="4111625"/>
          <p14:tracePt t="16675" x="4122738" y="4111625"/>
          <p14:tracePt t="16684" x="4141788" y="4111625"/>
          <p14:tracePt t="16690" x="4178300" y="4111625"/>
          <p14:tracePt t="16700" x="4235450" y="4111625"/>
          <p14:tracePt t="16707" x="4291013" y="4102100"/>
          <p14:tracePt t="16716" x="4338638" y="4102100"/>
          <p14:tracePt t="16721" x="4384675" y="4102100"/>
          <p14:tracePt t="16731" x="4422775" y="4102100"/>
          <p14:tracePt t="16736" x="4440238" y="4084638"/>
          <p14:tracePt t="16745" x="4478338" y="4084638"/>
          <p14:tracePt t="16753" x="4506913" y="4084638"/>
          <p14:tracePt t="16761" x="4543425" y="4084638"/>
          <p14:tracePt t="16769" x="4581525" y="4075113"/>
          <p14:tracePt t="16777" x="4619625" y="4075113"/>
          <p14:tracePt t="16785" x="4675188" y="4075113"/>
          <p14:tracePt t="16793" x="4713288" y="4037013"/>
          <p14:tracePt t="16802" x="4740275" y="4037013"/>
          <p14:tracePt t="16807" x="4759325" y="4037013"/>
          <p14:tracePt t="16815" x="4787900" y="4037013"/>
          <p14:tracePt t="16823" x="4824413" y="4027488"/>
          <p14:tracePt t="16830" x="4862513" y="4027488"/>
          <p14:tracePt t="16839" x="4891088" y="4017963"/>
          <p14:tracePt t="16847" x="4900613" y="4017963"/>
          <p14:tracePt t="16855" x="4918075" y="4017963"/>
          <p14:tracePt t="16863" x="4937125" y="4017963"/>
          <p14:tracePt t="16871" x="4946650" y="4017963"/>
          <p14:tracePt t="16885" x="4956175" y="4017963"/>
          <p14:tracePt t="16954" x="4946650" y="4017963"/>
          <p14:tracePt t="16966" x="4937125" y="4008438"/>
          <p14:tracePt t="16971" x="4918075" y="3998913"/>
          <p14:tracePt t="16979" x="4881563" y="3990975"/>
          <p14:tracePt t="16987" x="4833938" y="3981450"/>
          <p14:tracePt t="16995" x="4768850" y="3971925"/>
          <p14:tracePt t="17004" x="4713288" y="3971925"/>
          <p14:tracePt t="17011" x="4600575" y="3981450"/>
          <p14:tracePt t="17019" x="4459288" y="4008438"/>
          <p14:tracePt t="17027" x="4356100" y="4008438"/>
          <p14:tracePt t="17036" x="4319588" y="4008438"/>
          <p14:tracePt t="17042" x="4235450" y="3998913"/>
          <p14:tracePt t="17051" x="4113213" y="3998913"/>
          <p14:tracePt t="17056" x="4048125" y="3998913"/>
          <p14:tracePt t="17065" x="3935413" y="3971925"/>
          <p14:tracePt t="17073" x="3860800" y="3971925"/>
          <p14:tracePt t="17081" x="3794125" y="3971925"/>
          <p14:tracePt t="17088" x="3729038" y="3971925"/>
          <p14:tracePt t="17096" x="3635375" y="3971925"/>
          <p14:tracePt t="17104" x="3484563" y="3971925"/>
          <p14:tracePt t="17113" x="3373438" y="3962400"/>
          <p14:tracePt t="17121" x="3270250" y="3924300"/>
          <p14:tracePt t="17130" x="3148013" y="3905250"/>
          <p14:tracePt t="17136" x="3035300" y="3905250"/>
          <p14:tracePt t="17143" x="2886075" y="3897313"/>
          <p14:tracePt t="17151" x="2725738" y="3897313"/>
          <p14:tracePt t="17158" x="2586038" y="3887788"/>
          <p14:tracePt t="17168" x="2501900" y="3887788"/>
          <p14:tracePt t="17174" x="2398713" y="3887788"/>
          <p14:tracePt t="17185" x="2286000" y="3924300"/>
          <p14:tracePt t="17191" x="2192338" y="3924300"/>
          <p14:tracePt t="17201" x="2079625" y="3924300"/>
          <p14:tracePt t="17207" x="1995488" y="3933825"/>
          <p14:tracePt t="17213" x="1901825" y="3933825"/>
          <p14:tracePt t="17220" x="1827213" y="3933825"/>
          <p14:tracePt t="17230" x="1779588" y="3943350"/>
          <p14:tracePt t="17237" x="1714500" y="3943350"/>
          <p14:tracePt t="17246" x="1668463" y="3943350"/>
          <p14:tracePt t="17254" x="1611313" y="3952875"/>
          <p14:tracePt t="17260" x="1582738" y="3962400"/>
          <p14:tracePt t="17269" x="1527175" y="3962400"/>
          <p14:tracePt t="17276" x="1479550" y="3962400"/>
          <p14:tracePt t="17286" x="1414463" y="3990975"/>
          <p14:tracePt t="17292" x="1377950" y="3990975"/>
          <p14:tracePt t="17301" x="1339850" y="3998913"/>
          <p14:tracePt t="17306" x="1301750" y="4037013"/>
          <p14:tracePt t="17316" x="1246188" y="4037013"/>
          <p14:tracePt t="17322" x="1181100" y="4046538"/>
          <p14:tracePt t="17332" x="1171575" y="4046538"/>
          <p14:tracePt t="17338" x="1143000" y="4065588"/>
          <p14:tracePt t="17347" x="1104900" y="4075113"/>
          <p14:tracePt t="17354" x="1077913" y="4092575"/>
          <p14:tracePt t="17363" x="1077913" y="4111625"/>
          <p14:tracePt t="17371" x="1049338" y="4130675"/>
          <p14:tracePt t="17376" x="1030288" y="4140200"/>
          <p14:tracePt t="17387" x="1011238" y="4140200"/>
          <p14:tracePt t="17392" x="974725" y="4168775"/>
          <p14:tracePt t="17409" x="974725" y="4178300"/>
          <p14:tracePt t="17418" x="965200" y="4195763"/>
          <p14:tracePt t="17424" x="955675" y="4195763"/>
          <p14:tracePt t="17434" x="955675" y="4214813"/>
          <p14:tracePt t="17440" x="936625" y="4233863"/>
          <p14:tracePt t="17450" x="917575" y="4243388"/>
          <p14:tracePt t="17456" x="908050" y="4243388"/>
          <p14:tracePt t="17466" x="900113" y="4262438"/>
          <p14:tracePt t="17471" x="871538" y="4271963"/>
          <p14:tracePt t="17479" x="852488" y="4279900"/>
          <p14:tracePt t="17486" x="833438" y="4289425"/>
          <p14:tracePt t="17496" x="806450" y="4298950"/>
          <p14:tracePt t="17503" x="777875" y="4318000"/>
          <p14:tracePt t="17511" x="768350" y="4327525"/>
          <p14:tracePt t="17520" x="749300" y="4337050"/>
          <p14:tracePt t="17526" x="730250" y="4346575"/>
          <p14:tracePt t="17535" x="720725" y="4356100"/>
          <p14:tracePt t="17550" x="712788" y="4365625"/>
          <p14:tracePt t="17557" x="674688" y="4383088"/>
          <p14:tracePt t="17572" x="655638" y="4392613"/>
          <p14:tracePt t="17581" x="636588" y="4402138"/>
          <p14:tracePt t="17589" x="627063" y="4402138"/>
          <p14:tracePt t="17596" x="600075" y="4402138"/>
          <p14:tracePt t="17605" x="581025" y="4411663"/>
          <p14:tracePt t="17621" x="552450" y="4430713"/>
          <p14:tracePt t="17635" x="525463" y="4440238"/>
          <p14:tracePt t="17642" x="506413" y="4449763"/>
          <p14:tracePt t="17667" x="496888" y="4467225"/>
          <p14:tracePt t="17674" x="487363" y="4476750"/>
          <p14:tracePt t="17685" x="477838" y="4486275"/>
          <p14:tracePt t="17690" x="477838" y="4505325"/>
          <p14:tracePt t="17701" x="477838" y="4514850"/>
          <p14:tracePt t="17706" x="477838" y="4524375"/>
          <p14:tracePt t="17777" x="477838" y="4533900"/>
          <p14:tracePt t="17792" x="477838" y="4543425"/>
          <p14:tracePt t="17823" x="477838" y="4552950"/>
          <p14:tracePt t="17838" x="477838" y="4560888"/>
          <p14:tracePt t="17847" x="477838" y="4570413"/>
          <p14:tracePt t="17854" x="477838" y="4579938"/>
          <p14:tracePt t="17862" x="477838" y="4589463"/>
          <p14:tracePt t="17885" x="477838" y="4608513"/>
          <p14:tracePt t="17901" x="487363" y="4608513"/>
          <p14:tracePt t="17908" x="487363" y="4618038"/>
          <p14:tracePt t="17925" x="496888" y="4627563"/>
          <p14:tracePt t="17941" x="506413" y="4627563"/>
          <p14:tracePt t="17957" x="515938" y="4637088"/>
          <p14:tracePt t="17967" x="525463" y="4637088"/>
          <p14:tracePt t="17970" x="561975" y="4637088"/>
          <p14:tracePt t="17979" x="581025" y="4637088"/>
          <p14:tracePt t="17986" x="590550" y="4637088"/>
          <p14:tracePt t="18002" x="609600" y="4637088"/>
          <p14:tracePt t="18012" x="627063" y="4646613"/>
          <p14:tracePt t="18019" x="646113" y="4646613"/>
          <p14:tracePt t="18026" x="674688" y="4646613"/>
          <p14:tracePt t="18034" x="712788" y="4654550"/>
          <p14:tracePt t="18040" x="720725" y="4654550"/>
          <p14:tracePt t="18051" x="749300" y="4654550"/>
          <p14:tracePt t="18056" x="777875" y="4654550"/>
          <p14:tracePt t="18066" x="806450" y="4654550"/>
          <p14:tracePt t="18072" x="842963" y="4654550"/>
          <p14:tracePt t="18083" x="862013" y="4654550"/>
          <p14:tracePt t="18089" x="890588" y="4664075"/>
          <p14:tracePt t="18097" x="917575" y="4664075"/>
          <p14:tracePt t="18105" x="936625" y="4664075"/>
          <p14:tracePt t="18113" x="984250" y="4673600"/>
          <p14:tracePt t="18121" x="993775" y="4673600"/>
          <p14:tracePt t="18129" x="1011238" y="4673600"/>
          <p14:tracePt t="18135" x="1039813" y="4683125"/>
          <p14:tracePt t="18142" x="1058863" y="4683125"/>
          <p14:tracePt t="18150" x="1087438" y="4683125"/>
          <p14:tracePt t="18158" x="1114425" y="4683125"/>
          <p14:tracePt t="18167" x="1133475" y="4683125"/>
          <p14:tracePt t="18175" x="1162050" y="4683125"/>
          <p14:tracePt t="18183" x="1181100" y="4683125"/>
          <p14:tracePt t="18190" x="1198563" y="4673600"/>
          <p14:tracePt t="18200" x="1236663" y="4673600"/>
          <p14:tracePt t="18207" x="1255713" y="4664075"/>
          <p14:tracePt t="18216" x="1292225" y="4664075"/>
          <p14:tracePt t="18221" x="1311275" y="4664075"/>
          <p14:tracePt t="18229" x="1339850" y="4664075"/>
          <p14:tracePt t="18236" x="1368425" y="4664075"/>
          <p14:tracePt t="18245" x="1395413" y="4646613"/>
          <p14:tracePt t="18253" x="1404938" y="4646613"/>
          <p14:tracePt t="18262" x="1443038" y="4637088"/>
          <p14:tracePt t="18269" x="1489075" y="4637088"/>
          <p14:tracePt t="18276" x="1517650" y="4618038"/>
          <p14:tracePt t="18286" x="1574800" y="4608513"/>
          <p14:tracePt t="18293" x="1630363" y="4598988"/>
          <p14:tracePt t="18300" x="1676400" y="4589463"/>
          <p14:tracePt t="18307" x="1724025" y="4589463"/>
          <p14:tracePt t="18316" x="1762125" y="4579938"/>
          <p14:tracePt t="18322" x="1817688" y="4570413"/>
          <p14:tracePt t="18333" x="1855788" y="4560888"/>
          <p14:tracePt t="18338" x="1911350" y="4560888"/>
          <p14:tracePt t="18348" x="1949450" y="4552950"/>
          <p14:tracePt t="18354" x="1985963" y="4552950"/>
          <p14:tracePt t="18362" x="2033588" y="4543425"/>
          <p14:tracePt t="18370" x="2079625" y="4533900"/>
          <p14:tracePt t="18379" x="2117725" y="4533900"/>
          <p14:tracePt t="18385" x="2163763" y="4514850"/>
          <p14:tracePt t="18392" x="2220913" y="4514850"/>
          <p14:tracePt t="18401" x="2239963" y="4514850"/>
          <p14:tracePt t="18409" x="2247900" y="4514850"/>
          <p14:tracePt t="18417" x="2257425" y="4514850"/>
          <p14:tracePt t="18424" x="2276475" y="4505325"/>
          <p14:tracePt t="18433" x="2295525" y="4505325"/>
          <p14:tracePt t="18440" x="2341563" y="4505325"/>
          <p14:tracePt t="18450" x="2351088" y="4505325"/>
          <p14:tracePt t="18456" x="2398713" y="4495800"/>
          <p14:tracePt t="18462" x="2408238" y="4495800"/>
          <p14:tracePt t="18473" x="2435225" y="4495800"/>
          <p14:tracePt t="18479" x="2463800" y="4495800"/>
          <p14:tracePt t="18487" x="2501900" y="4495800"/>
          <p14:tracePt t="18495" x="2547938" y="4486275"/>
          <p14:tracePt t="18502" x="2586038" y="4476750"/>
          <p14:tracePt t="18512" x="2595563" y="4476750"/>
          <p14:tracePt t="18519" x="2632075" y="4476750"/>
          <p14:tracePt t="18529" x="2670175" y="4467225"/>
          <p14:tracePt t="18534" x="2698750" y="4467225"/>
          <p14:tracePt t="18543" x="2708275" y="4467225"/>
          <p14:tracePt t="18550" x="2744788" y="4467225"/>
          <p14:tracePt t="18556" x="2773363" y="4467225"/>
          <p14:tracePt t="18565" x="2782888" y="4467225"/>
          <p14:tracePt t="18572" x="2819400" y="4467225"/>
          <p14:tracePt t="18582" x="2847975" y="4467225"/>
          <p14:tracePt t="18589" x="2886075" y="4467225"/>
          <p14:tracePt t="18598" x="2895600" y="4476750"/>
          <p14:tracePt t="18605" x="2922588" y="4486275"/>
          <p14:tracePt t="18613" x="2951163" y="4486275"/>
          <p14:tracePt t="18621" x="2960688" y="4486275"/>
          <p14:tracePt t="18628" x="2970213" y="4486275"/>
          <p14:tracePt t="18637" x="2998788" y="4486275"/>
          <p14:tracePt t="18643" x="3016250" y="4486275"/>
          <p14:tracePt t="18651" x="3035300" y="4486275"/>
          <p14:tracePt t="18659" x="3044825" y="4486275"/>
          <p14:tracePt t="18667" x="3054350" y="4486275"/>
          <p14:tracePt t="18674" x="3063875" y="4486275"/>
          <p14:tracePt t="18683" x="3073400" y="4486275"/>
          <p14:tracePt t="18690" x="3082925" y="4486275"/>
          <p14:tracePt t="18699" x="3092450" y="4486275"/>
          <p14:tracePt t="18712" x="3109913" y="4486275"/>
          <p14:tracePt t="18721" x="3119438" y="4486275"/>
          <p14:tracePt t="18728" x="3128963" y="4486275"/>
          <p14:tracePt t="18745" x="3138488" y="4486275"/>
          <p14:tracePt t="18752" x="3148013" y="4486275"/>
          <p14:tracePt t="18762" x="3157538" y="4486275"/>
          <p14:tracePt t="18769" x="3186113" y="4495800"/>
          <p14:tracePt t="18778" x="3195638" y="4495800"/>
          <p14:tracePt t="18785" x="3251200" y="4505325"/>
          <p14:tracePt t="18792" x="3260725" y="4514850"/>
          <p14:tracePt t="18799" x="3297238" y="4514850"/>
          <p14:tracePt t="18806" x="3306763" y="4514850"/>
          <p14:tracePt t="18816" x="3335338" y="4514850"/>
          <p14:tracePt t="18822" x="3382963" y="4514850"/>
          <p14:tracePt t="18832" x="3409950" y="4514850"/>
          <p14:tracePt t="18839" x="3457575" y="4514850"/>
          <p14:tracePt t="18848" x="3484563" y="4524375"/>
          <p14:tracePt t="18855" x="3513138" y="4524375"/>
          <p14:tracePt t="18863" x="3560763" y="4524375"/>
          <p14:tracePt t="18871" x="3597275" y="4533900"/>
          <p14:tracePt t="18879" x="3663950" y="4533900"/>
          <p14:tracePt t="18887" x="3681413" y="4533900"/>
          <p14:tracePt t="18893" x="3729038" y="4533900"/>
          <p14:tracePt t="18901" x="3775075" y="4543425"/>
          <p14:tracePt t="18922" x="3860800" y="4560888"/>
          <p14:tracePt t="18927" x="3897313" y="4560888"/>
          <p14:tracePt t="18934" x="3935413" y="4560888"/>
          <p14:tracePt t="18941" x="3971925" y="4560888"/>
          <p14:tracePt t="18950" x="4000500" y="4570413"/>
          <p14:tracePt t="18957" x="4057650" y="4570413"/>
          <p14:tracePt t="18963" x="4075113" y="4570413"/>
          <p14:tracePt t="18971" x="4159250" y="4570413"/>
          <p14:tracePt t="18979" x="4225925" y="4570413"/>
          <p14:tracePt t="18986" x="4291013" y="4570413"/>
          <p14:tracePt t="18995" x="4384675" y="4589463"/>
          <p14:tracePt t="19003" x="4497388" y="4589463"/>
          <p14:tracePt t="19011" x="4591050" y="4589463"/>
          <p14:tracePt t="19019" x="4684713" y="4589463"/>
          <p14:tracePt t="19028" x="4778375" y="4589463"/>
          <p14:tracePt t="19035" x="4816475" y="4618038"/>
          <p14:tracePt t="19040" x="4852988" y="4618038"/>
          <p14:tracePt t="19051" x="4900613" y="4618038"/>
          <p14:tracePt t="19056" x="4946650" y="4618038"/>
          <p14:tracePt t="19066" x="4965700" y="4618038"/>
          <p14:tracePt t="19072" x="4975225" y="4618038"/>
          <p14:tracePt t="19083" x="5003800" y="4618038"/>
          <p14:tracePt t="19088" x="5011738" y="4618038"/>
          <p14:tracePt t="19098" x="5021263" y="4618038"/>
          <p14:tracePt t="19114" x="5030788" y="4618038"/>
          <p14:tracePt t="19121" x="5040313" y="4618038"/>
          <p14:tracePt t="19159" x="5049838" y="4618038"/>
          <p14:tracePt t="19252" x="5040313" y="4618038"/>
          <p14:tracePt t="19260" x="5011738" y="4618038"/>
          <p14:tracePt t="19268" x="4994275" y="4618038"/>
          <p14:tracePt t="19276" x="4956175" y="4618038"/>
          <p14:tracePt t="19284" x="4927600" y="4608513"/>
          <p14:tracePt t="19293" x="4797425" y="4608513"/>
          <p14:tracePt t="19299" x="4694238" y="4608513"/>
          <p14:tracePt t="19307" x="4552950" y="4608513"/>
          <p14:tracePt t="19315" x="4413250" y="4627563"/>
          <p14:tracePt t="19323" x="4235450" y="4627563"/>
          <p14:tracePt t="19332" x="4084638" y="4627563"/>
          <p14:tracePt t="19339" x="3925888" y="4637088"/>
          <p14:tracePt t="19348" x="3851275" y="4637088"/>
          <p14:tracePt t="19355" x="3681413" y="4637088"/>
          <p14:tracePt t="19365" x="3541713" y="4637088"/>
          <p14:tracePt t="19371" x="3354388" y="4589463"/>
          <p14:tracePt t="19377" x="3241675" y="4570413"/>
          <p14:tracePt t="19386" x="3167063" y="4570413"/>
          <p14:tracePt t="19394" x="2989263" y="4524375"/>
          <p14:tracePt t="19401" x="2847975" y="4505325"/>
          <p14:tracePt t="19409" x="2717800" y="4476750"/>
          <p14:tracePt t="19417" x="2624138" y="4467225"/>
          <p14:tracePt t="19424" x="2482850" y="4421188"/>
          <p14:tracePt t="19433" x="2351088" y="4411663"/>
          <p14:tracePt t="19441" x="2247900" y="4411663"/>
          <p14:tracePt t="19449" x="2117725" y="4373563"/>
          <p14:tracePt t="19457" x="2005013" y="4346575"/>
          <p14:tracePt t="19465" x="1892300" y="4337050"/>
          <p14:tracePt t="19470" x="1779588" y="4327525"/>
          <p14:tracePt t="19480" x="1658938" y="4327525"/>
          <p14:tracePt t="19486" x="1574800" y="4308475"/>
          <p14:tracePt t="19495" x="1498600" y="4308475"/>
          <p14:tracePt t="19502" x="1404938" y="4308475"/>
          <p14:tracePt t="19510" x="1274763" y="4346575"/>
          <p14:tracePt t="19518" x="1181100" y="4346575"/>
          <p14:tracePt t="19527" x="1162050" y="4346575"/>
          <p14:tracePt t="19535" x="1096963" y="4356100"/>
          <p14:tracePt t="19540" x="1001713" y="4365625"/>
          <p14:tracePt t="19551" x="955675" y="4365625"/>
          <p14:tracePt t="19556" x="917575" y="4373563"/>
          <p14:tracePt t="19566" x="900113" y="4383088"/>
          <p14:tracePt t="19572" x="862013" y="4383088"/>
          <p14:tracePt t="19582" x="833438" y="4421188"/>
          <p14:tracePt t="19589" x="796925" y="4449763"/>
          <p14:tracePt t="19598" x="777875" y="4486275"/>
          <p14:tracePt t="19605" x="739775" y="4505325"/>
          <p14:tracePt t="19614" x="730250" y="4524375"/>
          <p14:tracePt t="19621" x="712788" y="4543425"/>
          <p14:tracePt t="19630" x="712788" y="4552950"/>
          <p14:tracePt t="19634" x="693738" y="4570413"/>
          <p14:tracePt t="19644" x="693738" y="4598988"/>
          <p14:tracePt t="19651" x="674688" y="4608513"/>
          <p14:tracePt t="19660" x="674688" y="4618038"/>
          <p14:tracePt t="19667" x="665163" y="4618038"/>
          <p14:tracePt t="19674" x="655638" y="4627563"/>
          <p14:tracePt t="19682" x="655638" y="4646613"/>
          <p14:tracePt t="19690" x="646113" y="4646613"/>
          <p14:tracePt t="19699" x="627063" y="4673600"/>
          <p14:tracePt t="19704" x="619125" y="4692650"/>
          <p14:tracePt t="19717" x="619125" y="4702175"/>
          <p14:tracePt t="19720" x="609600" y="4711700"/>
          <p14:tracePt t="19730" x="600075" y="4721225"/>
          <p14:tracePt t="19737" x="590550" y="4730750"/>
          <p14:tracePt t="19752" x="581025" y="4740275"/>
          <p14:tracePt t="19761" x="561975" y="4748213"/>
          <p14:tracePt t="19768" x="542925" y="4757738"/>
          <p14:tracePt t="19777" x="525463" y="4757738"/>
          <p14:tracePt t="19784" x="506413" y="4767263"/>
          <p14:tracePt t="19793" x="477838" y="4776788"/>
          <p14:tracePt t="19798" x="468313" y="4776788"/>
          <p14:tracePt t="19806" x="468313" y="4786313"/>
          <p14:tracePt t="19816" x="449263" y="4786313"/>
          <p14:tracePt t="19822" x="439738" y="4805363"/>
          <p14:tracePt t="19831" x="422275" y="4814888"/>
          <p14:tracePt t="19839" x="393700" y="4824413"/>
          <p14:tracePt t="19849" x="374650" y="4833938"/>
          <p14:tracePt t="19855" x="355600" y="4841875"/>
          <p14:tracePt t="19864" x="355600" y="4860925"/>
          <p14:tracePt t="19871" x="346075" y="4879975"/>
          <p14:tracePt t="19880" x="336550" y="4879975"/>
          <p14:tracePt t="19887" x="328613" y="4899025"/>
          <p14:tracePt t="19893" x="328613" y="4908550"/>
          <p14:tracePt t="19901" x="319088" y="4935538"/>
          <p14:tracePt t="19910" x="309563" y="4954588"/>
          <p14:tracePt t="19917" x="309563" y="4964113"/>
          <p14:tracePt t="19925" x="300038" y="4973638"/>
          <p14:tracePt t="19933" x="280988" y="4983163"/>
          <p14:tracePt t="19940" x="280988" y="5002213"/>
          <p14:tracePt t="19948" x="252413" y="5021263"/>
          <p14:tracePt t="19957" x="242888" y="5029200"/>
          <p14:tracePt t="19964" x="234950" y="5057775"/>
          <p14:tracePt t="19971" x="234950" y="5076825"/>
          <p14:tracePt t="19980" x="225425" y="5086350"/>
          <p14:tracePt t="19986" x="225425" y="5124450"/>
          <p14:tracePt t="19995" x="225425" y="5141913"/>
          <p14:tracePt t="20003" x="225425" y="5170488"/>
          <p14:tracePt t="20011" x="225425" y="5189538"/>
          <p14:tracePt t="20019" x="242888" y="5218113"/>
          <p14:tracePt t="20027" x="252413" y="5245100"/>
          <p14:tracePt t="20043" x="271463" y="5273675"/>
          <p14:tracePt t="20051" x="290513" y="5292725"/>
          <p14:tracePt t="20056" x="300038" y="5292725"/>
          <p14:tracePt t="20066" x="319088" y="5302250"/>
          <p14:tracePt t="20072" x="328613" y="5302250"/>
          <p14:tracePt t="20081" x="336550" y="5311775"/>
          <p14:tracePt t="20088" x="336550" y="5319713"/>
          <p14:tracePt t="20098" x="346075" y="5319713"/>
          <p14:tracePt t="20105" x="355600" y="5319713"/>
          <p14:tracePt t="20114" x="374650" y="5329238"/>
          <p14:tracePt t="20120" x="384175" y="5338763"/>
          <p14:tracePt t="20127" x="393700" y="5348288"/>
          <p14:tracePt t="20134" x="412750" y="5348288"/>
          <p14:tracePt t="20143" x="439738" y="5357813"/>
          <p14:tracePt t="20151" x="449263" y="5357813"/>
          <p14:tracePt t="20161" x="468313" y="5357813"/>
          <p14:tracePt t="20168" x="487363" y="5357813"/>
          <p14:tracePt t="20183" x="506413" y="5357813"/>
          <p14:tracePt t="20190" x="515938" y="5357813"/>
          <p14:tracePt t="20199" x="533400" y="5357813"/>
          <p14:tracePt t="20206" x="552450" y="5357813"/>
          <p14:tracePt t="20215" x="561975" y="5357813"/>
          <p14:tracePt t="20221" x="581025" y="5357813"/>
          <p14:tracePt t="20231" x="590550" y="5357813"/>
          <p14:tracePt t="20246" x="600075" y="5357813"/>
          <p14:tracePt t="20253" x="609600" y="5357813"/>
          <p14:tracePt t="20322" x="619125" y="5357813"/>
          <p14:tracePt t="20338" x="627063" y="5357813"/>
          <p14:tracePt t="20347" x="636588" y="5357813"/>
          <p14:tracePt t="20363" x="655638" y="5357813"/>
          <p14:tracePt t="20376" x="665163" y="5357813"/>
          <p14:tracePt t="20384" x="684213" y="5357813"/>
          <p14:tracePt t="20393" x="693738" y="5357813"/>
          <p14:tracePt t="20401" x="703263" y="5348288"/>
          <p14:tracePt t="20410" x="703263" y="5338763"/>
          <p14:tracePt t="20417" x="720725" y="5338763"/>
          <p14:tracePt t="20427" x="730250" y="5338763"/>
          <p14:tracePt t="20432" x="739775" y="5338763"/>
          <p14:tracePt t="20441" x="758825" y="5338763"/>
          <p14:tracePt t="20457" x="768350" y="5329238"/>
          <p14:tracePt t="20466" x="777875" y="5329238"/>
          <p14:tracePt t="20481" x="787400" y="5319713"/>
          <p14:tracePt t="20487" x="796925" y="5319713"/>
          <p14:tracePt t="20495" x="806450" y="5319713"/>
          <p14:tracePt t="20510" x="814388" y="5319713"/>
          <p14:tracePt t="20518" x="823913" y="5319713"/>
          <p14:tracePt t="20526" x="833438" y="5319713"/>
          <p14:tracePt t="20534" x="842963" y="5319713"/>
          <p14:tracePt t="20543" x="852488" y="5319713"/>
          <p14:tracePt t="20557" x="881063" y="5319713"/>
          <p14:tracePt t="20565" x="927100" y="5319713"/>
          <p14:tracePt t="20573" x="955675" y="5319713"/>
          <p14:tracePt t="20581" x="993775" y="5319713"/>
          <p14:tracePt t="20589" x="1020763" y="5319713"/>
          <p14:tracePt t="20598" x="1068388" y="5319713"/>
          <p14:tracePt t="20605" x="1104900" y="5319713"/>
          <p14:tracePt t="20614" x="1133475" y="5319713"/>
          <p14:tracePt t="20620" x="1181100" y="5319713"/>
          <p14:tracePt t="20626" x="1217613" y="5311775"/>
          <p14:tracePt t="20635" x="1284288" y="5311775"/>
          <p14:tracePt t="20643" x="1330325" y="5311775"/>
          <p14:tracePt t="20651" x="1377950" y="5311775"/>
          <p14:tracePt t="20660" x="1414463" y="5311775"/>
          <p14:tracePt t="20667" x="1452563" y="5311775"/>
          <p14:tracePt t="20677" x="1498600" y="5311775"/>
          <p14:tracePt t="20683" x="1546225" y="5311775"/>
          <p14:tracePt t="20690" x="1592263" y="5311775"/>
          <p14:tracePt t="20699" x="1630363" y="5311775"/>
          <p14:tracePt t="20706" x="1668463" y="5311775"/>
          <p14:tracePt t="20715" x="1695450" y="5311775"/>
          <p14:tracePt t="20720" x="1733550" y="5311775"/>
          <p14:tracePt t="20730" x="1762125" y="5311775"/>
          <p14:tracePt t="20737" x="1798638" y="5311775"/>
          <p14:tracePt t="20745" x="1827213" y="5311775"/>
          <p14:tracePt t="20753" x="1855788" y="5311775"/>
          <p14:tracePt t="20762" x="1873250" y="5311775"/>
          <p14:tracePt t="20769" x="1901825" y="5311775"/>
          <p14:tracePt t="20777" x="1920875" y="5311775"/>
          <p14:tracePt t="20785" x="1949450" y="5311775"/>
          <p14:tracePt t="20791" x="1957388" y="5311775"/>
          <p14:tracePt t="20799" x="1985963" y="5311775"/>
          <p14:tracePt t="20807" x="2024063" y="5302250"/>
          <p14:tracePt t="20815" x="2043113" y="5302250"/>
          <p14:tracePt t="20822" x="2060575" y="5302250"/>
          <p14:tracePt t="20830" x="2089150" y="5292725"/>
          <p14:tracePt t="20838" x="2098675" y="5292725"/>
          <p14:tracePt t="20847" x="2127250" y="5302250"/>
          <p14:tracePt t="20855" x="2146300" y="5302250"/>
          <p14:tracePt t="20863" x="2154238" y="5302250"/>
          <p14:tracePt t="20870" x="2173288" y="5302250"/>
          <p14:tracePt t="20880" x="2192338" y="5311775"/>
          <p14:tracePt t="20884" x="2211388" y="5319713"/>
          <p14:tracePt t="20894" x="2239963" y="5319713"/>
          <p14:tracePt t="20901" x="2266950" y="5319713"/>
          <p14:tracePt t="20909" x="2276475" y="5319713"/>
          <p14:tracePt t="20917" x="2295525" y="5319713"/>
          <p14:tracePt t="20927" x="2333625" y="5319713"/>
          <p14:tracePt t="20932" x="2379663" y="5311775"/>
          <p14:tracePt t="20943" x="2389188" y="5311775"/>
          <p14:tracePt t="20949" x="2417763" y="5311775"/>
          <p14:tracePt t="20954" x="2454275" y="5311775"/>
          <p14:tracePt t="20964" x="2482850" y="5311775"/>
          <p14:tracePt t="20970" x="2492375" y="5311775"/>
          <p14:tracePt t="20980" x="2530475" y="5311775"/>
          <p14:tracePt t="20987" x="2557463" y="5311775"/>
          <p14:tracePt t="20996" x="2576513" y="5311775"/>
          <p14:tracePt t="21002" x="2605088" y="5311775"/>
          <p14:tracePt t="21012" x="2614613" y="5311775"/>
          <p14:tracePt t="21019" x="2641600" y="5311775"/>
          <p14:tracePt t="21027" x="2660650" y="5311775"/>
          <p14:tracePt t="21043" x="2689225" y="5311775"/>
          <p14:tracePt t="21049" x="2698750" y="5302250"/>
          <p14:tracePt t="21057" x="2717800" y="5302250"/>
          <p14:tracePt t="21066" x="2725738" y="5302250"/>
          <p14:tracePt t="21073" x="2744788" y="5302250"/>
          <p14:tracePt t="21081" x="2754313" y="5302250"/>
          <p14:tracePt t="21089" x="2782888" y="5292725"/>
          <p14:tracePt t="21097" x="2801938" y="5283200"/>
          <p14:tracePt t="21104" x="2811463" y="5283200"/>
          <p14:tracePt t="21114" x="2828925" y="5283200"/>
          <p14:tracePt t="21120" x="2857500" y="5273675"/>
          <p14:tracePt t="21130" x="2867025" y="5273675"/>
          <p14:tracePt t="21135" x="2895600" y="5273675"/>
          <p14:tracePt t="21142" x="2905125" y="5273675"/>
          <p14:tracePt t="21150" x="2932113" y="5264150"/>
          <p14:tracePt t="21159" x="2960688" y="5254625"/>
          <p14:tracePt t="21166" x="2989263" y="5254625"/>
          <p14:tracePt t="21176" x="3006725" y="5254625"/>
          <p14:tracePt t="21182" x="3035300" y="5254625"/>
          <p14:tracePt t="21193" x="3063875" y="5245100"/>
          <p14:tracePt t="21200" x="3073400" y="5235575"/>
          <p14:tracePt t="21207" x="3092450" y="5235575"/>
          <p14:tracePt t="21214" x="3109913" y="5235575"/>
          <p14:tracePt t="21221" x="3138488" y="5226050"/>
          <p14:tracePt t="21231" x="3176588" y="5226050"/>
          <p14:tracePt t="21237" x="3203575" y="5226050"/>
          <p14:tracePt t="21246" x="3241675" y="5226050"/>
          <p14:tracePt t="21253" x="3260725" y="5226050"/>
          <p14:tracePt t="21262" x="3325813" y="5226050"/>
          <p14:tracePt t="21269" x="3373438" y="5226050"/>
          <p14:tracePt t="21277" x="3409950" y="5226050"/>
          <p14:tracePt t="21285" x="3457575" y="5218113"/>
          <p14:tracePt t="21293" x="3503613" y="5218113"/>
          <p14:tracePt t="21298" x="3522663" y="5208588"/>
          <p14:tracePt t="21307" x="3541713" y="5208588"/>
          <p14:tracePt t="21316" x="3570288" y="5208588"/>
          <p14:tracePt t="21323" x="3597275" y="5208588"/>
          <p14:tracePt t="21331" x="3616325" y="5208588"/>
          <p14:tracePt t="21338" x="3635375" y="5208588"/>
          <p14:tracePt t="21347" x="3654425" y="5208588"/>
          <p14:tracePt t="21354" x="3663950" y="5208588"/>
          <p14:tracePt t="21365" x="3681413" y="5208588"/>
          <p14:tracePt t="21371" x="3690938" y="5208588"/>
          <p14:tracePt t="21377" x="3709988" y="5208588"/>
          <p14:tracePt t="21386" x="3729038" y="5208588"/>
          <p14:tracePt t="21393" x="3738563" y="5208588"/>
          <p14:tracePt t="21401" x="3757613" y="5208588"/>
          <p14:tracePt t="21409" x="3767138" y="5208588"/>
          <p14:tracePt t="21417" x="3775075" y="5208588"/>
          <p14:tracePt t="21425" x="3775075" y="5218113"/>
          <p14:tracePt t="21433" x="3784600" y="5218113"/>
          <p14:tracePt t="21443" x="3794125" y="5218113"/>
          <p14:tracePt t="21470" x="3794125" y="5226050"/>
          <p14:tracePt t="21480" x="3803650" y="5226050"/>
          <p14:tracePt t="21519" x="3813175" y="5226050"/>
          <p14:tracePt t="21549" x="3813175" y="5235575"/>
          <p14:tracePt t="21698" x="3822700" y="5235575"/>
          <p14:tracePt t="21707" x="3841750" y="5235575"/>
          <p14:tracePt t="21737" x="3851275" y="5235575"/>
          <p14:tracePt t="21744" x="3860800" y="5245100"/>
          <p14:tracePt t="21753" x="3868738" y="5245100"/>
          <p14:tracePt t="21762" x="3868738" y="5264150"/>
          <p14:tracePt t="21769" x="3897313" y="5264150"/>
          <p14:tracePt t="21777" x="3935413" y="5283200"/>
          <p14:tracePt t="21785" x="3944938" y="5283200"/>
          <p14:tracePt t="21793" x="3971925" y="5283200"/>
          <p14:tracePt t="21799" x="3981450" y="5283200"/>
          <p14:tracePt t="21809" x="3990975" y="5283200"/>
          <p14:tracePt t="21815" x="4019550" y="5283200"/>
          <p14:tracePt t="21822" x="4048125" y="5292725"/>
          <p14:tracePt t="21830" x="4075113" y="5302250"/>
          <p14:tracePt t="21838" x="4084638" y="5302250"/>
          <p14:tracePt t="21847" x="4122738" y="5302250"/>
          <p14:tracePt t="21854" x="4151313" y="5302250"/>
          <p14:tracePt t="21864" x="4187825" y="5302250"/>
          <p14:tracePt t="21870" x="4235450" y="5302250"/>
          <p14:tracePt t="21880" x="4262438" y="5302250"/>
          <p14:tracePt t="21884" x="4319588" y="5302250"/>
          <p14:tracePt t="21893" x="4356100" y="5292725"/>
          <p14:tracePt t="21901" x="4394200" y="5292725"/>
          <p14:tracePt t="21909" x="4422775" y="5283200"/>
          <p14:tracePt t="21916" x="4459288" y="5273675"/>
          <p14:tracePt t="21925" x="4497388" y="5264150"/>
          <p14:tracePt t="21933" x="4533900" y="5254625"/>
          <p14:tracePt t="21942" x="4572000" y="5245100"/>
          <p14:tracePt t="21949" x="4619625" y="5235575"/>
          <p14:tracePt t="21959" x="4656138" y="5235575"/>
          <p14:tracePt t="21963" x="4694238" y="5218113"/>
          <p14:tracePt t="21970" x="4722813" y="5218113"/>
          <p14:tracePt t="21982" x="4740275" y="5218113"/>
          <p14:tracePt t="21986" x="4759325" y="5208588"/>
          <p14:tracePt t="21997" x="4787900" y="5199063"/>
          <p14:tracePt t="22002" x="4797425" y="5199063"/>
          <p14:tracePt t="22027" x="4806950" y="5199063"/>
          <p14:tracePt t="22612" x="4816475" y="5199063"/>
          <p14:tracePt t="22620" x="4824413" y="5199063"/>
          <p14:tracePt t="22628" x="4833938" y="5199063"/>
          <p14:tracePt t="22634" x="4843463" y="5199063"/>
          <p14:tracePt t="22644" x="4872038" y="5199063"/>
          <p14:tracePt t="22651" x="4891088" y="5199063"/>
          <p14:tracePt t="22659" x="4900613" y="5199063"/>
          <p14:tracePt t="22667" x="4910138" y="5208588"/>
          <p14:tracePt t="22675" x="4918075" y="5208588"/>
          <p14:tracePt t="22683" x="4937125" y="5218113"/>
          <p14:tracePt t="22691" x="4956175" y="5226050"/>
          <p14:tracePt t="22698" x="4984750" y="5235575"/>
          <p14:tracePt t="22715" x="5003800" y="5235575"/>
          <p14:tracePt t="22720" x="5011738" y="5235575"/>
          <p14:tracePt t="22737" x="5021263" y="5235575"/>
          <p14:tracePt t="22746" x="5030788" y="5254625"/>
          <p14:tracePt t="22752" x="5040313" y="5254625"/>
          <p14:tracePt t="22762" x="5049838" y="5264150"/>
          <p14:tracePt t="22779" x="5059363" y="5264150"/>
          <p14:tracePt t="22800" x="5059363" y="5245100"/>
          <p14:tracePt t="22807" x="5068888" y="5235575"/>
          <p14:tracePt t="23252" x="5078413" y="5235575"/>
          <p14:tracePt t="23964" x="5011738" y="5235575"/>
          <p14:tracePt t="23971" x="4965700" y="5235575"/>
          <p14:tracePt t="23978" x="4881563" y="5235575"/>
          <p14:tracePt t="23989" x="4824413" y="5235575"/>
          <p14:tracePt t="23994" x="4740275" y="5235575"/>
          <p14:tracePt t="24002" x="4629150" y="5235575"/>
          <p14:tracePt t="24011" x="4459288" y="5254625"/>
          <p14:tracePt t="24018" x="4271963" y="5264150"/>
          <p14:tracePt t="24027" x="4094163" y="5264150"/>
          <p14:tracePt t="24034" x="3860800" y="5264150"/>
          <p14:tracePt t="24042" x="3522663" y="5226050"/>
          <p14:tracePt t="24048" x="3195638" y="5208588"/>
          <p14:tracePt t="24056" x="2773363" y="5170488"/>
          <p14:tracePt t="24065" x="2314575" y="5105400"/>
          <p14:tracePt t="24072" x="1798638" y="5086350"/>
          <p14:tracePt t="24081" x="1349375" y="5095875"/>
          <p14:tracePt t="24089" x="871538" y="5114925"/>
          <p14:tracePt t="24097" x="328613" y="5132388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CustomShape 1"/>
          <p:cNvSpPr/>
          <p:nvPr/>
        </p:nvSpPr>
        <p:spPr>
          <a:xfrm>
            <a:off x="360000" y="360000"/>
            <a:ext cx="9358560" cy="89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b"/>
          <a:lstStyle/>
          <a:p>
            <a:pPr marL="1440">
              <a:lnSpc>
                <a:spcPct val="100000"/>
              </a:lnSpc>
              <a:buClr>
                <a:srgbClr val="000000"/>
              </a:buClr>
              <a:buSzPct val="45000"/>
            </a:pPr>
            <a:r>
              <a:rPr lang="sk-SK" sz="3200" b="1" spc="-1" dirty="0">
                <a:solidFill>
                  <a:srgbClr val="FFFFFF"/>
                </a:solidFill>
                <a:latin typeface="Source Sans Pro Black"/>
                <a:ea typeface="DejaVu Sans"/>
              </a:rPr>
              <a:t>c) O</a:t>
            </a:r>
            <a:r>
              <a:rPr lang="sk-SK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x</a:t>
            </a:r>
            <a:r>
              <a:rPr lang="en-US" sz="3200" b="1" spc="-1" dirty="0">
                <a:solidFill>
                  <a:srgbClr val="FFFFFF"/>
                </a:solidFill>
                <a:latin typeface="Source Sans Pro Black"/>
                <a:ea typeface="DejaVu Sans"/>
              </a:rPr>
              <a:t>y</a:t>
            </a:r>
            <a:r>
              <a:rPr lang="sk-SK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acids</a:t>
            </a:r>
            <a:endParaRPr lang="sk-SK" sz="3200" b="0" strike="noStrike" spc="-1" dirty="0">
              <a:latin typeface="Arial"/>
            </a:endParaRPr>
          </a:p>
        </p:txBody>
      </p:sp>
      <p:sp>
        <p:nvSpPr>
          <p:cNvPr id="98" name="CustomShape 2"/>
          <p:cNvSpPr/>
          <p:nvPr/>
        </p:nvSpPr>
        <p:spPr>
          <a:xfrm>
            <a:off x="360000" y="1980000"/>
            <a:ext cx="9178560" cy="467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>
            <a:normAutofit lnSpcReduction="10000"/>
          </a:bodyPr>
          <a:lstStyle/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pc="-1" dirty="0">
                <a:solidFill>
                  <a:srgbClr val="1C1C1C"/>
                </a:solidFill>
                <a:latin typeface="Source Sans Pro Semibold"/>
              </a:rPr>
              <a:t>We use a system of prefixes and suffixes.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pc="-1" dirty="0">
                <a:solidFill>
                  <a:srgbClr val="1C1C1C"/>
                </a:solidFill>
                <a:latin typeface="Source Sans Pro Semibold"/>
              </a:rPr>
              <a:t>If the given element can have 4 different oxidation numbers: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en-GB" sz="2600" b="1" strike="noStrike" spc="-1" dirty="0">
              <a:solidFill>
                <a:srgbClr val="1C1C1C"/>
              </a:solidFill>
              <a:latin typeface="Source Sans Pro Semibold"/>
              <a:ea typeface="DejaVu Sans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HClO		hypochlorous acid			hypo + -ous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HClO</a:t>
            </a:r>
            <a:r>
              <a:rPr lang="en-GB" sz="2600" b="1" strike="noStrike" spc="-1" baseline="-33000" dirty="0">
                <a:solidFill>
                  <a:srgbClr val="1C1C1C"/>
                </a:solidFill>
                <a:latin typeface="Source Sans Pro Semibold"/>
                <a:ea typeface="DejaVu Sans"/>
              </a:rPr>
              <a:t>2 		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chlorous acid				  -ous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HClO</a:t>
            </a:r>
            <a:r>
              <a:rPr lang="en-GB" sz="2600" b="1" strike="noStrike" spc="-1" baseline="-33000" dirty="0">
                <a:solidFill>
                  <a:srgbClr val="1C1C1C"/>
                </a:solidFill>
                <a:latin typeface="Source Sans Pro Semibold"/>
                <a:ea typeface="DejaVu Sans"/>
              </a:rPr>
              <a:t>3		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chloric acid					  -ic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HClO</a:t>
            </a:r>
            <a:r>
              <a:rPr lang="en-GB" sz="2600" b="1" strike="noStrike" spc="-1" baseline="-33000" dirty="0">
                <a:solidFill>
                  <a:srgbClr val="1C1C1C"/>
                </a:solidFill>
                <a:latin typeface="Source Sans Pro Semibold"/>
                <a:ea typeface="DejaVu Sans"/>
              </a:rPr>
              <a:t>4		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perchloric acid  			per   +   -ic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Periodic table!</a:t>
            </a:r>
            <a:endParaRPr lang="en-GB" sz="2600" b="0" strike="noStrike" spc="-1" dirty="0">
              <a:latin typeface="Arial"/>
            </a:endParaRPr>
          </a:p>
        </p:txBody>
      </p:sp>
      <p:pic>
        <p:nvPicPr>
          <p:cNvPr id="10" name="Audio 9">
            <a:hlinkClick r:id="" action="ppaction://media"/>
            <a:extLst>
              <a:ext uri="{FF2B5EF4-FFF2-40B4-BE49-F238E27FC236}">
                <a16:creationId xmlns:a16="http://schemas.microsoft.com/office/drawing/2014/main" id="{2EED3099-89F9-2826-607B-D1BCBB7C2F4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377363" y="6856413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269"/>
    </mc:Choice>
    <mc:Fallback xmlns="">
      <p:transition spd="slow" advTm="882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4823" x="55563" y="3306763"/>
          <p14:tracePt t="24831" x="112713" y="3325813"/>
          <p14:tracePt t="24841" x="177800" y="3335338"/>
          <p14:tracePt t="24847" x="225425" y="3352800"/>
          <p14:tracePt t="24857" x="280988" y="3362325"/>
          <p14:tracePt t="24863" x="319088" y="3371850"/>
          <p14:tracePt t="24871" x="336550" y="3371850"/>
          <p14:tracePt t="24881" x="374650" y="3371850"/>
          <p14:tracePt t="24887" x="393700" y="3381375"/>
          <p14:tracePt t="24894" x="430213" y="3390900"/>
          <p14:tracePt t="24902" x="468313" y="3400425"/>
          <p14:tracePt t="24910" x="533400" y="3409950"/>
          <p14:tracePt t="24917" x="552450" y="3409950"/>
          <p14:tracePt t="24925" x="581025" y="3419475"/>
          <p14:tracePt t="24933" x="590550" y="3419475"/>
          <p14:tracePt t="24942" x="609600" y="3436938"/>
          <p14:tracePt t="24949" x="646113" y="3436938"/>
          <p14:tracePt t="24958" x="674688" y="3436938"/>
          <p14:tracePt t="24965" x="693738" y="3446463"/>
          <p14:tracePt t="24974" x="720725" y="3446463"/>
          <p14:tracePt t="24981" x="749300" y="3455988"/>
          <p14:tracePt t="24987" x="758825" y="3455988"/>
          <p14:tracePt t="24996" x="768350" y="3455988"/>
          <p14:tracePt t="25003" x="787400" y="3455988"/>
          <p14:tracePt t="25052" x="796925" y="3465513"/>
          <p14:tracePt t="25074" x="806450" y="3465513"/>
          <p14:tracePt t="25339" x="806450" y="3455988"/>
          <p14:tracePt t="25363" x="806450" y="3446463"/>
          <p14:tracePt t="25380" x="806450" y="3436938"/>
          <p14:tracePt t="25387" x="806450" y="3419475"/>
          <p14:tracePt t="25393" x="806450" y="3409950"/>
          <p14:tracePt t="25411" x="806450" y="3400425"/>
          <p14:tracePt t="25466" x="806450" y="3390900"/>
          <p14:tracePt t="25745" x="806450" y="3400425"/>
          <p14:tracePt t="25761" x="806450" y="3409950"/>
          <p14:tracePt t="25777" x="806450" y="3419475"/>
          <p14:tracePt t="25785" x="806450" y="3429000"/>
          <p14:tracePt t="25810" x="814388" y="3436938"/>
          <p14:tracePt t="25823" x="814388" y="3446463"/>
          <p14:tracePt t="25831" x="814388" y="3455988"/>
          <p14:tracePt t="25847" x="814388" y="3475038"/>
          <p14:tracePt t="25863" x="814388" y="3484563"/>
          <p14:tracePt t="25872" x="823913" y="3494088"/>
          <p14:tracePt t="25879" x="823913" y="3503613"/>
          <p14:tracePt t="25887" x="833438" y="3503613"/>
          <p14:tracePt t="25894" x="833438" y="3513138"/>
          <p14:tracePt t="25903" x="833438" y="3522663"/>
          <p14:tracePt t="25917" x="833438" y="3530600"/>
          <p14:tracePt t="25926" x="833438" y="3549650"/>
          <p14:tracePt t="25941" x="833438" y="3568700"/>
          <p14:tracePt t="25949" x="833438" y="3578225"/>
          <p14:tracePt t="25957" x="833438" y="3587750"/>
          <p14:tracePt t="25965" x="833438" y="3597275"/>
          <p14:tracePt t="25973" x="833438" y="3606800"/>
          <p14:tracePt t="25979" x="833438" y="3624263"/>
          <p14:tracePt t="25989" x="833438" y="3633788"/>
          <p14:tracePt t="26003" x="833438" y="3671888"/>
          <p14:tracePt t="26011" x="833438" y="3681413"/>
          <p14:tracePt t="26019" x="833438" y="3690938"/>
          <p14:tracePt t="26027" x="833438" y="3700463"/>
          <p14:tracePt t="26035" x="833438" y="3709988"/>
          <p14:tracePt t="26043" x="833438" y="3717925"/>
          <p14:tracePt t="26051" x="833438" y="3736975"/>
          <p14:tracePt t="26065" x="833438" y="3756025"/>
          <p14:tracePt t="26073" x="833438" y="3765550"/>
          <p14:tracePt t="26081" x="833438" y="3784600"/>
          <p14:tracePt t="26089" x="833438" y="3803650"/>
          <p14:tracePt t="26122" x="833438" y="3811588"/>
          <p14:tracePt t="26130" x="833438" y="3821113"/>
          <p14:tracePt t="26139" x="842963" y="3821113"/>
          <p14:tracePt t="26145" x="852488" y="3821113"/>
          <p14:tracePt t="26152" x="852488" y="3830638"/>
          <p14:tracePt t="26238" x="852488" y="3840163"/>
          <p14:tracePt t="26262" x="852488" y="3849688"/>
          <p14:tracePt t="26294" x="862013" y="3849688"/>
          <p14:tracePt t="26302" x="862013" y="3859213"/>
          <p14:tracePt t="26310" x="871538" y="3859213"/>
          <p14:tracePt t="26379" x="871538" y="3868738"/>
          <p14:tracePt t="26449" x="871538" y="3878263"/>
          <p14:tracePt t="26465" x="871538" y="3887788"/>
          <p14:tracePt t="26496" x="862013" y="3887788"/>
          <p14:tracePt t="26512" x="852488" y="3897313"/>
          <p14:tracePt t="26528" x="842963" y="3897313"/>
          <p14:tracePt t="27073" x="842963" y="3905250"/>
          <p14:tracePt t="27081" x="842963" y="3924300"/>
          <p14:tracePt t="27089" x="852488" y="3943350"/>
          <p14:tracePt t="27097" x="871538" y="3981450"/>
          <p14:tracePt t="27105" x="871538" y="3998913"/>
          <p14:tracePt t="27113" x="881063" y="4017963"/>
          <p14:tracePt t="27122" x="890588" y="4027488"/>
          <p14:tracePt t="27129" x="890588" y="4046538"/>
          <p14:tracePt t="27138" x="900113" y="4056063"/>
          <p14:tracePt t="27144" x="908050" y="4084638"/>
          <p14:tracePt t="27151" x="908050" y="4102100"/>
          <p14:tracePt t="27160" x="908050" y="4111625"/>
          <p14:tracePt t="27167" x="927100" y="4140200"/>
          <p14:tracePt t="27176" x="936625" y="4159250"/>
          <p14:tracePt t="27183" x="936625" y="4186238"/>
          <p14:tracePt t="27192" x="955675" y="4195763"/>
          <p14:tracePt t="27199" x="955675" y="4214813"/>
          <p14:tracePt t="27208" x="965200" y="4243388"/>
          <p14:tracePt t="27215" x="965200" y="4262438"/>
          <p14:tracePt t="27224" x="974725" y="4289425"/>
          <p14:tracePt t="27231" x="974725" y="4318000"/>
          <p14:tracePt t="27237" x="984250" y="4346575"/>
          <p14:tracePt t="27245" x="984250" y="4356100"/>
          <p14:tracePt t="27255" x="993775" y="4373563"/>
          <p14:tracePt t="27261" x="993775" y="4383088"/>
          <p14:tracePt t="27271" x="1001713" y="4402138"/>
          <p14:tracePt t="27277" x="1011238" y="4421188"/>
          <p14:tracePt t="27285" x="1011238" y="4430713"/>
          <p14:tracePt t="27294" x="1011238" y="4449763"/>
          <p14:tracePt t="27301" x="1011238" y="4459288"/>
          <p14:tracePt t="27309" x="1011238" y="4467225"/>
          <p14:tracePt t="27315" x="1011238" y="4476750"/>
          <p14:tracePt t="27324" x="1011238" y="4486275"/>
          <p14:tracePt t="27331" x="1011238" y="4495800"/>
          <p14:tracePt t="27340" x="1011238" y="4505325"/>
          <p14:tracePt t="27347" x="1011238" y="4514850"/>
          <p14:tracePt t="27371" x="1020763" y="4524375"/>
          <p14:tracePt t="27387" x="1020763" y="4533900"/>
          <p14:tracePt t="27426" x="1011238" y="4543425"/>
          <p14:tracePt t="27434" x="1001713" y="4543425"/>
          <p14:tracePt t="27450" x="1001713" y="4552950"/>
          <p14:tracePt t="27474" x="993775" y="4552950"/>
          <p14:tracePt t="27487" x="984250" y="4552950"/>
          <p14:tracePt t="27519" x="974725" y="4552950"/>
          <p14:tracePt t="27582" x="965200" y="4552950"/>
          <p14:tracePt t="27598" x="955675" y="4552950"/>
          <p14:tracePt t="27707" x="946150" y="4552950"/>
          <p14:tracePt t="27721" x="946150" y="4543425"/>
          <p14:tracePt t="27731" x="936625" y="4543425"/>
          <p14:tracePt t="27745" x="927100" y="4543425"/>
          <p14:tracePt t="27762" x="908050" y="4533900"/>
          <p14:tracePt t="27771" x="900113" y="4524375"/>
          <p14:tracePt t="27777" x="890588" y="4514850"/>
          <p14:tracePt t="27786" x="871538" y="4514850"/>
          <p14:tracePt t="27793" x="862013" y="4514850"/>
          <p14:tracePt t="27808" x="842963" y="4514850"/>
          <p14:tracePt t="27840" x="842963" y="4505325"/>
          <p14:tracePt t="27880" x="833438" y="4505325"/>
          <p14:tracePt t="27893" x="823913" y="4505325"/>
          <p14:tracePt t="27903" x="814388" y="4505325"/>
          <p14:tracePt t="27917" x="806450" y="4505325"/>
          <p14:tracePt t="28004" x="796925" y="4505325"/>
          <p14:tracePt t="28069" x="796925" y="4495800"/>
          <p14:tracePt t="28082" x="796925" y="4486275"/>
          <p14:tracePt t="28130" x="796925" y="4476750"/>
          <p14:tracePt t="28262" x="806450" y="4476750"/>
          <p14:tracePt t="28450" x="814388" y="4476750"/>
          <p14:tracePt t="28458" x="823913" y="4486275"/>
          <p14:tracePt t="28466" x="823913" y="4505325"/>
          <p14:tracePt t="28474" x="823913" y="4514850"/>
          <p14:tracePt t="28480" x="823913" y="4524375"/>
          <p14:tracePt t="28489" x="833438" y="4543425"/>
          <p14:tracePt t="28496" x="833438" y="4552950"/>
          <p14:tracePt t="28505" x="833438" y="4560888"/>
          <p14:tracePt t="28512" x="833438" y="4579938"/>
          <p14:tracePt t="28527" x="833438" y="4598988"/>
          <p14:tracePt t="28538" x="833438" y="4608513"/>
          <p14:tracePt t="28543" x="842963" y="4618038"/>
          <p14:tracePt t="28554" x="842963" y="4627563"/>
          <p14:tracePt t="28559" x="852488" y="4637088"/>
          <p14:tracePt t="28574" x="852488" y="4646613"/>
          <p14:tracePt t="28597" x="852488" y="4654550"/>
          <p14:tracePt t="28629" x="852488" y="4664075"/>
          <p14:tracePt t="28637" x="852488" y="4673600"/>
          <p14:tracePt t="28652" x="852488" y="4683125"/>
          <p14:tracePt t="28667" x="852488" y="4692650"/>
          <p14:tracePt t="28675" x="852488" y="4702175"/>
          <p14:tracePt t="28708" x="842963" y="4702175"/>
          <p14:tracePt t="28716" x="842963" y="4711700"/>
          <p14:tracePt t="28729" x="842963" y="4721225"/>
          <p14:tracePt t="28745" x="833438" y="4730750"/>
          <p14:tracePt t="28761" x="823913" y="4730750"/>
          <p14:tracePt t="28803" x="823913" y="4740275"/>
          <p14:tracePt t="28816" x="814388" y="4740275"/>
          <p14:tracePt t="28825" x="814388" y="4748213"/>
          <p14:tracePt t="28872" x="814388" y="4757738"/>
          <p14:tracePt t="28880" x="814388" y="4767263"/>
          <p14:tracePt t="28894" x="806450" y="4776788"/>
          <p14:tracePt t="28927" x="796925" y="4776788"/>
          <p14:tracePt t="28949" x="796925" y="4786313"/>
          <p14:tracePt t="28981" x="796925" y="4795838"/>
          <p14:tracePt t="29011" x="796925" y="4805363"/>
          <p14:tracePt t="29122" x="796925" y="4814888"/>
          <p14:tracePt t="29208" x="806450" y="4824413"/>
          <p14:tracePt t="29224" x="806450" y="4833938"/>
          <p14:tracePt t="29230" x="806450" y="4841875"/>
          <p14:tracePt t="29262" x="814388" y="4841875"/>
          <p14:tracePt t="29270" x="814388" y="4851400"/>
          <p14:tracePt t="29302" x="814388" y="4860925"/>
          <p14:tracePt t="31332" x="806450" y="4860925"/>
          <p14:tracePt t="31393" x="806450" y="4870450"/>
          <p14:tracePt t="31566" x="796925" y="4870450"/>
          <p14:tracePt t="32020" x="787400" y="4870450"/>
          <p14:tracePt t="32036" x="777875" y="4870450"/>
          <p14:tracePt t="32066" x="768350" y="4870450"/>
          <p14:tracePt t="32074" x="758825" y="4870450"/>
          <p14:tracePt t="32106" x="749300" y="4879975"/>
          <p14:tracePt t="32115" x="730250" y="4879975"/>
          <p14:tracePt t="32138" x="720725" y="4879975"/>
          <p14:tracePt t="32168" x="720725" y="4889500"/>
          <p14:tracePt t="32183" x="712788" y="4889500"/>
          <p14:tracePt t="32207" x="703263" y="4889500"/>
          <p14:tracePt t="32237" x="693738" y="4889500"/>
          <p14:tracePt t="32261" x="684213" y="4889500"/>
          <p14:tracePt t="32473" x="674688" y="4889500"/>
          <p14:tracePt t="32512" x="665163" y="4889500"/>
          <p14:tracePt t="32520" x="655638" y="4889500"/>
          <p14:tracePt t="32553" x="646113" y="4889500"/>
          <p14:tracePt t="32559" x="636588" y="4889500"/>
          <p14:tracePt t="32565" x="627063" y="4889500"/>
          <p14:tracePt t="32576" x="609600" y="4889500"/>
          <p14:tracePt t="32597" x="600075" y="4889500"/>
          <p14:tracePt t="32605" x="590550" y="4889500"/>
          <p14:tracePt t="32613" x="561975" y="4889500"/>
          <p14:tracePt t="32621" x="542925" y="4889500"/>
          <p14:tracePt t="32629" x="533400" y="4889500"/>
          <p14:tracePt t="32637" x="515938" y="4889500"/>
          <p14:tracePt t="32643" x="496888" y="4889500"/>
          <p14:tracePt t="32659" x="477838" y="4889500"/>
          <p14:tracePt t="32667" x="468313" y="4889500"/>
          <p14:tracePt t="32777" x="458788" y="4889500"/>
          <p14:tracePt t="32794" x="449263" y="4889500"/>
          <p14:tracePt t="32810" x="439738" y="4889500"/>
          <p14:tracePt t="32823" x="422275" y="4889500"/>
          <p14:tracePt t="32832" x="412750" y="4889500"/>
          <p14:tracePt t="32934" x="403225" y="4889500"/>
          <p14:tracePt t="33238" x="412750" y="4889500"/>
          <p14:tracePt t="33246" x="430213" y="4899025"/>
          <p14:tracePt t="33261" x="449263" y="4908550"/>
          <p14:tracePt t="33272" x="458788" y="4918075"/>
          <p14:tracePt t="33286" x="468313" y="4918075"/>
          <p14:tracePt t="33293" x="477838" y="4918075"/>
          <p14:tracePt t="33339" x="487363" y="4918075"/>
          <p14:tracePt t="33347" x="496888" y="4918075"/>
          <p14:tracePt t="33356" x="506413" y="4918075"/>
          <p14:tracePt t="33363" x="515938" y="4927600"/>
          <p14:tracePt t="33371" x="525463" y="4927600"/>
          <p14:tracePt t="33380" x="533400" y="4927600"/>
          <p14:tracePt t="33388" x="542925" y="4927600"/>
          <p14:tracePt t="33395" x="552450" y="4927600"/>
          <p14:tracePt t="33402" x="561975" y="4927600"/>
          <p14:tracePt t="33409" x="561975" y="4935538"/>
          <p14:tracePt t="33418" x="571500" y="4945063"/>
          <p14:tracePt t="33425" x="581025" y="4945063"/>
          <p14:tracePt t="33434" x="600075" y="4945063"/>
          <p14:tracePt t="33441" x="609600" y="4945063"/>
          <p14:tracePt t="33449" x="619125" y="4954588"/>
          <p14:tracePt t="33457" x="627063" y="4954588"/>
          <p14:tracePt t="33464" x="646113" y="4954588"/>
          <p14:tracePt t="33471" x="674688" y="4964113"/>
          <p14:tracePt t="33481" x="684213" y="4973638"/>
          <p14:tracePt t="33487" x="693738" y="4973638"/>
          <p14:tracePt t="33495" x="720725" y="4983163"/>
          <p14:tracePt t="33511" x="730250" y="4983163"/>
          <p14:tracePt t="33519" x="749300" y="5002213"/>
          <p14:tracePt t="33527" x="758825" y="5002213"/>
          <p14:tracePt t="33536" x="768350" y="5002213"/>
          <p14:tracePt t="33543" x="787400" y="5002213"/>
          <p14:tracePt t="33560" x="796925" y="5011738"/>
          <p14:tracePt t="33565" x="806450" y="5021263"/>
          <p14:tracePt t="33573" x="814388" y="5021263"/>
          <p14:tracePt t="33589" x="833438" y="5021263"/>
          <p14:tracePt t="33598" x="852488" y="5021263"/>
          <p14:tracePt t="33605" x="881063" y="5029200"/>
          <p14:tracePt t="33615" x="917575" y="5029200"/>
          <p14:tracePt t="33621" x="927100" y="5029200"/>
          <p14:tracePt t="33629" x="946150" y="5029200"/>
          <p14:tracePt t="33636" x="984250" y="5038725"/>
          <p14:tracePt t="33645" x="1020763" y="5038725"/>
          <p14:tracePt t="33653" x="1039813" y="5038725"/>
          <p14:tracePt t="33659" x="1077913" y="5038725"/>
          <p14:tracePt t="33668" x="1114425" y="5038725"/>
          <p14:tracePt t="33675" x="1143000" y="5038725"/>
          <p14:tracePt t="33684" x="1198563" y="5038725"/>
          <p14:tracePt t="33691" x="1236663" y="5038725"/>
          <p14:tracePt t="33699" x="1284288" y="5038725"/>
          <p14:tracePt t="33707" x="1301750" y="5021263"/>
          <p14:tracePt t="33715" x="1358900" y="5011738"/>
          <p14:tracePt t="33723" x="1368425" y="5011738"/>
          <p14:tracePt t="33731" x="1414463" y="5011738"/>
          <p14:tracePt t="33737" x="1452563" y="5002213"/>
          <p14:tracePt t="33745" x="1498600" y="4992688"/>
          <p14:tracePt t="33754" x="1536700" y="4983163"/>
          <p14:tracePt t="33761" x="1574800" y="4983163"/>
          <p14:tracePt t="33769" x="1620838" y="4983163"/>
          <p14:tracePt t="33778" x="1685925" y="4983163"/>
          <p14:tracePt t="33786" x="1752600" y="4973638"/>
          <p14:tracePt t="33793" x="1798638" y="4954588"/>
          <p14:tracePt t="33802" x="1836738" y="4954588"/>
          <p14:tracePt t="33810" x="1892300" y="4945063"/>
          <p14:tracePt t="33815" x="1976438" y="4935538"/>
          <p14:tracePt t="33823" x="2043113" y="4935538"/>
          <p14:tracePt t="33832" x="2079625" y="4918075"/>
          <p14:tracePt t="33839" x="2127250" y="4908550"/>
          <p14:tracePt t="33847" x="2163763" y="4899025"/>
          <p14:tracePt t="33855" x="2211388" y="4899025"/>
          <p14:tracePt t="33864" x="2286000" y="4879975"/>
          <p14:tracePt t="33871" x="2314575" y="4879975"/>
          <p14:tracePt t="33881" x="2379663" y="4879975"/>
          <p14:tracePt t="33887" x="2417763" y="4879975"/>
          <p14:tracePt t="33893" x="2444750" y="4889500"/>
          <p14:tracePt t="33902" x="2482850" y="4889500"/>
          <p14:tracePt t="33909" x="2520950" y="4889500"/>
          <p14:tracePt t="33919" x="2557463" y="4889500"/>
          <p14:tracePt t="33925" x="2566988" y="4889500"/>
          <p14:tracePt t="33935" x="2595563" y="4889500"/>
          <p14:tracePt t="33941" x="2641600" y="4889500"/>
          <p14:tracePt t="33949" x="2689225" y="4889500"/>
          <p14:tracePt t="33957" x="2744788" y="4918075"/>
          <p14:tracePt t="33965" x="2792413" y="4927600"/>
          <p14:tracePt t="33973" x="2828925" y="4935538"/>
          <p14:tracePt t="33981" x="2876550" y="4935538"/>
          <p14:tracePt t="33988" x="2913063" y="4945063"/>
          <p14:tracePt t="33996" x="2951163" y="4954588"/>
          <p14:tracePt t="34005" x="2989263" y="4954588"/>
          <p14:tracePt t="34011" x="3025775" y="4973638"/>
          <p14:tracePt t="34019" x="3044825" y="4992688"/>
          <p14:tracePt t="34027" x="3073400" y="4992688"/>
          <p14:tracePt t="34035" x="3109913" y="4992688"/>
          <p14:tracePt t="34043" x="3148013" y="4992688"/>
          <p14:tracePt t="34052" x="3176588" y="5002213"/>
          <p14:tracePt t="34057" x="3203575" y="5002213"/>
          <p14:tracePt t="34065" x="3232150" y="5002213"/>
          <p14:tracePt t="34073" x="3270250" y="5002213"/>
          <p14:tracePt t="34081" x="3289300" y="5002213"/>
          <p14:tracePt t="34089" x="3325813" y="5002213"/>
          <p14:tracePt t="34097" x="3373438" y="5011738"/>
          <p14:tracePt t="34105" x="3400425" y="5011738"/>
          <p14:tracePt t="34114" x="3429000" y="5011738"/>
          <p14:tracePt t="34121" x="3494088" y="5021263"/>
          <p14:tracePt t="34131" x="3532188" y="5021263"/>
          <p14:tracePt t="34137" x="3579813" y="5021263"/>
          <p14:tracePt t="34143" x="3597275" y="5029200"/>
          <p14:tracePt t="34153" x="3654425" y="5038725"/>
          <p14:tracePt t="34159" x="3673475" y="5038725"/>
          <p14:tracePt t="34169" x="3709988" y="5038725"/>
          <p14:tracePt t="34175" x="3748088" y="5048250"/>
          <p14:tracePt t="34184" x="3784600" y="5048250"/>
          <p14:tracePt t="34191" x="3803650" y="5048250"/>
          <p14:tracePt t="34200" x="3832225" y="5048250"/>
          <p14:tracePt t="34207" x="3878263" y="5048250"/>
          <p14:tracePt t="34215" x="3897313" y="5038725"/>
          <p14:tracePt t="34221" x="3925888" y="5038725"/>
          <p14:tracePt t="34231" x="3944938" y="5038725"/>
          <p14:tracePt t="34237" x="3971925" y="5038725"/>
          <p14:tracePt t="34247" x="4010025" y="5029200"/>
          <p14:tracePt t="34253" x="4029075" y="5029200"/>
          <p14:tracePt t="34262" x="4065588" y="5021263"/>
          <p14:tracePt t="34269" x="4103688" y="5011738"/>
          <p14:tracePt t="34277" x="4141788" y="5002213"/>
          <p14:tracePt t="34287" x="4178300" y="4992688"/>
          <p14:tracePt t="34293" x="4216400" y="4983163"/>
          <p14:tracePt t="34303" x="4235450" y="4964113"/>
          <p14:tracePt t="34310" x="4244975" y="4954588"/>
          <p14:tracePt t="34316" x="4271963" y="4945063"/>
          <p14:tracePt t="34323" x="4281488" y="4927600"/>
          <p14:tracePt t="34331" x="4300538" y="4908550"/>
          <p14:tracePt t="34339" x="4300538" y="4899025"/>
          <p14:tracePt t="34347" x="4300538" y="4870450"/>
          <p14:tracePt t="34355" x="4329113" y="4860925"/>
          <p14:tracePt t="34363" x="4338638" y="4841875"/>
          <p14:tracePt t="34371" x="4356100" y="4814888"/>
          <p14:tracePt t="34380" x="4365625" y="4814888"/>
          <p14:tracePt t="34386" x="4365625" y="4786313"/>
          <p14:tracePt t="34397" x="4384675" y="4776788"/>
          <p14:tracePt t="34403" x="4384675" y="4748213"/>
          <p14:tracePt t="34409" x="4403725" y="4730750"/>
          <p14:tracePt t="34418" x="4422775" y="4702175"/>
          <p14:tracePt t="34425" x="4440238" y="4683125"/>
          <p14:tracePt t="34434" x="4449763" y="4654550"/>
          <p14:tracePt t="34441" x="4449763" y="4637088"/>
          <p14:tracePt t="34450" x="4459288" y="4627563"/>
          <p14:tracePt t="34457" x="4478338" y="4598988"/>
          <p14:tracePt t="34466" x="4487863" y="4570413"/>
          <p14:tracePt t="34473" x="4497388" y="4552950"/>
          <p14:tracePt t="34481" x="4506913" y="4533900"/>
          <p14:tracePt t="34489" x="4506913" y="4495800"/>
          <p14:tracePt t="34503" x="4506913" y="4467225"/>
          <p14:tracePt t="34511" x="4516438" y="4430713"/>
          <p14:tracePt t="34519" x="4516438" y="4411663"/>
          <p14:tracePt t="34527" x="4516438" y="4373563"/>
          <p14:tracePt t="34535" x="4516438" y="4356100"/>
          <p14:tracePt t="34543" x="4516438" y="4346575"/>
          <p14:tracePt t="34552" x="4516438" y="4318000"/>
          <p14:tracePt t="34559" x="4516438" y="4298950"/>
          <p14:tracePt t="34566" x="4516438" y="4289425"/>
          <p14:tracePt t="34573" x="4516438" y="4271963"/>
          <p14:tracePt t="34581" x="4516438" y="4252913"/>
          <p14:tracePt t="34589" x="4506913" y="4243388"/>
          <p14:tracePt t="34598" x="4506913" y="4224338"/>
          <p14:tracePt t="34605" x="4497388" y="4205288"/>
          <p14:tracePt t="34621" x="4478338" y="4195763"/>
          <p14:tracePt t="34630" x="4478338" y="4168775"/>
          <p14:tracePt t="34637" x="4478338" y="4159250"/>
          <p14:tracePt t="34643" x="4468813" y="4159250"/>
          <p14:tracePt t="34652" x="4449763" y="4149725"/>
          <p14:tracePt t="34659" x="4440238" y="4130675"/>
          <p14:tracePt t="34669" x="4440238" y="4121150"/>
          <p14:tracePt t="34675" x="4432300" y="4121150"/>
          <p14:tracePt t="34685" x="4422775" y="4111625"/>
          <p14:tracePt t="34691" x="4384675" y="4092575"/>
          <p14:tracePt t="34701" x="4365625" y="4084638"/>
          <p14:tracePt t="34707" x="4346575" y="4075113"/>
          <p14:tracePt t="34716" x="4338638" y="4065588"/>
          <p14:tracePt t="34723" x="4329113" y="4065588"/>
          <p14:tracePt t="34730" x="4319588" y="4056063"/>
          <p14:tracePt t="34737" x="4300538" y="4056063"/>
          <p14:tracePt t="34747" x="4252913" y="4046538"/>
          <p14:tracePt t="34753" x="4216400" y="4046538"/>
          <p14:tracePt t="34763" x="4187825" y="4037013"/>
          <p14:tracePt t="34769" x="4159250" y="4027488"/>
          <p14:tracePt t="34778" x="4122738" y="4008438"/>
          <p14:tracePt t="34786" x="4103688" y="4008438"/>
          <p14:tracePt t="34793" x="4065588" y="4008438"/>
          <p14:tracePt t="34801" x="4038600" y="4008438"/>
          <p14:tracePt t="34808" x="4029075" y="4008438"/>
          <p14:tracePt t="34816" x="4019550" y="4008438"/>
          <p14:tracePt t="34823" x="4000500" y="4008438"/>
          <p14:tracePt t="34831" x="3981450" y="4008438"/>
          <p14:tracePt t="34839" x="3944938" y="3998913"/>
          <p14:tracePt t="34847" x="3916363" y="3998913"/>
          <p14:tracePt t="34855" x="3897313" y="3998913"/>
          <p14:tracePt t="34863" x="3868738" y="3998913"/>
          <p14:tracePt t="34871" x="3860800" y="3998913"/>
          <p14:tracePt t="34880" x="3822700" y="3998913"/>
          <p14:tracePt t="34887" x="3803650" y="3998913"/>
          <p14:tracePt t="34893" x="3784600" y="3998913"/>
          <p14:tracePt t="34901" x="3767138" y="3998913"/>
          <p14:tracePt t="34914" x="3738563" y="3998913"/>
          <p14:tracePt t="34918" x="3700463" y="3998913"/>
          <p14:tracePt t="34925" x="3654425" y="3998913"/>
          <p14:tracePt t="34934" x="3644900" y="4017963"/>
          <p14:tracePt t="34951" x="3616325" y="4017963"/>
          <p14:tracePt t="34957" x="3587750" y="4017963"/>
          <p14:tracePt t="34966" x="3579813" y="4017963"/>
          <p14:tracePt t="34971" x="3532188" y="4017963"/>
          <p14:tracePt t="34980" x="3513138" y="4017963"/>
          <p14:tracePt t="34987" x="3467100" y="4017963"/>
          <p14:tracePt t="34996" x="3448050" y="4017963"/>
          <p14:tracePt t="35003" x="3419475" y="4017963"/>
          <p14:tracePt t="35013" x="3382963" y="4017963"/>
          <p14:tracePt t="35019" x="3363913" y="4027488"/>
          <p14:tracePt t="35028" x="3335338" y="4027488"/>
          <p14:tracePt t="35035" x="3306763" y="4027488"/>
          <p14:tracePt t="35043" x="3279775" y="4027488"/>
          <p14:tracePt t="35051" x="3260725" y="4027488"/>
          <p14:tracePt t="35059" x="3222625" y="4027488"/>
          <p14:tracePt t="35067" x="3167063" y="4017963"/>
          <p14:tracePt t="35073" x="3138488" y="4017963"/>
          <p14:tracePt t="35082" x="3138488" y="3998913"/>
          <p14:tracePt t="35089" x="3101975" y="3998913"/>
          <p14:tracePt t="35097" x="3092450" y="3998913"/>
          <p14:tracePt t="35105" x="3054350" y="3998913"/>
          <p14:tracePt t="35113" x="3006725" y="3998913"/>
          <p14:tracePt t="35121" x="2951163" y="3990975"/>
          <p14:tracePt t="35129" x="2922588" y="3990975"/>
          <p14:tracePt t="35137" x="2905125" y="3981450"/>
          <p14:tracePt t="35147" x="2867025" y="3971925"/>
          <p14:tracePt t="35151" x="2828925" y="3971925"/>
          <p14:tracePt t="35159" x="2782888" y="3962400"/>
          <p14:tracePt t="35168" x="2735263" y="3962400"/>
          <p14:tracePt t="35175" x="2698750" y="3962400"/>
          <p14:tracePt t="35185" x="2632075" y="3952875"/>
          <p14:tracePt t="35191" x="2614613" y="3952875"/>
          <p14:tracePt t="35200" x="2586038" y="3943350"/>
          <p14:tracePt t="35207" x="2576513" y="3943350"/>
          <p14:tracePt t="35216" x="2547938" y="3943350"/>
          <p14:tracePt t="35221" x="2511425" y="3943350"/>
          <p14:tracePt t="35229" x="2463800" y="3943350"/>
          <p14:tracePt t="35237" x="2427288" y="3943350"/>
          <p14:tracePt t="35246" x="2389188" y="3943350"/>
          <p14:tracePt t="35253" x="2379663" y="3943350"/>
          <p14:tracePt t="35263" x="2351088" y="3943350"/>
          <p14:tracePt t="35269" x="2314575" y="3952875"/>
          <p14:tracePt t="35277" x="2286000" y="3952875"/>
          <p14:tracePt t="35285" x="2247900" y="3952875"/>
          <p14:tracePt t="35293" x="2230438" y="3952875"/>
          <p14:tracePt t="35301" x="2211388" y="3952875"/>
          <p14:tracePt t="35309" x="2182813" y="3952875"/>
          <p14:tracePt t="35316" x="2154238" y="3952875"/>
          <p14:tracePt t="35323" x="2136775" y="3952875"/>
          <p14:tracePt t="35332" x="2127250" y="3952875"/>
          <p14:tracePt t="35339" x="2098675" y="3952875"/>
          <p14:tracePt t="35347" x="2079625" y="3952875"/>
          <p14:tracePt t="35355" x="2052638" y="3952875"/>
          <p14:tracePt t="35364" x="2014538" y="3952875"/>
          <p14:tracePt t="35371" x="1995488" y="3962400"/>
          <p14:tracePt t="35379" x="1957388" y="3962400"/>
          <p14:tracePt t="35387" x="1939925" y="3962400"/>
          <p14:tracePt t="35393" x="1920875" y="3962400"/>
          <p14:tracePt t="35401" x="1892300" y="3962400"/>
          <p14:tracePt t="35409" x="1855788" y="3952875"/>
          <p14:tracePt t="35417" x="1817688" y="3933825"/>
          <p14:tracePt t="35425" x="1789113" y="3933825"/>
          <p14:tracePt t="35435" x="1779588" y="3924300"/>
          <p14:tracePt t="35441" x="1752600" y="3924300"/>
          <p14:tracePt t="35451" x="1733550" y="3924300"/>
          <p14:tracePt t="35457" x="1714500" y="3924300"/>
          <p14:tracePt t="35468" x="1676400" y="3924300"/>
          <p14:tracePt t="35473" x="1649413" y="3933825"/>
          <p14:tracePt t="35479" x="1630363" y="3933825"/>
          <p14:tracePt t="35487" x="1601788" y="3933825"/>
          <p14:tracePt t="35495" x="1565275" y="3943350"/>
          <p14:tracePt t="35503" x="1527175" y="3943350"/>
          <p14:tracePt t="35513" x="1508125" y="3943350"/>
          <p14:tracePt t="35519" x="1452563" y="3952875"/>
          <p14:tracePt t="35529" x="1404938" y="3952875"/>
          <p14:tracePt t="35535" x="1339850" y="3981450"/>
          <p14:tracePt t="35543" x="1292225" y="3990975"/>
          <p14:tracePt t="35551" x="1236663" y="3990975"/>
          <p14:tracePt t="35559" x="1208088" y="3998913"/>
          <p14:tracePt t="35567" x="1171575" y="3998913"/>
          <p14:tracePt t="35573" x="1133475" y="4008438"/>
          <p14:tracePt t="35582" x="1096963" y="4017963"/>
          <p14:tracePt t="35589" x="1087438" y="4017963"/>
          <p14:tracePt t="35597" x="1020763" y="4037013"/>
          <p14:tracePt t="35605" x="965200" y="4056063"/>
          <p14:tracePt t="35613" x="936625" y="4056063"/>
          <p14:tracePt t="35621" x="900113" y="4065588"/>
          <p14:tracePt t="35629" x="862013" y="4075113"/>
          <p14:tracePt t="35637" x="823913" y="4075113"/>
          <p14:tracePt t="35643" x="787400" y="4084638"/>
          <p14:tracePt t="35651" x="768350" y="4084638"/>
          <p14:tracePt t="35659" x="720725" y="4084638"/>
          <p14:tracePt t="35667" x="693738" y="4084638"/>
          <p14:tracePt t="35675" x="665163" y="4084638"/>
          <p14:tracePt t="35684" x="655638" y="4084638"/>
          <p14:tracePt t="35691" x="636588" y="4084638"/>
          <p14:tracePt t="35700" x="609600" y="4084638"/>
          <p14:tracePt t="35706" x="590550" y="4084638"/>
          <p14:tracePt t="35716" x="571500" y="4084638"/>
          <p14:tracePt t="35723" x="542925" y="4084638"/>
          <p14:tracePt t="35729" x="533400" y="4084638"/>
          <p14:tracePt t="35737" x="515938" y="4084638"/>
          <p14:tracePt t="35745" x="496888" y="4084638"/>
          <p14:tracePt t="35752" x="477838" y="4084638"/>
          <p14:tracePt t="35762" x="458788" y="4084638"/>
          <p14:tracePt t="35769" x="449263" y="4084638"/>
          <p14:tracePt t="35779" x="439738" y="4084638"/>
          <p14:tracePt t="35785" x="422275" y="4084638"/>
          <p14:tracePt t="35793" x="412750" y="4084638"/>
          <p14:tracePt t="35801" x="403225" y="4084638"/>
          <p14:tracePt t="35888" x="393700" y="4084638"/>
          <p14:tracePt t="35925" x="384175" y="4084638"/>
          <p14:tracePt t="35949" x="374650" y="4084638"/>
          <p14:tracePt t="35966" x="365125" y="4084638"/>
          <p14:tracePt t="35971" x="365125" y="4092575"/>
          <p14:tracePt t="35979" x="355600" y="4102100"/>
          <p14:tracePt t="35987" x="355600" y="4111625"/>
          <p14:tracePt t="36003" x="355600" y="4121150"/>
          <p14:tracePt t="36013" x="355600" y="4130675"/>
          <p14:tracePt t="36029" x="355600" y="4149725"/>
          <p14:tracePt t="36035" x="355600" y="4159250"/>
          <p14:tracePt t="36043" x="355600" y="4168775"/>
          <p14:tracePt t="36051" x="355600" y="4178300"/>
          <p14:tracePt t="36060" x="346075" y="4186238"/>
          <p14:tracePt t="36073" x="346075" y="4195763"/>
          <p14:tracePt t="36083" x="346075" y="4205288"/>
          <p14:tracePt t="36089" x="346075" y="4214813"/>
          <p14:tracePt t="36114" x="346075" y="4224338"/>
          <p14:tracePt t="36121" x="346075" y="4243388"/>
          <p14:tracePt t="36246" x="346075" y="4252913"/>
          <p14:tracePt t="36638" x="346075" y="4262438"/>
          <p14:tracePt t="36644" x="336550" y="4262438"/>
          <p14:tracePt t="36652" x="336550" y="4271963"/>
          <p14:tracePt t="36663" x="336550" y="4279900"/>
          <p14:tracePt t="37536" x="336550" y="4308475"/>
          <p14:tracePt t="37544" x="355600" y="4318000"/>
          <p14:tracePt t="37552" x="374650" y="4318000"/>
          <p14:tracePt t="37564" x="403225" y="4318000"/>
          <p14:tracePt t="37567" x="430213" y="4318000"/>
          <p14:tracePt t="37574" x="439738" y="4318000"/>
          <p14:tracePt t="37583" x="468313" y="4327525"/>
          <p14:tracePt t="37599" x="477838" y="4327525"/>
          <p14:tracePt t="37620" x="477838" y="4337050"/>
          <p14:tracePt t="37630" x="487363" y="4337050"/>
          <p14:tracePt t="37643" x="496888" y="4337050"/>
          <p14:tracePt t="37675" x="506413" y="4346575"/>
          <p14:tracePt t="37683" x="515938" y="4346575"/>
          <p14:tracePt t="37691" x="525463" y="4346575"/>
          <p14:tracePt t="37699" x="525463" y="4356100"/>
          <p14:tracePt t="37707" x="533400" y="4356100"/>
          <p14:tracePt t="37715" x="552450" y="4356100"/>
          <p14:tracePt t="37723" x="581025" y="4356100"/>
          <p14:tracePt t="37730" x="609600" y="4356100"/>
          <p14:tracePt t="37737" x="627063" y="4356100"/>
          <p14:tracePt t="37746" x="636588" y="4356100"/>
          <p14:tracePt t="37753" x="674688" y="4365625"/>
          <p14:tracePt t="37761" x="739775" y="4365625"/>
          <p14:tracePt t="37769" x="833438" y="4365625"/>
          <p14:tracePt t="37777" x="927100" y="4365625"/>
          <p14:tracePt t="37785" x="1001713" y="4365625"/>
          <p14:tracePt t="37793" x="1087438" y="4365625"/>
          <p14:tracePt t="37801" x="1181100" y="4365625"/>
          <p14:tracePt t="37807" x="1274763" y="4346575"/>
          <p14:tracePt t="37816" x="1404938" y="4346575"/>
          <p14:tracePt t="37823" x="1527175" y="4346575"/>
          <p14:tracePt t="37832" x="1601788" y="4346575"/>
          <p14:tracePt t="37839" x="1714500" y="4346575"/>
          <p14:tracePt t="37848" x="1789113" y="4346575"/>
          <p14:tracePt t="37855" x="1901825" y="4318000"/>
          <p14:tracePt t="37865" x="2043113" y="4308475"/>
          <p14:tracePt t="37871" x="2182813" y="4308475"/>
          <p14:tracePt t="37880" x="2324100" y="4289425"/>
          <p14:tracePt t="37887" x="2463800" y="4262438"/>
          <p14:tracePt t="37894" x="2624138" y="4252913"/>
          <p14:tracePt t="37901" x="2819400" y="4243388"/>
          <p14:tracePt t="37910" x="3025775" y="4205288"/>
          <p14:tracePt t="37919" x="3203575" y="4178300"/>
          <p14:tracePt t="37927" x="3363913" y="4168775"/>
          <p14:tracePt t="37933" x="3484563" y="4159250"/>
          <p14:tracePt t="37943" x="3597275" y="4159250"/>
          <p14:tracePt t="37949" x="3690938" y="4159250"/>
          <p14:tracePt t="37957" x="3813175" y="4159250"/>
          <p14:tracePt t="37966" x="3860800" y="4159250"/>
          <p14:tracePt t="37971" x="3962400" y="4159250"/>
          <p14:tracePt t="37980" x="4057650" y="4159250"/>
          <p14:tracePt t="37987" x="4178300" y="4159250"/>
          <p14:tracePt t="37996" x="4319588" y="4140200"/>
          <p14:tracePt t="38003" x="4356100" y="4140200"/>
          <p14:tracePt t="38012" x="4440238" y="4140200"/>
          <p14:tracePt t="38019" x="4516438" y="4159250"/>
          <p14:tracePt t="38027" x="4629150" y="4140200"/>
          <p14:tracePt t="38035" x="4768850" y="4130675"/>
          <p14:tracePt t="38043" x="4900613" y="4130675"/>
          <p14:tracePt t="38051" x="5003800" y="4130675"/>
          <p14:tracePt t="38060" x="5097463" y="4111625"/>
          <p14:tracePt t="38065" x="5275263" y="4111625"/>
          <p14:tracePt t="38073" x="5424488" y="4130675"/>
          <p14:tracePt t="38081" x="5584825" y="4130675"/>
          <p14:tracePt t="38089" x="5724525" y="4130675"/>
          <p14:tracePt t="38099" x="5873750" y="4130675"/>
          <p14:tracePt t="38105" x="5976938" y="4130675"/>
          <p14:tracePt t="38114" x="6127750" y="4130675"/>
          <p14:tracePt t="38121" x="6192838" y="4121150"/>
          <p14:tracePt t="38130" x="6240463" y="4111625"/>
          <p14:tracePt t="38135" x="6296025" y="4092575"/>
          <p14:tracePt t="38146" x="6324600" y="4092575"/>
          <p14:tracePt t="38151" x="6351588" y="4092575"/>
          <p14:tracePt t="38159" x="6370638" y="4092575"/>
          <p14:tracePt t="38167" x="6389688" y="4084638"/>
          <p14:tracePt t="38177" x="6399213" y="4084638"/>
          <p14:tracePt t="38183" x="6408738" y="4075113"/>
          <p14:tracePt t="38193" x="6427788" y="4075113"/>
          <p14:tracePt t="38200" x="6445250" y="4075113"/>
          <p14:tracePt t="38207" x="6464300" y="4075113"/>
          <p14:tracePt t="38216" x="6473825" y="4065588"/>
          <p14:tracePt t="38223" x="6502400" y="4065588"/>
          <p14:tracePt t="38231" x="6521450" y="4065588"/>
          <p14:tracePt t="38237" x="6538913" y="4065588"/>
          <p14:tracePt t="38246" x="6567488" y="4065588"/>
          <p14:tracePt t="38253" x="6596063" y="4056063"/>
          <p14:tracePt t="38261" x="6605588" y="4056063"/>
          <p14:tracePt t="38269" x="6634163" y="4056063"/>
          <p14:tracePt t="38277" x="6642100" y="4056063"/>
          <p14:tracePt t="38285" x="6651625" y="4056063"/>
          <p14:tracePt t="38294" x="6661150" y="4056063"/>
          <p14:tracePt t="38301" x="6680200" y="4065588"/>
          <p14:tracePt t="38309" x="6699250" y="4084638"/>
          <p14:tracePt t="38315" x="6708775" y="4084638"/>
          <p14:tracePt t="38323" x="6727825" y="4102100"/>
          <p14:tracePt t="38528" x="6745288" y="4111625"/>
          <p14:tracePt t="38536" x="6821488" y="4140200"/>
          <p14:tracePt t="38543" x="6915150" y="4178300"/>
          <p14:tracePt t="38553" x="6980238" y="4178300"/>
          <p14:tracePt t="38561" x="7092950" y="4178300"/>
          <p14:tracePt t="38567" x="7158038" y="4178300"/>
          <p14:tracePt t="38574" x="7167563" y="4178300"/>
          <p14:tracePt t="38582" x="7196138" y="4178300"/>
          <p14:tracePt t="38590" x="7232650" y="4178300"/>
          <p14:tracePt t="38598" x="7280275" y="4195763"/>
          <p14:tracePt t="38606" x="7289800" y="4205288"/>
          <p14:tracePt t="38615" x="7299325" y="4214813"/>
          <p14:tracePt t="38621" x="7316788" y="4224338"/>
          <p14:tracePt t="38631" x="7326313" y="4233863"/>
          <p14:tracePt t="38635" x="7335838" y="4252913"/>
          <p14:tracePt t="38643" x="7345363" y="4271963"/>
          <p14:tracePt t="38651" x="7364413" y="4279900"/>
          <p14:tracePt t="38659" x="7392988" y="4289425"/>
          <p14:tracePt t="38667" x="7429500" y="4298950"/>
          <p14:tracePt t="38675" x="7467600" y="4318000"/>
          <p14:tracePt t="38683" x="7504113" y="4327525"/>
          <p14:tracePt t="38692" x="7542213" y="4337050"/>
          <p14:tracePt t="38698" x="7570788" y="4365625"/>
          <p14:tracePt t="38709" x="7589838" y="4373563"/>
          <p14:tracePt t="38715" x="7626350" y="4402138"/>
          <p14:tracePt t="38723" x="7645400" y="4411663"/>
          <p14:tracePt t="38730" x="7673975" y="4421188"/>
          <p14:tracePt t="38737" x="7700963" y="4440238"/>
          <p14:tracePt t="38746" x="7710488" y="4449763"/>
          <p14:tracePt t="38753" x="7729538" y="4459288"/>
          <p14:tracePt t="38762" x="7748588" y="4459288"/>
          <p14:tracePt t="38778" x="7767638" y="4459288"/>
          <p14:tracePt t="38785" x="7785100" y="4459288"/>
          <p14:tracePt t="38801" x="7804150" y="4467225"/>
          <p14:tracePt t="38808" x="7813675" y="4467225"/>
          <p14:tracePt t="38815" x="7851775" y="4476750"/>
          <p14:tracePt t="38823" x="7870825" y="4476750"/>
          <p14:tracePt t="38831" x="7916863" y="4476750"/>
          <p14:tracePt t="38838" x="7954963" y="4486275"/>
          <p14:tracePt t="38847" x="8010525" y="4486275"/>
          <p14:tracePt t="38855" x="8048625" y="4486275"/>
          <p14:tracePt t="38863" x="8094663" y="4486275"/>
          <p14:tracePt t="38871" x="8132763" y="4486275"/>
          <p14:tracePt t="38879" x="8151813" y="4495800"/>
          <p14:tracePt t="38886" x="8169275" y="4495800"/>
          <p14:tracePt t="38893" x="8197850" y="4495800"/>
          <p14:tracePt t="38901" x="8207375" y="4495800"/>
          <p14:tracePt t="38917" x="8226425" y="4495800"/>
          <p14:tracePt t="38925" x="8235950" y="4495800"/>
          <p14:tracePt t="38944" x="8245475" y="4495800"/>
          <p14:tracePt t="38949" x="8255000" y="4495800"/>
          <p14:tracePt t="38959" x="8272463" y="4505325"/>
          <p14:tracePt t="38965" x="8291513" y="4505325"/>
          <p14:tracePt t="38973" x="8310563" y="4505325"/>
          <p14:tracePt t="38980" x="8329613" y="4505325"/>
          <p14:tracePt t="38987" x="8356600" y="4505325"/>
          <p14:tracePt t="39003" x="8375650" y="4505325"/>
          <p14:tracePt t="39012" x="8404225" y="4505325"/>
          <p14:tracePt t="39028" x="8423275" y="4505325"/>
          <p14:tracePt t="39035" x="8432800" y="4505325"/>
          <p14:tracePt t="39043" x="8442325" y="4505325"/>
          <p14:tracePt t="39051" x="8459788" y="4505325"/>
          <p14:tracePt t="39059" x="8469313" y="4505325"/>
          <p14:tracePt t="39065" x="8488363" y="4495800"/>
          <p14:tracePt t="39074" x="8507413" y="4495800"/>
          <p14:tracePt t="39081" x="8516938" y="4495800"/>
          <p14:tracePt t="39089" x="8535988" y="4486275"/>
          <p14:tracePt t="39097" x="8543925" y="4486275"/>
          <p14:tracePt t="39105" x="8553450" y="4486275"/>
          <p14:tracePt t="39113" x="8572500" y="4467225"/>
          <p14:tracePt t="39121" x="8591550" y="4467225"/>
          <p14:tracePt t="39137" x="8601075" y="4459288"/>
          <p14:tracePt t="39143" x="8610600" y="4440238"/>
          <p14:tracePt t="39159" x="8610600" y="4430713"/>
          <p14:tracePt t="39176" x="8620125" y="4411663"/>
          <p14:tracePt t="39192" x="8620125" y="4392613"/>
          <p14:tracePt t="39199" x="8620125" y="4383088"/>
          <p14:tracePt t="39213" x="8629650" y="4373563"/>
          <p14:tracePt t="39226" x="8629650" y="4365625"/>
          <p14:tracePt t="39229" x="8629650" y="4356100"/>
          <p14:tracePt t="39237" x="8639175" y="4346575"/>
          <p14:tracePt t="39247" x="8639175" y="4318000"/>
          <p14:tracePt t="39253" x="8647113" y="4298950"/>
          <p14:tracePt t="39263" x="8647113" y="4289425"/>
          <p14:tracePt t="39269" x="8647113" y="4279900"/>
          <p14:tracePt t="39278" x="8647113" y="4252913"/>
          <p14:tracePt t="39285" x="8647113" y="4233863"/>
          <p14:tracePt t="39293" x="8647113" y="4214813"/>
          <p14:tracePt t="39301" x="8647113" y="4205288"/>
          <p14:tracePt t="39315" x="8647113" y="4195763"/>
          <p14:tracePt t="39324" x="8647113" y="4186238"/>
          <p14:tracePt t="39331" x="8639175" y="4168775"/>
          <p14:tracePt t="39339" x="8629650" y="4168775"/>
          <p14:tracePt t="39347" x="8629650" y="4159250"/>
          <p14:tracePt t="39355" x="8629650" y="4149725"/>
          <p14:tracePt t="39363" x="8629650" y="4130675"/>
          <p14:tracePt t="39371" x="8610600" y="4111625"/>
          <p14:tracePt t="39387" x="8591550" y="4084638"/>
          <p14:tracePt t="39401" x="8582025" y="4084638"/>
          <p14:tracePt t="39417" x="8582025" y="4075113"/>
          <p14:tracePt t="39433" x="8572500" y="4075113"/>
          <p14:tracePt t="39442" x="8572500" y="4065588"/>
          <p14:tracePt t="39449" x="8562975" y="4056063"/>
          <p14:tracePt t="39458" x="8553450" y="4046538"/>
          <p14:tracePt t="39465" x="8553450" y="4037013"/>
          <p14:tracePt t="39474" x="8543925" y="4037013"/>
          <p14:tracePt t="39479" x="8535988" y="4037013"/>
          <p14:tracePt t="39487" x="8526463" y="4037013"/>
          <p14:tracePt t="39496" x="8507413" y="4037013"/>
          <p14:tracePt t="39503" x="8488363" y="4037013"/>
          <p14:tracePt t="39513" x="8478838" y="4037013"/>
          <p14:tracePt t="39519" x="8432800" y="4027488"/>
          <p14:tracePt t="39529" x="8413750" y="4027488"/>
          <p14:tracePt t="39535" x="8385175" y="4027488"/>
          <p14:tracePt t="39543" x="8356600" y="4027488"/>
          <p14:tracePt t="39549" x="8329613" y="4027488"/>
          <p14:tracePt t="39560" x="8281988" y="4027488"/>
          <p14:tracePt t="39565" x="8226425" y="4046538"/>
          <p14:tracePt t="39575" x="8188325" y="4056063"/>
          <p14:tracePt t="39581" x="8161338" y="4065588"/>
          <p14:tracePt t="39589" x="8142288" y="4065588"/>
          <p14:tracePt t="39597" x="8104188" y="4075113"/>
          <p14:tracePt t="39605" x="8058150" y="4084638"/>
          <p14:tracePt t="39613" x="8029575" y="4092575"/>
          <p14:tracePt t="39621" x="8001000" y="4092575"/>
          <p14:tracePt t="39629" x="7972425" y="4092575"/>
          <p14:tracePt t="39637" x="7964488" y="4092575"/>
          <p14:tracePt t="39643" x="7926388" y="4102100"/>
          <p14:tracePt t="39659" x="7916863" y="4102100"/>
          <p14:tracePt t="39667" x="7907338" y="4102100"/>
          <p14:tracePt t="39683" x="7897813" y="4111625"/>
          <p14:tracePt t="39691" x="7888288" y="4111625"/>
          <p14:tracePt t="39708" x="7878763" y="4111625"/>
          <p14:tracePt t="39725" x="7870825" y="4121150"/>
          <p14:tracePt t="39737" x="7861300" y="4121150"/>
          <p14:tracePt t="39746" x="7851775" y="4130675"/>
          <p14:tracePt t="39753" x="7842250" y="4140200"/>
          <p14:tracePt t="39762" x="7832725" y="4149725"/>
          <p14:tracePt t="39785" x="7823200" y="4149725"/>
          <p14:tracePt t="39794" x="7813675" y="4149725"/>
          <p14:tracePt t="39799" x="7804150" y="4159250"/>
          <p14:tracePt t="39840" x="7794625" y="4159250"/>
          <p14:tracePt t="39893" x="7785100" y="4168775"/>
          <p14:tracePt t="39925" x="7777163" y="4168775"/>
          <p14:tracePt t="39950" x="7767638" y="4168775"/>
          <p14:tracePt t="39966" x="7758113" y="4168775"/>
          <p14:tracePt t="39972" x="7748588" y="4168775"/>
          <p14:tracePt t="39980" x="7739063" y="4168775"/>
          <p14:tracePt t="39997" x="7720013" y="4178300"/>
          <p14:tracePt t="40004" x="7700963" y="4178300"/>
          <p14:tracePt t="40013" x="7683500" y="4186238"/>
          <p14:tracePt t="40019" x="7645400" y="4205288"/>
          <p14:tracePt t="40028" x="7616825" y="4205288"/>
          <p14:tracePt t="40035" x="7580313" y="4214813"/>
          <p14:tracePt t="40044" x="7523163" y="4224338"/>
          <p14:tracePt t="40051" x="7477125" y="4243388"/>
          <p14:tracePt t="40057" x="7439025" y="4262438"/>
          <p14:tracePt t="40065" x="7400925" y="4271963"/>
          <p14:tracePt t="40074" x="7364413" y="4289425"/>
          <p14:tracePt t="40081" x="7307263" y="4308475"/>
          <p14:tracePt t="40090" x="7242175" y="4318000"/>
          <p14:tracePt t="40097" x="7177088" y="4327525"/>
          <p14:tracePt t="40106" x="7112000" y="4327525"/>
          <p14:tracePt t="40115" x="7045325" y="4365625"/>
          <p14:tracePt t="40121" x="6970713" y="4365625"/>
          <p14:tracePt t="40131" x="6905625" y="4373563"/>
          <p14:tracePt t="40137" x="6858000" y="4373563"/>
          <p14:tracePt t="40144" x="6773863" y="4383088"/>
          <p14:tracePt t="40151" x="6708775" y="4402138"/>
          <p14:tracePt t="40160" x="6642100" y="4402138"/>
          <p14:tracePt t="40167" x="6577013" y="4402138"/>
          <p14:tracePt t="40175" x="6538913" y="4411663"/>
          <p14:tracePt t="40183" x="6483350" y="4411663"/>
          <p14:tracePt t="40191" x="6351588" y="4440238"/>
          <p14:tracePt t="40199" x="6276975" y="4440238"/>
          <p14:tracePt t="40207" x="6118225" y="4476750"/>
          <p14:tracePt t="40215" x="5976938" y="4505325"/>
          <p14:tracePt t="40221" x="5892800" y="4533900"/>
          <p14:tracePt t="40231" x="5780088" y="4543425"/>
          <p14:tracePt t="40237" x="5668963" y="4560888"/>
          <p14:tracePt t="40246" x="5527675" y="4579938"/>
          <p14:tracePt t="40253" x="5368925" y="4608513"/>
          <p14:tracePt t="40262" x="5227638" y="4608513"/>
          <p14:tracePt t="40269" x="5133975" y="4589463"/>
          <p14:tracePt t="40278" x="5011738" y="4589463"/>
          <p14:tracePt t="40285" x="4918075" y="4589463"/>
          <p14:tracePt t="40294" x="4816475" y="4589463"/>
          <p14:tracePt t="40299" x="4740275" y="4589463"/>
          <p14:tracePt t="40310" x="4610100" y="4589463"/>
          <p14:tracePt t="40315" x="4552950" y="4589463"/>
          <p14:tracePt t="40324" x="4440238" y="4589463"/>
          <p14:tracePt t="40331" x="4375150" y="4618038"/>
          <p14:tracePt t="40341" x="4310063" y="4618038"/>
          <p14:tracePt t="40347" x="4187825" y="4627563"/>
          <p14:tracePt t="40357" x="4084638" y="4654550"/>
          <p14:tracePt t="40363" x="4019550" y="4664075"/>
          <p14:tracePt t="40371" x="3925888" y="4673600"/>
          <p14:tracePt t="40381" x="3803650" y="4692650"/>
          <p14:tracePt t="40387" x="3719513" y="4692650"/>
          <p14:tracePt t="40394" x="3616325" y="4692650"/>
          <p14:tracePt t="40401" x="3513138" y="4702175"/>
          <p14:tracePt t="40410" x="3419475" y="4711700"/>
          <p14:tracePt t="40417" x="3325813" y="4740275"/>
          <p14:tracePt t="40426" x="3222625" y="4757738"/>
          <p14:tracePt t="40433" x="3128963" y="4757738"/>
          <p14:tracePt t="40442" x="3082925" y="4757738"/>
          <p14:tracePt t="40449" x="3035300" y="4757738"/>
          <p14:tracePt t="40457" x="2951163" y="4776788"/>
          <p14:tracePt t="40465" x="2913063" y="4795838"/>
          <p14:tracePt t="40474" x="2847975" y="4805363"/>
          <p14:tracePt t="40479" x="2773363" y="4805363"/>
          <p14:tracePt t="40487" x="2708275" y="4833938"/>
          <p14:tracePt t="40498" x="2605088" y="4860925"/>
          <p14:tracePt t="40503" x="2511425" y="4860925"/>
          <p14:tracePt t="40511" x="2427288" y="4889500"/>
          <p14:tracePt t="40519" x="2370138" y="4889500"/>
          <p14:tracePt t="40529" x="2266950" y="4899025"/>
          <p14:tracePt t="40535" x="2173288" y="4908550"/>
          <p14:tracePt t="40544" x="2079625" y="4908550"/>
          <p14:tracePt t="40552" x="1957388" y="4908550"/>
          <p14:tracePt t="40557" x="1892300" y="4908550"/>
          <p14:tracePt t="40565" x="1846263" y="4908550"/>
          <p14:tracePt t="40574" x="1779588" y="4908550"/>
          <p14:tracePt t="40581" x="1733550" y="4908550"/>
          <p14:tracePt t="40591" x="1685925" y="4908550"/>
          <p14:tracePt t="40597" x="1630363" y="4899025"/>
          <p14:tracePt t="40607" x="1536700" y="4889500"/>
          <p14:tracePt t="40613" x="1498600" y="4879975"/>
          <p14:tracePt t="40621" x="1462088" y="4879975"/>
          <p14:tracePt t="40631" x="1433513" y="4879975"/>
          <p14:tracePt t="40637" x="1404938" y="4870450"/>
          <p14:tracePt t="40644" x="1368425" y="4860925"/>
          <p14:tracePt t="40651" x="1339850" y="4860925"/>
          <p14:tracePt t="40660" x="1320800" y="4860925"/>
          <p14:tracePt t="40667" x="1301750" y="4860925"/>
          <p14:tracePt t="40676" x="1292225" y="4860925"/>
          <p14:tracePt t="40683" x="1274763" y="4860925"/>
          <p14:tracePt t="40691" x="1265238" y="4860925"/>
          <p14:tracePt t="40707" x="1255713" y="4860925"/>
          <p14:tracePt t="40721" x="1246188" y="4860925"/>
          <p14:tracePt t="40731" x="1236663" y="4860925"/>
          <p14:tracePt t="40894" x="1227138" y="4860925"/>
          <p14:tracePt t="40904" x="1217613" y="4860925"/>
          <p14:tracePt t="40918" x="1198563" y="4851400"/>
          <p14:tracePt t="40926" x="1171575" y="4841875"/>
          <p14:tracePt t="40934" x="1162050" y="4841875"/>
          <p14:tracePt t="40942" x="1143000" y="4841875"/>
          <p14:tracePt t="40949" x="1114425" y="4833938"/>
          <p14:tracePt t="40956" x="1096963" y="4833938"/>
          <p14:tracePt t="40965" x="1077913" y="4833938"/>
          <p14:tracePt t="40974" x="1058863" y="4833938"/>
          <p14:tracePt t="40979" x="1049338" y="4833938"/>
          <p14:tracePt t="40987" x="1030288" y="4833938"/>
          <p14:tracePt t="40995" x="1011238" y="4833938"/>
          <p14:tracePt t="41003" x="1001713" y="4833938"/>
          <p14:tracePt t="41011" x="993775" y="4833938"/>
          <p14:tracePt t="41019" x="984250" y="4833938"/>
          <p14:tracePt t="41028" x="974725" y="4833938"/>
          <p14:tracePt t="41035" x="955675" y="4833938"/>
          <p14:tracePt t="41065" x="946150" y="4833938"/>
          <p14:tracePt t="41073" x="936625" y="4833938"/>
          <p14:tracePt t="41254" x="927100" y="4833938"/>
          <p14:tracePt t="41777" x="974725" y="4851400"/>
          <p14:tracePt t="41786" x="1039813" y="4870450"/>
          <p14:tracePt t="41793" x="1123950" y="4899025"/>
          <p14:tracePt t="41801" x="1162050" y="4918075"/>
          <p14:tracePt t="41811" x="1246188" y="4935538"/>
          <p14:tracePt t="41815" x="1452563" y="4983163"/>
          <p14:tracePt t="41823" x="1685925" y="5002213"/>
          <p14:tracePt t="41831" x="1949450" y="5029200"/>
          <p14:tracePt t="41839" x="2173288" y="5029200"/>
          <p14:tracePt t="41847" x="2454275" y="5086350"/>
          <p14:tracePt t="41856" x="2754313" y="5124450"/>
          <p14:tracePt t="41863" x="2932113" y="5132388"/>
          <p14:tracePt t="41873" x="3101975" y="5132388"/>
          <p14:tracePt t="41879" x="3251200" y="5114925"/>
          <p14:tracePt t="41884" x="3409950" y="5105400"/>
          <p14:tracePt t="41894" x="3551238" y="5067300"/>
          <p14:tracePt t="41900" x="3663950" y="5048250"/>
          <p14:tracePt t="41910" x="3868738" y="5011738"/>
          <p14:tracePt t="41917" x="4038600" y="4992688"/>
          <p14:tracePt t="41926" x="4262438" y="4964113"/>
          <p14:tracePt t="41933" x="4468813" y="4935538"/>
          <p14:tracePt t="41942" x="4637088" y="4935538"/>
          <p14:tracePt t="41949" x="4816475" y="4908550"/>
          <p14:tracePt t="41957" x="4937125" y="4899025"/>
          <p14:tracePt t="41965" x="5097463" y="4879975"/>
          <p14:tracePt t="41973" x="5237163" y="4870450"/>
          <p14:tracePt t="41979" x="5349875" y="4841875"/>
          <p14:tracePt t="41988" x="5462588" y="4833938"/>
          <p14:tracePt t="41996" x="5584825" y="4824413"/>
          <p14:tracePt t="42003" x="5715000" y="4805363"/>
          <p14:tracePt t="42013" x="5883275" y="4805363"/>
          <p14:tracePt t="42019" x="6034088" y="4795838"/>
          <p14:tracePt t="42029" x="6192838" y="4795838"/>
          <p14:tracePt t="42035" x="6380163" y="4795838"/>
          <p14:tracePt t="42044" x="6538913" y="4795838"/>
          <p14:tracePt t="42051" x="6745288" y="4795838"/>
          <p14:tracePt t="42057" x="7073900" y="4795838"/>
          <p14:tracePt t="42065" x="7335838" y="4776788"/>
          <p14:tracePt t="42073" x="7597775" y="4757738"/>
          <p14:tracePt t="42081" x="7794625" y="4748213"/>
          <p14:tracePt t="42090" x="7954963" y="4721225"/>
          <p14:tracePt t="42097" x="8142288" y="4721225"/>
          <p14:tracePt t="42105" x="8320088" y="4711700"/>
          <p14:tracePt t="42113" x="8469313" y="4711700"/>
          <p14:tracePt t="42123" x="8610600" y="4711700"/>
          <p14:tracePt t="42129" x="8750300" y="4692650"/>
          <p14:tracePt t="42139" x="8843963" y="4702175"/>
          <p14:tracePt t="42145" x="8956675" y="4702175"/>
          <p14:tracePt t="42157" x="9004300" y="4702175"/>
          <p14:tracePt t="42160" x="9040813" y="4711700"/>
          <p14:tracePt t="42167" x="9078913" y="4711700"/>
          <p14:tracePt t="42177" x="9097963" y="4711700"/>
          <p14:tracePt t="42183" x="9117013" y="4711700"/>
          <p14:tracePt t="42294" x="9088438" y="4711700"/>
          <p14:tracePt t="42300" x="9040813" y="4721225"/>
          <p14:tracePt t="42309" x="8994775" y="4721225"/>
          <p14:tracePt t="42316" x="8928100" y="4721225"/>
          <p14:tracePt t="42324" x="8863013" y="4721225"/>
          <p14:tracePt t="42333" x="8769350" y="4721225"/>
          <p14:tracePt t="42340" x="8685213" y="4721225"/>
          <p14:tracePt t="42348" x="8639175" y="4721225"/>
          <p14:tracePt t="42357" x="8572500" y="4721225"/>
          <p14:tracePt t="42364" x="8535988" y="4730750"/>
          <p14:tracePt t="42375" x="8516938" y="4730750"/>
          <p14:tracePt t="42381" x="8469313" y="4740275"/>
          <p14:tracePt t="42389" x="8450263" y="4748213"/>
          <p14:tracePt t="42394" x="8404225" y="4757738"/>
          <p14:tracePt t="42401" x="8375650" y="4757738"/>
          <p14:tracePt t="42410" x="8339138" y="4767263"/>
          <p14:tracePt t="42418" x="8291513" y="4767263"/>
          <p14:tracePt t="42426" x="8262938" y="4776788"/>
          <p14:tracePt t="42433" x="8235950" y="4776788"/>
          <p14:tracePt t="42442" x="8188325" y="4776788"/>
          <p14:tracePt t="42450" x="8161338" y="4795838"/>
          <p14:tracePt t="42458" x="8113713" y="4795838"/>
          <p14:tracePt t="42465" x="8048625" y="4814888"/>
          <p14:tracePt t="42474" x="8001000" y="4814888"/>
          <p14:tracePt t="42479" x="7964488" y="4814888"/>
          <p14:tracePt t="42489" x="7926388" y="4824413"/>
          <p14:tracePt t="42495" x="7888288" y="4833938"/>
          <p14:tracePt t="42505" x="7861300" y="4833938"/>
          <p14:tracePt t="42511" x="7842250" y="4841875"/>
          <p14:tracePt t="42519" x="7813675" y="4851400"/>
          <p14:tracePt t="42528" x="7777163" y="4851400"/>
          <p14:tracePt t="42535" x="7758113" y="4851400"/>
          <p14:tracePt t="42543" x="7700963" y="4860925"/>
          <p14:tracePt t="42551" x="7673975" y="4860925"/>
          <p14:tracePt t="42558" x="7635875" y="4870450"/>
          <p14:tracePt t="42565" x="7607300" y="4879975"/>
          <p14:tracePt t="42574" x="7580313" y="4889500"/>
          <p14:tracePt t="42581" x="7570788" y="4899025"/>
          <p14:tracePt t="42590" x="7561263" y="4899025"/>
          <p14:tracePt t="42597" x="7561263" y="4908550"/>
          <p14:tracePt t="42621" x="7561263" y="4918075"/>
          <p14:tracePt t="42629" x="7561263" y="4927600"/>
          <p14:tracePt t="42639" x="7570788" y="4935538"/>
          <p14:tracePt t="42644" x="7580313" y="4935538"/>
          <p14:tracePt t="42651" x="7589838" y="4945063"/>
          <p14:tracePt t="42667" x="7597775" y="4954588"/>
          <p14:tracePt t="42675" x="7616825" y="4954588"/>
          <p14:tracePt t="42683" x="7645400" y="4964113"/>
          <p14:tracePt t="42692" x="7683500" y="4973638"/>
          <p14:tracePt t="42699" x="7748588" y="4983163"/>
          <p14:tracePt t="42708" x="7785100" y="4983163"/>
          <p14:tracePt t="42715" x="7832725" y="4992688"/>
          <p14:tracePt t="42721" x="7878763" y="5002213"/>
          <p14:tracePt t="42731" x="7916863" y="5002213"/>
          <p14:tracePt t="42739" x="7964488" y="5002213"/>
          <p14:tracePt t="42745" x="8001000" y="5002213"/>
          <p14:tracePt t="42755" x="8048625" y="5011738"/>
          <p14:tracePt t="42761" x="8085138" y="5011738"/>
          <p14:tracePt t="42770" x="8094663" y="5011738"/>
          <p14:tracePt t="42777" x="8123238" y="5021263"/>
          <p14:tracePt t="42785" x="8142288" y="5021263"/>
          <p14:tracePt t="42794" x="8151813" y="5021263"/>
          <p14:tracePt t="42802" x="8169275" y="5021263"/>
          <p14:tracePt t="42808" x="8178800" y="5021263"/>
          <p14:tracePt t="42815" x="8188325" y="5021263"/>
          <p14:tracePt t="42823" x="8197850" y="5021263"/>
          <p14:tracePt t="42839" x="8207375" y="5021263"/>
          <p14:tracePt t="42855" x="8226425" y="5021263"/>
          <p14:tracePt t="42871" x="8245475" y="5021263"/>
          <p14:tracePt t="42879" x="8255000" y="5021263"/>
          <p14:tracePt t="42888" x="8272463" y="5021263"/>
          <p14:tracePt t="42893" x="8281988" y="5011738"/>
          <p14:tracePt t="42902" x="8291513" y="5002213"/>
          <p14:tracePt t="42910" x="8301038" y="5002213"/>
          <p14:tracePt t="42918" x="8320088" y="4992688"/>
          <p14:tracePt t="42926" x="8329613" y="4973638"/>
          <p14:tracePt t="42933" x="8339138" y="4954588"/>
          <p14:tracePt t="42943" x="8348663" y="4954588"/>
          <p14:tracePt t="42949" x="8348663" y="4945063"/>
          <p14:tracePt t="42959" x="8356600" y="4935538"/>
          <p14:tracePt t="42965" x="8356600" y="4927600"/>
          <p14:tracePt t="42971" x="8366125" y="4918075"/>
          <p14:tracePt t="42979" x="8375650" y="4899025"/>
          <p14:tracePt t="42988" x="8375650" y="4889500"/>
          <p14:tracePt t="42995" x="8385175" y="4870450"/>
          <p14:tracePt t="43005" x="8404225" y="4851400"/>
          <p14:tracePt t="43011" x="8404225" y="4833938"/>
          <p14:tracePt t="43019" x="8413750" y="4824413"/>
          <p14:tracePt t="43028" x="8413750" y="4805363"/>
          <p14:tracePt t="43043" x="8413750" y="4795838"/>
          <p14:tracePt t="43051" x="8413750" y="4786313"/>
          <p14:tracePt t="43058" x="8404225" y="4767263"/>
          <p14:tracePt t="43074" x="8394700" y="4748213"/>
          <p14:tracePt t="43081" x="8385175" y="4740275"/>
          <p14:tracePt t="43097" x="8366125" y="4721225"/>
          <p14:tracePt t="43105" x="8329613" y="4702175"/>
          <p14:tracePt t="43113" x="8310563" y="4683125"/>
          <p14:tracePt t="43122" x="8291513" y="4683125"/>
          <p14:tracePt t="43130" x="8226425" y="4664075"/>
          <p14:tracePt t="43136" x="8188325" y="4646613"/>
          <p14:tracePt t="43144" x="8161338" y="4627563"/>
          <p14:tracePt t="43152" x="8142288" y="4618038"/>
          <p14:tracePt t="43160" x="8104188" y="4598988"/>
          <p14:tracePt t="43168" x="8058150" y="4579938"/>
          <p14:tracePt t="43177" x="8020050" y="4560888"/>
          <p14:tracePt t="43184" x="8020050" y="4552950"/>
          <p14:tracePt t="43193" x="7991475" y="4552950"/>
          <p14:tracePt t="43200" x="7972425" y="4543425"/>
          <p14:tracePt t="43208" x="7964488" y="4524375"/>
          <p14:tracePt t="43216" x="7945438" y="4514850"/>
          <p14:tracePt t="43223" x="7926388" y="4486275"/>
          <p14:tracePt t="43230" x="7907338" y="4486275"/>
          <p14:tracePt t="43240" x="7888288" y="4476750"/>
          <p14:tracePt t="43246" x="7870825" y="4476750"/>
          <p14:tracePt t="43257" x="7861300" y="4476750"/>
          <p14:tracePt t="43262" x="7832725" y="4467225"/>
          <p14:tracePt t="43273" x="7794625" y="4449763"/>
          <p14:tracePt t="43278" x="7777163" y="4449763"/>
          <p14:tracePt t="43286" x="7758113" y="4449763"/>
          <p14:tracePt t="43294" x="7758113" y="4440238"/>
          <p14:tracePt t="43310" x="7739063" y="4440238"/>
          <p14:tracePt t="43332" x="7729538" y="4440238"/>
          <p14:tracePt t="43340" x="7720013" y="4440238"/>
          <p14:tracePt t="43356" x="7710488" y="4440238"/>
          <p14:tracePt t="43372" x="7700963" y="4440238"/>
          <p14:tracePt t="43380" x="7691438" y="4440238"/>
          <p14:tracePt t="43402" x="7683500" y="4449763"/>
          <p14:tracePt t="43410" x="7673975" y="4459288"/>
          <p14:tracePt t="43418" x="7673975" y="4467225"/>
          <p14:tracePt t="43427" x="7673975" y="4486275"/>
          <p14:tracePt t="43433" x="7673975" y="4505325"/>
          <p14:tracePt t="43443" x="7673975" y="4514850"/>
          <p14:tracePt t="43450" x="7673975" y="4533900"/>
          <p14:tracePt t="43458" x="7673975" y="4543425"/>
          <p14:tracePt t="43466" x="7673975" y="4552950"/>
          <p14:tracePt t="43472" x="7673975" y="4570413"/>
          <p14:tracePt t="43480" x="7673975" y="4579938"/>
          <p14:tracePt t="43489" x="7673975" y="4589463"/>
          <p14:tracePt t="43496" x="7673975" y="4598988"/>
          <p14:tracePt t="43614" x="7635875" y="4598988"/>
          <p14:tracePt t="43621" x="7580313" y="4579938"/>
          <p14:tracePt t="43630" x="7513638" y="4570413"/>
          <p14:tracePt t="43639" x="7419975" y="4560888"/>
          <p14:tracePt t="43644" x="7326313" y="4560888"/>
          <p14:tracePt t="43652" x="7242175" y="4533900"/>
          <p14:tracePt t="43660" x="7148513" y="4533900"/>
          <p14:tracePt t="43668" x="7054850" y="4533900"/>
          <p14:tracePt t="43676" x="6942138" y="4543425"/>
          <p14:tracePt t="43684" x="6764338" y="4570413"/>
          <p14:tracePt t="43693" x="6511925" y="4570413"/>
          <p14:tracePt t="43700" x="6315075" y="4570413"/>
          <p14:tracePt t="43708" x="5940425" y="4570413"/>
          <p14:tracePt t="43714" x="5518150" y="4589463"/>
          <p14:tracePt t="43723" x="5191125" y="4608513"/>
          <p14:tracePt t="43730" x="4927600" y="4598988"/>
          <p14:tracePt t="43739" x="4730750" y="4598988"/>
          <p14:tracePt t="43746" x="4516438" y="4637088"/>
          <p14:tracePt t="43756" x="4365625" y="4637088"/>
          <p14:tracePt t="43763" x="4235450" y="4637088"/>
          <p14:tracePt t="43774" x="4084638" y="4627563"/>
          <p14:tracePt t="43778" x="4000500" y="4618038"/>
          <p14:tracePt t="43789" x="3887788" y="4608513"/>
          <p14:tracePt t="43794" x="3813175" y="4598988"/>
          <p14:tracePt t="43802" x="3729038" y="4560888"/>
          <p14:tracePt t="43807" x="3663950" y="4533900"/>
          <p14:tracePt t="43816" x="3625850" y="4524375"/>
          <p14:tracePt t="43824" x="3522663" y="4514850"/>
          <p14:tracePt t="43833" x="3494088" y="4505325"/>
          <p14:tracePt t="43840" x="3438525" y="4505325"/>
          <p14:tracePt t="43848" x="3344863" y="4505325"/>
          <p14:tracePt t="43856" x="3306763" y="4486275"/>
          <p14:tracePt t="43865" x="3232150" y="4467225"/>
          <p14:tracePt t="43873" x="3157538" y="4440238"/>
          <p14:tracePt t="43880" x="3092450" y="4421188"/>
          <p14:tracePt t="43889" x="3063875" y="4421188"/>
          <p14:tracePt t="43900" x="2979738" y="4411663"/>
          <p14:tracePt t="43907" x="2913063" y="4402138"/>
          <p14:tracePt t="43910" x="2867025" y="4383088"/>
          <p14:tracePt t="43918" x="2819400" y="4383088"/>
          <p14:tracePt t="43926" x="2754313" y="4383088"/>
          <p14:tracePt t="43934" x="2708275" y="4383088"/>
          <p14:tracePt t="43943" x="2660650" y="4383088"/>
          <p14:tracePt t="43950" x="2605088" y="4383088"/>
          <p14:tracePt t="43959" x="2501900" y="4383088"/>
          <p14:tracePt t="43966" x="2408238" y="4383088"/>
          <p14:tracePt t="43973" x="2314575" y="4392613"/>
          <p14:tracePt t="43980" x="2230438" y="4392613"/>
          <p14:tracePt t="43988" x="2163763" y="4392613"/>
          <p14:tracePt t="43996" x="2052638" y="4392613"/>
          <p14:tracePt t="44006" x="1985963" y="4373563"/>
          <p14:tracePt t="44013" x="1892300" y="4365625"/>
          <p14:tracePt t="44023" x="1789113" y="4327525"/>
          <p14:tracePt t="44028" x="1714500" y="4308475"/>
          <p14:tracePt t="44039" x="1639888" y="4279900"/>
          <p14:tracePt t="44045" x="1565275" y="4271963"/>
          <p14:tracePt t="44050" x="1498600" y="4252913"/>
          <p14:tracePt t="44058" x="1443038" y="4233863"/>
          <p14:tracePt t="44068" x="1395413" y="4233863"/>
          <p14:tracePt t="44073" x="1358900" y="4233863"/>
          <p14:tracePt t="44084" x="1301750" y="4233863"/>
          <p14:tracePt t="44089" x="1265238" y="4233863"/>
          <p14:tracePt t="44098" x="1217613" y="4233863"/>
          <p14:tracePt t="44106" x="1181100" y="4233863"/>
          <p14:tracePt t="44114" x="1152525" y="4233863"/>
          <p14:tracePt t="44123" x="1104900" y="4233863"/>
          <p14:tracePt t="44130" x="1068388" y="4233863"/>
          <p14:tracePt t="44138" x="1039813" y="4224338"/>
          <p14:tracePt t="44145" x="993775" y="4224338"/>
          <p14:tracePt t="44155" x="984250" y="4224338"/>
          <p14:tracePt t="44161" x="946150" y="4224338"/>
          <p14:tracePt t="44168" x="927100" y="4214813"/>
          <p14:tracePt t="44177" x="908050" y="4214813"/>
          <p14:tracePt t="44184" x="881063" y="4214813"/>
          <p14:tracePt t="44193" x="871538" y="4214813"/>
          <p14:tracePt t="44200" x="862013" y="4214813"/>
          <p14:tracePt t="44214" x="852488" y="4214813"/>
          <p14:tracePt t="44224" x="842963" y="4214813"/>
          <p14:tracePt t="44247" x="833438" y="4214813"/>
          <p14:tracePt t="44255" x="814388" y="4214813"/>
          <p14:tracePt t="44271" x="806450" y="4214813"/>
          <p14:tracePt t="44278" x="787400" y="4214813"/>
          <p14:tracePt t="44294" x="777875" y="4214813"/>
          <p14:tracePt t="44300" x="768350" y="4214813"/>
          <p14:tracePt t="44308" x="758825" y="4224338"/>
          <p14:tracePt t="44316" x="749300" y="4252913"/>
          <p14:tracePt t="44324" x="739775" y="4262438"/>
          <p14:tracePt t="44332" x="720725" y="4279900"/>
          <p14:tracePt t="44340" x="712788" y="4289425"/>
          <p14:tracePt t="44348" x="703263" y="4289425"/>
          <p14:tracePt t="44355" x="674688" y="4308475"/>
          <p14:tracePt t="44364" x="655638" y="4327525"/>
          <p14:tracePt t="44380" x="636588" y="4337050"/>
          <p14:tracePt t="44388" x="636588" y="4346575"/>
          <p14:tracePt t="44394" x="627063" y="4346575"/>
          <p14:tracePt t="44405" x="609600" y="4356100"/>
          <p14:tracePt t="44410" x="590550" y="4356100"/>
          <p14:tracePt t="44427" x="581025" y="4356100"/>
          <p14:tracePt t="44434" x="581025" y="4365625"/>
          <p14:tracePt t="44450" x="571500" y="4365625"/>
          <p14:tracePt t="44496" x="561975" y="4373563"/>
          <p14:tracePt t="44561" x="561975" y="4383088"/>
          <p14:tracePt t="44574" x="561975" y="4392613"/>
          <p14:tracePt t="44590" x="561975" y="4402138"/>
          <p14:tracePt t="44630" x="561975" y="4411663"/>
          <p14:tracePt t="44683" x="571500" y="4411663"/>
          <p14:tracePt t="44691" x="581025" y="4411663"/>
          <p14:tracePt t="44707" x="600075" y="4421188"/>
          <p14:tracePt t="44715" x="619125" y="4421188"/>
          <p14:tracePt t="44729" x="627063" y="4421188"/>
          <p14:tracePt t="44737" x="636588" y="4421188"/>
          <p14:tracePt t="44745" x="646113" y="4421188"/>
          <p14:tracePt t="44761" x="655638" y="4421188"/>
          <p14:tracePt t="44771" x="665163" y="4421188"/>
          <p14:tracePt t="44777" x="674688" y="4421188"/>
          <p14:tracePt t="44816" x="684213" y="4421188"/>
          <p14:tracePt t="44824" x="693738" y="4421188"/>
          <p14:tracePt t="44942" x="703263" y="4421188"/>
          <p14:tracePt t="45004" x="720725" y="4421188"/>
          <p14:tracePt t="45019" x="730250" y="4421188"/>
          <p14:tracePt t="45027" x="739775" y="4421188"/>
          <p14:tracePt t="45034" x="758825" y="4421188"/>
          <p14:tracePt t="45043" x="768350" y="4430713"/>
          <p14:tracePt t="45052" x="777875" y="4430713"/>
          <p14:tracePt t="45059" x="787400" y="4430713"/>
          <p14:tracePt t="45065" x="806450" y="4430713"/>
          <p14:tracePt t="45074" x="823913" y="4430713"/>
          <p14:tracePt t="45081" x="833438" y="4430713"/>
          <p14:tracePt t="45090" x="852488" y="4430713"/>
          <p14:tracePt t="45097" x="881063" y="4421188"/>
          <p14:tracePt t="45106" x="890588" y="4421188"/>
          <p14:tracePt t="45113" x="917575" y="4411663"/>
          <p14:tracePt t="45122" x="936625" y="4411663"/>
          <p14:tracePt t="45129" x="974725" y="4411663"/>
          <p14:tracePt t="45136" x="993775" y="4421188"/>
          <p14:tracePt t="45143" x="1020763" y="4421188"/>
          <p14:tracePt t="45153" x="1039813" y="4421188"/>
          <p14:tracePt t="45159" x="1049338" y="4421188"/>
          <p14:tracePt t="45169" x="1096963" y="4421188"/>
          <p14:tracePt t="45175" x="1133475" y="4421188"/>
          <p14:tracePt t="45183" x="1171575" y="4421188"/>
          <p14:tracePt t="45191" x="1190625" y="4421188"/>
          <p14:tracePt t="45199" x="1217613" y="4421188"/>
          <p14:tracePt t="45208" x="1265238" y="4421188"/>
          <p14:tracePt t="45215" x="1292225" y="4430713"/>
          <p14:tracePt t="45224" x="1311275" y="4430713"/>
          <p14:tracePt t="45229" x="1330325" y="4430713"/>
          <p14:tracePt t="45237" x="1339850" y="4430713"/>
          <p14:tracePt t="45245" x="1349375" y="4430713"/>
          <p14:tracePt t="45253" x="1368425" y="4430713"/>
          <p14:tracePt t="45261" x="1395413" y="4430713"/>
          <p14:tracePt t="45269" x="1433513" y="4440238"/>
          <p14:tracePt t="45277" x="1452563" y="4440238"/>
          <p14:tracePt t="45285" x="1489075" y="4440238"/>
          <p14:tracePt t="45293" x="1527175" y="4440238"/>
          <p14:tracePt t="45299" x="1546225" y="4440238"/>
          <p14:tracePt t="45308" x="1565275" y="4440238"/>
          <p14:tracePt t="45315" x="1611313" y="4440238"/>
          <p14:tracePt t="45323" x="1649413" y="4440238"/>
          <p14:tracePt t="45332" x="1676400" y="4440238"/>
          <p14:tracePt t="45347" x="1714500" y="4440238"/>
          <p14:tracePt t="45356" x="1724025" y="4440238"/>
          <p14:tracePt t="45363" x="1752600" y="4440238"/>
          <p14:tracePt t="45372" x="1762125" y="4440238"/>
          <p14:tracePt t="45379" x="1770063" y="4440238"/>
          <p14:tracePt t="45388" x="1798638" y="4440238"/>
          <p14:tracePt t="45393" x="1817688" y="4449763"/>
          <p14:tracePt t="45403" x="1836738" y="4449763"/>
          <p14:tracePt t="45409" x="1863725" y="4449763"/>
          <p14:tracePt t="45419" x="1882775" y="4449763"/>
          <p14:tracePt t="45425" x="1901825" y="4449763"/>
          <p14:tracePt t="45433" x="1911350" y="4449763"/>
          <p14:tracePt t="45441" x="1920875" y="4449763"/>
          <p14:tracePt t="45449" x="1930400" y="4449763"/>
          <p14:tracePt t="45465" x="1939925" y="4449763"/>
          <p14:tracePt t="45479" x="1957388" y="4449763"/>
          <p14:tracePt t="45488" x="1976438" y="4449763"/>
          <p14:tracePt t="45495" x="1995488" y="4449763"/>
          <p14:tracePt t="45504" x="2014538" y="4449763"/>
          <p14:tracePt t="45511" x="2033588" y="4449763"/>
          <p14:tracePt t="45527" x="2043113" y="4449763"/>
          <p14:tracePt t="45535" x="2060575" y="4449763"/>
          <p14:tracePt t="45543" x="2060575" y="4459288"/>
          <p14:tracePt t="45552" x="2079625" y="4459288"/>
          <p14:tracePt t="45559" x="2098675" y="4459288"/>
          <p14:tracePt t="45565" x="2117725" y="4459288"/>
          <p14:tracePt t="45573" x="2136775" y="4459288"/>
          <p14:tracePt t="45581" x="2154238" y="4459288"/>
          <p14:tracePt t="45597" x="2173288" y="4459288"/>
          <p14:tracePt t="45606" x="2182813" y="4459288"/>
          <p14:tracePt t="45613" x="2201863" y="4467225"/>
          <p14:tracePt t="45622" x="2230438" y="4476750"/>
          <p14:tracePt t="45629" x="2247900" y="4476750"/>
          <p14:tracePt t="45635" x="2286000" y="4476750"/>
          <p14:tracePt t="45643" x="2295525" y="4476750"/>
          <p14:tracePt t="45652" x="2305050" y="4476750"/>
          <p14:tracePt t="45659" x="2324100" y="4476750"/>
          <p14:tracePt t="45669" x="2351088" y="4476750"/>
          <p14:tracePt t="45675" x="2360613" y="4476750"/>
          <p14:tracePt t="45685" x="2379663" y="4476750"/>
          <p14:tracePt t="45691" x="2398713" y="4476750"/>
          <p14:tracePt t="45699" x="2417763" y="4476750"/>
          <p14:tracePt t="45707" x="2435225" y="4476750"/>
          <p14:tracePt t="45723" x="2444750" y="4476750"/>
          <p14:tracePt t="45729" x="2473325" y="4476750"/>
          <p14:tracePt t="45738" x="2501900" y="4476750"/>
          <p14:tracePt t="45745" x="2530475" y="4486275"/>
          <p14:tracePt t="45754" x="2538413" y="4486275"/>
          <p14:tracePt t="45761" x="2547938" y="4486275"/>
          <p14:tracePt t="45769" x="2576513" y="4486275"/>
          <p14:tracePt t="45777" x="2595563" y="4486275"/>
          <p14:tracePt t="45785" x="2624138" y="4486275"/>
          <p14:tracePt t="45793" x="2632075" y="4476750"/>
          <p14:tracePt t="45799" x="2670175" y="4476750"/>
          <p14:tracePt t="45809" x="2735263" y="4476750"/>
          <p14:tracePt t="45815" x="2792413" y="4476750"/>
          <p14:tracePt t="45823" x="2838450" y="4476750"/>
          <p14:tracePt t="45831" x="2867025" y="4476750"/>
          <p14:tracePt t="45839" x="2905125" y="4476750"/>
          <p14:tracePt t="45848" x="2932113" y="4476750"/>
          <p14:tracePt t="45855" x="2979738" y="4476750"/>
          <p14:tracePt t="45863" x="2989263" y="4486275"/>
          <p14:tracePt t="45872" x="3054350" y="4495800"/>
          <p14:tracePt t="45879" x="3092450" y="4495800"/>
          <p14:tracePt t="45885" x="3148013" y="4495800"/>
          <p14:tracePt t="45893" x="3186113" y="4495800"/>
          <p14:tracePt t="45901" x="3232150" y="4495800"/>
          <p14:tracePt t="45909" x="3260725" y="4495800"/>
          <p14:tracePt t="45920" x="3325813" y="4514850"/>
          <p14:tracePt t="45925" x="3373438" y="4514850"/>
          <p14:tracePt t="45935" x="3438525" y="4514850"/>
          <p14:tracePt t="45941" x="3484563" y="4524375"/>
          <p14:tracePt t="45949" x="3532188" y="4524375"/>
          <p14:tracePt t="45957" x="3570288" y="4533900"/>
          <p14:tracePt t="45963" x="3597275" y="4533900"/>
          <p14:tracePt t="45973" x="3616325" y="4533900"/>
          <p14:tracePt t="45979" x="3635375" y="4533900"/>
          <p14:tracePt t="45988" x="3663950" y="4533900"/>
          <p14:tracePt t="45995" x="3709988" y="4533900"/>
          <p14:tracePt t="46004" x="3748088" y="4533900"/>
          <p14:tracePt t="46011" x="3784600" y="4533900"/>
          <p14:tracePt t="46027" x="3803650" y="4533900"/>
          <p14:tracePt t="46034" x="3822700" y="4524375"/>
          <p14:tracePt t="46043" x="3860800" y="4524375"/>
          <p14:tracePt t="46052" x="3897313" y="4514850"/>
          <p14:tracePt t="46057" x="3916363" y="4514850"/>
          <p14:tracePt t="46065" x="3935413" y="4514850"/>
          <p14:tracePt t="46073" x="3981450" y="4514850"/>
          <p14:tracePt t="46081" x="4019550" y="4514850"/>
          <p14:tracePt t="46089" x="4057650" y="4514850"/>
          <p14:tracePt t="46097" x="4103688" y="4514850"/>
          <p14:tracePt t="46106" x="4113213" y="4514850"/>
          <p14:tracePt t="46113" x="4132263" y="4505325"/>
          <p14:tracePt t="46123" x="4168775" y="4495800"/>
          <p14:tracePt t="46129" x="4197350" y="4486275"/>
          <p14:tracePt t="46138" x="4206875" y="4486275"/>
          <p14:tracePt t="46143" x="4225925" y="4476750"/>
          <p14:tracePt t="46151" x="4244975" y="4467225"/>
          <p14:tracePt t="46364" x="4244975" y="4459288"/>
          <p14:tracePt t="46434" x="4244975" y="4449763"/>
          <p14:tracePt t="46442" x="4235450" y="4440238"/>
          <p14:tracePt t="46458" x="4216400" y="4430713"/>
          <p14:tracePt t="46466" x="4206875" y="4430713"/>
          <p14:tracePt t="46481" x="4187825" y="4421188"/>
          <p14:tracePt t="46487" x="4168775" y="4421188"/>
          <p14:tracePt t="46495" x="4168775" y="4411663"/>
          <p14:tracePt t="46504" x="4159250" y="4411663"/>
          <p14:tracePt t="46511" x="4151313" y="4411663"/>
          <p14:tracePt t="46527" x="4141788" y="4411663"/>
          <p14:tracePt t="46536" x="4132263" y="4402138"/>
          <p14:tracePt t="46543" x="4113213" y="4402138"/>
          <p14:tracePt t="46551" x="4084638" y="4402138"/>
          <p14:tracePt t="46557" x="4057650" y="4402138"/>
          <p14:tracePt t="46573" x="4048125" y="4402138"/>
          <p14:tracePt t="46581" x="4029075" y="4402138"/>
          <p14:tracePt t="46597" x="4010025" y="4392613"/>
          <p14:tracePt t="46605" x="4000500" y="4383088"/>
          <p14:tracePt t="46613" x="3990975" y="4373563"/>
          <p14:tracePt t="46623" x="3962400" y="4373563"/>
          <p14:tracePt t="46629" x="3925888" y="4373563"/>
          <p14:tracePt t="46635" x="3916363" y="4365625"/>
          <p14:tracePt t="46643" x="3860800" y="4346575"/>
          <p14:tracePt t="46651" x="3813175" y="4346575"/>
          <p14:tracePt t="46659" x="3748088" y="4346575"/>
          <p14:tracePt t="46667" x="3719513" y="4346575"/>
          <p14:tracePt t="46675" x="3673475" y="4337050"/>
          <p14:tracePt t="46684" x="3606800" y="4337050"/>
          <p14:tracePt t="46691" x="3522663" y="4337050"/>
          <p14:tracePt t="46701" x="3457575" y="4356100"/>
          <p14:tracePt t="46707" x="3390900" y="4356100"/>
          <p14:tracePt t="46715" x="3297238" y="4356100"/>
          <p14:tracePt t="46723" x="3260725" y="4356100"/>
          <p14:tracePt t="46728" x="3203575" y="4356100"/>
          <p14:tracePt t="46738" x="3157538" y="4365625"/>
          <p14:tracePt t="46745" x="3109913" y="4365625"/>
          <p14:tracePt t="46755" x="3006725" y="4383088"/>
          <p14:tracePt t="46761" x="2979738" y="4383088"/>
          <p14:tracePt t="46769" x="2941638" y="4383088"/>
          <p14:tracePt t="46777" x="2905125" y="4383088"/>
          <p14:tracePt t="46786" x="2876550" y="4383088"/>
          <p14:tracePt t="46793" x="2828925" y="4383088"/>
          <p14:tracePt t="46801" x="2754313" y="4383088"/>
          <p14:tracePt t="46807" x="2708275" y="4383088"/>
          <p14:tracePt t="46817" x="2641600" y="4392613"/>
          <p14:tracePt t="46823" x="2605088" y="4402138"/>
          <p14:tracePt t="46831" x="2586038" y="4411663"/>
          <p14:tracePt t="46840" x="2538413" y="4411663"/>
          <p14:tracePt t="46847" x="2511425" y="4411663"/>
          <p14:tracePt t="46855" x="2473325" y="4411663"/>
          <p14:tracePt t="46863" x="2463800" y="4411663"/>
          <p14:tracePt t="46872" x="2444750" y="4411663"/>
          <p14:tracePt t="46879" x="2408238" y="4411663"/>
          <p14:tracePt t="46888" x="2370138" y="4411663"/>
          <p14:tracePt t="46893" x="2360613" y="4411663"/>
          <p14:tracePt t="46901" x="2333625" y="4411663"/>
          <p14:tracePt t="46917" x="2276475" y="4411663"/>
          <p14:tracePt t="46925" x="2257425" y="4411663"/>
          <p14:tracePt t="46934" x="2230438" y="4411663"/>
          <p14:tracePt t="46941" x="2201863" y="4430713"/>
          <p14:tracePt t="46950" x="2173288" y="4430713"/>
          <p14:tracePt t="46957" x="2154238" y="4430713"/>
          <p14:tracePt t="46963" x="2127250" y="4430713"/>
          <p14:tracePt t="46971" x="2098675" y="4430713"/>
          <p14:tracePt t="46979" x="2033588" y="4430713"/>
          <p14:tracePt t="46995" x="2005013" y="4440238"/>
          <p14:tracePt t="47005" x="1966913" y="4449763"/>
          <p14:tracePt t="47011" x="1949450" y="4449763"/>
          <p14:tracePt t="47021" x="1930400" y="4459288"/>
          <p14:tracePt t="47026" x="1901825" y="4459288"/>
          <p14:tracePt t="47035" x="1882775" y="4476750"/>
          <p14:tracePt t="47043" x="1873250" y="4476750"/>
          <p14:tracePt t="47051" x="1836738" y="4486275"/>
          <p14:tracePt t="47057" x="1798638" y="4495800"/>
          <p14:tracePt t="47066" x="1789113" y="4505325"/>
          <p14:tracePt t="47073" x="1770063" y="4505325"/>
          <p14:tracePt t="47081" x="1733550" y="4505325"/>
          <p14:tracePt t="47089" x="1724025" y="4505325"/>
          <p14:tracePt t="47097" x="1704975" y="4505325"/>
          <p14:tracePt t="47106" x="1668463" y="4505325"/>
          <p14:tracePt t="47112" x="1658938" y="4524375"/>
          <p14:tracePt t="47121" x="1649413" y="4533900"/>
          <p14:tracePt t="47129" x="1630363" y="4543425"/>
          <p14:tracePt t="47135" x="1611313" y="4543425"/>
          <p14:tracePt t="47151" x="1611313" y="4552950"/>
          <p14:tracePt t="47159" x="1582738" y="4552950"/>
          <p14:tracePt t="47175" x="1574800" y="4552950"/>
          <p14:tracePt t="47183" x="1555750" y="4552950"/>
          <p14:tracePt t="47191" x="1555750" y="4560888"/>
          <p14:tracePt t="47215" x="1546225" y="4570413"/>
          <p14:tracePt t="47221" x="1536700" y="4570413"/>
          <p14:tracePt t="47230" x="1527175" y="4579938"/>
          <p14:tracePt t="47245" x="1517650" y="4579938"/>
          <p14:tracePt t="47254" x="1508125" y="4579938"/>
          <p14:tracePt t="47261" x="1508125" y="4589463"/>
          <p14:tracePt t="47271" x="1489075" y="4589463"/>
          <p14:tracePt t="47277" x="1479550" y="4589463"/>
          <p14:tracePt t="47286" x="1471613" y="4589463"/>
          <p14:tracePt t="47293" x="1452563" y="4608513"/>
          <p14:tracePt t="47302" x="1433513" y="4627563"/>
          <p14:tracePt t="47309" x="1423988" y="4637088"/>
          <p14:tracePt t="47317" x="1404938" y="4646613"/>
          <p14:tracePt t="47323" x="1377950" y="4654550"/>
          <p14:tracePt t="47331" x="1349375" y="4673600"/>
          <p14:tracePt t="47339" x="1330325" y="4683125"/>
          <p14:tracePt t="47346" x="1301750" y="4702175"/>
          <p14:tracePt t="47356" x="1284288" y="4711700"/>
          <p14:tracePt t="47363" x="1265238" y="4711700"/>
          <p14:tracePt t="47372" x="1246188" y="4721225"/>
          <p14:tracePt t="47379" x="1227138" y="4730750"/>
          <p14:tracePt t="47386" x="1217613" y="4748213"/>
          <p14:tracePt t="47393" x="1190625" y="4748213"/>
          <p14:tracePt t="47401" x="1181100" y="4757738"/>
          <p14:tracePt t="47409" x="1152525" y="4757738"/>
          <p14:tracePt t="47417" x="1133475" y="4767263"/>
          <p14:tracePt t="47425" x="1123950" y="4776788"/>
          <p14:tracePt t="47433" x="1104900" y="4776788"/>
          <p14:tracePt t="47441" x="1087438" y="4786313"/>
          <p14:tracePt t="47450" x="1077913" y="4795838"/>
          <p14:tracePt t="47457" x="1068388" y="4795838"/>
          <p14:tracePt t="47463" x="1068388" y="4814888"/>
          <p14:tracePt t="47473" x="1049338" y="4814888"/>
          <p14:tracePt t="47479" x="1049338" y="4824413"/>
          <p14:tracePt t="47489" x="1039813" y="4833938"/>
          <p14:tracePt t="47495" x="1030288" y="4833938"/>
          <p14:tracePt t="47505" x="1011238" y="4841875"/>
          <p14:tracePt t="47511" x="993775" y="4860925"/>
          <p14:tracePt t="47527" x="993775" y="4870450"/>
          <p14:tracePt t="47549" x="993775" y="4879975"/>
          <p14:tracePt t="47573" x="993775" y="4889500"/>
          <p14:tracePt t="47582" x="993775" y="4899025"/>
          <p14:tracePt t="47589" x="1001713" y="4899025"/>
          <p14:tracePt t="47597" x="1011238" y="4908550"/>
          <p14:tracePt t="47622" x="1020763" y="4918075"/>
          <p14:tracePt t="47629" x="1039813" y="4927600"/>
          <p14:tracePt t="47643" x="1049338" y="4935538"/>
          <p14:tracePt t="47651" x="1058863" y="4935538"/>
          <p14:tracePt t="47659" x="1077913" y="4935538"/>
          <p14:tracePt t="47667" x="1104900" y="4945063"/>
          <p14:tracePt t="47675" x="1162050" y="4954588"/>
          <p14:tracePt t="47683" x="1198563" y="4964113"/>
          <p14:tracePt t="47691" x="1236663" y="4983163"/>
          <p14:tracePt t="47699" x="1301750" y="4983163"/>
          <p14:tracePt t="47707" x="1358900" y="4983163"/>
          <p14:tracePt t="47717" x="1462088" y="4973638"/>
          <p14:tracePt t="47721" x="1508125" y="4973638"/>
          <p14:tracePt t="47730" x="1574800" y="4973638"/>
          <p14:tracePt t="47737" x="1620838" y="4973638"/>
          <p14:tracePt t="47745" x="1668463" y="4964113"/>
          <p14:tracePt t="47755" x="1714500" y="4964113"/>
          <p14:tracePt t="47761" x="1770063" y="4964113"/>
          <p14:tracePt t="47771" x="1808163" y="4973638"/>
          <p14:tracePt t="47777" x="1836738" y="4973638"/>
          <p14:tracePt t="47786" x="1873250" y="4973638"/>
          <p14:tracePt t="47793" x="1911350" y="4973638"/>
          <p14:tracePt t="47799" x="1949450" y="4973638"/>
          <p14:tracePt t="47807" x="1966913" y="4973638"/>
          <p14:tracePt t="47816" x="1995488" y="4973638"/>
          <p14:tracePt t="47823" x="2005013" y="4973638"/>
          <p14:tracePt t="47833" x="2014538" y="4973638"/>
          <p14:tracePt t="47839" x="2033588" y="4973638"/>
          <p14:tracePt t="47848" x="2052638" y="4973638"/>
          <p14:tracePt t="47856" x="2070100" y="4973638"/>
          <p14:tracePt t="47863" x="2089150" y="4973638"/>
          <p14:tracePt t="47879" x="2108200" y="4964113"/>
          <p14:tracePt t="47887" x="2117725" y="4954588"/>
          <p14:tracePt t="47893" x="2136775" y="4954588"/>
          <p14:tracePt t="47901" x="2146300" y="4954588"/>
          <p14:tracePt t="47909" x="2163763" y="4954588"/>
          <p14:tracePt t="47918" x="2192338" y="4945063"/>
          <p14:tracePt t="47925" x="2220913" y="4945063"/>
          <p14:tracePt t="47934" x="2230438" y="4945063"/>
          <p14:tracePt t="47941" x="2239963" y="4945063"/>
          <p14:tracePt t="47949" x="2247900" y="4945063"/>
          <p14:tracePt t="47957" x="2257425" y="4945063"/>
          <p14:tracePt t="47963" x="2266950" y="4945063"/>
          <p14:tracePt t="47971" x="2276475" y="4935538"/>
          <p14:tracePt t="47987" x="2286000" y="4935538"/>
          <p14:tracePt t="47995" x="2295525" y="4935538"/>
          <p14:tracePt t="48019" x="2305050" y="4935538"/>
          <p14:tracePt t="48027" x="2324100" y="4935538"/>
          <p14:tracePt t="48043" x="2333625" y="4927600"/>
          <p14:tracePt t="48052" x="2351088" y="4927600"/>
          <p14:tracePt t="48057" x="2370138" y="4918075"/>
          <p14:tracePt t="48066" x="2389188" y="4908550"/>
          <p14:tracePt t="48073" x="2427288" y="4908550"/>
          <p14:tracePt t="48083" x="2444750" y="4908550"/>
          <p14:tracePt t="48089" x="2482850" y="4899025"/>
          <p14:tracePt t="48099" x="2511425" y="4889500"/>
          <p14:tracePt t="48105" x="2538413" y="4889500"/>
          <p14:tracePt t="48113" x="2586038" y="4889500"/>
          <p14:tracePt t="48121" x="2595563" y="4889500"/>
          <p14:tracePt t="48129" x="2614613" y="4879975"/>
          <p14:tracePt t="48137" x="2651125" y="4879975"/>
          <p14:tracePt t="48143" x="2670175" y="4860925"/>
          <p14:tracePt t="48153" x="2679700" y="4860925"/>
          <p14:tracePt t="48159" x="2708275" y="4860925"/>
          <p14:tracePt t="48167" x="2744788" y="4860925"/>
          <p14:tracePt t="48175" x="2754313" y="4860925"/>
          <p14:tracePt t="48183" x="2792413" y="4860925"/>
          <p14:tracePt t="48191" x="2828925" y="4860925"/>
          <p14:tracePt t="48199" x="2857500" y="4860925"/>
          <p14:tracePt t="48207" x="2895600" y="4860925"/>
          <p14:tracePt t="48215" x="2941638" y="4860925"/>
          <p14:tracePt t="48221" x="2979738" y="4860925"/>
          <p14:tracePt t="48229" x="3025775" y="4860925"/>
          <p14:tracePt t="48237" x="3063875" y="4860925"/>
          <p14:tracePt t="48245" x="3109913" y="4860925"/>
          <p14:tracePt t="48254" x="3176588" y="4851400"/>
          <p14:tracePt t="48261" x="3203575" y="4851400"/>
          <p14:tracePt t="48271" x="3241675" y="4851400"/>
          <p14:tracePt t="48277" x="3279775" y="4851400"/>
          <p14:tracePt t="48286" x="3289300" y="4851400"/>
          <p14:tracePt t="48293" x="3306763" y="4851400"/>
          <p14:tracePt t="48303" x="3344863" y="4851400"/>
          <p14:tracePt t="48307" x="3382963" y="4851400"/>
          <p14:tracePt t="48315" x="3390900" y="4841875"/>
          <p14:tracePt t="48323" x="3419475" y="4841875"/>
          <p14:tracePt t="48333" x="3457575" y="4841875"/>
          <p14:tracePt t="48339" x="3484563" y="4841875"/>
          <p14:tracePt t="48349" x="3522663" y="4841875"/>
          <p14:tracePt t="48355" x="3560763" y="4841875"/>
          <p14:tracePt t="48363" x="3597275" y="4841875"/>
          <p14:tracePt t="48371" x="3616325" y="4841875"/>
          <p14:tracePt t="48379" x="3644900" y="4841875"/>
          <p14:tracePt t="48388" x="3681413" y="4841875"/>
          <p14:tracePt t="48393" x="3700463" y="4841875"/>
          <p14:tracePt t="48403" x="3729038" y="4841875"/>
          <p14:tracePt t="48409" x="3738563" y="4841875"/>
          <p14:tracePt t="48425" x="3757613" y="4841875"/>
          <p14:tracePt t="48433" x="3784600" y="4841875"/>
          <p14:tracePt t="48449" x="3813175" y="4841875"/>
          <p14:tracePt t="48457" x="3832225" y="4841875"/>
          <p14:tracePt t="48465" x="3860800" y="4841875"/>
          <p14:tracePt t="48471" x="3878263" y="4841875"/>
          <p14:tracePt t="48479" x="3897313" y="4841875"/>
          <p14:tracePt t="48487" x="3906838" y="4851400"/>
          <p14:tracePt t="48495" x="3935413" y="4851400"/>
          <p14:tracePt t="48511" x="3962400" y="4851400"/>
          <p14:tracePt t="48520" x="3981450" y="4851400"/>
          <p14:tracePt t="48527" x="4000500" y="4851400"/>
          <p14:tracePt t="48536" x="4019550" y="4851400"/>
          <p14:tracePt t="49683" x="3990975" y="4851400"/>
          <p14:tracePt t="49692" x="3962400" y="4851400"/>
          <p14:tracePt t="49700" x="3944938" y="4860925"/>
          <p14:tracePt t="49707" x="3906838" y="4860925"/>
          <p14:tracePt t="49716" x="3868738" y="4860925"/>
          <p14:tracePt t="49722" x="3803650" y="4870450"/>
          <p14:tracePt t="49733" x="3767138" y="4870450"/>
          <p14:tracePt t="49738" x="3738563" y="4870450"/>
          <p14:tracePt t="49746" x="3709988" y="4870450"/>
          <p14:tracePt t="49754" x="3654425" y="4870450"/>
          <p14:tracePt t="49762" x="3579813" y="4870450"/>
          <p14:tracePt t="49770" x="3551238" y="4870450"/>
          <p14:tracePt t="49778" x="3494088" y="4870450"/>
          <p14:tracePt t="49786" x="3409950" y="4870450"/>
          <p14:tracePt t="49793" x="3373438" y="4870450"/>
          <p14:tracePt t="49803" x="3306763" y="4860925"/>
          <p14:tracePt t="49808" x="3232150" y="4841875"/>
          <p14:tracePt t="49816" x="3176588" y="4841875"/>
          <p14:tracePt t="49823" x="3092450" y="4824413"/>
          <p14:tracePt t="49834" x="3054350" y="4814888"/>
          <p14:tracePt t="49842" x="3016250" y="4805363"/>
          <p14:tracePt t="49849" x="2941638" y="4795838"/>
          <p14:tracePt t="49858" x="2895600" y="4795838"/>
          <p14:tracePt t="49866" x="2792413" y="4776788"/>
          <p14:tracePt t="49871" x="2744788" y="4767263"/>
          <p14:tracePt t="49880" x="2689225" y="4748213"/>
          <p14:tracePt t="49887" x="2614613" y="4740275"/>
          <p14:tracePt t="49897" x="2511425" y="4702175"/>
          <p14:tracePt t="49903" x="2417763" y="4683125"/>
          <p14:tracePt t="49909" x="2314575" y="4627563"/>
          <p14:tracePt t="49918" x="2201863" y="4608513"/>
          <p14:tracePt t="49925" x="2127250" y="4579938"/>
          <p14:tracePt t="49933" x="2043113" y="4543425"/>
          <p14:tracePt t="49941" x="1892300" y="4505325"/>
          <p14:tracePt t="49950" x="1779588" y="4459288"/>
          <p14:tracePt t="49957" x="1685925" y="4411663"/>
          <p14:tracePt t="49965" x="1574800" y="4383088"/>
          <p14:tracePt t="49971" x="1489075" y="4346575"/>
          <p14:tracePt t="49981" x="1358900" y="4337050"/>
          <p14:tracePt t="49987" x="1330325" y="4337050"/>
          <p14:tracePt t="49997" x="1265238" y="4337050"/>
          <p14:tracePt t="50003" x="1227138" y="4337050"/>
          <p14:tracePt t="50013" x="1171575" y="4327525"/>
          <p14:tracePt t="50019" x="1104900" y="4327525"/>
          <p14:tracePt t="50028" x="1030288" y="4308475"/>
          <p14:tracePt t="50036" x="993775" y="4298950"/>
          <p14:tracePt t="50043" x="946150" y="4298950"/>
          <p14:tracePt t="50050" x="908050" y="4289425"/>
          <p14:tracePt t="50060" x="890588" y="4289425"/>
          <p14:tracePt t="50065" x="881063" y="4289425"/>
          <p14:tracePt t="50073" x="852488" y="4289425"/>
          <p14:tracePt t="50081" x="833438" y="4289425"/>
          <p14:tracePt t="50089" x="823913" y="4289425"/>
          <p14:tracePt t="50097" x="814388" y="4279900"/>
          <p14:tracePt t="50105" x="796925" y="4271963"/>
          <p14:tracePt t="50121" x="777875" y="4271963"/>
          <p14:tracePt t="50132" x="768350" y="4271963"/>
          <p14:tracePt t="50136" x="768350" y="4262438"/>
          <p14:tracePt t="50143" x="749300" y="4262438"/>
          <p14:tracePt t="50152" x="720725" y="4262438"/>
          <p14:tracePt t="50159" x="703263" y="4252913"/>
          <p14:tracePt t="50168" x="665163" y="4243388"/>
          <p14:tracePt t="50175" x="646113" y="4233863"/>
          <p14:tracePt t="50184" x="609600" y="4214813"/>
          <p14:tracePt t="50191" x="600075" y="4205288"/>
          <p14:tracePt t="50207" x="590550" y="4195763"/>
          <p14:tracePt t="50214" x="581025" y="4195763"/>
          <p14:tracePt t="50232" x="581025" y="4186238"/>
          <p14:tracePt t="50237" x="571500" y="4178300"/>
          <p14:tracePt t="50253" x="552450" y="4178300"/>
          <p14:tracePt t="50261" x="542925" y="4178300"/>
          <p14:tracePt t="50269" x="533400" y="4168775"/>
          <p14:tracePt t="50277" x="525463" y="4149725"/>
          <p14:tracePt t="50285" x="506413" y="4140200"/>
          <p14:tracePt t="50299" x="487363" y="4111625"/>
          <p14:tracePt t="50307" x="458788" y="4111625"/>
          <p14:tracePt t="50323" x="449263" y="4111625"/>
          <p14:tracePt t="50331" x="439738" y="4102100"/>
          <p14:tracePt t="50339" x="439738" y="4092575"/>
          <p14:tracePt t="50363" x="439738" y="4084638"/>
          <p14:tracePt t="50371" x="430213" y="4084638"/>
          <p14:tracePt t="50385" x="422275" y="4084638"/>
          <p14:tracePt t="50418" x="412750" y="4065588"/>
          <p14:tracePt t="50434" x="412750" y="4056063"/>
          <p14:tracePt t="50450" x="403225" y="4056063"/>
          <p14:tracePt t="50464" x="393700" y="4046538"/>
          <p14:tracePt t="50480" x="393700" y="4037013"/>
          <p14:tracePt t="50488" x="384175" y="4037013"/>
          <p14:tracePt t="50499" x="374650" y="4037013"/>
          <p14:tracePt t="50504" x="365125" y="4037013"/>
          <p14:tracePt t="50514" x="365125" y="4027488"/>
          <p14:tracePt t="50519" x="365125" y="4008438"/>
          <p14:tracePt t="50597" x="365125" y="3998913"/>
          <p14:tracePt t="50700" x="374650" y="3998913"/>
          <p14:tracePt t="50708" x="384175" y="3998913"/>
          <p14:tracePt t="50724" x="393700" y="3998913"/>
          <p14:tracePt t="50730" x="403225" y="3990975"/>
          <p14:tracePt t="50761" x="412750" y="3990975"/>
          <p14:tracePt t="50769" x="422275" y="3990975"/>
          <p14:tracePt t="50777" x="430213" y="3990975"/>
          <p14:tracePt t="50816" x="439738" y="3990975"/>
          <p14:tracePt t="50823" x="449263" y="3990975"/>
          <p14:tracePt t="50849" x="458788" y="3990975"/>
          <p14:tracePt t="50855" x="477838" y="3990975"/>
          <p14:tracePt t="50879" x="477838" y="3981450"/>
          <p14:tracePt t="50887" x="487363" y="3981450"/>
          <p14:tracePt t="50893" x="496888" y="3981450"/>
          <p14:tracePt t="50901" x="506413" y="3981450"/>
          <p14:tracePt t="50909" x="525463" y="3981450"/>
          <p14:tracePt t="50917" x="533400" y="3981450"/>
          <p14:tracePt t="50934" x="552450" y="3981450"/>
          <p14:tracePt t="50941" x="561975" y="3981450"/>
          <p14:tracePt t="50957" x="581025" y="3981450"/>
          <p14:tracePt t="50971" x="590550" y="3981450"/>
          <p14:tracePt t="50979" x="600075" y="3981450"/>
          <p14:tracePt t="50987" x="609600" y="3981450"/>
          <p14:tracePt t="50996" x="619125" y="3981450"/>
          <p14:tracePt t="51003" x="636588" y="3981450"/>
          <p14:tracePt t="51013" x="655638" y="3981450"/>
          <p14:tracePt t="51019" x="665163" y="3981450"/>
          <p14:tracePt t="51035" x="684213" y="3981450"/>
          <p14:tracePt t="51051" x="703263" y="3981450"/>
          <p14:tracePt t="51057" x="730250" y="3981450"/>
          <p14:tracePt t="51066" x="749300" y="3981450"/>
          <p14:tracePt t="51073" x="768350" y="3981450"/>
          <p14:tracePt t="51081" x="796925" y="3981450"/>
          <p14:tracePt t="51089" x="806450" y="3981450"/>
          <p14:tracePt t="51097" x="842963" y="3981450"/>
          <p14:tracePt t="51105" x="881063" y="3981450"/>
          <p14:tracePt t="51113" x="890588" y="3981450"/>
          <p14:tracePt t="51121" x="917575" y="3981450"/>
          <p14:tracePt t="51130" x="936625" y="3981450"/>
          <p14:tracePt t="51137" x="946150" y="3981450"/>
          <p14:tracePt t="51143" x="965200" y="3981450"/>
          <p14:tracePt t="51152" x="974725" y="3981450"/>
          <p14:tracePt t="51159" x="1001713" y="3981450"/>
          <p14:tracePt t="51167" x="1011238" y="3981450"/>
          <p14:tracePt t="51175" x="1030288" y="3981450"/>
          <p14:tracePt t="51183" x="1049338" y="3981450"/>
          <p14:tracePt t="51200" x="1068388" y="3981450"/>
          <p14:tracePt t="51207" x="1087438" y="3981450"/>
          <p14:tracePt t="51221" x="1096963" y="3981450"/>
          <p14:tracePt t="51229" x="1114425" y="3981450"/>
          <p14:tracePt t="51237" x="1133475" y="3981450"/>
          <p14:tracePt t="51245" x="1171575" y="3981450"/>
          <p14:tracePt t="51253" x="1190625" y="3981450"/>
          <p14:tracePt t="51262" x="1217613" y="3981450"/>
          <p14:tracePt t="51269" x="1236663" y="3981450"/>
          <p14:tracePt t="51285" x="1255713" y="3981450"/>
          <p14:tracePt t="51301" x="1274763" y="3981450"/>
          <p14:tracePt t="51316" x="1284288" y="3971925"/>
          <p14:tracePt t="51322" x="1292225" y="3971925"/>
          <p14:tracePt t="51333" x="1301750" y="3962400"/>
          <p14:tracePt t="51355" x="1320800" y="3962400"/>
          <p14:tracePt t="51363" x="1320800" y="3952875"/>
          <p14:tracePt t="51371" x="1320800" y="3943350"/>
          <p14:tracePt t="51379" x="1330325" y="3933825"/>
          <p14:tracePt t="51387" x="1330325" y="3924300"/>
          <p14:tracePt t="51393" x="1330325" y="3914775"/>
          <p14:tracePt t="51401" x="1330325" y="3905250"/>
          <p14:tracePt t="51409" x="1330325" y="3887788"/>
          <p14:tracePt t="51417" x="1330325" y="3868738"/>
          <p14:tracePt t="51425" x="1339850" y="3859213"/>
          <p14:tracePt t="51433" x="1339850" y="3840163"/>
          <p14:tracePt t="51441" x="1339850" y="3811588"/>
          <p14:tracePt t="51450" x="1339850" y="3794125"/>
          <p14:tracePt t="51457" x="1339850" y="3765550"/>
          <p14:tracePt t="51466" x="1339850" y="3717925"/>
          <p14:tracePt t="51471" x="1339850" y="3690938"/>
          <p14:tracePt t="51479" x="1339850" y="3662363"/>
          <p14:tracePt t="51487" x="1339850" y="3616325"/>
          <p14:tracePt t="51495" x="1339850" y="3587750"/>
          <p14:tracePt t="51503" x="1339850" y="3540125"/>
          <p14:tracePt t="51513" x="1339850" y="3513138"/>
          <p14:tracePt t="51519" x="1330325" y="3494088"/>
          <p14:tracePt t="51529" x="1330325" y="3475038"/>
          <p14:tracePt t="51535" x="1320800" y="3455988"/>
          <p14:tracePt t="51541" x="1320800" y="3446463"/>
          <p14:tracePt t="51551" x="1320800" y="3419475"/>
          <p14:tracePt t="51557" x="1301750" y="3409950"/>
          <p14:tracePt t="51566" x="1292225" y="3390900"/>
          <p14:tracePt t="51573" x="1284288" y="3381375"/>
          <p14:tracePt t="51582" x="1284288" y="3371850"/>
          <p14:tracePt t="51589" x="1274763" y="3352800"/>
          <p14:tracePt t="51614" x="1246188" y="3335338"/>
          <p14:tracePt t="51621" x="1246188" y="3325813"/>
          <p14:tracePt t="51629" x="1227138" y="3316288"/>
          <p14:tracePt t="51635" x="1217613" y="3306763"/>
          <p14:tracePt t="51643" x="1217613" y="3297238"/>
          <p14:tracePt t="51651" x="1190625" y="3287713"/>
          <p14:tracePt t="51659" x="1190625" y="3278188"/>
          <p14:tracePt t="51668" x="1181100" y="3259138"/>
          <p14:tracePt t="51685" x="1181100" y="3249613"/>
          <p14:tracePt t="51691" x="1162050" y="3249613"/>
          <p14:tracePt t="51707" x="1152525" y="3241675"/>
          <p14:tracePt t="51717" x="1143000" y="3222625"/>
          <p14:tracePt t="51721" x="1123950" y="3222625"/>
          <p14:tracePt t="51729" x="1123950" y="3213100"/>
          <p14:tracePt t="51737" x="1104900" y="3213100"/>
          <p14:tracePt t="51745" x="1096963" y="3213100"/>
          <p14:tracePt t="51753" x="1068388" y="3194050"/>
          <p14:tracePt t="51763" x="1058863" y="3194050"/>
          <p14:tracePt t="51769" x="993775" y="3184525"/>
          <p14:tracePt t="51778" x="965200" y="3175000"/>
          <p14:tracePt t="51785" x="908050" y="3155950"/>
          <p14:tracePt t="51793" x="852488" y="3148013"/>
          <p14:tracePt t="51799" x="806450" y="3148013"/>
          <p14:tracePt t="51809" x="758825" y="3138488"/>
          <p14:tracePt t="51816" x="730250" y="3128963"/>
          <p14:tracePt t="51823" x="693738" y="3119438"/>
          <p14:tracePt t="51832" x="674688" y="3119438"/>
          <p14:tracePt t="51839" x="655638" y="3109913"/>
          <p14:tracePt t="51848" x="636588" y="3100388"/>
          <p14:tracePt t="51855" x="627063" y="3100388"/>
          <p14:tracePt t="51863" x="619125" y="3100388"/>
          <p14:tracePt t="51871" x="600075" y="3100388"/>
          <p14:tracePt t="51880" x="581025" y="3100388"/>
          <p14:tracePt t="51885" x="571500" y="3100388"/>
          <p14:tracePt t="51893" x="561975" y="3100388"/>
          <p14:tracePt t="51901" x="552450" y="3100388"/>
          <p14:tracePt t="51910" x="542925" y="3100388"/>
          <p14:tracePt t="51918" x="525463" y="3100388"/>
          <p14:tracePt t="51925" x="496888" y="3100388"/>
          <p14:tracePt t="51934" x="468313" y="3100388"/>
          <p14:tracePt t="51941" x="439738" y="3100388"/>
          <p14:tracePt t="51950" x="374650" y="3109913"/>
          <p14:tracePt t="51958" x="355600" y="3119438"/>
          <p14:tracePt t="51963" x="328613" y="3119438"/>
          <p14:tracePt t="51973" x="300038" y="3138488"/>
          <p14:tracePt t="51979" x="290513" y="3148013"/>
          <p14:tracePt t="51987" x="271463" y="3148013"/>
          <p14:tracePt t="51995" x="252413" y="3155950"/>
          <p14:tracePt t="52003" x="252413" y="3165475"/>
          <p14:tracePt t="52012" x="242888" y="3165475"/>
          <p14:tracePt t="52028" x="234950" y="3175000"/>
          <p14:tracePt t="52035" x="215900" y="3184525"/>
          <p14:tracePt t="52057" x="215900" y="3194050"/>
          <p14:tracePt t="52067" x="196850" y="3213100"/>
          <p14:tracePt t="52073" x="187325" y="3232150"/>
          <p14:tracePt t="52082" x="187325" y="3249613"/>
          <p14:tracePt t="52089" x="177800" y="3278188"/>
          <p14:tracePt t="52098" x="177800" y="3306763"/>
          <p14:tracePt t="52105" x="177800" y="3335338"/>
          <p14:tracePt t="52113" x="187325" y="3362325"/>
          <p14:tracePt t="52121" x="187325" y="3390900"/>
          <p14:tracePt t="52129" x="187325" y="3400425"/>
          <p14:tracePt t="52137" x="187325" y="3429000"/>
          <p14:tracePt t="52144" x="196850" y="3446463"/>
          <p14:tracePt t="52151" x="196850" y="3455988"/>
          <p14:tracePt t="52161" x="206375" y="3484563"/>
          <p14:tracePt t="52168" x="206375" y="3494088"/>
          <p14:tracePt t="52175" x="215900" y="3522663"/>
          <p14:tracePt t="52185" x="215900" y="3549650"/>
          <p14:tracePt t="52191" x="225425" y="3587750"/>
          <p14:tracePt t="52199" x="234950" y="3624263"/>
          <p14:tracePt t="52217" x="242888" y="3643313"/>
          <p14:tracePt t="52221" x="242888" y="3671888"/>
          <p14:tracePt t="52228" x="242888" y="3681413"/>
          <p14:tracePt t="52237" x="242888" y="3700463"/>
          <p14:tracePt t="52244" x="242888" y="3709988"/>
          <p14:tracePt t="52261" x="242888" y="3717925"/>
          <p14:tracePt t="52269" x="242888" y="3727450"/>
          <p14:tracePt t="52364" x="242888" y="3736975"/>
          <p14:tracePt t="52378" x="242888" y="3746500"/>
          <p14:tracePt t="52388" x="242888" y="3756025"/>
          <p14:tracePt t="52395" x="242888" y="3765550"/>
          <p14:tracePt t="52409" x="242888" y="3784600"/>
          <p14:tracePt t="52417" x="252413" y="3803650"/>
          <p14:tracePt t="52433" x="261938" y="3803650"/>
          <p14:tracePt t="52442" x="271463" y="3811588"/>
          <p14:tracePt t="52457" x="280988" y="3811588"/>
          <p14:tracePt t="52464" x="290513" y="3811588"/>
          <p14:tracePt t="52471" x="309563" y="3821113"/>
          <p14:tracePt t="52479" x="336550" y="3830638"/>
          <p14:tracePt t="52487" x="374650" y="3840163"/>
          <p14:tracePt t="52495" x="422275" y="3859213"/>
          <p14:tracePt t="52503" x="477838" y="3868738"/>
          <p14:tracePt t="52511" x="552450" y="3878263"/>
          <p14:tracePt t="52519" x="609600" y="3887788"/>
          <p14:tracePt t="52528" x="646113" y="3897313"/>
          <p14:tracePt t="52535" x="684213" y="3914775"/>
          <p14:tracePt t="52545" x="693738" y="3914775"/>
          <p14:tracePt t="52551" x="703263" y="3914775"/>
          <p14:tracePt t="52557" x="712788" y="3914775"/>
          <p14:tracePt t="53358" x="730250" y="3914775"/>
          <p14:tracePt t="53363" x="796925" y="3952875"/>
          <p14:tracePt t="53373" x="823913" y="3952875"/>
          <p14:tracePt t="53380" x="871538" y="3962400"/>
          <p14:tracePt t="53387" x="946150" y="3971925"/>
          <p14:tracePt t="53393" x="1030288" y="3971925"/>
          <p14:tracePt t="53401" x="1143000" y="3998913"/>
          <p14:tracePt t="53410" x="1227138" y="4017963"/>
          <p14:tracePt t="53417" x="1339850" y="4046538"/>
          <p14:tracePt t="53427" x="1404938" y="4046538"/>
          <p14:tracePt t="53433" x="1508125" y="4046538"/>
          <p14:tracePt t="53441" x="1592263" y="4065588"/>
          <p14:tracePt t="53449" x="1724025" y="4102100"/>
          <p14:tracePt t="53457" x="1846263" y="4102100"/>
          <p14:tracePt t="53465" x="1939925" y="4102100"/>
          <p14:tracePt t="53471" x="2024063" y="4102100"/>
          <p14:tracePt t="53481" x="2173288" y="4130675"/>
          <p14:tracePt t="53487" x="2333625" y="4159250"/>
          <p14:tracePt t="53495" x="2501900" y="4168775"/>
          <p14:tracePt t="53503" x="2698750" y="4168775"/>
          <p14:tracePt t="53511" x="2970213" y="4205288"/>
          <p14:tracePt t="53519" x="3157538" y="4205288"/>
          <p14:tracePt t="53527" x="3354388" y="4205288"/>
          <p14:tracePt t="53535" x="3503613" y="4205288"/>
          <p14:tracePt t="53544" x="3635375" y="4205288"/>
          <p14:tracePt t="53551" x="3775075" y="4205288"/>
          <p14:tracePt t="53557" x="3897313" y="4205288"/>
          <p14:tracePt t="53565" x="3990975" y="4205288"/>
          <p14:tracePt t="53573" x="4113213" y="4205288"/>
          <p14:tracePt t="53581" x="4252913" y="4205288"/>
          <p14:tracePt t="53589" x="4394200" y="4205288"/>
          <p14:tracePt t="53598" x="4516438" y="4205288"/>
          <p14:tracePt t="53605" x="4629150" y="4205288"/>
          <p14:tracePt t="53614" x="4768850" y="4186238"/>
          <p14:tracePt t="53621" x="4927600" y="4178300"/>
          <p14:tracePt t="53627" x="5078413" y="4168775"/>
          <p14:tracePt t="53635" x="5284788" y="4140200"/>
          <p14:tracePt t="53643" x="5472113" y="4092575"/>
          <p14:tracePt t="53651" x="5808663" y="4017963"/>
          <p14:tracePt t="53660" x="6024563" y="3971925"/>
          <p14:tracePt t="53667" x="6202363" y="3971925"/>
          <p14:tracePt t="53677" x="6370638" y="3943350"/>
          <p14:tracePt t="53683" x="6530975" y="3914775"/>
          <p14:tracePt t="53692" x="6661150" y="3905250"/>
          <p14:tracePt t="53700" x="6783388" y="3887788"/>
          <p14:tracePt t="53707" x="6848475" y="3887788"/>
          <p14:tracePt t="53715" x="6896100" y="3878263"/>
          <p14:tracePt t="53721" x="6951663" y="3849688"/>
          <p14:tracePt t="53730" x="7045325" y="3821113"/>
          <p14:tracePt t="53737" x="7148513" y="3811588"/>
          <p14:tracePt t="53745" x="7261225" y="3784600"/>
          <p14:tracePt t="53753" x="7354888" y="3765550"/>
          <p14:tracePt t="53762" x="7448550" y="3736975"/>
          <p14:tracePt t="53769" x="7513638" y="3727450"/>
          <p14:tracePt t="53776" x="7570788" y="3717925"/>
          <p14:tracePt t="53785" x="7597775" y="3717925"/>
          <p14:tracePt t="53793" x="7635875" y="3709988"/>
          <p14:tracePt t="53798" x="7645400" y="3709988"/>
          <p14:tracePt t="53807" x="7654925" y="3709988"/>
          <p14:tracePt t="53816" x="7664450" y="3709988"/>
          <p14:tracePt t="53823" x="7664450" y="3700463"/>
          <p14:tracePt t="53927" x="7635875" y="3700463"/>
          <p14:tracePt t="53934" x="7607300" y="3700463"/>
          <p14:tracePt t="53943" x="7589838" y="3700463"/>
          <p14:tracePt t="53950" x="7570788" y="3700463"/>
          <p14:tracePt t="53959" x="7532688" y="3700463"/>
          <p14:tracePt t="53966" x="7504113" y="3709988"/>
          <p14:tracePt t="53974" x="7477125" y="3709988"/>
          <p14:tracePt t="53980" x="7458075" y="3717925"/>
          <p14:tracePt t="53988" x="7439025" y="3717925"/>
          <p14:tracePt t="53996" x="7429500" y="3727450"/>
          <p14:tracePt t="54004" x="7419975" y="3727450"/>
          <p14:tracePt t="54013" x="7410450" y="3727450"/>
          <p14:tracePt t="54020" x="7392988" y="3727450"/>
          <p14:tracePt t="54028" x="7373938" y="3727450"/>
          <p14:tracePt t="54046" x="7354888" y="3736975"/>
          <p14:tracePt t="54051" x="7326313" y="3736975"/>
          <p14:tracePt t="54059" x="7307263" y="3746500"/>
          <p14:tracePt t="54067" x="7289800" y="3746500"/>
          <p14:tracePt t="54074" x="7270750" y="3765550"/>
          <p14:tracePt t="54083" x="7232650" y="3784600"/>
          <p14:tracePt t="54089" x="7186613" y="3794125"/>
          <p14:tracePt t="54099" x="7148513" y="3811588"/>
          <p14:tracePt t="54105" x="7112000" y="3830638"/>
          <p14:tracePt t="54116" x="7026275" y="3859213"/>
          <p14:tracePt t="54121" x="6951663" y="3887788"/>
          <p14:tracePt t="54131" x="6886575" y="3897313"/>
          <p14:tracePt t="54137" x="6848475" y="3933825"/>
          <p14:tracePt t="54144" x="6838950" y="3933825"/>
          <p14:tracePt t="54151" x="6838950" y="3943350"/>
          <p14:tracePt t="54159" x="6829425" y="3943350"/>
          <p14:tracePt t="54167" x="6821488" y="3952875"/>
          <p14:tracePt t="54183" x="6811963" y="3952875"/>
          <p14:tracePt t="54193" x="6811963" y="3962400"/>
          <p14:tracePt t="54590" x="6821488" y="3962400"/>
          <p14:tracePt t="54598" x="6829425" y="3962400"/>
          <p14:tracePt t="54614" x="6838950" y="3962400"/>
          <p14:tracePt t="54622" x="6848475" y="3962400"/>
          <p14:tracePt t="54630" x="6858000" y="3962400"/>
          <p14:tracePt t="54636" x="6877050" y="3962400"/>
          <p14:tracePt t="54645" x="6886575" y="3962400"/>
          <p14:tracePt t="54652" x="6896100" y="3971925"/>
          <p14:tracePt t="54661" x="6905625" y="3971925"/>
          <p14:tracePt t="54669" x="6915150" y="3971925"/>
          <p14:tracePt t="54677" x="6932613" y="3981450"/>
          <p14:tracePt t="54685" x="6951663" y="3981450"/>
          <p14:tracePt t="54695" x="6961188" y="3981450"/>
          <p14:tracePt t="54710" x="6970713" y="3981450"/>
          <p14:tracePt t="54716" x="6980238" y="3981450"/>
          <p14:tracePt t="54730" x="6989763" y="3981450"/>
          <p14:tracePt t="54746" x="6999288" y="3981450"/>
          <p14:tracePt t="54753" x="7008813" y="3981450"/>
          <p14:tracePt t="54769" x="7016750" y="3981450"/>
          <p14:tracePt t="54793" x="7026275" y="3981450"/>
          <p14:tracePt t="55122" x="7035800" y="3981450"/>
          <p14:tracePt t="55144" x="7045325" y="3981450"/>
          <p14:tracePt t="55152" x="7054850" y="3981450"/>
          <p14:tracePt t="55208" x="7064375" y="3981450"/>
          <p14:tracePt t="55214" x="7073900" y="3981450"/>
          <p14:tracePt t="55238" x="7073900" y="3990975"/>
          <p14:tracePt t="55285" x="7083425" y="3990975"/>
          <p14:tracePt t="55302" x="7092950" y="3990975"/>
          <p14:tracePt t="55308" x="7102475" y="3990975"/>
          <p14:tracePt t="55316" x="7112000" y="3990975"/>
          <p14:tracePt t="55339" x="7119938" y="3990975"/>
          <p14:tracePt t="55347" x="7129463" y="3990975"/>
          <p14:tracePt t="55387" x="7138988" y="3990975"/>
          <p14:tracePt t="55401" x="7148513" y="3990975"/>
          <p14:tracePt t="55443" x="7167563" y="3990975"/>
          <p14:tracePt t="55466" x="7177088" y="3990975"/>
          <p14:tracePt t="55480" x="7186613" y="3990975"/>
          <p14:tracePt t="55488" x="7196138" y="3990975"/>
          <p14:tracePt t="55513" x="7205663" y="3990975"/>
          <p14:tracePt t="55520" x="7223125" y="3990975"/>
          <p14:tracePt t="55535" x="7232650" y="3990975"/>
          <p14:tracePt t="55544" x="7251700" y="3990975"/>
          <p14:tracePt t="55558" x="7270750" y="3990975"/>
          <p14:tracePt t="55565" x="7289800" y="3990975"/>
          <p14:tracePt t="55589" x="7307263" y="3990975"/>
          <p14:tracePt t="55605" x="7316788" y="3981450"/>
          <p14:tracePt t="55614" x="7326313" y="3981450"/>
          <p14:tracePt t="55622" x="7335838" y="3981450"/>
          <p14:tracePt t="55660" x="7345363" y="3981450"/>
          <p14:tracePt t="55701" x="7354888" y="3981450"/>
          <p14:tracePt t="56012" x="7354888" y="3971925"/>
          <p14:tracePt t="56216" x="7364413" y="3971925"/>
          <p14:tracePt t="58802" x="7354888" y="3971925"/>
          <p14:tracePt t="58807" x="7326313" y="3962400"/>
          <p14:tracePt t="58817" x="7299325" y="3962400"/>
          <p14:tracePt t="58823" x="7270750" y="3952875"/>
          <p14:tracePt t="58832" x="7232650" y="3952875"/>
          <p14:tracePt t="58839" x="7186613" y="3943350"/>
          <p14:tracePt t="58847" x="7148513" y="3943350"/>
          <p14:tracePt t="58856" x="7073900" y="3943350"/>
          <p14:tracePt t="58863" x="7016750" y="3943350"/>
          <p14:tracePt t="58872" x="6980238" y="3933825"/>
          <p14:tracePt t="58878" x="6932613" y="3933825"/>
          <p14:tracePt t="58886" x="6896100" y="3933825"/>
          <p14:tracePt t="58894" x="6829425" y="3933825"/>
          <p14:tracePt t="58907" x="6727825" y="3933825"/>
          <p14:tracePt t="58910" x="6615113" y="3943350"/>
          <p14:tracePt t="58917" x="6502400" y="3962400"/>
          <p14:tracePt t="58926" x="6361113" y="3962400"/>
          <p14:tracePt t="58933" x="6249988" y="3981450"/>
          <p14:tracePt t="58943" x="6108700" y="3998913"/>
          <p14:tracePt t="58950" x="5967413" y="4017963"/>
          <p14:tracePt t="58958" x="5789613" y="4046538"/>
          <p14:tracePt t="58965" x="5668963" y="4075113"/>
          <p14:tracePt t="58972" x="5462588" y="4102100"/>
          <p14:tracePt t="58979" x="5237163" y="4121150"/>
          <p14:tracePt t="58988" x="5003800" y="4130675"/>
          <p14:tracePt t="58995" x="4768850" y="4149725"/>
          <p14:tracePt t="59004" x="4600575" y="4159250"/>
          <p14:tracePt t="59011" x="4384675" y="4159250"/>
          <p14:tracePt t="59021" x="4244975" y="4178300"/>
          <p14:tracePt t="59027" x="4122738" y="4178300"/>
          <p14:tracePt t="59036" x="3990975" y="4186238"/>
          <p14:tracePt t="59045" x="3851275" y="4195763"/>
          <p14:tracePt t="59049" x="3775075" y="4195763"/>
          <p14:tracePt t="59058" x="3690938" y="4195763"/>
          <p14:tracePt t="59065" x="3587750" y="4195763"/>
          <p14:tracePt t="59074" x="3494088" y="4195763"/>
          <p14:tracePt t="59081" x="3409950" y="4214813"/>
          <p14:tracePt t="59089" x="3335338" y="4214813"/>
          <p14:tracePt t="59097" x="3270250" y="4233863"/>
          <p14:tracePt t="59105" x="3167063" y="4233863"/>
          <p14:tracePt t="59113" x="3063875" y="4262438"/>
          <p14:tracePt t="59121" x="2998788" y="4271963"/>
          <p14:tracePt t="59129" x="2932113" y="4271963"/>
          <p14:tracePt t="59135" x="2867025" y="4279900"/>
          <p14:tracePt t="59145" x="2801938" y="4279900"/>
          <p14:tracePt t="59151" x="2754313" y="4289425"/>
          <p14:tracePt t="59161" x="2689225" y="4289425"/>
          <p14:tracePt t="59167" x="2632075" y="4298950"/>
          <p14:tracePt t="59176" x="2576513" y="4298950"/>
          <p14:tracePt t="59182" x="2520950" y="4298950"/>
          <p14:tracePt t="59192" x="2501900" y="4298950"/>
          <p14:tracePt t="59199" x="2463800" y="4298950"/>
          <p14:tracePt t="59208" x="2427288" y="4298950"/>
          <p14:tracePt t="59215" x="2389188" y="4298950"/>
          <p14:tracePt t="59221" x="2351088" y="4298950"/>
          <p14:tracePt t="59229" x="2295525" y="4298950"/>
          <p14:tracePt t="59237" x="2239963" y="4298950"/>
          <p14:tracePt t="59245" x="2211388" y="4298950"/>
          <p14:tracePt t="59254" x="2182813" y="4298950"/>
          <p14:tracePt t="59261" x="2163763" y="4298950"/>
          <p14:tracePt t="59271" x="2146300" y="4298950"/>
          <p14:tracePt t="59277" x="2127250" y="4298950"/>
          <p14:tracePt t="59285" x="2108200" y="4298950"/>
          <p14:tracePt t="59299" x="2098675" y="4298950"/>
          <p14:tracePt t="59308" x="2089150" y="4298950"/>
          <p14:tracePt t="59355" x="2079625" y="4298950"/>
          <p14:tracePt t="59371" x="2070100" y="4289425"/>
          <p14:tracePt t="59377" x="2060575" y="4279900"/>
          <p14:tracePt t="59386" x="2052638" y="4271963"/>
          <p14:tracePt t="59393" x="2043113" y="4262438"/>
          <p14:tracePt t="59401" x="2043113" y="4252913"/>
          <p14:tracePt t="59411" x="2033588" y="4243388"/>
          <p14:tracePt t="59433" x="2024063" y="4243388"/>
          <p14:tracePt t="59442" x="2024063" y="4233863"/>
          <p14:tracePt t="59465" x="2024063" y="4224338"/>
          <p14:tracePt t="59487" x="2033588" y="4195763"/>
          <p14:tracePt t="59511" x="2043113" y="4195763"/>
          <p14:tracePt t="59520" x="2052638" y="4195763"/>
          <p14:tracePt t="59527" x="2052638" y="4186238"/>
          <p14:tracePt t="59543" x="2060575" y="4186238"/>
          <p14:tracePt t="59565" x="2079625" y="4186238"/>
          <p14:tracePt t="59574" x="2089150" y="4178300"/>
          <p14:tracePt t="59606" x="2098675" y="4178300"/>
          <p14:tracePt t="59643" x="2108200" y="4178300"/>
          <p14:tracePt t="59651" x="2117725" y="4178300"/>
          <p14:tracePt t="59668" x="2136775" y="4168775"/>
          <p14:tracePt t="59676" x="2146300" y="4168775"/>
          <p14:tracePt t="59684" x="2154238" y="4168775"/>
          <p14:tracePt t="59693" x="2163763" y="4168775"/>
          <p14:tracePt t="59700" x="2182813" y="4168775"/>
          <p14:tracePt t="59706" x="2192338" y="4168775"/>
          <p14:tracePt t="59716" x="2201863" y="4168775"/>
          <p14:tracePt t="59722" x="2211388" y="4168775"/>
          <p14:tracePt t="59730" x="2220913" y="4159250"/>
          <p14:tracePt t="59738" x="2230438" y="4159250"/>
          <p14:tracePt t="59756" x="2230438" y="4149725"/>
          <p14:tracePt t="59774" x="2230438" y="4140200"/>
          <p14:tracePt t="59778" x="2239963" y="4130675"/>
          <p14:tracePt t="59789" x="2247900" y="4130675"/>
          <p14:tracePt t="59800" x="2257425" y="4130675"/>
          <p14:tracePt t="59809" x="2276475" y="4130675"/>
          <p14:tracePt t="59839" x="2286000" y="4121150"/>
          <p14:tracePt t="59847" x="2295525" y="4102100"/>
          <p14:tracePt t="59855" x="2305050" y="4102100"/>
          <p14:tracePt t="59879" x="2305050" y="4092575"/>
          <p14:tracePt t="59887" x="2314575" y="4084638"/>
          <p14:tracePt t="59903" x="2324100" y="4084638"/>
          <p14:tracePt t="59910" x="2351088" y="4084638"/>
          <p14:tracePt t="59917" x="2370138" y="4084638"/>
          <p14:tracePt t="59926" x="2379663" y="4084638"/>
          <p14:tracePt t="59942" x="2389188" y="4084638"/>
          <p14:tracePt t="59949" x="2408238" y="4084638"/>
          <p14:tracePt t="59958" x="2417763" y="4084638"/>
          <p14:tracePt t="59965" x="2444750" y="4084638"/>
          <p14:tracePt t="59971" x="2454275" y="4084638"/>
          <p14:tracePt t="59979" x="2482850" y="4084638"/>
          <p14:tracePt t="59987" x="2520950" y="4075113"/>
          <p14:tracePt t="59995" x="2547938" y="4075113"/>
          <p14:tracePt t="60004" x="2595563" y="4075113"/>
          <p14:tracePt t="60011" x="2605088" y="4075113"/>
          <p14:tracePt t="60021" x="2632075" y="4065588"/>
          <p14:tracePt t="60027" x="2651125" y="4065588"/>
          <p14:tracePt t="60036" x="2660650" y="4065588"/>
          <p14:tracePt t="60041" x="2679700" y="4065588"/>
          <p14:tracePt t="60049" x="2689225" y="4065588"/>
          <p14:tracePt t="60058" x="2717800" y="4065588"/>
          <p14:tracePt t="60065" x="2735263" y="4065588"/>
          <p14:tracePt t="60074" x="2782888" y="4065588"/>
          <p14:tracePt t="60081" x="2828925" y="4065588"/>
          <p14:tracePt t="60090" x="2857500" y="4065588"/>
          <p14:tracePt t="60097" x="2876550" y="4065588"/>
          <p14:tracePt t="60106" x="2905125" y="4065588"/>
          <p14:tracePt t="60113" x="2932113" y="4056063"/>
          <p14:tracePt t="60121" x="2951163" y="4056063"/>
          <p14:tracePt t="60129" x="2970213" y="4056063"/>
          <p14:tracePt t="60137" x="2998788" y="4046538"/>
          <p14:tracePt t="60143" x="3044825" y="4046538"/>
          <p14:tracePt t="60153" x="3063875" y="4046538"/>
          <p14:tracePt t="60159" x="3101975" y="4046538"/>
          <p14:tracePt t="60167" x="3138488" y="4037013"/>
          <p14:tracePt t="60176" x="3176588" y="4037013"/>
          <p14:tracePt t="60192" x="3195638" y="4037013"/>
          <p14:tracePt t="60199" x="3222625" y="4037013"/>
          <p14:tracePt t="60208" x="3251200" y="4037013"/>
          <p14:tracePt t="60215" x="3289300" y="4017963"/>
          <p14:tracePt t="60222" x="3316288" y="4017963"/>
          <p14:tracePt t="60229" x="3335338" y="4017963"/>
          <p14:tracePt t="60237" x="3344863" y="4017963"/>
          <p14:tracePt t="60245" x="3382963" y="4017963"/>
          <p14:tracePt t="60253" x="3419475" y="4017963"/>
          <p14:tracePt t="60261" x="3457575" y="3998913"/>
          <p14:tracePt t="60269" x="3476625" y="3998913"/>
          <p14:tracePt t="60277" x="3513138" y="3998913"/>
          <p14:tracePt t="60287" x="3551238" y="3990975"/>
          <p14:tracePt t="60293" x="3597275" y="3981450"/>
          <p14:tracePt t="60299" x="3616325" y="3971925"/>
          <p14:tracePt t="60308" x="3644900" y="3962400"/>
          <p14:tracePt t="60315" x="3673475" y="3962400"/>
          <p14:tracePt t="60325" x="3700463" y="3952875"/>
          <p14:tracePt t="60331" x="3738563" y="3943350"/>
          <p14:tracePt t="60340" x="3775075" y="3924300"/>
          <p14:tracePt t="60347" x="3794125" y="3924300"/>
          <p14:tracePt t="60355" x="3822700" y="3914775"/>
          <p14:tracePt t="60363" x="3860800" y="3905250"/>
          <p14:tracePt t="60372" x="3878263" y="3905250"/>
          <p14:tracePt t="60379" x="3916363" y="3905250"/>
          <p14:tracePt t="60387" x="3944938" y="3905250"/>
          <p14:tracePt t="60393" x="3971925" y="3905250"/>
          <p14:tracePt t="60403" x="3990975" y="3905250"/>
          <p14:tracePt t="60409" x="4029075" y="3905250"/>
          <p14:tracePt t="60417" x="4038600" y="3905250"/>
          <p14:tracePt t="60425" x="4057650" y="3905250"/>
          <p14:tracePt t="60433" x="4094163" y="3905250"/>
          <p14:tracePt t="60449" x="4122738" y="3905250"/>
          <p14:tracePt t="60457" x="4141788" y="3897313"/>
          <p14:tracePt t="60463" x="4159250" y="3887788"/>
          <p14:tracePt t="60472" x="4187825" y="3887788"/>
          <p14:tracePt t="60479" x="4216400" y="3887788"/>
          <p14:tracePt t="60487" x="4244975" y="3887788"/>
          <p14:tracePt t="60495" x="4281488" y="3887788"/>
          <p14:tracePt t="60503" x="4310063" y="3878263"/>
          <p14:tracePt t="60511" x="4329113" y="3868738"/>
          <p14:tracePt t="60520" x="4338638" y="3868738"/>
          <p14:tracePt t="60527" x="4356100" y="3868738"/>
          <p14:tracePt t="60537" x="4365625" y="3868738"/>
          <p14:tracePt t="60543" x="4384675" y="3868738"/>
          <p14:tracePt t="60553" x="4394200" y="3868738"/>
          <p14:tracePt t="60565" x="4413250" y="3868738"/>
          <p14:tracePt t="60574" x="4422775" y="3868738"/>
          <p14:tracePt t="60580" x="4432300" y="3868738"/>
          <p14:tracePt t="60590" x="4449763" y="3868738"/>
          <p14:tracePt t="60597" x="4478338" y="3868738"/>
          <p14:tracePt t="60606" x="4497388" y="3868738"/>
          <p14:tracePt t="60612" x="4525963" y="3868738"/>
          <p14:tracePt t="60622" x="4533900" y="3868738"/>
          <p14:tracePt t="60627" x="4552950" y="3868738"/>
          <p14:tracePt t="60636" x="4572000" y="3868738"/>
          <p14:tracePt t="60643" x="4600575" y="3868738"/>
          <p14:tracePt t="60653" x="4619625" y="3868738"/>
          <p14:tracePt t="60659" x="4646613" y="3868738"/>
          <p14:tracePt t="60669" x="4665663" y="3868738"/>
          <p14:tracePt t="60675" x="4684713" y="3878263"/>
          <p14:tracePt t="60683" x="4722813" y="3878263"/>
          <p14:tracePt t="60691" x="4740275" y="3878263"/>
          <p14:tracePt t="60699" x="4759325" y="3887788"/>
          <p14:tracePt t="60707" x="4797425" y="3887788"/>
          <p14:tracePt t="60716" x="4806950" y="3887788"/>
          <p14:tracePt t="60722" x="4816475" y="3887788"/>
          <p14:tracePt t="60729" x="4833938" y="3887788"/>
          <p14:tracePt t="61213" x="4843463" y="3887788"/>
          <p14:tracePt t="61230" x="4862513" y="3905250"/>
          <p14:tracePt t="61237" x="4872038" y="3914775"/>
          <p14:tracePt t="61246" x="4872038" y="3933825"/>
          <p14:tracePt t="61254" x="4872038" y="3962400"/>
          <p14:tracePt t="61262" x="4881563" y="3981450"/>
          <p14:tracePt t="61271" x="4881563" y="4017963"/>
          <p14:tracePt t="61277" x="4881563" y="4037013"/>
          <p14:tracePt t="61285" x="4881563" y="4046538"/>
          <p14:tracePt t="61293" x="4872038" y="4084638"/>
          <p14:tracePt t="61299" x="4862513" y="4111625"/>
          <p14:tracePt t="61307" x="4843463" y="4140200"/>
          <p14:tracePt t="61315" x="4797425" y="4168775"/>
          <p14:tracePt t="61324" x="4768850" y="4186238"/>
          <p14:tracePt t="61331" x="4749800" y="4205288"/>
          <p14:tracePt t="61341" x="4713288" y="4214813"/>
          <p14:tracePt t="61347" x="4684713" y="4224338"/>
          <p14:tracePt t="61356" x="4656138" y="4243388"/>
          <p14:tracePt t="61363" x="4629150" y="4262438"/>
          <p14:tracePt t="61372" x="4610100" y="4271963"/>
          <p14:tracePt t="61377" x="4572000" y="4279900"/>
          <p14:tracePt t="61385" x="4516438" y="4289425"/>
          <p14:tracePt t="61393" x="4478338" y="4308475"/>
          <p14:tracePt t="61402" x="4459288" y="4318000"/>
          <p14:tracePt t="61409" x="4440238" y="4318000"/>
          <p14:tracePt t="61419" x="4403725" y="4327525"/>
          <p14:tracePt t="61425" x="4365625" y="4365625"/>
          <p14:tracePt t="61433" x="4319588" y="4392613"/>
          <p14:tracePt t="61443" x="4281488" y="4411663"/>
          <p14:tracePt t="61449" x="4244975" y="4421188"/>
          <p14:tracePt t="61459" x="4206875" y="4449763"/>
          <p14:tracePt t="61465" x="4141788" y="4486275"/>
          <p14:tracePt t="61472" x="4103688" y="4505325"/>
          <p14:tracePt t="61480" x="4048125" y="4524375"/>
          <p14:tracePt t="61488" x="4010025" y="4533900"/>
          <p14:tracePt t="61495" x="3954463" y="4552950"/>
          <p14:tracePt t="61503" x="3887788" y="4579938"/>
          <p14:tracePt t="61511" x="3832225" y="4608513"/>
          <p14:tracePt t="61519" x="3767138" y="4654550"/>
          <p14:tracePt t="61527" x="3663950" y="4683125"/>
          <p14:tracePt t="61536" x="3587750" y="4692650"/>
          <p14:tracePt t="61543" x="3560763" y="4730750"/>
          <p14:tracePt t="61549" x="3494088" y="4730750"/>
          <p14:tracePt t="61559" x="3429000" y="4730750"/>
          <p14:tracePt t="61565" x="3316288" y="4786313"/>
          <p14:tracePt t="61573" x="3232150" y="4824413"/>
          <p14:tracePt t="61582" x="3167063" y="4851400"/>
          <p14:tracePt t="61589" x="3101975" y="4870450"/>
          <p14:tracePt t="61597" x="3035300" y="4870450"/>
          <p14:tracePt t="61606" x="2951163" y="4899025"/>
          <p14:tracePt t="61613" x="2895600" y="4918075"/>
          <p14:tracePt t="61622" x="2847975" y="4927600"/>
          <p14:tracePt t="61629" x="2819400" y="4935538"/>
          <p14:tracePt t="61635" x="2811463" y="4945063"/>
          <p14:tracePt t="61643" x="2792413" y="4954588"/>
          <p14:tracePt t="61652" x="2763838" y="4973638"/>
          <p14:tracePt t="61659" x="2735263" y="4992688"/>
          <p14:tracePt t="61669" x="2725738" y="5021263"/>
          <p14:tracePt t="61675" x="2698750" y="5029200"/>
          <p14:tracePt t="61685" x="2660650" y="5038725"/>
          <p14:tracePt t="61691" x="2632075" y="5057775"/>
          <p14:tracePt t="61699" x="2605088" y="5076825"/>
          <p14:tracePt t="61707" x="2586038" y="5086350"/>
          <p14:tracePt t="61713" x="2557463" y="5086350"/>
          <p14:tracePt t="61724" x="2538413" y="5095875"/>
          <p14:tracePt t="61729" x="2530475" y="5114925"/>
          <p14:tracePt t="61738" x="2511425" y="5114925"/>
          <p14:tracePt t="61745" x="2492375" y="5114925"/>
          <p14:tracePt t="61754" x="2482850" y="5114925"/>
          <p14:tracePt t="61769" x="2463800" y="5124450"/>
          <p14:tracePt t="61777" x="2454275" y="5124450"/>
          <p14:tracePt t="61815" x="2444750" y="5124450"/>
          <p14:tracePt t="62377" x="2435225" y="5124450"/>
          <p14:tracePt t="62385" x="2427288" y="5124450"/>
          <p14:tracePt t="62393" x="2417763" y="5132388"/>
          <p14:tracePt t="62401" x="2389188" y="5141913"/>
          <p14:tracePt t="62409" x="2370138" y="5141913"/>
          <p14:tracePt t="62417" x="2360613" y="5141913"/>
          <p14:tracePt t="62425" x="2341563" y="5141913"/>
          <p14:tracePt t="62434" x="2305050" y="5151438"/>
          <p14:tracePt t="62451" x="2295525" y="5160963"/>
          <p14:tracePt t="62457" x="2257425" y="5170488"/>
          <p14:tracePt t="62466" x="2211388" y="5180013"/>
          <p14:tracePt t="62472" x="2163763" y="5189538"/>
          <p14:tracePt t="62479" x="2108200" y="5208588"/>
          <p14:tracePt t="62488" x="2052638" y="5245100"/>
          <p14:tracePt t="62495" x="1985963" y="5273675"/>
          <p14:tracePt t="62504" x="1920875" y="5302250"/>
          <p14:tracePt t="62511" x="1863725" y="5319713"/>
          <p14:tracePt t="62520" x="1808163" y="5338763"/>
          <p14:tracePt t="62527" x="1762125" y="5367338"/>
          <p14:tracePt t="62535" x="1724025" y="5367338"/>
          <p14:tracePt t="62543" x="1695450" y="5376863"/>
          <p14:tracePt t="62550" x="1668463" y="5376863"/>
          <p14:tracePt t="62557" x="1620838" y="5386388"/>
          <p14:tracePt t="62567" x="1592263" y="5405438"/>
          <p14:tracePt t="62573" x="1565275" y="5413375"/>
          <p14:tracePt t="62581" x="1527175" y="5422900"/>
          <p14:tracePt t="62591" x="1471613" y="5441950"/>
          <p14:tracePt t="62597" x="1443038" y="5461000"/>
          <p14:tracePt t="62607" x="1385888" y="5470525"/>
          <p14:tracePt t="62613" x="1330325" y="5507038"/>
          <p14:tracePt t="62621" x="1265238" y="5516563"/>
          <p14:tracePt t="62630" x="1198563" y="5535613"/>
          <p14:tracePt t="62635" x="1133475" y="5564188"/>
          <p14:tracePt t="62643" x="1077913" y="5583238"/>
          <p14:tracePt t="62651" x="1049338" y="5592763"/>
          <p14:tracePt t="62659" x="1020763" y="5600700"/>
          <p14:tracePt t="62667" x="1001713" y="5600700"/>
          <p14:tracePt t="62675" x="974725" y="5610225"/>
          <p14:tracePt t="62684" x="955675" y="5610225"/>
          <p14:tracePt t="62691" x="936625" y="5619750"/>
          <p14:tracePt t="62701" x="917575" y="5629275"/>
          <p14:tracePt t="62707" x="900113" y="5629275"/>
          <p14:tracePt t="62722" x="871538" y="5629275"/>
          <p14:tracePt t="62730" x="862013" y="5629275"/>
          <p14:tracePt t="62738" x="823913" y="5629275"/>
          <p14:tracePt t="62745" x="777875" y="5629275"/>
          <p14:tracePt t="62754" x="739775" y="5629275"/>
          <p14:tracePt t="62761" x="703263" y="5629275"/>
          <p14:tracePt t="62770" x="665163" y="5629275"/>
          <p14:tracePt t="62777" x="646113" y="5629275"/>
          <p14:tracePt t="62785" x="609600" y="5629275"/>
          <p14:tracePt t="62793" x="590550" y="5629275"/>
          <p14:tracePt t="62807" x="581025" y="5619750"/>
          <p14:tracePt t="62823" x="571500" y="5619750"/>
          <p14:tracePt t="63785" x="571500" y="5610225"/>
          <p14:tracePt t="63807" x="571500" y="5600700"/>
          <p14:tracePt t="63855" x="571500" y="5592763"/>
          <p14:tracePt t="63872" x="571500" y="5583238"/>
          <p14:tracePt t="63902" x="571500" y="5573713"/>
          <p14:tracePt t="64004" x="571500" y="5564188"/>
          <p14:tracePt t="64216" x="561975" y="5564188"/>
          <p14:tracePt t="64878" x="590550" y="5573713"/>
          <p14:tracePt t="64888" x="627063" y="5573713"/>
          <p14:tracePt t="64893" x="665163" y="5592763"/>
          <p14:tracePt t="64903" x="703263" y="5592763"/>
          <p14:tracePt t="64911" x="712788" y="5592763"/>
          <p14:tracePt t="64918" x="739775" y="5592763"/>
          <p14:tracePt t="64926" x="777875" y="5592763"/>
          <p14:tracePt t="64933" x="806450" y="5592763"/>
          <p14:tracePt t="64942" x="833438" y="5592763"/>
          <p14:tracePt t="64951" x="862013" y="5583238"/>
          <p14:tracePt t="64958" x="881063" y="5573713"/>
          <p14:tracePt t="64966" x="890588" y="5573713"/>
          <p14:tracePt t="64972" x="908050" y="5573713"/>
          <p14:tracePt t="64983" x="917575" y="5573713"/>
          <p14:tracePt t="64996" x="936625" y="5573713"/>
          <p14:tracePt t="65005" x="946150" y="5564188"/>
          <p14:tracePt t="65020" x="955675" y="5564188"/>
          <p14:tracePt t="65028" x="965200" y="5564188"/>
          <p14:tracePt t="65043" x="965200" y="5554663"/>
          <p14:tracePt t="65738" x="974725" y="5554663"/>
          <p14:tracePt t="65746" x="1001713" y="5554663"/>
          <p14:tracePt t="65754" x="1011238" y="5554663"/>
          <p14:tracePt t="65762" x="1030288" y="5554663"/>
          <p14:tracePt t="65769" x="1049338" y="5554663"/>
          <p14:tracePt t="65778" x="1068388" y="5554663"/>
          <p14:tracePt t="65786" x="1096963" y="5554663"/>
          <p14:tracePt t="65793" x="1114425" y="5554663"/>
          <p14:tracePt t="65800" x="1133475" y="5554663"/>
          <p14:tracePt t="65808" x="1162050" y="5554663"/>
          <p14:tracePt t="65816" x="1171575" y="5554663"/>
          <p14:tracePt t="65823" x="1198563" y="5554663"/>
          <p14:tracePt t="65832" x="1227138" y="5554663"/>
          <p14:tracePt t="65839" x="1236663" y="5554663"/>
          <p14:tracePt t="65848" x="1265238" y="5554663"/>
          <p14:tracePt t="65855" x="1301750" y="5545138"/>
          <p14:tracePt t="65865" x="1339850" y="5535613"/>
          <p14:tracePt t="65872" x="1385888" y="5535613"/>
          <p14:tracePt t="65882" x="1423988" y="5535613"/>
          <p14:tracePt t="65886" x="1479550" y="5535613"/>
          <p14:tracePt t="65893" x="1517650" y="5535613"/>
          <p14:tracePt t="65903" x="1582738" y="5535613"/>
          <p14:tracePt t="65910" x="1676400" y="5535613"/>
          <p14:tracePt t="65918" x="1789113" y="5535613"/>
          <p14:tracePt t="65925" x="1873250" y="5545138"/>
          <p14:tracePt t="65933" x="1949450" y="5545138"/>
          <p14:tracePt t="65941" x="2070100" y="5545138"/>
          <p14:tracePt t="65950" x="2182813" y="5545138"/>
          <p14:tracePt t="65957" x="2295525" y="5545138"/>
          <p14:tracePt t="65964" x="2370138" y="5545138"/>
          <p14:tracePt t="65971" x="2463800" y="5564188"/>
          <p14:tracePt t="65981" x="2520950" y="5564188"/>
          <p14:tracePt t="65987" x="2595563" y="5573713"/>
          <p14:tracePt t="65997" x="2679700" y="5573713"/>
          <p14:tracePt t="66003" x="2819400" y="5592763"/>
          <p14:tracePt t="66011" x="2922588" y="5600700"/>
          <p14:tracePt t="66019" x="3054350" y="5610225"/>
          <p14:tracePt t="66027" x="3195638" y="5629275"/>
          <p14:tracePt t="66037" x="3316288" y="5629275"/>
          <p14:tracePt t="66043" x="3484563" y="5638800"/>
          <p14:tracePt t="66050" x="3690938" y="5686425"/>
          <p14:tracePt t="66057" x="3962400" y="5713413"/>
          <p14:tracePt t="66065" x="4310063" y="5713413"/>
          <p14:tracePt t="66073" x="4722813" y="5713413"/>
          <p14:tracePt t="66082" x="5049838" y="5713413"/>
          <p14:tracePt t="66089" x="5395913" y="5713413"/>
          <p14:tracePt t="66098" x="5565775" y="5713413"/>
          <p14:tracePt t="66105" x="5799138" y="5713413"/>
          <p14:tracePt t="66114" x="5976938" y="5713413"/>
          <p14:tracePt t="66121" x="6127750" y="5713413"/>
          <p14:tracePt t="66127" x="6249988" y="5713413"/>
          <p14:tracePt t="66137" x="6351588" y="5732463"/>
          <p14:tracePt t="66143" x="6427788" y="5732463"/>
          <p14:tracePt t="66152" x="6492875" y="5751513"/>
          <p14:tracePt t="66159" x="6557963" y="5751513"/>
          <p14:tracePt t="66169" x="6670675" y="5788025"/>
          <p14:tracePt t="66175" x="6708775" y="5797550"/>
          <p14:tracePt t="66184" x="6802438" y="5807075"/>
          <p14:tracePt t="66192" x="6848475" y="5807075"/>
          <p14:tracePt t="66200" x="6932613" y="5826125"/>
          <p14:tracePt t="66207" x="6980238" y="5835650"/>
          <p14:tracePt t="66214" x="7016750" y="5845175"/>
          <p14:tracePt t="66221" x="7073900" y="5845175"/>
          <p14:tracePt t="66231" x="7119938" y="5864225"/>
          <p14:tracePt t="66237" x="7148513" y="5864225"/>
          <p14:tracePt t="66247" x="7186613" y="5864225"/>
          <p14:tracePt t="66253" x="7232650" y="5864225"/>
          <p14:tracePt t="66263" x="7280275" y="5864225"/>
          <p14:tracePt t="66269" x="7289800" y="5864225"/>
          <p14:tracePt t="66277" x="7316788" y="5864225"/>
          <p14:tracePt t="66285" x="7326313" y="5854700"/>
          <p14:tracePt t="66293" x="7335838" y="5845175"/>
          <p14:tracePt t="66372" x="7335838" y="5826125"/>
          <p14:tracePt t="66386" x="7335838" y="5797550"/>
          <p14:tracePt t="66394" x="7335838" y="5788025"/>
          <p14:tracePt t="66402" x="7335838" y="5780088"/>
          <p14:tracePt t="66410" x="7335838" y="5770563"/>
          <p14:tracePt t="66426" x="7335838" y="5761038"/>
          <p14:tracePt t="66435" x="7326313" y="5751513"/>
          <p14:tracePt t="66442" x="7326313" y="5741988"/>
          <p14:tracePt t="66450" x="7307263" y="5732463"/>
          <p14:tracePt t="66458" x="7307263" y="5722938"/>
          <p14:tracePt t="66466" x="7299325" y="5713413"/>
          <p14:tracePt t="66473" x="7289800" y="5703888"/>
          <p14:tracePt t="66481" x="7280275" y="5703888"/>
          <p14:tracePt t="66489" x="7261225" y="5686425"/>
          <p14:tracePt t="66498" x="7251700" y="5676900"/>
          <p14:tracePt t="66504" x="7242175" y="5667375"/>
          <p14:tracePt t="66520" x="7232650" y="5657850"/>
          <p14:tracePt t="66528" x="7205663" y="5648325"/>
          <p14:tracePt t="66536" x="7205663" y="5638800"/>
          <p14:tracePt t="66541" x="7186613" y="5638800"/>
          <p14:tracePt t="66550" x="7167563" y="5629275"/>
          <p14:tracePt t="66557" x="7158038" y="5619750"/>
          <p14:tracePt t="66566" x="7138988" y="5610225"/>
          <p14:tracePt t="66573" x="7119938" y="5600700"/>
          <p14:tracePt t="66582" x="7112000" y="5592763"/>
          <p14:tracePt t="66589" x="7102475" y="5592763"/>
          <p14:tracePt t="66605" x="7083425" y="5583238"/>
          <p14:tracePt t="66614" x="7073900" y="5564188"/>
          <p14:tracePt t="66621" x="7054850" y="5554663"/>
          <p14:tracePt t="66630" x="7035800" y="5545138"/>
          <p14:tracePt t="66643" x="7016750" y="5535613"/>
          <p14:tracePt t="66659" x="6999288" y="5526088"/>
          <p14:tracePt t="66669" x="6989763" y="5516563"/>
          <p14:tracePt t="66674" x="6989763" y="5507038"/>
          <p14:tracePt t="66684" x="6980238" y="5507038"/>
          <p14:tracePt t="66700" x="6970713" y="5507038"/>
          <p14:tracePt t="66716" x="6970713" y="5499100"/>
          <p14:tracePt t="66721" x="6961188" y="5489575"/>
          <p14:tracePt t="66729" x="6951663" y="5489575"/>
          <p14:tracePt t="66762" x="6942138" y="5489575"/>
          <p14:tracePt t="66807" x="6932613" y="5489575"/>
          <p14:tracePt t="66823" x="6923088" y="5489575"/>
          <p14:tracePt t="66832" x="6923088" y="5480050"/>
          <p14:tracePt t="70401" x="6915150" y="5480050"/>
          <p14:tracePt t="70417" x="6905625" y="5480050"/>
          <p14:tracePt t="70425" x="6792913" y="5480050"/>
          <p14:tracePt t="70433" x="6605588" y="5461000"/>
          <p14:tracePt t="70443" x="6408738" y="5461000"/>
          <p14:tracePt t="70449" x="6070600" y="5507038"/>
          <p14:tracePt t="70459" x="5659438" y="5507038"/>
          <p14:tracePt t="70465" x="5143500" y="5535613"/>
          <p14:tracePt t="70471" x="4581525" y="5619750"/>
          <p14:tracePt t="70480" x="4000500" y="5713413"/>
          <p14:tracePt t="70487" x="3373438" y="5826125"/>
          <p14:tracePt t="70496" x="2847975" y="5891213"/>
          <p14:tracePt t="70503" x="2417763" y="5957888"/>
          <p14:tracePt t="70513" x="1901825" y="6022975"/>
          <p14:tracePt t="70519" x="1462088" y="6107113"/>
          <p14:tracePt t="70528" x="1171575" y="6116638"/>
          <p14:tracePt t="70535" x="758825" y="6219825"/>
          <p14:tracePt t="70543" x="412750" y="6323013"/>
          <p14:tracePt t="70550" x="74613" y="6378575"/>
          <p14:tracePt t="71325" x="28575" y="5638800"/>
          <p14:tracePt t="71333" x="47625" y="5629275"/>
          <p14:tracePt t="71340" x="55563" y="5619750"/>
          <p14:tracePt t="71348" x="84138" y="5610225"/>
          <p14:tracePt t="71356" x="112713" y="5600700"/>
          <p14:tracePt t="71364" x="158750" y="5592763"/>
          <p14:tracePt t="71369" x="206375" y="5573713"/>
          <p14:tracePt t="71378" x="261938" y="5554663"/>
          <p14:tracePt t="71386" x="319088" y="5535613"/>
          <p14:tracePt t="71393" x="346075" y="5526088"/>
          <p14:tracePt t="71402" x="346075" y="5516563"/>
          <p14:tracePt t="71411" x="374650" y="5507038"/>
          <p14:tracePt t="71426" x="393700" y="5499100"/>
          <p14:tracePt t="71434" x="403225" y="5489575"/>
          <p14:tracePt t="71443" x="422275" y="5480050"/>
          <p14:tracePt t="71450" x="430213" y="5480050"/>
          <p14:tracePt t="71457" x="439738" y="5480050"/>
          <p14:tracePt t="71463" x="439738" y="5470525"/>
          <p14:tracePt t="71471" x="449263" y="5470525"/>
          <p14:tracePt t="71487" x="458788" y="5461000"/>
          <p14:tracePt t="71950" x="496888" y="5461000"/>
          <p14:tracePt t="71957" x="525463" y="5461000"/>
          <p14:tracePt t="71964" x="542925" y="5451475"/>
          <p14:tracePt t="71972" x="571500" y="5451475"/>
          <p14:tracePt t="71981" x="609600" y="5451475"/>
          <p14:tracePt t="71988" x="655638" y="5451475"/>
          <p14:tracePt t="71997" x="693738" y="5432425"/>
          <p14:tracePt t="72003" x="720725" y="5432425"/>
          <p14:tracePt t="72013" x="730250" y="5432425"/>
          <p14:tracePt t="72019" x="758825" y="5432425"/>
          <p14:tracePt t="72029" x="768350" y="5432425"/>
          <p14:tracePt t="72049" x="787400" y="5432425"/>
          <p14:tracePt t="72057" x="806450" y="5422900"/>
          <p14:tracePt t="72065" x="814388" y="5422900"/>
          <p14:tracePt t="72074" x="852488" y="5422900"/>
          <p14:tracePt t="72081" x="871538" y="5422900"/>
          <p14:tracePt t="72091" x="881063" y="5422900"/>
          <p14:tracePt t="72097" x="917575" y="5422900"/>
          <p14:tracePt t="72106" x="946150" y="5422900"/>
          <p14:tracePt t="72113" x="955675" y="5422900"/>
          <p14:tracePt t="72119" x="984250" y="5422900"/>
          <p14:tracePt t="72129" x="1001713" y="5422900"/>
          <p14:tracePt t="72135" x="1001713" y="5432425"/>
          <p14:tracePt t="72144" x="1011238" y="5432425"/>
          <p14:tracePt t="72151" x="1020763" y="5432425"/>
          <p14:tracePt t="72167" x="1039813" y="5432425"/>
          <p14:tracePt t="72176" x="1049338" y="5432425"/>
          <p14:tracePt t="72183" x="1068388" y="5441950"/>
          <p14:tracePt t="72191" x="1077913" y="5451475"/>
          <p14:tracePt t="72199" x="1087438" y="5451475"/>
          <p14:tracePt t="72208" x="1104900" y="5451475"/>
          <p14:tracePt t="72213" x="1114425" y="5451475"/>
          <p14:tracePt t="72229" x="1133475" y="5451475"/>
          <p14:tracePt t="72237" x="1152525" y="5451475"/>
          <p14:tracePt t="72245" x="1171575" y="5451475"/>
          <p14:tracePt t="72253" x="1198563" y="5451475"/>
          <p14:tracePt t="72261" x="1246188" y="5441950"/>
          <p14:tracePt t="72269" x="1292225" y="5441950"/>
          <p14:tracePt t="72278" x="1311275" y="5441950"/>
          <p14:tracePt t="72285" x="1349375" y="5441950"/>
          <p14:tracePt t="72300" x="1368425" y="5441950"/>
          <p14:tracePt t="72307" x="1377950" y="5441950"/>
          <p14:tracePt t="72315" x="1385888" y="5441950"/>
          <p14:tracePt t="72324" x="1414463" y="5441950"/>
          <p14:tracePt t="72342" x="1443038" y="5441950"/>
          <p14:tracePt t="72348" x="1471613" y="5441950"/>
          <p14:tracePt t="72363" x="1479550" y="5441950"/>
          <p14:tracePt t="72372" x="1489075" y="5441950"/>
          <p14:tracePt t="72378" x="1498600" y="5451475"/>
          <p14:tracePt t="72388" x="1508125" y="5451475"/>
          <p14:tracePt t="72394" x="1527175" y="5451475"/>
          <p14:tracePt t="72401" x="1536700" y="5451475"/>
          <p14:tracePt t="72417" x="1546225" y="5451475"/>
          <p14:tracePt t="72426" x="1555750" y="5451475"/>
          <p14:tracePt t="72433" x="1574800" y="5451475"/>
          <p14:tracePt t="72441" x="1601788" y="5451475"/>
          <p14:tracePt t="72449" x="1620838" y="5451475"/>
          <p14:tracePt t="72457" x="1639888" y="5451475"/>
          <p14:tracePt t="72463" x="1649413" y="5451475"/>
          <p14:tracePt t="72480" x="1658938" y="5451475"/>
          <p14:tracePt t="72487" x="1676400" y="5451475"/>
          <p14:tracePt t="72496" x="1704975" y="5441950"/>
          <p14:tracePt t="72503" x="1724025" y="5441950"/>
          <p14:tracePt t="72511" x="1743075" y="5441950"/>
          <p14:tracePt t="72519" x="1779588" y="5441950"/>
          <p14:tracePt t="72528" x="1808163" y="5441950"/>
          <p14:tracePt t="72535" x="1846263" y="5441950"/>
          <p14:tracePt t="72544" x="1882775" y="5441950"/>
          <p14:tracePt t="72549" x="1920875" y="5441950"/>
          <p14:tracePt t="72557" x="1949450" y="5441950"/>
          <p14:tracePt t="72565" x="1966913" y="5441950"/>
          <p14:tracePt t="72574" x="2024063" y="5441950"/>
          <p14:tracePt t="72581" x="2070100" y="5441950"/>
          <p14:tracePt t="72590" x="2127250" y="5441950"/>
          <p14:tracePt t="72597" x="2146300" y="5432425"/>
          <p14:tracePt t="72607" x="2182813" y="5413375"/>
          <p14:tracePt t="72613" x="2220913" y="5413375"/>
          <p14:tracePt t="72622" x="2257425" y="5405438"/>
          <p14:tracePt t="72628" x="2295525" y="5395913"/>
          <p14:tracePt t="72635" x="2314575" y="5395913"/>
          <p14:tracePt t="72644" x="2370138" y="5386388"/>
          <p14:tracePt t="72651" x="2389188" y="5386388"/>
          <p14:tracePt t="72660" x="2417763" y="5386388"/>
          <p14:tracePt t="72667" x="2454275" y="5386388"/>
          <p14:tracePt t="72683" x="2473325" y="5376863"/>
          <p14:tracePt t="72692" x="2482850" y="5376863"/>
          <p14:tracePt t="72699" x="2501900" y="5367338"/>
          <p14:tracePt t="72708" x="2530475" y="5357813"/>
          <p14:tracePt t="72713" x="2547938" y="5357813"/>
          <p14:tracePt t="72723" x="2566988" y="5357813"/>
          <p14:tracePt t="72729" x="2586038" y="5357813"/>
          <p14:tracePt t="72737" x="2605088" y="5357813"/>
          <p14:tracePt t="72746" x="2632075" y="5357813"/>
          <p14:tracePt t="72753" x="2651125" y="5357813"/>
          <p14:tracePt t="72761" x="2670175" y="5348288"/>
          <p14:tracePt t="72769" x="2708275" y="5348288"/>
          <p14:tracePt t="72778" x="2735263" y="5348288"/>
          <p14:tracePt t="72785" x="2763838" y="5348288"/>
          <p14:tracePt t="72792" x="2773363" y="5348288"/>
          <p14:tracePt t="72801" x="2811463" y="5348288"/>
          <p14:tracePt t="72807" x="2847975" y="5348288"/>
          <p14:tracePt t="72815" x="2857500" y="5348288"/>
          <p14:tracePt t="72823" x="2886075" y="5348288"/>
          <p14:tracePt t="72831" x="2932113" y="5348288"/>
          <p14:tracePt t="72839" x="2998788" y="5338763"/>
          <p14:tracePt t="72847" x="3006725" y="5329238"/>
          <p14:tracePt t="72857" x="3035300" y="5319713"/>
          <p14:tracePt t="72863" x="3063875" y="5319713"/>
          <p14:tracePt t="72873" x="3073400" y="5319713"/>
          <p14:tracePt t="72877" x="3109913" y="5329238"/>
          <p14:tracePt t="72885" x="3138488" y="5329238"/>
          <p14:tracePt t="72895" x="3157538" y="5329238"/>
          <p14:tracePt t="72901" x="3186113" y="5329238"/>
          <p14:tracePt t="72910" x="3203575" y="5329238"/>
          <p14:tracePt t="72917" x="3213100" y="5329238"/>
          <p14:tracePt t="72926" x="3232150" y="5329238"/>
          <p14:tracePt t="72933" x="3241675" y="5329238"/>
          <p14:tracePt t="72942" x="3251200" y="5329238"/>
          <p14:tracePt t="72949" x="3260725" y="5329238"/>
          <p14:tracePt t="72957" x="3289300" y="5338763"/>
          <p14:tracePt t="72965" x="3297238" y="5338763"/>
          <p14:tracePt t="72973" x="3335338" y="5338763"/>
          <p14:tracePt t="72979" x="3344863" y="5348288"/>
          <p14:tracePt t="72987" x="3363913" y="5348288"/>
          <p14:tracePt t="72996" x="3382963" y="5348288"/>
          <p14:tracePt t="73003" x="3390900" y="5348288"/>
          <p14:tracePt t="73011" x="3419475" y="5357813"/>
          <p14:tracePt t="73019" x="3429000" y="5357813"/>
          <p14:tracePt t="73027" x="3457575" y="5357813"/>
          <p14:tracePt t="73035" x="3494088" y="5367338"/>
          <p14:tracePt t="73041" x="3513138" y="5367338"/>
          <p14:tracePt t="73049" x="3522663" y="5367338"/>
          <p14:tracePt t="73057" x="3541713" y="5367338"/>
          <p14:tracePt t="73065" x="3551238" y="5367338"/>
          <p14:tracePt t="73073" x="3570288" y="5376863"/>
          <p14:tracePt t="73081" x="3587750" y="5376863"/>
          <p14:tracePt t="73089" x="3606800" y="5376863"/>
          <p14:tracePt t="73097" x="3635375" y="5376863"/>
          <p14:tracePt t="73106" x="3654425" y="5376863"/>
          <p14:tracePt t="73113" x="3663950" y="5376863"/>
          <p14:tracePt t="73123" x="3681413" y="5395913"/>
          <p14:tracePt t="73129" x="3700463" y="5405438"/>
          <p14:tracePt t="73135" x="3719513" y="5405438"/>
          <p14:tracePt t="73144" x="3729038" y="5405438"/>
          <p14:tracePt t="73151" x="3748088" y="5405438"/>
          <p14:tracePt t="73167" x="3767138" y="5405438"/>
          <p14:tracePt t="73177" x="3775075" y="5405438"/>
          <p14:tracePt t="73183" x="3803650" y="5405438"/>
          <p14:tracePt t="73199" x="3813175" y="5405438"/>
          <p14:tracePt t="73207" x="3841750" y="5413375"/>
          <p14:tracePt t="73215" x="3868738" y="5422900"/>
          <p14:tracePt t="73223" x="3897313" y="5422900"/>
          <p14:tracePt t="73229" x="3925888" y="5422900"/>
          <p14:tracePt t="73237" x="3944938" y="5422900"/>
          <p14:tracePt t="73246" x="3962400" y="5422900"/>
          <p14:tracePt t="73253" x="3971925" y="5422900"/>
          <p14:tracePt t="73261" x="3990975" y="5422900"/>
          <p14:tracePt t="73269" x="4000500" y="5422900"/>
          <p14:tracePt t="73278" x="4029075" y="5422900"/>
          <p14:tracePt t="73285" x="4057650" y="5422900"/>
          <p14:tracePt t="73299" x="4084638" y="5422900"/>
          <p14:tracePt t="73307" x="4103688" y="5422900"/>
          <p14:tracePt t="73315" x="4132263" y="5422900"/>
          <p14:tracePt t="73324" x="4178300" y="5422900"/>
          <p14:tracePt t="73332" x="4216400" y="5422900"/>
          <p14:tracePt t="73340" x="4252913" y="5422900"/>
          <p14:tracePt t="73356" x="4271963" y="5422900"/>
          <p14:tracePt t="73374" x="4281488" y="5422900"/>
          <p14:tracePt t="87040" x="4235450" y="5422900"/>
          <p14:tracePt t="87049" x="4178300" y="5357813"/>
          <p14:tracePt t="87058" x="4122738" y="5329238"/>
          <p14:tracePt t="87065" x="4103688" y="5302250"/>
          <p14:tracePt t="87075" x="4084638" y="5283200"/>
          <p14:tracePt t="87081" x="4048125" y="5264150"/>
          <p14:tracePt t="87090" x="4038600" y="5254625"/>
          <p14:tracePt t="87099" x="4019550" y="5226050"/>
          <p14:tracePt t="87103" x="3971925" y="5170488"/>
          <p14:tracePt t="87112" x="3944938" y="5151438"/>
          <p14:tracePt t="87119" x="3925888" y="5124450"/>
          <p14:tracePt t="87129" x="3887788" y="5057775"/>
          <p14:tracePt t="87135" x="3841750" y="5029200"/>
          <p14:tracePt t="87144" x="3832225" y="5021263"/>
          <p14:tracePt t="87339" x="3832225" y="5011738"/>
          <p14:tracePt t="87348" x="3832225" y="4992688"/>
          <p14:tracePt t="87353" x="3813175" y="4954588"/>
          <p14:tracePt t="87363" x="3729038" y="4908550"/>
          <p14:tracePt t="87369" x="3597275" y="4814888"/>
          <p14:tracePt t="87378" x="3513138" y="4767263"/>
          <p14:tracePt t="87385" x="3419475" y="4702175"/>
          <p14:tracePt t="87395" x="3109913" y="4589463"/>
          <p14:tracePt t="87401" x="2530475" y="4356100"/>
          <p14:tracePt t="87408" x="2052638" y="4224338"/>
          <p14:tracePt t="87417" x="1592263" y="3765550"/>
          <p14:tracePt t="87425" x="1246188" y="3390900"/>
          <p14:tracePt t="87431" x="862013" y="3138488"/>
          <p14:tracePt t="87441" x="627063" y="2941638"/>
          <p14:tracePt t="87448" x="403225" y="2763838"/>
          <p14:tracePt t="87455" x="225425" y="2622550"/>
          <p14:tracePt t="87465" x="141288" y="2509838"/>
          <p14:tracePt t="87471" x="122238" y="2473325"/>
          <p14:tracePt t="87480" x="55563" y="2370138"/>
          <p14:tracePt t="87487" x="19050" y="2312988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CustomShape 1"/>
          <p:cNvSpPr/>
          <p:nvPr/>
        </p:nvSpPr>
        <p:spPr>
          <a:xfrm>
            <a:off x="360000" y="360000"/>
            <a:ext cx="9358560" cy="89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b"/>
          <a:lstStyle/>
          <a:p>
            <a:pPr marL="1440">
              <a:lnSpc>
                <a:spcPct val="100000"/>
              </a:lnSpc>
              <a:buClr>
                <a:srgbClr val="000000"/>
              </a:buClr>
              <a:buSzPct val="45000"/>
            </a:pPr>
            <a:r>
              <a:rPr lang="sk-SK" sz="3200" b="1" spc="-1" dirty="0">
                <a:solidFill>
                  <a:srgbClr val="FFFFFF"/>
                </a:solidFill>
                <a:latin typeface="Source Sans Pro Black"/>
                <a:ea typeface="DejaVu Sans"/>
              </a:rPr>
              <a:t>c) </a:t>
            </a:r>
            <a:r>
              <a:rPr lang="sk-SK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Ox</a:t>
            </a:r>
            <a:r>
              <a:rPr lang="en-US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y</a:t>
            </a:r>
            <a:r>
              <a:rPr lang="sk-SK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acids</a:t>
            </a:r>
            <a:endParaRPr lang="sk-SK" sz="3200" b="0" strike="noStrike" spc="-1" dirty="0">
              <a:latin typeface="Arial"/>
            </a:endParaRPr>
          </a:p>
        </p:txBody>
      </p:sp>
      <p:sp>
        <p:nvSpPr>
          <p:cNvPr id="98" name="CustomShape 2"/>
          <p:cNvSpPr/>
          <p:nvPr/>
        </p:nvSpPr>
        <p:spPr>
          <a:xfrm>
            <a:off x="360000" y="1980000"/>
            <a:ext cx="9178560" cy="467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>
            <a:normAutofit/>
          </a:bodyPr>
          <a:lstStyle/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pc="-1" dirty="0">
                <a:solidFill>
                  <a:srgbClr val="1C1C1C"/>
                </a:solidFill>
                <a:latin typeface="Source Sans Pro Semibold"/>
              </a:rPr>
              <a:t>If the given element can have 3 different ox. no.: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H</a:t>
            </a:r>
            <a:r>
              <a:rPr lang="en-GB" sz="2600" b="1" strike="noStrike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3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PO</a:t>
            </a:r>
            <a:r>
              <a:rPr lang="en-GB" sz="2600" b="1" strike="noStrike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2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		hypophosphorous acid		hypo + -ous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H</a:t>
            </a:r>
            <a:r>
              <a:rPr lang="en-GB" sz="2600" b="1" strike="noStrike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3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PO</a:t>
            </a:r>
            <a:r>
              <a:rPr lang="en-GB" sz="2600" b="1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3</a:t>
            </a:r>
            <a:r>
              <a:rPr lang="en-GB" sz="2600" b="1" strike="noStrike" spc="-1" baseline="-33000" dirty="0">
                <a:solidFill>
                  <a:srgbClr val="1C1C1C"/>
                </a:solidFill>
                <a:latin typeface="Source Sans Pro Semibold"/>
                <a:ea typeface="DejaVu Sans"/>
              </a:rPr>
              <a:t>		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phosphorous acid</a:t>
            </a:r>
            <a:r>
              <a:rPr lang="en-GB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				  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-ous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H</a:t>
            </a:r>
            <a:r>
              <a:rPr lang="en-GB" sz="2600" b="1" strike="noStrike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3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PO</a:t>
            </a:r>
            <a:r>
              <a:rPr lang="en-GB" sz="2600" b="1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4</a:t>
            </a:r>
            <a:r>
              <a:rPr lang="en-GB" sz="2600" b="1" strike="noStrike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r>
              <a:rPr lang="en-GB" sz="2600" b="1" strike="noStrike" spc="-1" baseline="-33000" dirty="0">
                <a:solidFill>
                  <a:srgbClr val="1C1C1C"/>
                </a:solidFill>
                <a:latin typeface="Source Sans Pro Semibold"/>
                <a:ea typeface="DejaVu Sans"/>
              </a:rPr>
              <a:t>		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phosphoric acid		</a:t>
            </a:r>
            <a:r>
              <a:rPr lang="en-GB" sz="2600" b="1" spc="-1" dirty="0">
                <a:solidFill>
                  <a:srgbClr val="1C1C1C"/>
                </a:solidFill>
                <a:latin typeface="Source Sans Pro Semibold"/>
                <a:ea typeface="DejaVu Sans"/>
              </a:rPr>
              <a:t>		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 -ic</a:t>
            </a:r>
            <a:endParaRPr lang="en-GB" sz="2600" b="0" strike="noStrike" spc="-1" dirty="0">
              <a:latin typeface="Arial"/>
            </a:endParaRP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1E1A38D8-EBC6-56E4-01CC-D20A8EE4BFB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377363" y="6894513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585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988"/>
    </mc:Choice>
    <mc:Fallback xmlns="">
      <p:transition spd="slow" advTm="439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253" x="9525" y="3175000"/>
          <p14:tracePt t="6261" x="28575" y="3175000"/>
          <p14:tracePt t="6269" x="65088" y="3184525"/>
          <p14:tracePt t="6277" x="103188" y="3184525"/>
          <p14:tracePt t="6283" x="131763" y="3184525"/>
          <p14:tracePt t="6291" x="141288" y="3184525"/>
          <p14:tracePt t="6299" x="168275" y="3184525"/>
          <p14:tracePt t="6307" x="206375" y="3184525"/>
          <p14:tracePt t="6318" x="215900" y="3194050"/>
          <p14:tracePt t="6334" x="234950" y="3203575"/>
          <p14:tracePt t="6339" x="261938" y="3203575"/>
          <p14:tracePt t="6350" x="309563" y="3203575"/>
          <p14:tracePt t="6355" x="319088" y="3203575"/>
          <p14:tracePt t="6363" x="336550" y="3213100"/>
          <p14:tracePt t="6369" x="346075" y="3213100"/>
          <p14:tracePt t="6392" x="365125" y="3213100"/>
          <p14:tracePt t="6401" x="374650" y="3213100"/>
          <p14:tracePt t="6424" x="384175" y="3213100"/>
          <p14:tracePt t="6433" x="403225" y="3213100"/>
          <p14:tracePt t="6449" x="412750" y="3213100"/>
          <p14:tracePt t="6462" x="422275" y="3213100"/>
          <p14:tracePt t="6470" x="430213" y="3213100"/>
          <p14:tracePt t="6487" x="439738" y="3213100"/>
          <p14:tracePt t="6495" x="449263" y="3213100"/>
          <p14:tracePt t="6511" x="458788" y="3213100"/>
          <p14:tracePt t="6533" x="468313" y="3203575"/>
          <p14:tracePt t="6540" x="477838" y="3203575"/>
          <p14:tracePt t="6549" x="487363" y="3203575"/>
          <p14:tracePt t="6556" x="506413" y="3203575"/>
          <p14:tracePt t="6572" x="525463" y="3203575"/>
          <p14:tracePt t="6582" x="533400" y="3203575"/>
          <p14:tracePt t="6598" x="542925" y="3213100"/>
          <p14:tracePt t="6604" x="571500" y="3213100"/>
          <p14:tracePt t="6612" x="590550" y="3213100"/>
          <p14:tracePt t="6620" x="600075" y="3213100"/>
          <p14:tracePt t="6627" x="619125" y="3213100"/>
          <p14:tracePt t="6635" x="627063" y="3213100"/>
          <p14:tracePt t="6721" x="636588" y="3213100"/>
          <p14:tracePt t="6730" x="646113" y="3213100"/>
          <p14:tracePt t="6777" x="646113" y="3194050"/>
          <p14:tracePt t="6790" x="655638" y="3194050"/>
          <p14:tracePt t="6806" x="665163" y="3184525"/>
          <p14:tracePt t="6822" x="674688" y="3175000"/>
          <p14:tracePt t="6831" x="684213" y="3175000"/>
          <p14:tracePt t="6854" x="693738" y="3175000"/>
          <p14:tracePt t="6862" x="693738" y="3165475"/>
          <p14:tracePt t="6869" x="693738" y="3155950"/>
          <p14:tracePt t="6885" x="693738" y="3148013"/>
          <p14:tracePt t="6892" x="693738" y="3138488"/>
          <p14:tracePt t="6908" x="703263" y="3138488"/>
          <p14:tracePt t="6916" x="703263" y="3128963"/>
          <p14:tracePt t="6924" x="712788" y="3119438"/>
          <p14:tracePt t="6940" x="712788" y="3109913"/>
          <p14:tracePt t="6986" x="712788" y="3100388"/>
          <p14:tracePt t="7113" x="720725" y="3100388"/>
          <p14:tracePt t="7121" x="730250" y="3100388"/>
          <p14:tracePt t="7127" x="739775" y="3100388"/>
          <p14:tracePt t="7135" x="739775" y="3090863"/>
          <p14:tracePt t="7151" x="749300" y="3090863"/>
          <p14:tracePt t="7455" x="758825" y="3100388"/>
          <p14:tracePt t="7471" x="758825" y="3109913"/>
          <p14:tracePt t="7480" x="758825" y="3128963"/>
          <p14:tracePt t="7488" x="758825" y="3148013"/>
          <p14:tracePt t="7495" x="758825" y="3165475"/>
          <p14:tracePt t="7504" x="758825" y="3184525"/>
          <p14:tracePt t="7510" x="758825" y="3194050"/>
          <p14:tracePt t="7519" x="758825" y="3203575"/>
          <p14:tracePt t="7526" x="758825" y="3213100"/>
          <p14:tracePt t="7540" x="758825" y="3222625"/>
          <p14:tracePt t="7557" x="768350" y="3232150"/>
          <p14:tracePt t="7564" x="768350" y="3241675"/>
          <p14:tracePt t="7581" x="768350" y="3249613"/>
          <p14:tracePt t="7588" x="777875" y="3259138"/>
          <p14:tracePt t="7597" x="777875" y="3268663"/>
          <p14:tracePt t="7604" x="787400" y="3287713"/>
          <p14:tracePt t="7610" x="787400" y="3297238"/>
          <p14:tracePt t="7619" x="787400" y="3306763"/>
          <p14:tracePt t="7636" x="796925" y="3325813"/>
          <p14:tracePt t="7642" x="796925" y="3335338"/>
          <p14:tracePt t="7658" x="796925" y="3343275"/>
          <p14:tracePt t="7668" x="806450" y="3352800"/>
          <p14:tracePt t="7674" x="814388" y="3362325"/>
          <p14:tracePt t="7690" x="814388" y="3371850"/>
          <p14:tracePt t="7697" x="814388" y="3381375"/>
          <p14:tracePt t="7714" x="823913" y="3400425"/>
          <p14:tracePt t="7720" x="823913" y="3409950"/>
          <p14:tracePt t="7736" x="833438" y="3419475"/>
          <p14:tracePt t="7753" x="842963" y="3436938"/>
          <p14:tracePt t="7769" x="842963" y="3455988"/>
          <p14:tracePt t="7777" x="852488" y="3465513"/>
          <p14:tracePt t="7790" x="852488" y="3475038"/>
          <p14:tracePt t="7798" x="862013" y="3475038"/>
          <p14:tracePt t="7814" x="862013" y="3484563"/>
          <p14:tracePt t="7902" x="862013" y="3494088"/>
          <p14:tracePt t="7917" x="871538" y="3503613"/>
          <p14:tracePt t="8032" x="871538" y="3513138"/>
          <p14:tracePt t="8565" x="871538" y="3522663"/>
          <p14:tracePt t="8573" x="871538" y="3540125"/>
          <p14:tracePt t="8581" x="871538" y="3568700"/>
          <p14:tracePt t="8589" x="871538" y="3597275"/>
          <p14:tracePt t="8596" x="871538" y="3624263"/>
          <p14:tracePt t="8604" x="871538" y="3643313"/>
          <p14:tracePt t="8612" x="871538" y="3671888"/>
          <p14:tracePt t="8619" x="871538" y="3700463"/>
          <p14:tracePt t="8626" x="871538" y="3709988"/>
          <p14:tracePt t="8635" x="871538" y="3717925"/>
          <p14:tracePt t="8642" x="881063" y="3736975"/>
          <p14:tracePt t="8658" x="881063" y="3746500"/>
          <p14:tracePt t="8668" x="881063" y="3756025"/>
          <p14:tracePt t="8674" x="881063" y="3765550"/>
          <p14:tracePt t="8683" x="890588" y="3775075"/>
          <p14:tracePt t="8690" x="890588" y="3784600"/>
          <p14:tracePt t="8697" x="890588" y="3794125"/>
          <p14:tracePt t="8707" x="900113" y="3803650"/>
          <p14:tracePt t="8713" x="900113" y="3811588"/>
          <p14:tracePt t="8720" x="900113" y="3840163"/>
          <p14:tracePt t="8731" x="908050" y="3868738"/>
          <p14:tracePt t="8736" x="908050" y="3878263"/>
          <p14:tracePt t="8746" x="908050" y="3905250"/>
          <p14:tracePt t="8752" x="917575" y="3924300"/>
          <p14:tracePt t="8761" x="917575" y="3933825"/>
          <p14:tracePt t="8769" x="927100" y="3952875"/>
          <p14:tracePt t="8776" x="936625" y="3981450"/>
          <p14:tracePt t="8784" x="936625" y="3998913"/>
          <p14:tracePt t="8799" x="946150" y="4008438"/>
          <p14:tracePt t="8806" x="946150" y="4017963"/>
          <p14:tracePt t="8815" x="946150" y="4027488"/>
          <p14:tracePt t="8831" x="946150" y="4046538"/>
          <p14:tracePt t="8846" x="955675" y="4056063"/>
          <p14:tracePt t="8854" x="955675" y="4065588"/>
          <p14:tracePt t="8871" x="955675" y="4075113"/>
          <p14:tracePt t="8908" x="955675" y="4084638"/>
          <p14:tracePt t="8924" x="955675" y="4092575"/>
          <p14:tracePt t="8971" x="955675" y="4102100"/>
          <p14:tracePt t="8987" x="955675" y="4111625"/>
          <p14:tracePt t="8997" x="946150" y="4111625"/>
          <p14:tracePt t="9003" x="927100" y="4121150"/>
          <p14:tracePt t="9015" x="917575" y="4121150"/>
          <p14:tracePt t="9019" x="900113" y="4140200"/>
          <p14:tracePt t="9028" x="862013" y="4149725"/>
          <p14:tracePt t="9036" x="842963" y="4159250"/>
          <p14:tracePt t="9041" x="842963" y="4168775"/>
          <p14:tracePt t="9049" x="814388" y="4168775"/>
          <p14:tracePt t="9065" x="806450" y="4168775"/>
          <p14:tracePt t="9073" x="796925" y="4168775"/>
          <p14:tracePt t="9082" x="787400" y="4168775"/>
          <p14:tracePt t="9088" x="787400" y="4178300"/>
          <p14:tracePt t="9097" x="758825" y="4178300"/>
          <p14:tracePt t="9105" x="758825" y="4186238"/>
          <p14:tracePt t="9111" x="749300" y="4186238"/>
          <p14:tracePt t="9120" x="739775" y="4186238"/>
          <p14:tracePt t="9127" x="730250" y="4186238"/>
          <p14:tracePt t="9142" x="720725" y="4186238"/>
          <p14:tracePt t="9159" x="712788" y="4186238"/>
          <p14:tracePt t="10142" x="720725" y="4186238"/>
          <p14:tracePt t="14675" x="730250" y="4186238"/>
          <p14:tracePt t="14682" x="739775" y="4186238"/>
          <p14:tracePt t="14690" x="758825" y="4186238"/>
          <p14:tracePt t="14698" x="787400" y="4186238"/>
          <p14:tracePt t="14707" x="796925" y="4186238"/>
          <p14:tracePt t="14722" x="806450" y="4186238"/>
          <p14:tracePt t="14746" x="814388" y="4186238"/>
          <p14:tracePt t="14917" x="823913" y="4186238"/>
          <p14:tracePt t="14933" x="833438" y="4186238"/>
          <p14:tracePt t="14942" x="852488" y="4186238"/>
          <p14:tracePt t="14956" x="862013" y="4186238"/>
          <p14:tracePt t="14963" x="871538" y="4186238"/>
          <p14:tracePt t="14987" x="881063" y="4186238"/>
          <p14:tracePt t="15003" x="890588" y="4186238"/>
          <p14:tracePt t="15011" x="900113" y="4186238"/>
          <p14:tracePt t="15033" x="908050" y="4186238"/>
          <p14:tracePt t="15080" x="917575" y="4186238"/>
          <p14:tracePt t="15110" x="927100" y="4186238"/>
          <p14:tracePt t="15127" x="936625" y="4186238"/>
          <p14:tracePt t="15134" x="946150" y="4186238"/>
          <p14:tracePt t="15159" x="955675" y="4186238"/>
          <p14:tracePt t="15183" x="965200" y="4186238"/>
          <p14:tracePt t="15189" x="965200" y="4195763"/>
          <p14:tracePt t="15199" x="974725" y="4195763"/>
          <p14:tracePt t="15213" x="984250" y="4195763"/>
          <p14:tracePt t="15224" x="993775" y="4195763"/>
          <p14:tracePt t="15230" x="1001713" y="4195763"/>
          <p14:tracePt t="15237" x="1011238" y="4195763"/>
          <p14:tracePt t="15245" x="1020763" y="4195763"/>
          <p14:tracePt t="15262" x="1030288" y="4195763"/>
          <p14:tracePt t="15269" x="1039813" y="4195763"/>
          <p14:tracePt t="15298" x="1049338" y="4195763"/>
          <p14:tracePt t="15306" x="1058863" y="4195763"/>
          <p14:tracePt t="15322" x="1068388" y="4195763"/>
          <p14:tracePt t="15338" x="1087438" y="4195763"/>
          <p14:tracePt t="15346" x="1096963" y="4195763"/>
          <p14:tracePt t="15352" x="1104900" y="4195763"/>
          <p14:tracePt t="15362" x="1114425" y="4195763"/>
          <p14:tracePt t="15368" x="1123950" y="4186238"/>
          <p14:tracePt t="15384" x="1143000" y="4178300"/>
          <p14:tracePt t="15394" x="1162050" y="4178300"/>
          <p14:tracePt t="15400" x="1171575" y="4178300"/>
          <p14:tracePt t="15409" x="1181100" y="4178300"/>
          <p14:tracePt t="15416" x="1190625" y="4178300"/>
          <p14:tracePt t="15432" x="1208088" y="4178300"/>
          <p14:tracePt t="15441" x="1217613" y="4168775"/>
          <p14:tracePt t="15462" x="1227138" y="4168775"/>
          <p14:tracePt t="15479" x="1236663" y="4168775"/>
          <p14:tracePt t="15486" x="1236663" y="4159250"/>
          <p14:tracePt t="15494" x="1255713" y="4159250"/>
          <p14:tracePt t="15502" x="1274763" y="4149725"/>
          <p14:tracePt t="15510" x="1284288" y="4149725"/>
          <p14:tracePt t="15519" x="1292225" y="4149725"/>
          <p14:tracePt t="15527" x="1301750" y="4140200"/>
          <p14:tracePt t="15541" x="1311275" y="4140200"/>
          <p14:tracePt t="15549" x="1320800" y="4130675"/>
          <p14:tracePt t="15556" x="1330325" y="4121150"/>
          <p14:tracePt t="15572" x="1349375" y="4121150"/>
          <p14:tracePt t="15581" x="1358900" y="4111625"/>
          <p14:tracePt t="15589" x="1368425" y="4111625"/>
          <p14:tracePt t="15596" x="1368425" y="4102100"/>
          <p14:tracePt t="15607" x="1368425" y="4092575"/>
          <p14:tracePt t="15612" x="1377950" y="4092575"/>
          <p14:tracePt t="15619" x="1377950" y="4084638"/>
          <p14:tracePt t="15627" x="1385888" y="4075113"/>
          <p14:tracePt t="15644" x="1395413" y="4056063"/>
          <p14:tracePt t="15651" x="1404938" y="4037013"/>
          <p14:tracePt t="15659" x="1423988" y="4027488"/>
          <p14:tracePt t="15667" x="1423988" y="4017963"/>
          <p14:tracePt t="15675" x="1433513" y="3998913"/>
          <p14:tracePt t="15682" x="1433513" y="3990975"/>
          <p14:tracePt t="15698" x="1433513" y="3981450"/>
          <p14:tracePt t="15706" x="1443038" y="3971925"/>
          <p14:tracePt t="15728" x="1452563" y="3962400"/>
          <p14:tracePt t="15737" x="1452563" y="3952875"/>
          <p14:tracePt t="15746" x="1452563" y="3943350"/>
          <p14:tracePt t="15752" x="1452563" y="3933825"/>
          <p14:tracePt t="15760" x="1452563" y="3924300"/>
          <p14:tracePt t="15768" x="1452563" y="3914775"/>
          <p14:tracePt t="15823" x="1452563" y="3905250"/>
          <p14:tracePt t="15839" x="1452563" y="3897313"/>
          <p14:tracePt t="15855" x="1452563" y="3887788"/>
          <p14:tracePt t="15861" x="1452563" y="3878263"/>
          <p14:tracePt t="15869" x="1452563" y="3868738"/>
          <p14:tracePt t="15901" x="1443038" y="3859213"/>
          <p14:tracePt t="15910" x="1443038" y="3849688"/>
          <p14:tracePt t="15925" x="1433513" y="3840163"/>
          <p14:tracePt t="15941" x="1423988" y="3821113"/>
          <p14:tracePt t="15948" x="1404938" y="3811588"/>
          <p14:tracePt t="15962" x="1395413" y="3803650"/>
          <p14:tracePt t="15973" x="1385888" y="3784600"/>
          <p14:tracePt t="15979" x="1368425" y="3775075"/>
          <p14:tracePt t="15989" x="1368425" y="3765550"/>
          <p14:tracePt t="15996" x="1339850" y="3756025"/>
          <p14:tracePt t="16003" x="1339850" y="3746500"/>
          <p14:tracePt t="16012" x="1330325" y="3746500"/>
          <p14:tracePt t="16018" x="1320800" y="3736975"/>
          <p14:tracePt t="16028" x="1311275" y="3736975"/>
          <p14:tracePt t="16032" x="1301750" y="3717925"/>
          <p14:tracePt t="16041" x="1292225" y="3717925"/>
          <p14:tracePt t="16049" x="1274763" y="3709988"/>
          <p14:tracePt t="16057" x="1274763" y="3700463"/>
          <p14:tracePt t="16064" x="1246188" y="3681413"/>
          <p14:tracePt t="16073" x="1236663" y="3681413"/>
          <p14:tracePt t="16089" x="1208088" y="3671888"/>
          <p14:tracePt t="16106" x="1181100" y="3671888"/>
          <p14:tracePt t="16113" x="1162050" y="3662363"/>
          <p14:tracePt t="16118" x="1152525" y="3652838"/>
          <p14:tracePt t="16127" x="1133475" y="3652838"/>
          <p14:tracePt t="16134" x="1123950" y="3643313"/>
          <p14:tracePt t="16144" x="1114425" y="3643313"/>
          <p14:tracePt t="16150" x="1087438" y="3643313"/>
          <p14:tracePt t="16160" x="1068388" y="3643313"/>
          <p14:tracePt t="16166" x="1049338" y="3643313"/>
          <p14:tracePt t="16176" x="1030288" y="3643313"/>
          <p14:tracePt t="16182" x="1020763" y="3643313"/>
          <p14:tracePt t="16192" x="993775" y="3643313"/>
          <p14:tracePt t="16198" x="984250" y="3643313"/>
          <p14:tracePt t="16205" x="974725" y="3633788"/>
          <p14:tracePt t="16212" x="946150" y="3624263"/>
          <p14:tracePt t="16223" x="927100" y="3624263"/>
          <p14:tracePt t="16228" x="908050" y="3624263"/>
          <p14:tracePt t="16238" x="900113" y="3624263"/>
          <p14:tracePt t="16244" x="881063" y="3616325"/>
          <p14:tracePt t="16252" x="871538" y="3616325"/>
          <p14:tracePt t="16260" x="862013" y="3606800"/>
          <p14:tracePt t="16269" x="833438" y="3606800"/>
          <p14:tracePt t="16284" x="806450" y="3606800"/>
          <p14:tracePt t="16292" x="796925" y="3606800"/>
          <p14:tracePt t="16307" x="787400" y="3606800"/>
          <p14:tracePt t="16314" x="777875" y="3606800"/>
          <p14:tracePt t="16322" x="768350" y="3606800"/>
          <p14:tracePt t="16330" x="739775" y="3597275"/>
          <p14:tracePt t="16338" x="730250" y="3587750"/>
          <p14:tracePt t="16346" x="712788" y="3587750"/>
          <p14:tracePt t="16354" x="693738" y="3578225"/>
          <p14:tracePt t="16360" x="674688" y="3578225"/>
          <p14:tracePt t="16368" x="655638" y="3568700"/>
          <p14:tracePt t="16377" x="627063" y="3568700"/>
          <p14:tracePt t="16384" x="619125" y="3568700"/>
          <p14:tracePt t="16393" x="590550" y="3559175"/>
          <p14:tracePt t="16401" x="571500" y="3559175"/>
          <p14:tracePt t="16409" x="552450" y="3559175"/>
          <p14:tracePt t="16416" x="533400" y="3559175"/>
          <p14:tracePt t="16426" x="525463" y="3559175"/>
          <p14:tracePt t="16441" x="487363" y="3559175"/>
          <p14:tracePt t="16454" x="468313" y="3559175"/>
          <p14:tracePt t="16462" x="449263" y="3559175"/>
          <p14:tracePt t="16473" x="439738" y="3559175"/>
          <p14:tracePt t="16478" x="422275" y="3559175"/>
          <p14:tracePt t="16494" x="412750" y="3559175"/>
          <p14:tracePt t="16502" x="403225" y="3568700"/>
          <p14:tracePt t="16510" x="393700" y="3568700"/>
          <p14:tracePt t="16518" x="384175" y="3568700"/>
          <p14:tracePt t="16526" x="365125" y="3568700"/>
          <p14:tracePt t="16533" x="355600" y="3578225"/>
          <p14:tracePt t="16541" x="346075" y="3578225"/>
          <p14:tracePt t="16548" x="328613" y="3578225"/>
          <p14:tracePt t="16557" x="309563" y="3587750"/>
          <p14:tracePt t="16564" x="300038" y="3587750"/>
          <p14:tracePt t="16572" x="280988" y="3587750"/>
          <p14:tracePt t="16580" x="271463" y="3587750"/>
          <p14:tracePt t="16588" x="252413" y="3606800"/>
          <p14:tracePt t="16596" x="242888" y="3606800"/>
          <p14:tracePt t="16604" x="242888" y="3616325"/>
          <p14:tracePt t="16612" x="225425" y="3633788"/>
          <p14:tracePt t="16626" x="215900" y="3643313"/>
          <p14:tracePt t="16634" x="215900" y="3652838"/>
          <p14:tracePt t="16642" x="196850" y="3671888"/>
          <p14:tracePt t="16650" x="196850" y="3681413"/>
          <p14:tracePt t="16660" x="187325" y="3690938"/>
          <p14:tracePt t="16676" x="168275" y="3709988"/>
          <p14:tracePt t="16682" x="158750" y="3717925"/>
          <p14:tracePt t="16691" x="149225" y="3727450"/>
          <p14:tracePt t="16697" x="149225" y="3746500"/>
          <p14:tracePt t="16705" x="131763" y="3775075"/>
          <p14:tracePt t="16712" x="122238" y="3784600"/>
          <p14:tracePt t="16721" x="112713" y="3803650"/>
          <p14:tracePt t="16728" x="93663" y="3830638"/>
          <p14:tracePt t="16738" x="93663" y="3859213"/>
          <p14:tracePt t="16746" x="93663" y="3878263"/>
          <p14:tracePt t="16752" x="84138" y="3897313"/>
          <p14:tracePt t="16761" x="84138" y="3914775"/>
          <p14:tracePt t="16768" x="74613" y="3924300"/>
          <p14:tracePt t="16776" x="74613" y="3943350"/>
          <p14:tracePt t="16782" x="74613" y="3962400"/>
          <p14:tracePt t="16792" x="74613" y="3971925"/>
          <p14:tracePt t="16798" x="74613" y="3990975"/>
          <p14:tracePt t="16807" x="74613" y="3998913"/>
          <p14:tracePt t="16814" x="74613" y="4027488"/>
          <p14:tracePt t="16822" x="74613" y="4056063"/>
          <p14:tracePt t="16830" x="74613" y="4065588"/>
          <p14:tracePt t="16838" x="74613" y="4084638"/>
          <p14:tracePt t="16847" x="84138" y="4102100"/>
          <p14:tracePt t="16855" x="84138" y="4140200"/>
          <p14:tracePt t="16860" x="84138" y="4149725"/>
          <p14:tracePt t="16871" x="84138" y="4178300"/>
          <p14:tracePt t="16876" x="93663" y="4186238"/>
          <p14:tracePt t="16885" x="103188" y="4214813"/>
          <p14:tracePt t="16895" x="131763" y="4233863"/>
          <p14:tracePt t="16901" x="141288" y="4262438"/>
          <p14:tracePt t="16909" x="149225" y="4289425"/>
          <p14:tracePt t="16917" x="177800" y="4298950"/>
          <p14:tracePt t="16925" x="196850" y="4318000"/>
          <p14:tracePt t="16932" x="206375" y="4346575"/>
          <p14:tracePt t="16942" x="234950" y="4356100"/>
          <p14:tracePt t="16946" x="242888" y="4373563"/>
          <p14:tracePt t="16954" x="271463" y="4402138"/>
          <p14:tracePt t="16970" x="309563" y="4430713"/>
          <p14:tracePt t="16978" x="328613" y="4440238"/>
          <p14:tracePt t="16988" x="355600" y="4459288"/>
          <p14:tracePt t="17004" x="384175" y="4467225"/>
          <p14:tracePt t="17010" x="393700" y="4486275"/>
          <p14:tracePt t="17019" x="412750" y="4505325"/>
          <p14:tracePt t="17025" x="439738" y="4514850"/>
          <p14:tracePt t="17032" x="458788" y="4524375"/>
          <p14:tracePt t="17041" x="487363" y="4533900"/>
          <p14:tracePt t="17048" x="496888" y="4552950"/>
          <p14:tracePt t="17057" x="515938" y="4560888"/>
          <p14:tracePt t="17064" x="533400" y="4570413"/>
          <p14:tracePt t="17073" x="552450" y="4589463"/>
          <p14:tracePt t="17080" x="581025" y="4608513"/>
          <p14:tracePt t="17087" x="609600" y="4618038"/>
          <p14:tracePt t="17096" x="636588" y="4627563"/>
          <p14:tracePt t="17104" x="674688" y="4627563"/>
          <p14:tracePt t="17112" x="703263" y="4637088"/>
          <p14:tracePt t="17119" x="712788" y="4646613"/>
          <p14:tracePt t="17127" x="730250" y="4646613"/>
          <p14:tracePt t="17134" x="768350" y="4664075"/>
          <p14:tracePt t="17142" x="796925" y="4664075"/>
          <p14:tracePt t="17150" x="796925" y="4673600"/>
          <p14:tracePt t="17159" x="814388" y="4683125"/>
          <p14:tracePt t="17167" x="823913" y="4683125"/>
          <p14:tracePt t="17182" x="842963" y="4692650"/>
          <p14:tracePt t="17198" x="852488" y="4692650"/>
          <p14:tracePt t="17204" x="862013" y="4702175"/>
          <p14:tracePt t="17212" x="871538" y="4702175"/>
          <p14:tracePt t="17220" x="881063" y="4702175"/>
          <p14:tracePt t="17228" x="900113" y="4702175"/>
          <p14:tracePt t="17237" x="908050" y="4702175"/>
          <p14:tracePt t="17244" x="936625" y="4702175"/>
          <p14:tracePt t="17254" x="955675" y="4702175"/>
          <p14:tracePt t="17261" x="965200" y="4702175"/>
          <p14:tracePt t="17270" x="1001713" y="4702175"/>
          <p14:tracePt t="17275" x="1030288" y="4702175"/>
          <p14:tracePt t="17282" x="1049338" y="4683125"/>
          <p14:tracePt t="17292" x="1104900" y="4673600"/>
          <p14:tracePt t="17298" x="1133475" y="4664075"/>
          <p14:tracePt t="17307" x="1181100" y="4646613"/>
          <p14:tracePt t="17314" x="1208088" y="4637088"/>
          <p14:tracePt t="17323" x="1246188" y="4627563"/>
          <p14:tracePt t="17330" x="1274763" y="4608513"/>
          <p14:tracePt t="17338" x="1292225" y="4598988"/>
          <p14:tracePt t="17346" x="1320800" y="4598988"/>
          <p14:tracePt t="17354" x="1320800" y="4589463"/>
          <p14:tracePt t="17362" x="1339850" y="4579938"/>
          <p14:tracePt t="17370" x="1358900" y="4560888"/>
          <p14:tracePt t="17385" x="1358900" y="4552950"/>
          <p14:tracePt t="17393" x="1377950" y="4543425"/>
          <p14:tracePt t="17401" x="1385888" y="4533900"/>
          <p14:tracePt t="17409" x="1385888" y="4524375"/>
          <p14:tracePt t="17416" x="1404938" y="4505325"/>
          <p14:tracePt t="17426" x="1414463" y="4495800"/>
          <p14:tracePt t="17432" x="1423988" y="4495800"/>
          <p14:tracePt t="17446" x="1423988" y="4486275"/>
          <p14:tracePt t="17454" x="1423988" y="4476750"/>
          <p14:tracePt t="17462" x="1423988" y="4467225"/>
          <p14:tracePt t="17470" x="1423988" y="4449763"/>
          <p14:tracePt t="17478" x="1423988" y="4421188"/>
          <p14:tracePt t="17494" x="1423988" y="4411663"/>
          <p14:tracePt t="17504" x="1433513" y="4392613"/>
          <p14:tracePt t="17520" x="1433513" y="4383088"/>
          <p14:tracePt t="17527" x="1433513" y="4373563"/>
          <p14:tracePt t="17532" x="1443038" y="4373563"/>
          <p14:tracePt t="17542" x="1443038" y="4356100"/>
          <p14:tracePt t="17548" x="1443038" y="4346575"/>
          <p14:tracePt t="17564" x="1443038" y="4337050"/>
          <p14:tracePt t="17573" x="1443038" y="4327525"/>
          <p14:tracePt t="17580" x="1443038" y="4318000"/>
          <p14:tracePt t="17588" x="1433513" y="4308475"/>
          <p14:tracePt t="17596" x="1433513" y="4298950"/>
          <p14:tracePt t="17604" x="1433513" y="4289425"/>
          <p14:tracePt t="17621" x="1414463" y="4289425"/>
          <p14:tracePt t="17626" x="1404938" y="4279900"/>
          <p14:tracePt t="17642" x="1404938" y="4271963"/>
          <p14:tracePt t="17658" x="1377950" y="4262438"/>
          <p14:tracePt t="17667" x="1368425" y="4252913"/>
          <p14:tracePt t="17676" x="1358900" y="4252913"/>
          <p14:tracePt t="17682" x="1349375" y="4243388"/>
          <p14:tracePt t="17692" x="1330325" y="4224338"/>
          <p14:tracePt t="17704" x="1320800" y="4224338"/>
          <p14:tracePt t="17712" x="1311275" y="4214813"/>
          <p14:tracePt t="17729" x="1292225" y="4205288"/>
          <p14:tracePt t="17745" x="1284288" y="4205288"/>
          <p14:tracePt t="17754" x="1284288" y="4195763"/>
          <p14:tracePt t="17760" x="1274763" y="4195763"/>
          <p14:tracePt t="17771" x="1265238" y="4186238"/>
          <p14:tracePt t="17776" x="1255713" y="4186238"/>
          <p14:tracePt t="17783" x="1236663" y="4178300"/>
          <p14:tracePt t="17792" x="1208088" y="4168775"/>
          <p14:tracePt t="17799" x="1171575" y="4168775"/>
          <p14:tracePt t="17807" x="1143000" y="4159250"/>
          <p14:tracePt t="17815" x="1114425" y="4149725"/>
          <p14:tracePt t="17823" x="1087438" y="4149725"/>
          <p14:tracePt t="17830" x="1068388" y="4140200"/>
          <p14:tracePt t="17839" x="1058863" y="4130675"/>
          <p14:tracePt t="17847" x="1039813" y="4121150"/>
          <p14:tracePt t="17854" x="1020763" y="4111625"/>
          <p14:tracePt t="17871" x="1001713" y="4111625"/>
          <p14:tracePt t="17879" x="993775" y="4102100"/>
          <p14:tracePt t="17887" x="984250" y="4102100"/>
          <p14:tracePt t="17892" x="974725" y="4102100"/>
          <p14:tracePt t="17909" x="974725" y="4092575"/>
          <p14:tracePt t="17926" x="965200" y="4092575"/>
          <p14:tracePt t="17933" x="965200" y="4084638"/>
          <p14:tracePt t="18105" x="955675" y="4102100"/>
          <p14:tracePt t="18111" x="917575" y="4102100"/>
          <p14:tracePt t="18120" x="881063" y="4111625"/>
          <p14:tracePt t="18128" x="842963" y="4130675"/>
          <p14:tracePt t="18136" x="814388" y="4149725"/>
          <p14:tracePt t="18144" x="768350" y="4149725"/>
          <p14:tracePt t="18152" x="720725" y="4149725"/>
          <p14:tracePt t="18160" x="674688" y="4149725"/>
          <p14:tracePt t="18167" x="646113" y="4149725"/>
          <p14:tracePt t="18176" x="636588" y="4149725"/>
          <p14:tracePt t="18182" x="619125" y="4149725"/>
          <p14:tracePt t="18229" x="609600" y="4149725"/>
          <p14:tracePt t="18291" x="600075" y="4140200"/>
          <p14:tracePt t="18299" x="590550" y="4130675"/>
          <p14:tracePt t="18362" x="581025" y="4130675"/>
          <p14:tracePt t="18384" x="552450" y="4121150"/>
          <p14:tracePt t="18393" x="533400" y="4121150"/>
          <p14:tracePt t="18400" x="506413" y="4121150"/>
          <p14:tracePt t="18408" x="487363" y="4121150"/>
          <p14:tracePt t="18417" x="477838" y="4121150"/>
          <p14:tracePt t="18424" x="468313" y="4111625"/>
          <p14:tracePt t="18432" x="449263" y="4111625"/>
          <p14:tracePt t="18441" x="430213" y="4111625"/>
          <p14:tracePt t="18448" x="412750" y="4111625"/>
          <p14:tracePt t="18487" x="403225" y="4111625"/>
          <p14:tracePt t="18566" x="393700" y="4111625"/>
          <p14:tracePt t="18581" x="365125" y="4111625"/>
          <p14:tracePt t="18589" x="328613" y="4111625"/>
          <p14:tracePt t="18598" x="309563" y="4111625"/>
          <p14:tracePt t="18604" x="261938" y="4111625"/>
          <p14:tracePt t="18613" x="234950" y="4111625"/>
          <p14:tracePt t="18620" x="206375" y="4111625"/>
          <p14:tracePt t="18691" x="234950" y="4111625"/>
          <p14:tracePt t="18697" x="242888" y="4111625"/>
          <p14:tracePt t="18705" x="271463" y="4111625"/>
          <p14:tracePt t="18712" x="300038" y="4111625"/>
          <p14:tracePt t="18721" x="319088" y="4111625"/>
          <p14:tracePt t="18729" x="355600" y="4111625"/>
          <p14:tracePt t="18736" x="393700" y="4111625"/>
          <p14:tracePt t="18744" x="439738" y="4111625"/>
          <p14:tracePt t="18752" x="477838" y="4111625"/>
          <p14:tracePt t="18760" x="487363" y="4121150"/>
          <p14:tracePt t="18769" x="542925" y="4140200"/>
          <p14:tracePt t="18776" x="581025" y="4159250"/>
          <p14:tracePt t="18782" x="627063" y="4178300"/>
          <p14:tracePt t="18791" x="674688" y="4195763"/>
          <p14:tracePt t="18798" x="720725" y="4224338"/>
          <p14:tracePt t="18807" x="749300" y="4224338"/>
          <p14:tracePt t="18814" x="777875" y="4224338"/>
          <p14:tracePt t="18824" x="806450" y="4233863"/>
          <p14:tracePt t="18830" x="842963" y="4243388"/>
          <p14:tracePt t="18840" x="881063" y="4252913"/>
          <p14:tracePt t="18846" x="908050" y="4271963"/>
          <p14:tracePt t="18855" x="936625" y="4271963"/>
          <p14:tracePt t="18860" x="946150" y="4279900"/>
          <p14:tracePt t="18871" x="965200" y="4279900"/>
          <p14:tracePt t="18876" x="984250" y="4271963"/>
          <p14:tracePt t="18886" x="993775" y="4271963"/>
          <p14:tracePt t="18988" x="955675" y="4271963"/>
          <p14:tracePt t="18995" x="917575" y="4271963"/>
          <p14:tracePt t="19003" x="842963" y="4271963"/>
          <p14:tracePt t="19011" x="777875" y="4233863"/>
          <p14:tracePt t="19020" x="739775" y="4233863"/>
          <p14:tracePt t="19027" x="703263" y="4224338"/>
          <p14:tracePt t="19033" x="665163" y="4205288"/>
          <p14:tracePt t="19042" x="619125" y="4205288"/>
          <p14:tracePt t="19048" x="561975" y="4186238"/>
          <p14:tracePt t="19056" x="525463" y="4178300"/>
          <p14:tracePt t="19064" x="515938" y="4178300"/>
          <p14:tracePt t="19074" x="487363" y="4168775"/>
          <p14:tracePt t="19080" x="477838" y="4168775"/>
          <p14:tracePt t="19183" x="506413" y="4168775"/>
          <p14:tracePt t="19189" x="525463" y="4168775"/>
          <p14:tracePt t="19198" x="561975" y="4168775"/>
          <p14:tracePt t="19208" x="581025" y="4168775"/>
          <p14:tracePt t="19214" x="600075" y="4168775"/>
          <p14:tracePt t="19221" x="627063" y="4168775"/>
          <p14:tracePt t="19229" x="636588" y="4178300"/>
          <p14:tracePt t="19238" x="665163" y="4178300"/>
          <p14:tracePt t="19245" x="674688" y="4178300"/>
          <p14:tracePt t="19252" x="684213" y="4178300"/>
          <p14:tracePt t="19268" x="703263" y="4178300"/>
          <p14:tracePt t="19282" x="712788" y="4178300"/>
          <p14:tracePt t="19291" x="720725" y="4178300"/>
          <p14:tracePt t="19298" x="730250" y="4178300"/>
          <p14:tracePt t="19306" x="739775" y="4178300"/>
          <p14:tracePt t="19315" x="749300" y="4186238"/>
          <p14:tracePt t="19330" x="758825" y="4186238"/>
          <p14:tracePt t="19347" x="768350" y="4186238"/>
          <p14:tracePt t="19352" x="777875" y="4195763"/>
          <p14:tracePt t="19362" x="787400" y="4195763"/>
          <p14:tracePt t="19369" x="796925" y="4195763"/>
          <p14:tracePt t="19376" x="806450" y="4205288"/>
          <p14:tracePt t="19392" x="823913" y="4205288"/>
          <p14:tracePt t="19402" x="842963" y="4205288"/>
          <p14:tracePt t="19408" x="852488" y="4205288"/>
          <p14:tracePt t="19418" x="881063" y="4205288"/>
          <p14:tracePt t="19424" x="900113" y="4205288"/>
          <p14:tracePt t="19432" x="908050" y="4205288"/>
          <p14:tracePt t="19439" x="927100" y="4205288"/>
          <p14:tracePt t="19446" x="936625" y="4205288"/>
          <p14:tracePt t="19456" x="946150" y="4205288"/>
          <p14:tracePt t="19462" x="955675" y="4205288"/>
          <p14:tracePt t="19472" x="965200" y="4205288"/>
          <p14:tracePt t="19478" x="993775" y="4205288"/>
          <p14:tracePt t="19488" x="1020763" y="4205288"/>
          <p14:tracePt t="19494" x="1068388" y="4205288"/>
          <p14:tracePt t="19503" x="1087438" y="4205288"/>
          <p14:tracePt t="19510" x="1114425" y="4205288"/>
          <p14:tracePt t="19518" x="1133475" y="4205288"/>
          <p14:tracePt t="19526" x="1190625" y="4195763"/>
          <p14:tracePt t="19532" x="1227138" y="4195763"/>
          <p14:tracePt t="19541" x="1265238" y="4195763"/>
          <p14:tracePt t="19548" x="1311275" y="4186238"/>
          <p14:tracePt t="19556" x="1385888" y="4186238"/>
          <p14:tracePt t="19565" x="1452563" y="4186238"/>
          <p14:tracePt t="19572" x="1498600" y="4186238"/>
          <p14:tracePt t="19580" x="1582738" y="4186238"/>
          <p14:tracePt t="19589" x="1658938" y="4186238"/>
          <p14:tracePt t="19596" x="1724025" y="4186238"/>
          <p14:tracePt t="19602" x="1836738" y="4178300"/>
          <p14:tracePt t="19611" x="1939925" y="4159250"/>
          <p14:tracePt t="19619" x="2005013" y="4149725"/>
          <p14:tracePt t="19627" x="2108200" y="4140200"/>
          <p14:tracePt t="19634" x="2201863" y="4130675"/>
          <p14:tracePt t="19642" x="2295525" y="4102100"/>
          <p14:tracePt t="19651" x="2360613" y="4092575"/>
          <p14:tracePt t="19658" x="2408238" y="4092575"/>
          <p14:tracePt t="19668" x="2473325" y="4084638"/>
          <p14:tracePt t="19674" x="2557463" y="4075113"/>
          <p14:tracePt t="19682" x="2651125" y="4056063"/>
          <p14:tracePt t="19690" x="2717800" y="4056063"/>
          <p14:tracePt t="19696" x="2763838" y="4056063"/>
          <p14:tracePt t="19705" x="2828925" y="4056063"/>
          <p14:tracePt t="19712" x="2895600" y="4046538"/>
          <p14:tracePt t="19722" x="2941638" y="4046538"/>
          <p14:tracePt t="19728" x="2989263" y="4046538"/>
          <p14:tracePt t="19738" x="2998788" y="4027488"/>
          <p14:tracePt t="19745" x="3035300" y="4027488"/>
          <p14:tracePt t="19753" x="3109913" y="4037013"/>
          <p14:tracePt t="19760" x="3138488" y="4037013"/>
          <p14:tracePt t="19768" x="3186113" y="4037013"/>
          <p14:tracePt t="19774" x="3232150" y="4037013"/>
          <p14:tracePt t="19784" x="3270250" y="4037013"/>
          <p14:tracePt t="19790" x="3335338" y="4008438"/>
          <p14:tracePt t="19798" x="3429000" y="4008438"/>
          <p14:tracePt t="19806" x="3503613" y="4008438"/>
          <p14:tracePt t="19814" x="3616325" y="4008438"/>
          <p14:tracePt t="19822" x="3709988" y="4008438"/>
          <p14:tracePt t="19830" x="3775075" y="4008438"/>
          <p14:tracePt t="19839" x="3822700" y="4008438"/>
          <p14:tracePt t="19846" x="3868738" y="4008438"/>
          <p14:tracePt t="19855" x="3962400" y="4027488"/>
          <p14:tracePt t="19860" x="4019550" y="4027488"/>
          <p14:tracePt t="19868" x="4113213" y="4027488"/>
          <p14:tracePt t="19876" x="4206875" y="4027488"/>
          <p14:tracePt t="19884" x="4281488" y="4027488"/>
          <p14:tracePt t="19892" x="4375150" y="4027488"/>
          <p14:tracePt t="19901" x="4468813" y="4027488"/>
          <p14:tracePt t="19908" x="4581525" y="4017963"/>
          <p14:tracePt t="19918" x="4694238" y="4017963"/>
          <p14:tracePt t="19924" x="4787900" y="4017963"/>
          <p14:tracePt t="19933" x="4910138" y="4017963"/>
          <p14:tracePt t="19940" x="4956175" y="4017963"/>
          <p14:tracePt t="19949" x="5068888" y="4027488"/>
          <p14:tracePt t="19955" x="5181600" y="4027488"/>
          <p14:tracePt t="19962" x="5256213" y="4037013"/>
          <p14:tracePt t="19972" x="5349875" y="4046538"/>
          <p14:tracePt t="19978" x="5424488" y="4084638"/>
          <p14:tracePt t="19987" x="5527675" y="4084638"/>
          <p14:tracePt t="20001" x="5686425" y="4084638"/>
          <p14:tracePt t="20005" x="5799138" y="4084638"/>
          <p14:tracePt t="20010" x="5902325" y="4084638"/>
          <p14:tracePt t="20018" x="5959475" y="4084638"/>
          <p14:tracePt t="20024" x="6062663" y="4075113"/>
          <p14:tracePt t="20034" x="6089650" y="4075113"/>
          <p14:tracePt t="20040" x="6137275" y="4065588"/>
          <p14:tracePt t="20048" x="6173788" y="4065588"/>
          <p14:tracePt t="20057" x="6211888" y="4056063"/>
          <p14:tracePt t="20064" x="6249988" y="4056063"/>
          <p14:tracePt t="20073" x="6305550" y="4056063"/>
          <p14:tracePt t="20080" x="6370638" y="4056063"/>
          <p14:tracePt t="20089" x="6418263" y="4037013"/>
          <p14:tracePt t="20096" x="6464300" y="4037013"/>
          <p14:tracePt t="20105" x="6502400" y="4037013"/>
          <p14:tracePt t="20112" x="6557963" y="4037013"/>
          <p14:tracePt t="20118" x="6605588" y="4037013"/>
          <p14:tracePt t="20127" x="6661150" y="4027488"/>
          <p14:tracePt t="20134" x="6727825" y="4027488"/>
          <p14:tracePt t="20142" x="6773863" y="4017963"/>
          <p14:tracePt t="20151" x="6838950" y="3998913"/>
          <p14:tracePt t="20158" x="6877050" y="3998913"/>
          <p14:tracePt t="20168" x="6905625" y="3998913"/>
          <p14:tracePt t="20174" x="6915150" y="3990975"/>
          <p14:tracePt t="20184" x="6951663" y="3990975"/>
          <p14:tracePt t="20189" x="6999288" y="3990975"/>
          <p14:tracePt t="20196" x="7035800" y="3981450"/>
          <p14:tracePt t="20206" x="7102475" y="3981450"/>
          <p14:tracePt t="20212" x="7138988" y="3971925"/>
          <p14:tracePt t="20221" x="7158038" y="3971925"/>
          <p14:tracePt t="20228" x="7167563" y="3971925"/>
          <p14:tracePt t="20238" x="7186613" y="3962400"/>
          <p14:tracePt t="20245" x="7196138" y="3962400"/>
          <p14:tracePt t="20253" x="7213600" y="3962400"/>
          <p14:tracePt t="20268" x="7232650" y="3962400"/>
          <p14:tracePt t="20284" x="7242175" y="3962400"/>
          <p14:tracePt t="20299" x="7251700" y="3962400"/>
          <p14:tracePt t="20306" x="7270750" y="3962400"/>
          <p14:tracePt t="20315" x="7280275" y="3981450"/>
          <p14:tracePt t="20323" x="7299325" y="3981450"/>
          <p14:tracePt t="20330" x="7326313" y="3981450"/>
          <p14:tracePt t="20347" x="7345363" y="3981450"/>
          <p14:tracePt t="20353" x="7364413" y="3990975"/>
          <p14:tracePt t="20368" x="7383463" y="3998913"/>
          <p14:tracePt t="20377" x="7429500" y="4008438"/>
          <p14:tracePt t="20385" x="7467600" y="4017963"/>
          <p14:tracePt t="20392" x="7486650" y="4017963"/>
          <p14:tracePt t="20401" x="7504113" y="4027488"/>
          <p14:tracePt t="20409" x="7523163" y="4027488"/>
          <p14:tracePt t="20419" x="7551738" y="4027488"/>
          <p14:tracePt t="20426" x="7589838" y="4027488"/>
          <p14:tracePt t="20435" x="7597775" y="4027488"/>
          <p14:tracePt t="20441" x="7626350" y="4037013"/>
          <p14:tracePt t="20447" x="7635875" y="4046538"/>
          <p14:tracePt t="20455" x="7664450" y="4056063"/>
          <p14:tracePt t="20462" x="7673975" y="4056063"/>
          <p14:tracePt t="20473" x="7683500" y="4065588"/>
          <p14:tracePt t="20478" x="7700963" y="4075113"/>
          <p14:tracePt t="20488" x="7710488" y="4075113"/>
          <p14:tracePt t="20494" x="7720013" y="4075113"/>
          <p14:tracePt t="20504" x="7729538" y="4075113"/>
          <p14:tracePt t="20510" x="7739063" y="4075113"/>
          <p14:tracePt t="20564" x="7748588" y="4075113"/>
          <p14:tracePt t="20572" x="7758113" y="4075113"/>
          <p14:tracePt t="20596" x="7767638" y="4075113"/>
          <p14:tracePt t="20604" x="7767638" y="4084638"/>
          <p14:tracePt t="20618" x="7777163" y="4084638"/>
          <p14:tracePt t="20626" x="7785100" y="4084638"/>
          <p14:tracePt t="20635" x="7794625" y="4084638"/>
          <p14:tracePt t="20642" x="7804150" y="4084638"/>
          <p14:tracePt t="20650" x="7813675" y="4084638"/>
          <p14:tracePt t="20667" x="7832725" y="4084638"/>
          <p14:tracePt t="20674" x="7842250" y="4084638"/>
          <p14:tracePt t="20683" x="7861300" y="4084638"/>
          <p14:tracePt t="20690" x="7888288" y="4084638"/>
          <p14:tracePt t="20696" x="7907338" y="4084638"/>
          <p14:tracePt t="20705" x="7916863" y="4084638"/>
          <p14:tracePt t="20712" x="7926388" y="4075113"/>
          <p14:tracePt t="20721" x="7935913" y="4075113"/>
          <p14:tracePt t="20728" x="7945438" y="4065588"/>
          <p14:tracePt t="20737" x="7954963" y="4065588"/>
          <p14:tracePt t="20744" x="7964488" y="4065588"/>
          <p14:tracePt t="20753" x="7972425" y="4065588"/>
          <p14:tracePt t="20761" x="7991475" y="4056063"/>
          <p14:tracePt t="20777" x="8001000" y="4056063"/>
          <p14:tracePt t="20786" x="8010525" y="4056063"/>
          <p14:tracePt t="20791" x="8020050" y="4056063"/>
          <p14:tracePt t="20802" x="8039100" y="4056063"/>
          <p14:tracePt t="20808" x="8058150" y="4056063"/>
          <p14:tracePt t="20816" x="8075613" y="4065588"/>
          <p14:tracePt t="20823" x="8085138" y="4075113"/>
          <p14:tracePt t="20831" x="8104188" y="4075113"/>
          <p14:tracePt t="20840" x="8123238" y="4084638"/>
          <p14:tracePt t="20847" x="8142288" y="4092575"/>
          <p14:tracePt t="20856" x="8161338" y="4092575"/>
          <p14:tracePt t="20869" x="8178800" y="4092575"/>
          <p14:tracePt t="20877" x="8197850" y="4102100"/>
          <p14:tracePt t="20893" x="8207375" y="4102100"/>
          <p14:tracePt t="20902" x="8226425" y="4102100"/>
          <p14:tracePt t="20963" x="8235950" y="4102100"/>
          <p14:tracePt t="20971" x="8245475" y="4102100"/>
          <p14:tracePt t="21402" x="8235950" y="4102100"/>
          <p14:tracePt t="21417" x="8226425" y="4102100"/>
          <p14:tracePt t="21425" x="8207375" y="4102100"/>
          <p14:tracePt t="21433" x="8188325" y="4102100"/>
          <p14:tracePt t="21442" x="8169275" y="4102100"/>
          <p14:tracePt t="21448" x="8142288" y="4102100"/>
          <p14:tracePt t="21456" x="8085138" y="4102100"/>
          <p14:tracePt t="21463" x="8048625" y="4102100"/>
          <p14:tracePt t="21472" x="7981950" y="4092575"/>
          <p14:tracePt t="21479" x="7935913" y="4102100"/>
          <p14:tracePt t="21488" x="7870825" y="4111625"/>
          <p14:tracePt t="21495" x="7851775" y="4111625"/>
          <p14:tracePt t="21503" x="7794625" y="4121150"/>
          <p14:tracePt t="21510" x="7654925" y="4149725"/>
          <p14:tracePt t="21520" x="7561263" y="4149725"/>
          <p14:tracePt t="21524" x="7486650" y="4168775"/>
          <p14:tracePt t="21533" x="7429500" y="4168775"/>
          <p14:tracePt t="21540" x="7299325" y="4195763"/>
          <p14:tracePt t="21549" x="7242175" y="4224338"/>
          <p14:tracePt t="21556" x="7158038" y="4279900"/>
          <p14:tracePt t="21566" x="7054850" y="4327525"/>
          <p14:tracePt t="21572" x="7008813" y="4327525"/>
          <p14:tracePt t="21580" x="6932613" y="4327525"/>
          <p14:tracePt t="21589" x="6848475" y="4327525"/>
          <p14:tracePt t="21596" x="6764338" y="4337050"/>
          <p14:tracePt t="21606" x="6699250" y="4383088"/>
          <p14:tracePt t="21612" x="6661150" y="4402138"/>
          <p14:tracePt t="21619" x="6567488" y="4402138"/>
          <p14:tracePt t="21626" x="6521450" y="4402138"/>
          <p14:tracePt t="21635" x="6399213" y="4440238"/>
          <p14:tracePt t="21642" x="6334125" y="4467225"/>
          <p14:tracePt t="21651" x="6240463" y="4486275"/>
          <p14:tracePt t="21658" x="6183313" y="4524375"/>
          <p14:tracePt t="21667" x="6024563" y="4560888"/>
          <p14:tracePt t="21674" x="5930900" y="4608513"/>
          <p14:tracePt t="21683" x="5873750" y="4608513"/>
          <p14:tracePt t="21689" x="5780088" y="4673600"/>
          <p14:tracePt t="21696" x="5695950" y="4702175"/>
          <p14:tracePt t="21706" x="5537200" y="4702175"/>
          <p14:tracePt t="21712" x="5395913" y="4740275"/>
          <p14:tracePt t="21722" x="5311775" y="4757738"/>
          <p14:tracePt t="21729" x="5172075" y="4786313"/>
          <p14:tracePt t="21737" x="5059363" y="4824413"/>
          <p14:tracePt t="21744" x="4918075" y="4833938"/>
          <p14:tracePt t="21754" x="4778375" y="4833938"/>
          <p14:tracePt t="21760" x="4684713" y="4860925"/>
          <p14:tracePt t="21769" x="4543425" y="4860925"/>
          <p14:tracePt t="21777" x="4497388" y="4860925"/>
          <p14:tracePt t="21783" x="4413250" y="4899025"/>
          <p14:tracePt t="21790" x="4281488" y="4927600"/>
          <p14:tracePt t="21799" x="4225925" y="4954588"/>
          <p14:tracePt t="21806" x="4075113" y="4964113"/>
          <p14:tracePt t="21816" x="3990975" y="5021263"/>
          <p14:tracePt t="21822" x="3897313" y="5029200"/>
          <p14:tracePt t="21831" x="3767138" y="5029200"/>
          <p14:tracePt t="21840" x="3690938" y="5038725"/>
          <p14:tracePt t="21847" x="3587750" y="5086350"/>
          <p14:tracePt t="21857" x="3541713" y="5105400"/>
          <p14:tracePt t="21860" x="3382963" y="5124450"/>
          <p14:tracePt t="21872" x="3325813" y="5132388"/>
          <p14:tracePt t="21876" x="3270250" y="5132388"/>
          <p14:tracePt t="21888" x="3167063" y="5151438"/>
          <p14:tracePt t="21892" x="3073400" y="5151438"/>
          <p14:tracePt t="21900" x="2979738" y="5141913"/>
          <p14:tracePt t="21908" x="2857500" y="5132388"/>
          <p14:tracePt t="21916" x="2744788" y="5105400"/>
          <p14:tracePt t="21924" x="2632075" y="5105400"/>
          <p14:tracePt t="21933" x="2520950" y="5095875"/>
          <p14:tracePt t="21940" x="2427288" y="5086350"/>
          <p14:tracePt t="21947" x="2333625" y="5057775"/>
          <p14:tracePt t="21954" x="2266950" y="5048250"/>
          <p14:tracePt t="21962" x="2136775" y="5048250"/>
          <p14:tracePt t="21972" x="2060575" y="5038725"/>
          <p14:tracePt t="21978" x="1949450" y="5029200"/>
          <p14:tracePt t="21987" x="1882775" y="5011738"/>
          <p14:tracePt t="21995" x="1855788" y="5011738"/>
          <p14:tracePt t="22003" x="1798638" y="5011738"/>
          <p14:tracePt t="22010" x="1714500" y="5002213"/>
          <p14:tracePt t="22019" x="1649413" y="4992688"/>
          <p14:tracePt t="22025" x="1555750" y="4983163"/>
          <p14:tracePt t="22035" x="1462088" y="4954588"/>
          <p14:tracePt t="22040" x="1330325" y="4945063"/>
          <p14:tracePt t="22049" x="1227138" y="4927600"/>
          <p14:tracePt t="22057" x="917575" y="4833938"/>
          <p14:tracePt t="22066" x="852488" y="4805363"/>
          <p14:tracePt t="22072" x="806450" y="4795838"/>
          <p14:tracePt t="22082" x="703263" y="4776788"/>
          <p14:tracePt t="22089" x="655638" y="4767263"/>
          <p14:tracePt t="22097" x="571500" y="4748213"/>
          <p14:tracePt t="22105" x="533400" y="4740275"/>
          <p14:tracePt t="22110" x="458788" y="4730750"/>
          <p14:tracePt t="22119" x="403225" y="4721225"/>
          <p14:tracePt t="22126" x="346075" y="4721225"/>
          <p14:tracePt t="22136" x="309563" y="4711700"/>
          <p14:tracePt t="22142" x="242888" y="4702175"/>
          <p14:tracePt t="22152" x="206375" y="4702175"/>
          <p14:tracePt t="22158" x="168275" y="4702175"/>
          <p14:tracePt t="22166" x="131763" y="4692650"/>
          <p14:tracePt t="22174" x="112713" y="4683125"/>
          <p14:tracePt t="22182" x="84138" y="4683125"/>
          <p14:tracePt t="22189" x="47625" y="4683125"/>
          <p14:tracePt t="22199" x="19050" y="4673600"/>
          <p14:tracePt t="22332" x="103188" y="4637088"/>
          <p14:tracePt t="22340" x="168275" y="4618038"/>
          <p14:tracePt t="22350" x="215900" y="4579938"/>
          <p14:tracePt t="22355" x="261938" y="4560888"/>
          <p14:tracePt t="22360" x="280988" y="4543425"/>
          <p14:tracePt t="22369" x="300038" y="4543425"/>
          <p14:tracePt t="22376" x="319088" y="4533900"/>
          <p14:tracePt t="22385" x="336550" y="4533900"/>
          <p14:tracePt t="22392" x="355600" y="4533900"/>
          <p14:tracePt t="22417" x="365125" y="4533900"/>
          <p14:tracePt t="22424" x="384175" y="4533900"/>
          <p14:tracePt t="22432" x="393700" y="4524375"/>
          <p14:tracePt t="22441" x="403225" y="4524375"/>
          <p14:tracePt t="22449" x="430213" y="4524375"/>
          <p14:tracePt t="22456" x="449263" y="4514850"/>
          <p14:tracePt t="22463" x="458788" y="4514850"/>
          <p14:tracePt t="22472" x="477838" y="4505325"/>
          <p14:tracePt t="22479" x="506413" y="4495800"/>
          <p14:tracePt t="22487" x="525463" y="4495800"/>
          <p14:tracePt t="22503" x="542925" y="4486275"/>
          <p14:tracePt t="22511" x="561975" y="4486275"/>
          <p14:tracePt t="22650" x="571500" y="4486275"/>
          <p14:tracePt t="22668" x="590550" y="4486275"/>
          <p14:tracePt t="22697" x="590550" y="4495800"/>
          <p14:tracePt t="22737" x="590550" y="4505325"/>
          <p14:tracePt t="22761" x="590550" y="4514850"/>
          <p14:tracePt t="22769" x="590550" y="4524375"/>
          <p14:tracePt t="22782" x="600075" y="4524375"/>
          <p14:tracePt t="22877" x="609600" y="4524375"/>
          <p14:tracePt t="22885" x="609600" y="4533900"/>
          <p14:tracePt t="22894" x="619125" y="4533900"/>
          <p14:tracePt t="22903" x="627063" y="4543425"/>
          <p14:tracePt t="22909" x="636588" y="4543425"/>
          <p14:tracePt t="22917" x="674688" y="4552950"/>
          <p14:tracePt t="22925" x="730250" y="4560888"/>
          <p14:tracePt t="22934" x="796925" y="4570413"/>
          <p14:tracePt t="22943" x="862013" y="4579938"/>
          <p14:tracePt t="22950" x="936625" y="4579938"/>
          <p14:tracePt t="22955" x="1020763" y="4589463"/>
          <p14:tracePt t="22962" x="1087438" y="4589463"/>
          <p14:tracePt t="22970" x="1143000" y="4589463"/>
          <p14:tracePt t="22979" x="1181100" y="4589463"/>
          <p14:tracePt t="22987" x="1217613" y="4589463"/>
          <p14:tracePt t="22994" x="1255713" y="4589463"/>
          <p14:tracePt t="23002" x="1274763" y="4589463"/>
          <p14:tracePt t="23010" x="1292225" y="4589463"/>
          <p14:tracePt t="23019" x="1301750" y="4589463"/>
          <p14:tracePt t="23024" x="1320800" y="4598988"/>
          <p14:tracePt t="23032" x="1339850" y="4598988"/>
          <p14:tracePt t="23048" x="1339850" y="4608513"/>
          <p14:tracePt t="23056" x="1349375" y="4608513"/>
          <p14:tracePt t="23064" x="1358900" y="4608513"/>
          <p14:tracePt t="23072" x="1368425" y="4608513"/>
          <p14:tracePt t="23081" x="1368425" y="4618038"/>
          <p14:tracePt t="23463" x="1358900" y="4618038"/>
          <p14:tracePt t="23635" x="1368425" y="4627563"/>
          <p14:tracePt t="23644" x="1423988" y="4646613"/>
          <p14:tracePt t="23651" x="1555750" y="4692650"/>
          <p14:tracePt t="23659" x="1611313" y="4711700"/>
          <p14:tracePt t="23667" x="1668463" y="4757738"/>
          <p14:tracePt t="23675" x="1704975" y="4795838"/>
          <p14:tracePt t="23684" x="1789113" y="4795838"/>
          <p14:tracePt t="23688" x="1901825" y="4833938"/>
          <p14:tracePt t="23699" x="2014538" y="4851400"/>
          <p14:tracePt t="23704" x="2098675" y="4889500"/>
          <p14:tracePt t="23714" x="2220913" y="4945063"/>
          <p14:tracePt t="23720" x="2417763" y="5048250"/>
          <p14:tracePt t="23731" x="2651125" y="5151438"/>
          <p14:tracePt t="23737" x="2838450" y="5235575"/>
          <p14:tracePt t="23744" x="2979738" y="5273675"/>
          <p14:tracePt t="23753" x="3101975" y="5302250"/>
          <p14:tracePt t="23760" x="3203575" y="5329238"/>
          <p14:tracePt t="23768" x="3344863" y="5338763"/>
          <p14:tracePt t="23776" x="3467100" y="5338763"/>
          <p14:tracePt t="23784" x="3579813" y="5311775"/>
          <p14:tracePt t="23790" x="3719513" y="5273675"/>
          <p14:tracePt t="23799" x="3851275" y="5264150"/>
          <p14:tracePt t="23806" x="3962400" y="5245100"/>
          <p14:tracePt t="23815" x="4038600" y="5226050"/>
          <p14:tracePt t="23822" x="4168775" y="5199063"/>
          <p14:tracePt t="23831" x="4252913" y="5199063"/>
          <p14:tracePt t="23838" x="4329113" y="5199063"/>
          <p14:tracePt t="23847" x="4413250" y="5199063"/>
          <p14:tracePt t="23852" x="4459288" y="5199063"/>
          <p14:tracePt t="23860" x="4552950" y="5199063"/>
          <p14:tracePt t="23868" x="4629150" y="5199063"/>
          <p14:tracePt t="23876" x="4740275" y="5189538"/>
          <p14:tracePt t="23885" x="4833938" y="5160963"/>
          <p14:tracePt t="23892" x="4946650" y="5160963"/>
          <p14:tracePt t="23901" x="5059363" y="5132388"/>
          <p14:tracePt t="23909" x="5181600" y="5132388"/>
          <p14:tracePt t="23919" x="5340350" y="5114925"/>
          <p14:tracePt t="23924" x="5462588" y="5114925"/>
          <p14:tracePt t="23933" x="5575300" y="5114925"/>
          <p14:tracePt t="23941" x="5686425" y="5114925"/>
          <p14:tracePt t="23947" x="5789613" y="5095875"/>
          <p14:tracePt t="23954" x="5856288" y="5086350"/>
          <p14:tracePt t="23963" x="5930900" y="5067300"/>
          <p14:tracePt t="23971" x="5995988" y="5057775"/>
          <p14:tracePt t="23981" x="6015038" y="5048250"/>
          <p14:tracePt t="23986" x="6043613" y="5048250"/>
          <p14:tracePt t="23995" x="6118225" y="5048250"/>
          <p14:tracePt t="24003" x="6183313" y="5048250"/>
          <p14:tracePt t="24010" x="6230938" y="5038725"/>
          <p14:tracePt t="24018" x="6315075" y="5011738"/>
          <p14:tracePt t="24024" x="6427788" y="5002213"/>
          <p14:tracePt t="24034" x="6548438" y="4983163"/>
          <p14:tracePt t="24040" x="6670675" y="4983163"/>
          <p14:tracePt t="24049" x="6802438" y="4964113"/>
          <p14:tracePt t="24056" x="6923088" y="4945063"/>
          <p14:tracePt t="24064" x="7008813" y="4945063"/>
          <p14:tracePt t="24072" x="7054850" y="4927600"/>
          <p14:tracePt t="24081" x="7083425" y="4927600"/>
          <p14:tracePt t="24088" x="7102475" y="4918075"/>
          <p14:tracePt t="24097" x="7119938" y="4918075"/>
          <p14:tracePt t="24104" x="7158038" y="4918075"/>
          <p14:tracePt t="24110" x="7205663" y="4918075"/>
          <p14:tracePt t="24118" x="7242175" y="4918075"/>
          <p14:tracePt t="24127" x="7270750" y="4927600"/>
          <p14:tracePt t="24134" x="7307263" y="4935538"/>
          <p14:tracePt t="24142" x="7373938" y="4945063"/>
          <p14:tracePt t="24151" x="7419975" y="4954588"/>
          <p14:tracePt t="24158" x="7486650" y="4954588"/>
          <p14:tracePt t="24167" x="7551738" y="4954588"/>
          <p14:tracePt t="24174" x="7597775" y="4945063"/>
          <p14:tracePt t="24183" x="7654925" y="4935538"/>
          <p14:tracePt t="24188" x="7729538" y="4927600"/>
          <p14:tracePt t="24197" x="7794625" y="4927600"/>
          <p14:tracePt t="24204" x="7861300" y="4918075"/>
          <p14:tracePt t="24213" x="7926388" y="4918075"/>
          <p14:tracePt t="24220" x="8001000" y="4918075"/>
          <p14:tracePt t="24230" x="8067675" y="4918075"/>
          <p14:tracePt t="24236" x="8123238" y="4889500"/>
          <p14:tracePt t="24246" x="8151813" y="4879975"/>
          <p14:tracePt t="24252" x="8178800" y="4879975"/>
          <p14:tracePt t="24261" x="8197850" y="4879975"/>
          <p14:tracePt t="24277" x="8207375" y="4879975"/>
          <p14:tracePt t="24291" x="8216900" y="4879975"/>
          <p14:tracePt t="24299" x="8226425" y="4879975"/>
          <p14:tracePt t="24307" x="8245475" y="4870450"/>
          <p14:tracePt t="24314" x="8262938" y="4860925"/>
          <p14:tracePt t="24331" x="8272463" y="4851400"/>
          <p14:tracePt t="24339" x="8301038" y="4841875"/>
          <p14:tracePt t="24348" x="8310563" y="4841875"/>
          <p14:tracePt t="24353" x="8329613" y="4833938"/>
          <p14:tracePt t="24361" x="8329613" y="4814888"/>
          <p14:tracePt t="24376" x="8339138" y="4814888"/>
          <p14:tracePt t="24385" x="8348663" y="4805363"/>
          <p14:tracePt t="24392" x="8348663" y="4795838"/>
          <p14:tracePt t="24409" x="8348663" y="4786313"/>
          <p14:tracePt t="24417" x="8348663" y="4776788"/>
          <p14:tracePt t="24425" x="8348663" y="4767263"/>
          <p14:tracePt t="24434" x="8348663" y="4757738"/>
          <p14:tracePt t="24441" x="8348663" y="4748213"/>
          <p14:tracePt t="24447" x="8348663" y="4740275"/>
          <p14:tracePt t="24463" x="8348663" y="4730750"/>
          <p14:tracePt t="24470" x="8348663" y="4721225"/>
          <p14:tracePt t="24481" x="8348663" y="4711700"/>
          <p14:tracePt t="24486" x="8348663" y="4692650"/>
          <p14:tracePt t="24496" x="8329613" y="4683125"/>
          <p14:tracePt t="24519" x="8320088" y="4673600"/>
          <p14:tracePt t="24721" x="8310563" y="4673600"/>
          <p14:tracePt t="24729" x="8301038" y="4673600"/>
          <p14:tracePt t="24933" x="8207375" y="4673600"/>
          <p14:tracePt t="24939" x="7832725" y="4654550"/>
          <p14:tracePt t="24947" x="7429500" y="4598988"/>
          <p14:tracePt t="24955" x="7035800" y="4533900"/>
          <p14:tracePt t="24965" x="6727825" y="4505325"/>
          <p14:tracePt t="24972" x="6427788" y="4467225"/>
          <p14:tracePt t="24982" x="6257925" y="4467225"/>
          <p14:tracePt t="24987" x="5995988" y="4467225"/>
          <p14:tracePt t="24998" x="5789613" y="4467225"/>
          <p14:tracePt t="25004" x="5602288" y="4467225"/>
          <p14:tracePt t="25015" x="5368925" y="4449763"/>
          <p14:tracePt t="25019" x="5021263" y="4373563"/>
          <p14:tracePt t="25028" x="4684713" y="4421188"/>
          <p14:tracePt t="25033" x="4422775" y="4411663"/>
          <p14:tracePt t="25041" x="4168775" y="4411663"/>
          <p14:tracePt t="25049" x="3897313" y="4421188"/>
          <p14:tracePt t="25057" x="3757613" y="4421188"/>
          <p14:tracePt t="25065" x="3625850" y="4421188"/>
          <p14:tracePt t="25072" x="3484563" y="4421188"/>
          <p14:tracePt t="25081" x="3344863" y="4421188"/>
          <p14:tracePt t="25089" x="3213100" y="4421188"/>
          <p14:tracePt t="25096" x="3119438" y="4421188"/>
          <p14:tracePt t="25105" x="3016250" y="4421188"/>
          <p14:tracePt t="25110" x="2960688" y="4430713"/>
          <p14:tracePt t="25118" x="2886075" y="4440238"/>
          <p14:tracePt t="25127" x="2847975" y="4440238"/>
          <p14:tracePt t="25134" x="2811463" y="4440238"/>
          <p14:tracePt t="25142" x="2782888" y="4440238"/>
          <p14:tracePt t="25150" x="2735263" y="4440238"/>
          <p14:tracePt t="25159" x="2679700" y="4440238"/>
          <p14:tracePt t="25167" x="2614613" y="4440238"/>
          <p14:tracePt t="25174" x="2530475" y="4440238"/>
          <p14:tracePt t="25183" x="2435225" y="4440238"/>
          <p14:tracePt t="25191" x="2341563" y="4430713"/>
          <p14:tracePt t="25196" x="2247900" y="4430713"/>
          <p14:tracePt t="25204" x="2154238" y="4430713"/>
          <p14:tracePt t="25213" x="2060575" y="4430713"/>
          <p14:tracePt t="25220" x="1966913" y="4430713"/>
          <p14:tracePt t="25229" x="1920875" y="4430713"/>
          <p14:tracePt t="25236" x="1882775" y="4430713"/>
          <p14:tracePt t="25246" x="1855788" y="4430713"/>
          <p14:tracePt t="25252" x="1808163" y="4430713"/>
          <p14:tracePt t="25262" x="1770063" y="4440238"/>
          <p14:tracePt t="25268" x="1762125" y="4440238"/>
          <p14:tracePt t="25274" x="1743075" y="4440238"/>
          <p14:tracePt t="25284" x="1704975" y="4430713"/>
          <p14:tracePt t="25290" x="1668463" y="4421188"/>
          <p14:tracePt t="25300" x="1620838" y="4383088"/>
          <p14:tracePt t="25306" x="1582738" y="4383088"/>
          <p14:tracePt t="25316" x="1498600" y="4356100"/>
          <p14:tracePt t="25322" x="1443038" y="4337050"/>
          <p14:tracePt t="25330" x="1395413" y="4308475"/>
          <p14:tracePt t="25338" x="1339850" y="4298950"/>
          <p14:tracePt t="25346" x="1330325" y="4298950"/>
          <p14:tracePt t="25354" x="1274763" y="4289425"/>
          <p14:tracePt t="25362" x="1255713" y="4289425"/>
          <p14:tracePt t="25368" x="1236663" y="4289425"/>
          <p14:tracePt t="25377" x="1227138" y="4289425"/>
          <p14:tracePt t="25400" x="1227138" y="4279900"/>
          <p14:tracePt t="25408" x="1217613" y="4279900"/>
          <p14:tracePt t="25416" x="1198563" y="4271963"/>
          <p14:tracePt t="25424" x="1190625" y="4262438"/>
          <p14:tracePt t="25435" x="1181100" y="4262438"/>
          <p14:tracePt t="25440" x="1162050" y="4252913"/>
          <p14:tracePt t="25462" x="1143000" y="4252913"/>
          <p14:tracePt t="25470" x="1133475" y="4252913"/>
          <p14:tracePt t="25479" x="1114425" y="4252913"/>
          <p14:tracePt t="25486" x="1096963" y="4243388"/>
          <p14:tracePt t="25495" x="1077913" y="4233863"/>
          <p14:tracePt t="25502" x="1058863" y="4214813"/>
          <p14:tracePt t="25512" x="1039813" y="4214813"/>
          <p14:tracePt t="25518" x="1020763" y="4205288"/>
          <p14:tracePt t="25534" x="993775" y="4195763"/>
          <p14:tracePt t="25550" x="965200" y="4195763"/>
          <p14:tracePt t="25556" x="955675" y="4195763"/>
          <p14:tracePt t="25566" x="946150" y="4195763"/>
          <p14:tracePt t="25572" x="936625" y="4186238"/>
          <p14:tracePt t="25588" x="927100" y="4186238"/>
          <p14:tracePt t="25597" x="927100" y="4178300"/>
          <p14:tracePt t="25618" x="908050" y="4178300"/>
          <p14:tracePt t="25658" x="900113" y="4178300"/>
          <p14:tracePt t="26581" x="908050" y="4168775"/>
          <p14:tracePt t="26589" x="936625" y="4168775"/>
          <p14:tracePt t="26597" x="955675" y="4159250"/>
          <p14:tracePt t="26605" x="974725" y="4159250"/>
          <p14:tracePt t="26615" x="1011238" y="4159250"/>
          <p14:tracePt t="26619" x="1049338" y="4149725"/>
          <p14:tracePt t="26631" x="1096963" y="4140200"/>
          <p14:tracePt t="26636" x="1123950" y="4130675"/>
          <p14:tracePt t="26647" x="1162050" y="4121150"/>
          <p14:tracePt t="26651" x="1181100" y="4121150"/>
          <p14:tracePt t="26662" x="1217613" y="4111625"/>
          <p14:tracePt t="26667" x="1246188" y="4111625"/>
          <p14:tracePt t="26675" x="1292225" y="4102100"/>
          <p14:tracePt t="26684" x="1330325" y="4102100"/>
          <p14:tracePt t="26689" x="1368425" y="4102100"/>
          <p14:tracePt t="26697" x="1385888" y="4092575"/>
          <p14:tracePt t="26705" x="1404938" y="4084638"/>
          <p14:tracePt t="26713" x="1433513" y="4084638"/>
          <p14:tracePt t="26721" x="1452563" y="4084638"/>
          <p14:tracePt t="26730" x="1498600" y="4075113"/>
          <p14:tracePt t="26739" x="1536700" y="4075113"/>
          <p14:tracePt t="26745" x="1565275" y="4075113"/>
          <p14:tracePt t="26753" x="1574800" y="4075113"/>
          <p14:tracePt t="26761" x="1601788" y="4075113"/>
          <p14:tracePt t="26768" x="1630363" y="4075113"/>
          <p14:tracePt t="26777" x="1639888" y="4075113"/>
          <p14:tracePt t="26782" x="1658938" y="4075113"/>
          <p14:tracePt t="26790" x="1676400" y="4075113"/>
          <p14:tracePt t="26798" x="1704975" y="4092575"/>
          <p14:tracePt t="26806" x="1724025" y="4092575"/>
          <p14:tracePt t="26815" x="1743075" y="4092575"/>
          <p14:tracePt t="26822" x="1752600" y="4092575"/>
          <p14:tracePt t="26831" x="1817688" y="4092575"/>
          <p14:tracePt t="26838" x="1855788" y="4092575"/>
          <p14:tracePt t="26848" x="1863725" y="4092575"/>
          <p14:tracePt t="26852" x="1911350" y="4075113"/>
          <p14:tracePt t="26860" x="1949450" y="4065588"/>
          <p14:tracePt t="26868" x="2014538" y="4065588"/>
          <p14:tracePt t="26877" x="2052638" y="4056063"/>
          <p14:tracePt t="26884" x="2079625" y="4056063"/>
          <p14:tracePt t="26894" x="2108200" y="4056063"/>
          <p14:tracePt t="26900" x="2163763" y="4056063"/>
          <p14:tracePt t="26911" x="2182813" y="4065588"/>
          <p14:tracePt t="26916" x="2220913" y="4065588"/>
          <p14:tracePt t="26924" x="2276475" y="4065588"/>
          <p14:tracePt t="26933" x="2305050" y="4065588"/>
          <p14:tracePt t="26948" x="2389188" y="4056063"/>
          <p14:tracePt t="26954" x="2435225" y="4056063"/>
          <p14:tracePt t="26964" x="2492375" y="4056063"/>
          <p14:tracePt t="26970" x="2538413" y="4037013"/>
          <p14:tracePt t="26979" x="2614613" y="4037013"/>
          <p14:tracePt t="26986" x="2708275" y="4037013"/>
          <p14:tracePt t="26994" x="2792413" y="4037013"/>
          <p14:tracePt t="27002" x="2867025" y="4046538"/>
          <p14:tracePt t="27010" x="2979738" y="4046538"/>
          <p14:tracePt t="27016" x="3073400" y="4046538"/>
          <p14:tracePt t="27027" x="3119438" y="4046538"/>
          <p14:tracePt t="27032" x="3167063" y="4046538"/>
          <p14:tracePt t="27040" x="3222625" y="4046538"/>
          <p14:tracePt t="27048" x="3270250" y="4027488"/>
          <p14:tracePt t="27056" x="3297238" y="4027488"/>
          <p14:tracePt t="27065" x="3335338" y="4027488"/>
          <p14:tracePt t="27072" x="3382963" y="4037013"/>
          <p14:tracePt t="27082" x="3419475" y="4037013"/>
          <p14:tracePt t="27089" x="3448050" y="4037013"/>
          <p14:tracePt t="27098" x="3503613" y="4037013"/>
          <p14:tracePt t="27104" x="3551238" y="4037013"/>
          <p14:tracePt t="27110" x="3570288" y="4037013"/>
          <p14:tracePt t="27118" x="3616325" y="4037013"/>
          <p14:tracePt t="27127" x="3644900" y="4037013"/>
          <p14:tracePt t="27134" x="3700463" y="4037013"/>
          <p14:tracePt t="27143" x="3738563" y="4037013"/>
          <p14:tracePt t="27150" x="3794125" y="4037013"/>
          <p14:tracePt t="27161" x="3832225" y="4037013"/>
          <p14:tracePt t="27166" x="3878263" y="4037013"/>
          <p14:tracePt t="27174" x="3916363" y="4037013"/>
          <p14:tracePt t="27182" x="3990975" y="4037013"/>
          <p14:tracePt t="27191" x="4057650" y="4037013"/>
          <p14:tracePt t="27197" x="4113213" y="4037013"/>
          <p14:tracePt t="27204" x="4159250" y="4037013"/>
          <p14:tracePt t="27213" x="4225925" y="4046538"/>
          <p14:tracePt t="27221" x="4252913" y="4046538"/>
          <p14:tracePt t="27229" x="4300538" y="4075113"/>
          <p14:tracePt t="27237" x="4356100" y="4075113"/>
          <p14:tracePt t="27244" x="4394200" y="4084638"/>
          <p14:tracePt t="27252" x="4413250" y="4084638"/>
          <p14:tracePt t="27260" x="4440238" y="4092575"/>
          <p14:tracePt t="27268" x="4459288" y="4092575"/>
          <p14:tracePt t="27275" x="4487863" y="4092575"/>
          <p14:tracePt t="27282" x="4506913" y="4092575"/>
          <p14:tracePt t="27291" x="4525963" y="4092575"/>
          <p14:tracePt t="27298" x="4543425" y="4102100"/>
          <p14:tracePt t="27307" x="4572000" y="4111625"/>
          <p14:tracePt t="27315" x="4600575" y="4111625"/>
          <p14:tracePt t="27322" x="4610100" y="4111625"/>
          <p14:tracePt t="27331" x="4646613" y="4121150"/>
          <p14:tracePt t="27341" x="4675188" y="4121150"/>
          <p14:tracePt t="27349" x="4684713" y="4121150"/>
          <p14:tracePt t="27354" x="4703763" y="4130675"/>
          <p14:tracePt t="27360" x="4740275" y="4130675"/>
          <p14:tracePt t="27368" x="4749800" y="4130675"/>
          <p14:tracePt t="27376" x="4778375" y="4130675"/>
          <p14:tracePt t="27384" x="4806950" y="4130675"/>
          <p14:tracePt t="27393" x="4852988" y="4130675"/>
          <p14:tracePt t="27400" x="4918075" y="4130675"/>
          <p14:tracePt t="27410" x="4946650" y="4130675"/>
          <p14:tracePt t="27416" x="4994275" y="4130675"/>
          <p14:tracePt t="27426" x="5021263" y="4130675"/>
          <p14:tracePt t="27432" x="5040313" y="4130675"/>
          <p14:tracePt t="27558" x="5030788" y="4130675"/>
          <p14:tracePt t="27573" x="5021263" y="4130675"/>
          <p14:tracePt t="27582" x="5011738" y="4130675"/>
          <p14:tracePt t="27589" x="5003800" y="4149725"/>
          <p14:tracePt t="27597" x="4975225" y="4178300"/>
          <p14:tracePt t="27604" x="4965700" y="4195763"/>
          <p14:tracePt t="27610" x="4946650" y="4214813"/>
          <p14:tracePt t="27618" x="4918075" y="4262438"/>
          <p14:tracePt t="27627" x="4900613" y="4298950"/>
          <p14:tracePt t="27634" x="4891088" y="4318000"/>
          <p14:tracePt t="27643" x="4881563" y="4346575"/>
          <p14:tracePt t="27650" x="4881563" y="4392613"/>
          <p14:tracePt t="27660" x="4862513" y="4449763"/>
          <p14:tracePt t="27666" x="4852988" y="4476750"/>
          <p14:tracePt t="27676" x="4824413" y="4524375"/>
          <p14:tracePt t="27682" x="4816475" y="4543425"/>
          <p14:tracePt t="27689" x="4787900" y="4589463"/>
          <p14:tracePt t="27699" x="4740275" y="4646613"/>
          <p14:tracePt t="27704" x="4656138" y="4721225"/>
          <p14:tracePt t="27713" x="4552950" y="4757738"/>
          <p14:tracePt t="27720" x="4525963" y="4795838"/>
          <p14:tracePt t="27729" x="4468813" y="4833938"/>
          <p14:tracePt t="27736" x="4384675" y="4879975"/>
          <p14:tracePt t="27745" x="4271963" y="4918075"/>
          <p14:tracePt t="27752" x="4113213" y="4927600"/>
          <p14:tracePt t="27760" x="4010025" y="4945063"/>
          <p14:tracePt t="27768" x="3887788" y="4992688"/>
          <p14:tracePt t="27776" x="3794125" y="4992688"/>
          <p14:tracePt t="27782" x="3729038" y="5002213"/>
          <p14:tracePt t="27791" x="3673475" y="5002213"/>
          <p14:tracePt t="27799" x="3606800" y="5002213"/>
          <p14:tracePt t="27806" x="3494088" y="5002213"/>
          <p14:tracePt t="27814" x="3382963" y="4992688"/>
          <p14:tracePt t="27822" x="3373438" y="4992688"/>
          <p14:tracePt t="27830" x="3316288" y="4973638"/>
          <p14:tracePt t="27839" x="3260725" y="4973638"/>
          <p14:tracePt t="27848" x="3157538" y="4954588"/>
          <p14:tracePt t="27852" x="3101975" y="4945063"/>
          <p14:tracePt t="27863" x="3035300" y="4945063"/>
          <p14:tracePt t="27868" x="2960688" y="4945063"/>
          <p14:tracePt t="27877" x="2867025" y="4945063"/>
          <p14:tracePt t="27885" x="2744788" y="4945063"/>
          <p14:tracePt t="27896" x="2698750" y="4945063"/>
          <p14:tracePt t="27900" x="2632075" y="4935538"/>
          <p14:tracePt t="27910" x="2566988" y="4927600"/>
          <p14:tracePt t="27916" x="2501900" y="4927600"/>
          <p14:tracePt t="27926" x="2454275" y="4899025"/>
          <p14:tracePt t="27932" x="2351088" y="4899025"/>
          <p14:tracePt t="27942" x="2324100" y="4899025"/>
          <p14:tracePt t="27948" x="2286000" y="4899025"/>
          <p14:tracePt t="27954" x="2239963" y="4899025"/>
          <p14:tracePt t="27964" x="2230438" y="4899025"/>
          <p14:tracePt t="27970" x="2211388" y="4899025"/>
          <p14:tracePt t="27980" x="2173288" y="4899025"/>
          <p14:tracePt t="27986" x="2154238" y="4899025"/>
          <p14:tracePt t="27995" x="2079625" y="4899025"/>
          <p14:tracePt t="28002" x="2033588" y="4899025"/>
          <p14:tracePt t="28011" x="1949450" y="4899025"/>
          <p14:tracePt t="28018" x="1855788" y="4899025"/>
          <p14:tracePt t="28026" x="1779588" y="4899025"/>
          <p14:tracePt t="28032" x="1714500" y="4899025"/>
          <p14:tracePt t="28040" x="1592263" y="4899025"/>
          <p14:tracePt t="28049" x="1498600" y="4899025"/>
          <p14:tracePt t="28056" x="1404938" y="4899025"/>
          <p14:tracePt t="28065" x="1274763" y="4870450"/>
          <p14:tracePt t="28072" x="1133475" y="4841875"/>
          <p14:tracePt t="28080" x="1020763" y="4833938"/>
          <p14:tracePt t="28089" x="927100" y="4795838"/>
          <p14:tracePt t="28099" x="862013" y="4795838"/>
          <p14:tracePt t="28104" x="796925" y="4776788"/>
          <p14:tracePt t="28111" x="739775" y="4767263"/>
          <p14:tracePt t="28118" x="693738" y="4757738"/>
          <p14:tracePt t="28126" x="487363" y="4702175"/>
          <p14:tracePt t="28134" x="439738" y="4702175"/>
          <p14:tracePt t="28142" x="374650" y="4692650"/>
          <p14:tracePt t="28151" x="328613" y="4692650"/>
          <p14:tracePt t="28160" x="225425" y="4683125"/>
          <p14:tracePt t="28166" x="196850" y="4683125"/>
          <p14:tracePt t="28176" x="168275" y="4683125"/>
          <p14:tracePt t="28182" x="122238" y="4683125"/>
          <p14:tracePt t="28193" x="74613" y="4683125"/>
          <p14:tracePt t="28198" x="55563" y="4683125"/>
          <p14:tracePt t="28205" x="47625" y="4683125"/>
          <p14:tracePt t="28237" x="47625" y="4702175"/>
          <p14:tracePt t="28246" x="55563" y="4711700"/>
          <p14:tracePt t="28253" x="65088" y="4711700"/>
          <p14:tracePt t="28260" x="84138" y="4711700"/>
          <p14:tracePt t="28269" x="103188" y="4711700"/>
          <p14:tracePt t="28276" x="112713" y="4711700"/>
          <p14:tracePt t="28282" x="131763" y="4711700"/>
          <p14:tracePt t="28293" x="141288" y="4711700"/>
          <p14:tracePt t="28298" x="141288" y="4702175"/>
          <p14:tracePt t="28353" x="149225" y="4702175"/>
          <p14:tracePt t="28410" x="158750" y="4702175"/>
          <p14:tracePt t="28425" x="168275" y="4702175"/>
          <p14:tracePt t="28462" x="168275" y="4711700"/>
          <p14:tracePt t="28479" x="177800" y="4711700"/>
          <p14:tracePt t="28486" x="187325" y="4711700"/>
          <p14:tracePt t="28496" x="206375" y="4711700"/>
          <p14:tracePt t="28502" x="215900" y="4711700"/>
          <p14:tracePt t="28519" x="225425" y="4711700"/>
          <p14:tracePt t="28526" x="234950" y="4711700"/>
          <p14:tracePt t="28532" x="252413" y="4711700"/>
          <p14:tracePt t="28549" x="271463" y="4711700"/>
          <p14:tracePt t="28557" x="280988" y="4711700"/>
          <p14:tracePt t="28572" x="290513" y="4711700"/>
          <p14:tracePt t="28589" x="319088" y="4711700"/>
          <p14:tracePt t="28605" x="336550" y="4711700"/>
          <p14:tracePt t="28611" x="346075" y="4711700"/>
          <p14:tracePt t="28627" x="365125" y="4711700"/>
          <p14:tracePt t="28634" x="374650" y="4711700"/>
          <p14:tracePt t="28768" x="374650" y="4702175"/>
          <p14:tracePt t="28798" x="384175" y="4702175"/>
          <p14:tracePt t="28806" x="393700" y="4702175"/>
          <p14:tracePt t="28822" x="412750" y="4702175"/>
          <p14:tracePt t="28830" x="430213" y="4692650"/>
          <p14:tracePt t="28838" x="439738" y="4692650"/>
          <p14:tracePt t="28846" x="449263" y="4683125"/>
          <p14:tracePt t="28852" x="458788" y="4683125"/>
          <p14:tracePt t="28862" x="487363" y="4683125"/>
          <p14:tracePt t="28868" x="496888" y="4683125"/>
          <p14:tracePt t="28876" x="506413" y="4683125"/>
          <p14:tracePt t="28884" x="515938" y="4683125"/>
          <p14:tracePt t="28892" x="533400" y="4683125"/>
          <p14:tracePt t="28909" x="561975" y="4683125"/>
          <p14:tracePt t="28916" x="571500" y="4673600"/>
          <p14:tracePt t="28925" x="581025" y="4673600"/>
          <p14:tracePt t="28932" x="600075" y="4673600"/>
          <p14:tracePt t="28942" x="609600" y="4664075"/>
          <p14:tracePt t="28947" x="627063" y="4664075"/>
          <p14:tracePt t="28954" x="646113" y="4654550"/>
          <p14:tracePt t="28964" x="655638" y="4654550"/>
          <p14:tracePt t="28970" x="674688" y="4654550"/>
          <p14:tracePt t="28980" x="703263" y="4646613"/>
          <p14:tracePt t="28986" x="712788" y="4646613"/>
          <p14:tracePt t="28996" x="720725" y="4646613"/>
          <p14:tracePt t="29002" x="730250" y="4646613"/>
          <p14:tracePt t="29019" x="739775" y="4646613"/>
          <p14:tracePt t="29026" x="749300" y="4646613"/>
          <p14:tracePt t="29032" x="758825" y="4646613"/>
          <p14:tracePt t="29118" x="768350" y="4646613"/>
          <p14:tracePt t="29126" x="777875" y="4646613"/>
          <p14:tracePt t="29142" x="787400" y="4637088"/>
          <p14:tracePt t="29150" x="796925" y="4637088"/>
          <p14:tracePt t="29167" x="806450" y="4637088"/>
          <p14:tracePt t="29214" x="814388" y="4637088"/>
          <p14:tracePt t="29221" x="823913" y="4637088"/>
          <p14:tracePt t="29237" x="833438" y="4637088"/>
          <p14:tracePt t="29253" x="852488" y="4637088"/>
          <p14:tracePt t="29269" x="871538" y="4637088"/>
          <p14:tracePt t="29277" x="881063" y="4637088"/>
          <p14:tracePt t="29282" x="890588" y="4637088"/>
          <p14:tracePt t="29291" x="900113" y="4637088"/>
          <p14:tracePt t="29298" x="908050" y="4637088"/>
          <p14:tracePt t="29447" x="917575" y="4637088"/>
          <p14:tracePt t="29456" x="927100" y="4637088"/>
          <p14:tracePt t="29470" x="936625" y="4637088"/>
          <p14:tracePt t="29479" x="965200" y="4637088"/>
          <p14:tracePt t="29487" x="993775" y="4637088"/>
          <p14:tracePt t="29495" x="1020763" y="4637088"/>
          <p14:tracePt t="29502" x="1058863" y="4637088"/>
          <p14:tracePt t="29512" x="1087438" y="4637088"/>
          <p14:tracePt t="29518" x="1123950" y="4646613"/>
          <p14:tracePt t="29525" x="1143000" y="4654550"/>
          <p14:tracePt t="29532" x="1190625" y="4654550"/>
          <p14:tracePt t="29541" x="1217613" y="4664075"/>
          <p14:tracePt t="29549" x="1246188" y="4673600"/>
          <p14:tracePt t="29558" x="1284288" y="4673600"/>
          <p14:tracePt t="29564" x="1339850" y="4673600"/>
          <p14:tracePt t="29574" x="1368425" y="4692650"/>
          <p14:tracePt t="29580" x="1395413" y="4692650"/>
          <p14:tracePt t="29588" x="1433513" y="4711700"/>
          <p14:tracePt t="29596" x="1462088" y="4711700"/>
          <p14:tracePt t="29604" x="1471613" y="4711700"/>
          <p14:tracePt t="29612" x="1498600" y="4711700"/>
          <p14:tracePt t="29618" x="1527175" y="4711700"/>
          <p14:tracePt t="29627" x="1546225" y="4711700"/>
          <p14:tracePt t="29634" x="1574800" y="4711700"/>
          <p14:tracePt t="29651" x="1601788" y="4721225"/>
          <p14:tracePt t="29658" x="1611313" y="4730750"/>
          <p14:tracePt t="29666" x="1639888" y="4740275"/>
          <p14:tracePt t="29674" x="1676400" y="4740275"/>
          <p14:tracePt t="29682" x="1714500" y="4740275"/>
          <p14:tracePt t="29691" x="1733550" y="4740275"/>
          <p14:tracePt t="29696" x="1762125" y="4740275"/>
          <p14:tracePt t="29704" x="1779588" y="4740275"/>
          <p14:tracePt t="29712" x="1798638" y="4740275"/>
          <p14:tracePt t="29721" x="1817688" y="4740275"/>
          <p14:tracePt t="29728" x="1836738" y="4740275"/>
          <p14:tracePt t="29736" x="1846263" y="4730750"/>
          <p14:tracePt t="29745" x="1863725" y="4730750"/>
          <p14:tracePt t="29752" x="1892300" y="4721225"/>
          <p14:tracePt t="29761" x="1901825" y="4721225"/>
          <p14:tracePt t="29768" x="1939925" y="4721225"/>
          <p14:tracePt t="29774" x="1966913" y="4721225"/>
          <p14:tracePt t="29782" x="1976438" y="4721225"/>
          <p14:tracePt t="29790" x="2014538" y="4711700"/>
          <p14:tracePt t="29798" x="2052638" y="4711700"/>
          <p14:tracePt t="29808" x="2079625" y="4702175"/>
          <p14:tracePt t="29814" x="2089150" y="4692650"/>
          <p14:tracePt t="29824" x="2108200" y="4683125"/>
          <p14:tracePt t="29830" x="2136775" y="4673600"/>
          <p14:tracePt t="29840" x="2146300" y="4673600"/>
          <p14:tracePt t="29846" x="2163763" y="4673600"/>
          <p14:tracePt t="29854" x="2182813" y="4664075"/>
          <p14:tracePt t="29861" x="2201863" y="4664075"/>
          <p14:tracePt t="29868" x="2211388" y="4654550"/>
          <p14:tracePt t="29877" x="2220913" y="4654550"/>
          <p14:tracePt t="29893" x="2247900" y="4654550"/>
          <p14:tracePt t="29909" x="2276475" y="4646613"/>
          <p14:tracePt t="29916" x="2295525" y="4646613"/>
          <p14:tracePt t="29924" x="2295525" y="4637088"/>
          <p14:tracePt t="29933" x="2324100" y="4637088"/>
          <p14:tracePt t="29940" x="2333625" y="4637088"/>
          <p14:tracePt t="29946" x="2360613" y="4627563"/>
          <p14:tracePt t="29955" x="2379663" y="4627563"/>
          <p14:tracePt t="29971" x="2398713" y="4627563"/>
          <p14:tracePt t="29979" x="2408238" y="4627563"/>
          <p14:tracePt t="29986" x="2435225" y="4627563"/>
          <p14:tracePt t="29995" x="2444750" y="4627563"/>
          <p14:tracePt t="30002" x="2454275" y="4627563"/>
          <p14:tracePt t="30011" x="2482850" y="4627563"/>
          <p14:tracePt t="30018" x="2520950" y="4618038"/>
          <p14:tracePt t="30027" x="2530475" y="4618038"/>
          <p14:tracePt t="30032" x="2566988" y="4618038"/>
          <p14:tracePt t="30040" x="2586038" y="4618038"/>
          <p14:tracePt t="30048" x="2605088" y="4618038"/>
          <p14:tracePt t="30057" x="2624138" y="4618038"/>
          <p14:tracePt t="30064" x="2641600" y="4618038"/>
          <p14:tracePt t="30074" x="2660650" y="4618038"/>
          <p14:tracePt t="30080" x="2689225" y="4618038"/>
          <p14:tracePt t="30091" x="2717800" y="4618038"/>
          <p14:tracePt t="30096" x="2725738" y="4618038"/>
          <p14:tracePt t="30102" x="2754313" y="4618038"/>
          <p14:tracePt t="30113" x="2773363" y="4608513"/>
          <p14:tracePt t="30119" x="2801938" y="4598988"/>
          <p14:tracePt t="30134" x="2828925" y="4598988"/>
          <p14:tracePt t="30143" x="2838450" y="4598988"/>
          <p14:tracePt t="30150" x="2857500" y="4598988"/>
          <p14:tracePt t="30159" x="2876550" y="4598988"/>
          <p14:tracePt t="30166" x="2886075" y="4598988"/>
          <p14:tracePt t="30174" x="2905125" y="4598988"/>
          <p14:tracePt t="30182" x="2913063" y="4598988"/>
          <p14:tracePt t="30188" x="2941638" y="4598988"/>
          <p14:tracePt t="30196" x="2960688" y="4598988"/>
          <p14:tracePt t="30204" x="2989263" y="4579938"/>
          <p14:tracePt t="30212" x="2998788" y="4579938"/>
          <p14:tracePt t="30220" x="3025775" y="4570413"/>
          <p14:tracePt t="30228" x="3063875" y="4560888"/>
          <p14:tracePt t="30236" x="3073400" y="4560888"/>
          <p14:tracePt t="30246" x="3101975" y="4560888"/>
          <p14:tracePt t="30252" x="3119438" y="4560888"/>
          <p14:tracePt t="30262" x="3138488" y="4560888"/>
          <p14:tracePt t="30266" x="3176588" y="4560888"/>
          <p14:tracePt t="30277" x="3222625" y="4560888"/>
          <p14:tracePt t="30282" x="3270250" y="4560888"/>
          <p14:tracePt t="30291" x="3335338" y="4560888"/>
          <p14:tracePt t="30298" x="3363913" y="4560888"/>
          <p14:tracePt t="30307" x="3382963" y="4560888"/>
          <p14:tracePt t="30314" x="3419475" y="4560888"/>
          <p14:tracePt t="30323" x="3457575" y="4570413"/>
          <p14:tracePt t="30330" x="3522663" y="4570413"/>
          <p14:tracePt t="30341" x="3541713" y="4570413"/>
          <p14:tracePt t="30346" x="3570288" y="4570413"/>
          <p14:tracePt t="30355" x="3597275" y="4579938"/>
          <p14:tracePt t="30361" x="3644900" y="4579938"/>
          <p14:tracePt t="30368" x="3673475" y="4579938"/>
          <p14:tracePt t="30378" x="3700463" y="4579938"/>
          <p14:tracePt t="30384" x="3738563" y="4579938"/>
          <p14:tracePt t="30393" x="3767138" y="4589463"/>
          <p14:tracePt t="30409" x="3803650" y="4608513"/>
          <p14:tracePt t="30416" x="3822700" y="4608513"/>
          <p14:tracePt t="30425" x="3841750" y="4608513"/>
          <p14:tracePt t="30432" x="3860800" y="4608513"/>
          <p14:tracePt t="30440" x="3887788" y="4618038"/>
          <p14:tracePt t="30446" x="3897313" y="4618038"/>
          <p14:tracePt t="30455" x="3935413" y="4618038"/>
          <p14:tracePt t="30462" x="3962400" y="4618038"/>
          <p14:tracePt t="30471" x="4010025" y="4618038"/>
          <p14:tracePt t="30479" x="4048125" y="4618038"/>
          <p14:tracePt t="30487" x="4065588" y="4618038"/>
          <p14:tracePt t="30494" x="4103688" y="4627563"/>
          <p14:tracePt t="30502" x="4151313" y="4627563"/>
          <p14:tracePt t="30511" x="4216400" y="4627563"/>
          <p14:tracePt t="30518" x="4252913" y="4646613"/>
          <p14:tracePt t="30524" x="4271963" y="4646613"/>
          <p14:tracePt t="30532" x="4300538" y="4654550"/>
          <p14:tracePt t="30540" x="4319588" y="4664075"/>
          <p14:tracePt t="30548" x="4329113" y="4664075"/>
          <p14:tracePt t="30556" x="4346575" y="4673600"/>
          <p14:tracePt t="30573" x="4356100" y="4683125"/>
          <p14:tracePt t="30580" x="4365625" y="4683125"/>
          <p14:tracePt t="30592" x="4375150" y="4683125"/>
          <p14:tracePt t="30597" x="4384675" y="4683125"/>
          <p14:tracePt t="30605" x="4403725" y="4692650"/>
          <p14:tracePt t="30612" x="4413250" y="4692650"/>
          <p14:tracePt t="30618" x="4432300" y="4692650"/>
          <p14:tracePt t="30627" x="4449763" y="4702175"/>
          <p14:tracePt t="30634" x="4459288" y="4711700"/>
          <p14:tracePt t="30644" x="4478338" y="4721225"/>
          <p14:tracePt t="30650" x="4525963" y="4721225"/>
          <p14:tracePt t="30658" x="4562475" y="4730750"/>
          <p14:tracePt t="30666" x="4572000" y="4730750"/>
          <p14:tracePt t="30675" x="4591050" y="4730750"/>
          <p14:tracePt t="30690" x="4600575" y="4730750"/>
          <p14:tracePt t="30698" x="4610100" y="4730750"/>
          <p14:tracePt t="30712" x="4619625" y="4730750"/>
          <p14:tracePt t="31339" x="4637088" y="4740275"/>
          <p14:tracePt t="31347" x="4665663" y="4740275"/>
          <p14:tracePt t="31355" x="4694238" y="4757738"/>
          <p14:tracePt t="31369" x="4703763" y="4757738"/>
          <p14:tracePt t="31378" x="4713288" y="4767263"/>
          <p14:tracePt t="31393" x="4722813" y="4767263"/>
          <p14:tracePt t="31401" x="4730750" y="4767263"/>
          <p14:tracePt t="31409" x="4730750" y="4786313"/>
          <p14:tracePt t="31425" x="4722813" y="4786313"/>
          <p14:tracePt t="31433" x="4703763" y="4786313"/>
          <p14:tracePt t="31440" x="4665663" y="4786313"/>
          <p14:tracePt t="31448" x="4619625" y="4786313"/>
          <p14:tracePt t="31458" x="4591050" y="4786313"/>
          <p14:tracePt t="31463" x="4533900" y="4786313"/>
          <p14:tracePt t="31474" x="4449763" y="4786313"/>
          <p14:tracePt t="31480" x="4422775" y="4786313"/>
          <p14:tracePt t="31488" x="4356100" y="4786313"/>
          <p14:tracePt t="31495" x="4271963" y="4748213"/>
          <p14:tracePt t="31503" x="4206875" y="4730750"/>
          <p14:tracePt t="31512" x="4151313" y="4702175"/>
          <p14:tracePt t="31519" x="4038600" y="4664075"/>
          <p14:tracePt t="31525" x="3962400" y="4646613"/>
          <p14:tracePt t="31533" x="3878263" y="4637088"/>
          <p14:tracePt t="31540" x="3794125" y="4618038"/>
          <p14:tracePt t="31548" x="3719513" y="4608513"/>
          <p14:tracePt t="31557" x="3663950" y="4598988"/>
          <p14:tracePt t="31564" x="3587750" y="4598988"/>
          <p14:tracePt t="31572" x="3522663" y="4589463"/>
          <p14:tracePt t="31580" x="3484563" y="4589463"/>
          <p14:tracePt t="31589" x="3400425" y="4589463"/>
          <p14:tracePt t="31596" x="3325813" y="4589463"/>
          <p14:tracePt t="31602" x="3241675" y="4589463"/>
          <p14:tracePt t="31613" x="3167063" y="4589463"/>
          <p14:tracePt t="31618" x="3073400" y="4589463"/>
          <p14:tracePt t="31626" x="3044825" y="4579938"/>
          <p14:tracePt t="31634" x="2998788" y="4579938"/>
          <p14:tracePt t="31644" x="2932113" y="4570413"/>
          <p14:tracePt t="31650" x="2847975" y="4533900"/>
          <p14:tracePt t="31660" x="2754313" y="4533900"/>
          <p14:tracePt t="31667" x="2689225" y="4524375"/>
          <p14:tracePt t="31675" x="2660650" y="4514850"/>
          <p14:tracePt t="31682" x="2632075" y="4505325"/>
          <p14:tracePt t="31688" x="2520950" y="4476750"/>
          <p14:tracePt t="31697" x="2454275" y="4476750"/>
          <p14:tracePt t="31705" x="2370138" y="4459288"/>
          <p14:tracePt t="31712" x="2305050" y="4430713"/>
          <p14:tracePt t="31722" x="2220913" y="4392613"/>
          <p14:tracePt t="31728" x="2136775" y="4365625"/>
          <p14:tracePt t="31737" x="2033588" y="4308475"/>
          <p14:tracePt t="31746" x="2005013" y="4298950"/>
          <p14:tracePt t="31752" x="1939925" y="4298950"/>
          <p14:tracePt t="31760" x="1882775" y="4279900"/>
          <p14:tracePt t="31766" x="1855788" y="4271963"/>
          <p14:tracePt t="31782" x="1836738" y="4271963"/>
          <p14:tracePt t="31791" x="1817688" y="4252913"/>
          <p14:tracePt t="31798" x="1808163" y="4252913"/>
          <p14:tracePt t="31806" x="1789113" y="4233863"/>
          <p14:tracePt t="31814" x="1770063" y="4224338"/>
          <p14:tracePt t="31823" x="1752600" y="4214813"/>
          <p14:tracePt t="31830" x="1752600" y="4205288"/>
          <p14:tracePt t="31838" x="1733550" y="4205288"/>
          <p14:tracePt t="31847" x="1724025" y="4195763"/>
          <p14:tracePt t="31855" x="1704975" y="4178300"/>
          <p14:tracePt t="31861" x="1695450" y="4178300"/>
          <p14:tracePt t="31868" x="1676400" y="4159250"/>
          <p14:tracePt t="31877" x="1649413" y="4140200"/>
          <p14:tracePt t="31884" x="1620838" y="4111625"/>
          <p14:tracePt t="31893" x="1582738" y="4092575"/>
          <p14:tracePt t="31900" x="1555750" y="4065588"/>
          <p14:tracePt t="31909" x="1527175" y="4046538"/>
          <p14:tracePt t="31916" x="1508125" y="4027488"/>
          <p14:tracePt t="31926" x="1498600" y="4027488"/>
          <p14:tracePt t="31932" x="1479550" y="4017963"/>
          <p14:tracePt t="31938" x="1479550" y="4008438"/>
          <p14:tracePt t="31962" x="1471613" y="4008438"/>
          <p14:tracePt t="31972" x="1462088" y="3998913"/>
          <p14:tracePt t="31978" x="1452563" y="3990975"/>
          <p14:tracePt t="31988" x="1433513" y="3971925"/>
          <p14:tracePt t="31994" x="1423988" y="3962400"/>
          <p14:tracePt t="32002" x="1395413" y="3943350"/>
          <p14:tracePt t="32011" x="1377950" y="3924300"/>
          <p14:tracePt t="32018" x="1358900" y="3897313"/>
          <p14:tracePt t="32025" x="1339850" y="3878263"/>
          <p14:tracePt t="32032" x="1292225" y="3840163"/>
          <p14:tracePt t="32041" x="1274763" y="3821113"/>
          <p14:tracePt t="32048" x="1217613" y="3784600"/>
          <p14:tracePt t="32057" x="1190625" y="3775075"/>
          <p14:tracePt t="32064" x="1171575" y="3746500"/>
          <p14:tracePt t="32072" x="1143000" y="3727450"/>
          <p14:tracePt t="32080" x="1104900" y="3717925"/>
          <p14:tracePt t="32088" x="1058863" y="3681413"/>
          <p14:tracePt t="32097" x="1020763" y="3662363"/>
          <p14:tracePt t="32102" x="993775" y="3643313"/>
          <p14:tracePt t="32112" x="993775" y="3633788"/>
          <p14:tracePt t="32118" x="965200" y="3624263"/>
          <p14:tracePt t="32126" x="927100" y="3616325"/>
          <p14:tracePt t="32134" x="908050" y="3606800"/>
          <p14:tracePt t="32144" x="900113" y="3606800"/>
          <p14:tracePt t="32151" x="871538" y="3597275"/>
          <p14:tracePt t="32160" x="852488" y="3578225"/>
          <p14:tracePt t="32167" x="833438" y="3578225"/>
          <p14:tracePt t="32176" x="833438" y="3568700"/>
          <p14:tracePt t="32182" x="796925" y="3568700"/>
          <p14:tracePt t="32192" x="777875" y="3559175"/>
          <p14:tracePt t="32196" x="749300" y="3540125"/>
          <p14:tracePt t="32204" x="730250" y="3530600"/>
          <p14:tracePt t="32212" x="693738" y="3530600"/>
          <p14:tracePt t="32222" x="674688" y="3513138"/>
          <p14:tracePt t="32228" x="655638" y="3503613"/>
          <p14:tracePt t="32239" x="619125" y="3484563"/>
          <p14:tracePt t="32245" x="600075" y="3484563"/>
          <p14:tracePt t="32252" x="590550" y="3484563"/>
          <p14:tracePt t="32260" x="571500" y="3484563"/>
          <p14:tracePt t="32267" x="542925" y="3484563"/>
          <p14:tracePt t="32276" x="506413" y="3465513"/>
          <p14:tracePt t="32282" x="487363" y="3465513"/>
          <p14:tracePt t="32291" x="458788" y="3455988"/>
          <p14:tracePt t="32298" x="449263" y="3455988"/>
          <p14:tracePt t="32307" x="439738" y="3455988"/>
          <p14:tracePt t="32322" x="430213" y="3455988"/>
          <p14:tracePt t="32447" x="422275" y="3455988"/>
          <p14:tracePt t="32791" x="422275" y="3465513"/>
          <p14:tracePt t="32800" x="422275" y="3475038"/>
          <p14:tracePt t="32807" x="430213" y="3475038"/>
          <p14:tracePt t="32830" x="430213" y="3484563"/>
          <p14:tracePt t="32847" x="430213" y="3494088"/>
          <p14:tracePt t="32861" x="439738" y="3494088"/>
          <p14:tracePt t="32869" x="439738" y="3503613"/>
          <p14:tracePt t="32877" x="449263" y="3503613"/>
          <p14:tracePt t="32885" x="458788" y="3513138"/>
          <p14:tracePt t="32894" x="468313" y="3522663"/>
          <p14:tracePt t="32901" x="487363" y="3522663"/>
          <p14:tracePt t="32911" x="506413" y="3522663"/>
          <p14:tracePt t="32916" x="515938" y="3522663"/>
          <p14:tracePt t="32926" x="561975" y="3522663"/>
          <p14:tracePt t="32932" x="609600" y="3522663"/>
          <p14:tracePt t="32938" x="636588" y="3522663"/>
          <p14:tracePt t="32947" x="684213" y="3513138"/>
          <p14:tracePt t="32954" x="712788" y="3513138"/>
          <p14:tracePt t="32962" x="739775" y="3513138"/>
          <p14:tracePt t="32979" x="758825" y="3513138"/>
          <p14:tracePt t="32989" x="768350" y="3513138"/>
          <p14:tracePt t="32994" x="777875" y="3513138"/>
          <p14:tracePt t="33004" x="796925" y="3513138"/>
          <p14:tracePt t="33025" x="796925" y="3522663"/>
          <p14:tracePt t="33032" x="806450" y="3522663"/>
          <p14:tracePt t="33073" x="814388" y="3522663"/>
          <p14:tracePt t="33105" x="823913" y="3522663"/>
          <p14:tracePt t="33730" x="833438" y="3530600"/>
          <p14:tracePt t="33745" x="842963" y="3540125"/>
          <p14:tracePt t="33753" x="842963" y="3549650"/>
          <p14:tracePt t="34205" x="852488" y="3549650"/>
          <p14:tracePt t="34229" x="862013" y="3549650"/>
          <p14:tracePt t="34292" x="871538" y="3549650"/>
          <p14:tracePt t="35745" x="871538" y="3540125"/>
          <p14:tracePt t="36822" x="900113" y="3540125"/>
          <p14:tracePt t="36831" x="917575" y="3540125"/>
          <p14:tracePt t="36840" x="984250" y="3549650"/>
          <p14:tracePt t="36847" x="1020763" y="3549650"/>
          <p14:tracePt t="36855" x="1077913" y="3549650"/>
          <p14:tracePt t="36861" x="1123950" y="3549650"/>
          <p14:tracePt t="36869" x="1162050" y="3549650"/>
          <p14:tracePt t="36877" x="1198563" y="3549650"/>
          <p14:tracePt t="36886" x="1246188" y="3549650"/>
          <p14:tracePt t="36893" x="1265238" y="3549650"/>
          <p14:tracePt t="36901" x="1301750" y="3549650"/>
          <p14:tracePt t="36909" x="1320800" y="3549650"/>
          <p14:tracePt t="36917" x="1339850" y="3549650"/>
          <p14:tracePt t="36924" x="1368425" y="3549650"/>
          <p14:tracePt t="36933" x="1395413" y="3540125"/>
          <p14:tracePt t="36938" x="1414463" y="3540125"/>
          <p14:tracePt t="36947" x="1433513" y="3540125"/>
          <p14:tracePt t="36955" x="1471613" y="3540125"/>
          <p14:tracePt t="36962" x="1498600" y="3530600"/>
          <p14:tracePt t="36971" x="1508125" y="3530600"/>
          <p14:tracePt t="36979" x="1555750" y="3530600"/>
          <p14:tracePt t="36987" x="1620838" y="3530600"/>
          <p14:tracePt t="36994" x="1658938" y="3530600"/>
          <p14:tracePt t="37004" x="1676400" y="3530600"/>
          <p14:tracePt t="37010" x="1714500" y="3530600"/>
          <p14:tracePt t="37019" x="1752600" y="3540125"/>
          <p14:tracePt t="37024" x="1789113" y="3540125"/>
          <p14:tracePt t="37033" x="1798638" y="3540125"/>
          <p14:tracePt t="37040" x="1836738" y="3540125"/>
          <p14:tracePt t="37051" x="1855788" y="3540125"/>
          <p14:tracePt t="37056" x="1863725" y="3540125"/>
          <p14:tracePt t="37066" x="1901825" y="3530600"/>
          <p14:tracePt t="37072" x="1920875" y="3530600"/>
          <p14:tracePt t="37081" x="1957388" y="3530600"/>
          <p14:tracePt t="37088" x="1966913" y="3530600"/>
          <p14:tracePt t="37096" x="2005013" y="3522663"/>
          <p14:tracePt t="37104" x="2052638" y="3522663"/>
          <p14:tracePt t="37110" x="2117725" y="3522663"/>
          <p14:tracePt t="37119" x="2182813" y="3522663"/>
          <p14:tracePt t="37126" x="2230438" y="3522663"/>
          <p14:tracePt t="37134" x="2286000" y="3522663"/>
          <p14:tracePt t="37142" x="2341563" y="3522663"/>
          <p14:tracePt t="37151" x="2379663" y="3530600"/>
          <p14:tracePt t="37158" x="2444750" y="3530600"/>
          <p14:tracePt t="37167" x="2492375" y="3540125"/>
          <p14:tracePt t="37174" x="2566988" y="3568700"/>
          <p14:tracePt t="37190" x="2624138" y="3587750"/>
          <p14:tracePt t="37197" x="2679700" y="3616325"/>
          <p14:tracePt t="37206" x="2773363" y="3633788"/>
          <p14:tracePt t="37212" x="2811463" y="3652838"/>
          <p14:tracePt t="37222" x="2876550" y="3662363"/>
          <p14:tracePt t="37229" x="2979738" y="3681413"/>
          <p14:tracePt t="37238" x="3073400" y="3681413"/>
          <p14:tracePt t="37244" x="3176588" y="3690938"/>
          <p14:tracePt t="37254" x="3306763" y="3717925"/>
          <p14:tracePt t="37260" x="3400425" y="3717925"/>
          <p14:tracePt t="37266" x="3513138" y="3736975"/>
          <p14:tracePt t="37274" x="3663950" y="3736975"/>
          <p14:tracePt t="37283" x="3803650" y="3736975"/>
          <p14:tracePt t="37290" x="3916363" y="3736975"/>
          <p14:tracePt t="37301" x="4010025" y="3736975"/>
          <p14:tracePt t="37307" x="4094163" y="3756025"/>
          <p14:tracePt t="37317" x="4168775" y="3756025"/>
          <p14:tracePt t="37322" x="4262438" y="3756025"/>
          <p14:tracePt t="37331" x="4356100" y="3756025"/>
          <p14:tracePt t="37339" x="4422775" y="3765550"/>
          <p14:tracePt t="37346" x="4552950" y="3784600"/>
          <p14:tracePt t="37356" x="4675188" y="3803650"/>
          <p14:tracePt t="37360" x="4768850" y="3821113"/>
          <p14:tracePt t="37369" x="4910138" y="3821113"/>
          <p14:tracePt t="37376" x="5003800" y="3821113"/>
          <p14:tracePt t="37385" x="5114925" y="3821113"/>
          <p14:tracePt t="37392" x="5172075" y="3859213"/>
          <p14:tracePt t="37400" x="5265738" y="3868738"/>
          <p14:tracePt t="37408" x="5349875" y="3868738"/>
          <p14:tracePt t="37416" x="5405438" y="3868738"/>
          <p14:tracePt t="37425" x="5472113" y="3868738"/>
          <p14:tracePt t="37430" x="5527675" y="3868738"/>
          <p14:tracePt t="37438" x="5546725" y="3868738"/>
          <p14:tracePt t="37446" x="5611813" y="3849688"/>
          <p14:tracePt t="37455" x="5621338" y="3849688"/>
          <p14:tracePt t="37462" x="5649913" y="3849688"/>
          <p14:tracePt t="37471" x="5686425" y="3849688"/>
          <p14:tracePt t="37478" x="5724525" y="3849688"/>
          <p14:tracePt t="37487" x="5753100" y="3849688"/>
          <p14:tracePt t="37495" x="5780088" y="3840163"/>
          <p14:tracePt t="37503" x="5799138" y="3830638"/>
          <p14:tracePt t="37510" x="5818188" y="3830638"/>
          <p14:tracePt t="37520" x="5837238" y="3830638"/>
          <p14:tracePt t="37524" x="5846763" y="3821113"/>
          <p14:tracePt t="37540" x="5856288" y="3821113"/>
          <p14:tracePt t="37557" x="5873750" y="3821113"/>
          <p14:tracePt t="37566" x="5883275" y="3821113"/>
          <p14:tracePt t="37581" x="5902325" y="3821113"/>
          <p14:tracePt t="37588" x="5940425" y="3803650"/>
          <p14:tracePt t="37596" x="5959475" y="3803650"/>
          <p14:tracePt t="37605" x="5986463" y="3803650"/>
          <p14:tracePt t="37610" x="6015038" y="3794125"/>
          <p14:tracePt t="37619" x="6043613" y="3794125"/>
          <p14:tracePt t="37626" x="6062663" y="3775075"/>
          <p14:tracePt t="37635" x="6080125" y="3775075"/>
          <p14:tracePt t="37642" x="6108700" y="3756025"/>
          <p14:tracePt t="37651" x="6137275" y="3746500"/>
          <p14:tracePt t="37666" x="6146800" y="3736975"/>
          <p14:tracePt t="37674" x="6173788" y="3736975"/>
          <p14:tracePt t="37683" x="6230938" y="3727450"/>
          <p14:tracePt t="37696" x="6240463" y="3717925"/>
          <p14:tracePt t="37706" x="6257925" y="3717925"/>
          <p14:tracePt t="37712" x="6296025" y="3690938"/>
          <p14:tracePt t="37722" x="6343650" y="3690938"/>
          <p14:tracePt t="37728" x="6361113" y="3681413"/>
          <p14:tracePt t="37737" x="6418263" y="3671888"/>
          <p14:tracePt t="37744" x="6445250" y="3652838"/>
          <p14:tracePt t="37754" x="6483350" y="3652838"/>
          <p14:tracePt t="37770" x="6530975" y="3652838"/>
          <p14:tracePt t="37774" x="6548438" y="3652838"/>
          <p14:tracePt t="37782" x="6567488" y="3652838"/>
          <p14:tracePt t="37790" x="6596063" y="3643313"/>
          <p14:tracePt t="37806" x="6605588" y="3643313"/>
          <p14:tracePt t="37830" x="6615113" y="3643313"/>
          <p14:tracePt t="37839" x="6615113" y="3633788"/>
          <p14:tracePt t="37847" x="6624638" y="3633788"/>
          <p14:tracePt t="37860" x="6634163" y="3633788"/>
          <p14:tracePt t="37870" x="6651625" y="3633788"/>
          <p14:tracePt t="37876" x="6661150" y="3633788"/>
          <p14:tracePt t="37885" x="6680200" y="3633788"/>
          <p14:tracePt t="37892" x="6689725" y="3633788"/>
          <p14:tracePt t="37900" x="6699250" y="3633788"/>
          <p14:tracePt t="37909" x="6708775" y="3633788"/>
          <p14:tracePt t="37924" x="6718300" y="3633788"/>
          <p14:tracePt t="37932" x="6735763" y="3643313"/>
          <p14:tracePt t="37947" x="6745288" y="3652838"/>
          <p14:tracePt t="37955" x="6754813" y="3652838"/>
          <p14:tracePt t="37962" x="6764338" y="3652838"/>
          <p14:tracePt t="37970" x="6773863" y="3652838"/>
          <p14:tracePt t="37978" x="6792913" y="3652838"/>
          <p14:tracePt t="37986" x="6811963" y="3662363"/>
          <p14:tracePt t="37994" x="6821488" y="3662363"/>
          <p14:tracePt t="38003" x="6838950" y="3662363"/>
          <p14:tracePt t="38010" x="6848475" y="3662363"/>
          <p14:tracePt t="38020" x="6877050" y="3662363"/>
          <p14:tracePt t="38024" x="6896100" y="3662363"/>
          <p14:tracePt t="38040" x="6915150" y="3662363"/>
          <p14:tracePt t="38049" x="6942138" y="3662363"/>
          <p14:tracePt t="38057" x="6970713" y="3662363"/>
          <p14:tracePt t="38066" x="6980238" y="3662363"/>
          <p14:tracePt t="38072" x="6999288" y="3662363"/>
          <p14:tracePt t="38083" x="7008813" y="3662363"/>
          <p14:tracePt t="38088" x="7026275" y="3662363"/>
          <p14:tracePt t="38097" x="7045325" y="3662363"/>
          <p14:tracePt t="38105" x="7064375" y="3662363"/>
          <p14:tracePt t="38110" x="7092950" y="3662363"/>
          <p14:tracePt t="38119" x="7119938" y="3662363"/>
          <p14:tracePt t="38126" x="7138988" y="3662363"/>
          <p14:tracePt t="38135" x="7177088" y="3662363"/>
          <p14:tracePt t="38142" x="7205663" y="3662363"/>
          <p14:tracePt t="38150" x="7213600" y="3662363"/>
          <p14:tracePt t="38158" x="7232650" y="3662363"/>
          <p14:tracePt t="38167" x="7251700" y="3662363"/>
          <p14:tracePt t="38174" x="7280275" y="3662363"/>
          <p14:tracePt t="38182" x="7289800" y="3662363"/>
          <p14:tracePt t="38188" x="7307263" y="3652838"/>
          <p14:tracePt t="38198" x="7335838" y="3643313"/>
          <p14:tracePt t="38204" x="7364413" y="3624263"/>
          <p14:tracePt t="38212" x="7383463" y="3616325"/>
          <p14:tracePt t="38220" x="7392988" y="3606800"/>
          <p14:tracePt t="38228" x="7419975" y="3587750"/>
          <p14:tracePt t="38236" x="7448550" y="3587750"/>
          <p14:tracePt t="38244" x="7467600" y="3587750"/>
          <p14:tracePt t="38254" x="7477125" y="3578225"/>
          <p14:tracePt t="38260" x="7504113" y="3578225"/>
          <p14:tracePt t="38270" x="7532688" y="3578225"/>
          <p14:tracePt t="38274" x="7542213" y="3578225"/>
          <p14:tracePt t="38283" x="7561263" y="3578225"/>
          <p14:tracePt t="38290" x="7580313" y="3568700"/>
          <p14:tracePt t="38306" x="7580313" y="3559175"/>
          <p14:tracePt t="38316" x="7589838" y="3549650"/>
          <p14:tracePt t="38322" x="7589838" y="3540125"/>
          <p14:tracePt t="38332" x="7597775" y="3522663"/>
          <p14:tracePt t="38344" x="7607300" y="3503613"/>
          <p14:tracePt t="38354" x="7607300" y="3484563"/>
          <p14:tracePt t="38361" x="7616825" y="3484563"/>
          <p14:tracePt t="38370" x="7626350" y="3475038"/>
          <p14:tracePt t="38376" x="7635875" y="3465513"/>
          <p14:tracePt t="38385" x="7635875" y="3455988"/>
          <p14:tracePt t="38392" x="7635875" y="3436938"/>
          <p14:tracePt t="38401" x="7635875" y="3429000"/>
          <p14:tracePt t="38408" x="7645400" y="3419475"/>
          <p14:tracePt t="38424" x="7645400" y="3409950"/>
          <p14:tracePt t="38432" x="7645400" y="3400425"/>
          <p14:tracePt t="38438" x="7645400" y="3390900"/>
          <p14:tracePt t="38448" x="7645400" y="3381375"/>
          <p14:tracePt t="38454" x="7645400" y="3371850"/>
          <p14:tracePt t="38463" x="7645400" y="3352800"/>
          <p14:tracePt t="38471" x="7645400" y="3343275"/>
          <p14:tracePt t="38478" x="7645400" y="3335338"/>
          <p14:tracePt t="38494" x="7645400" y="3316288"/>
          <p14:tracePt t="38504" x="7635875" y="3287713"/>
          <p14:tracePt t="38511" x="7626350" y="3278188"/>
          <p14:tracePt t="38519" x="7616825" y="3249613"/>
          <p14:tracePt t="38525" x="7597775" y="3241675"/>
          <p14:tracePt t="38532" x="7589838" y="3222625"/>
          <p14:tracePt t="38541" x="7580313" y="3213100"/>
          <p14:tracePt t="38549" x="7532688" y="3165475"/>
          <p14:tracePt t="38556" x="7486650" y="3138488"/>
          <p14:tracePt t="38564" x="7439025" y="3109913"/>
          <p14:tracePt t="38572" x="7383463" y="3071813"/>
          <p14:tracePt t="38582" x="7345363" y="3054350"/>
          <p14:tracePt t="38588" x="7299325" y="3035300"/>
          <p14:tracePt t="38598" x="7242175" y="2997200"/>
          <p14:tracePt t="38604" x="7158038" y="2968625"/>
          <p14:tracePt t="38610" x="7119938" y="2960688"/>
          <p14:tracePt t="38619" x="7054850" y="2922588"/>
          <p14:tracePt t="38627" x="6970713" y="2913063"/>
          <p14:tracePt t="38635" x="6886575" y="2884488"/>
          <p14:tracePt t="38642" x="6838950" y="2884488"/>
          <p14:tracePt t="38652" x="6792913" y="2874963"/>
          <p14:tracePt t="38658" x="6764338" y="2867025"/>
          <p14:tracePt t="38667" x="6727825" y="2857500"/>
          <p14:tracePt t="38674" x="6708775" y="2857500"/>
          <p14:tracePt t="38682" x="6680200" y="2847975"/>
          <p14:tracePt t="38691" x="6651625" y="2847975"/>
          <p14:tracePt t="38698" x="6624638" y="2847975"/>
          <p14:tracePt t="38704" x="6605588" y="2838450"/>
          <p14:tracePt t="38713" x="6577013" y="2838450"/>
          <p14:tracePt t="38721" x="6557963" y="2838450"/>
          <p14:tracePt t="38728" x="6538913" y="2838450"/>
          <p14:tracePt t="38736" x="6511925" y="2838450"/>
          <p14:tracePt t="38744" x="6473825" y="2838450"/>
          <p14:tracePt t="38753" x="6464300" y="2838450"/>
          <p14:tracePt t="38760" x="6445250" y="2847975"/>
          <p14:tracePt t="38766" x="6427788" y="2867025"/>
          <p14:tracePt t="38774" x="6408738" y="2884488"/>
          <p14:tracePt t="38783" x="6370638" y="2913063"/>
          <p14:tracePt t="38806" x="6361113" y="2932113"/>
          <p14:tracePt t="38814" x="6361113" y="2960688"/>
          <p14:tracePt t="38822" x="6361113" y="2968625"/>
          <p14:tracePt t="38831" x="6361113" y="3006725"/>
          <p14:tracePt t="38838" x="6361113" y="3035300"/>
          <p14:tracePt t="38848" x="6361113" y="3054350"/>
          <p14:tracePt t="38854" x="6361113" y="3062288"/>
          <p14:tracePt t="38860" x="6361113" y="3071813"/>
          <p14:tracePt t="38869" x="6361113" y="3090863"/>
          <p14:tracePt t="38876" x="6361113" y="3109913"/>
          <p14:tracePt t="38885" x="6380163" y="3138488"/>
          <p14:tracePt t="38892" x="6380163" y="3155950"/>
          <p14:tracePt t="38902" x="6380163" y="3175000"/>
          <p14:tracePt t="38909" x="6380163" y="3184525"/>
          <p14:tracePt t="38916" x="6380163" y="3194050"/>
          <p14:tracePt t="38924" x="6380163" y="3203575"/>
          <p14:tracePt t="39033" x="6380163" y="3213100"/>
          <p14:tracePt t="39041" x="6370638" y="3222625"/>
          <p14:tracePt t="39049" x="6370638" y="3232150"/>
          <p14:tracePt t="39065" x="6361113" y="3241675"/>
          <p14:tracePt t="39073" x="6351588" y="3241675"/>
          <p14:tracePt t="39083" x="6343650" y="3241675"/>
          <p14:tracePt t="39090" x="6334125" y="3249613"/>
          <p14:tracePt t="39101" x="6305550" y="3259138"/>
          <p14:tracePt t="39104" x="6286500" y="3268663"/>
          <p14:tracePt t="39111" x="6267450" y="3268663"/>
          <p14:tracePt t="39120" x="6267450" y="3278188"/>
          <p14:tracePt t="39127" x="6249988" y="3278188"/>
          <p14:tracePt t="39136" x="6221413" y="3287713"/>
          <p14:tracePt t="39142" x="6183313" y="3278188"/>
          <p14:tracePt t="39152" x="6164263" y="3278188"/>
          <p14:tracePt t="39159" x="6118225" y="3278188"/>
          <p14:tracePt t="39167" x="6099175" y="3287713"/>
          <p14:tracePt t="39175" x="6053138" y="3316288"/>
          <p14:tracePt t="39182" x="5995988" y="3325813"/>
          <p14:tracePt t="39188" x="5930900" y="3325813"/>
          <p14:tracePt t="39197" x="5808663" y="3287713"/>
          <p14:tracePt t="39204" x="5695950" y="3287713"/>
          <p14:tracePt t="39213" x="5556250" y="3287713"/>
          <p14:tracePt t="39221" x="5368925" y="3287713"/>
          <p14:tracePt t="39229" x="5208588" y="3297238"/>
          <p14:tracePt t="39237" x="5049838" y="3278188"/>
          <p14:tracePt t="39244" x="4806950" y="3249613"/>
          <p14:tracePt t="39252" x="4703763" y="3232150"/>
          <p14:tracePt t="39260" x="4506913" y="3222625"/>
          <p14:tracePt t="39267" x="4365625" y="3184525"/>
          <p14:tracePt t="39274" x="4141788" y="3165475"/>
          <p14:tracePt t="39283" x="4019550" y="3165475"/>
          <p14:tracePt t="39291" x="3878263" y="3128963"/>
          <p14:tracePt t="39298" x="3690938" y="3128963"/>
          <p14:tracePt t="39306" x="3560763" y="3148013"/>
          <p14:tracePt t="39314" x="3476625" y="3155950"/>
          <p14:tracePt t="39322" x="3289300" y="3148013"/>
          <p14:tracePt t="39331" x="3157538" y="3148013"/>
          <p14:tracePt t="39338" x="3092450" y="3148013"/>
          <p14:tracePt t="39348" x="2970213" y="3175000"/>
          <p14:tracePt t="39354" x="2895600" y="3175000"/>
          <p14:tracePt t="39360" x="2811463" y="3175000"/>
          <p14:tracePt t="39368" x="2763838" y="3175000"/>
          <p14:tracePt t="39376" x="2689225" y="3175000"/>
          <p14:tracePt t="39386" x="2651125" y="3175000"/>
          <p14:tracePt t="39392" x="2614613" y="3175000"/>
          <p14:tracePt t="39402" x="2566988" y="3175000"/>
          <p14:tracePt t="39408" x="2520950" y="3175000"/>
          <p14:tracePt t="39418" x="2482850" y="3175000"/>
          <p14:tracePt t="39424" x="2463800" y="3175000"/>
          <p14:tracePt t="39430" x="2454275" y="3175000"/>
          <p14:tracePt t="39438" x="2444750" y="3175000"/>
          <p14:tracePt t="39447" x="2435225" y="3175000"/>
          <p14:tracePt t="39454" x="2417763" y="3175000"/>
          <p14:tracePt t="39464" x="2398713" y="3184525"/>
          <p14:tracePt t="39480" x="2379663" y="3194050"/>
          <p14:tracePt t="39487" x="2351088" y="3194050"/>
          <p14:tracePt t="39494" x="2314575" y="3213100"/>
          <p14:tracePt t="39502" x="2295525" y="3213100"/>
          <p14:tracePt t="39511" x="2257425" y="3213100"/>
          <p14:tracePt t="39519" x="2220913" y="3232150"/>
          <p14:tracePt t="39524" x="2182813" y="3232150"/>
          <p14:tracePt t="39533" x="2146300" y="3268663"/>
          <p14:tracePt t="39540" x="2108200" y="3268663"/>
          <p14:tracePt t="39548" x="2060575" y="3268663"/>
          <p14:tracePt t="39556" x="2014538" y="3268663"/>
          <p14:tracePt t="39564" x="1976438" y="3278188"/>
          <p14:tracePt t="39572" x="1920875" y="3306763"/>
          <p14:tracePt t="39581" x="1882775" y="3316288"/>
          <p14:tracePt t="39588" x="1836738" y="3325813"/>
          <p14:tracePt t="39597" x="1798638" y="3343275"/>
          <p14:tracePt t="39604" x="1752600" y="3343275"/>
          <p14:tracePt t="39614" x="1724025" y="3343275"/>
          <p14:tracePt t="39620" x="1685925" y="3343275"/>
          <p14:tracePt t="39627" x="1649413" y="3335338"/>
          <p14:tracePt t="39642" x="1611313" y="3325813"/>
          <p14:tracePt t="39652" x="1592263" y="3325813"/>
          <p14:tracePt t="39659" x="1565275" y="3325813"/>
          <p14:tracePt t="39667" x="1546225" y="3325813"/>
          <p14:tracePt t="39674" x="1536700" y="3325813"/>
          <p14:tracePt t="39683" x="1527175" y="3325813"/>
          <p14:tracePt t="39689" x="1508125" y="3325813"/>
          <p14:tracePt t="39697" x="1489075" y="3325813"/>
          <p14:tracePt t="39704" x="1471613" y="3325813"/>
          <p14:tracePt t="39714" x="1452563" y="3325813"/>
          <p14:tracePt t="39720" x="1423988" y="3325813"/>
          <p14:tracePt t="39730" x="1404938" y="3325813"/>
          <p14:tracePt t="39736" x="1385888" y="3325813"/>
          <p14:tracePt t="39745" x="1377950" y="3335338"/>
          <p14:tracePt t="39753" x="1349375" y="3335338"/>
          <p14:tracePt t="39760" x="1330325" y="3335338"/>
          <p14:tracePt t="39767" x="1320800" y="3343275"/>
          <p14:tracePt t="39776" x="1311275" y="3343275"/>
          <p14:tracePt t="39784" x="1311275" y="3362325"/>
          <p14:tracePt t="39790" x="1284288" y="3362325"/>
          <p14:tracePt t="39799" x="1255713" y="3381375"/>
          <p14:tracePt t="39806" x="1246188" y="3400425"/>
          <p14:tracePt t="39815" x="1236663" y="3400425"/>
          <p14:tracePt t="39822" x="1217613" y="3400425"/>
          <p14:tracePt t="39838" x="1208088" y="3409950"/>
          <p14:tracePt t="39847" x="1198563" y="3419475"/>
          <p14:tracePt t="39860" x="1190625" y="3419475"/>
          <p14:tracePt t="39876" x="1190625" y="3429000"/>
          <p14:tracePt t="39892" x="1190625" y="3436938"/>
          <p14:tracePt t="39901" x="1190625" y="3446463"/>
          <p14:tracePt t="39908" x="1181100" y="3446463"/>
          <p14:tracePt t="39918" x="1171575" y="3455988"/>
          <p14:tracePt t="39924" x="1171575" y="3465513"/>
          <p14:tracePt t="39933" x="1171575" y="3475038"/>
          <p14:tracePt t="39954" x="1162050" y="3475038"/>
          <p14:tracePt t="39963" x="1133475" y="3475038"/>
          <p14:tracePt t="39970" x="1123950" y="3484563"/>
          <p14:tracePt t="39981" x="1104900" y="3494088"/>
          <p14:tracePt t="39986" x="1087438" y="3494088"/>
          <p14:tracePt t="40002" x="1058863" y="3494088"/>
          <p14:tracePt t="40008" x="1049338" y="3503613"/>
          <p14:tracePt t="40018" x="1030288" y="3513138"/>
          <p14:tracePt t="40024" x="1001713" y="3513138"/>
          <p14:tracePt t="40033" x="993775" y="3513138"/>
          <p14:tracePt t="40041" x="955675" y="3513138"/>
          <p14:tracePt t="40049" x="917575" y="3513138"/>
          <p14:tracePt t="40056" x="890588" y="3522663"/>
          <p14:tracePt t="40064" x="862013" y="3522663"/>
          <p14:tracePt t="40072" x="842963" y="3522663"/>
          <p14:tracePt t="40080" x="833438" y="3522663"/>
          <p14:tracePt t="40088" x="823913" y="3522663"/>
          <p14:tracePt t="40097" x="814388" y="3522663"/>
          <p14:tracePt t="40102" x="806450" y="3522663"/>
          <p14:tracePt t="40120" x="796925" y="3522663"/>
          <p14:tracePt t="40136" x="777875" y="3522663"/>
          <p14:tracePt t="40143" x="768350" y="3522663"/>
          <p14:tracePt t="40152" x="758825" y="3522663"/>
          <p14:tracePt t="40159" x="739775" y="3522663"/>
          <p14:tracePt t="40175" x="720725" y="3522663"/>
          <p14:tracePt t="40183" x="703263" y="3522663"/>
          <p14:tracePt t="40189" x="684213" y="3522663"/>
          <p14:tracePt t="40198" x="655638" y="3522663"/>
          <p14:tracePt t="40206" x="619125" y="3522663"/>
          <p14:tracePt t="40222" x="609600" y="3530600"/>
          <p14:tracePt t="40233" x="581025" y="3530600"/>
          <p14:tracePt t="40237" x="571500" y="3530600"/>
          <p14:tracePt t="40248" x="552450" y="3530600"/>
          <p14:tracePt t="40254" x="533400" y="3540125"/>
          <p14:tracePt t="40269" x="533400" y="3549650"/>
          <p14:tracePt t="40275" x="525463" y="3549650"/>
          <p14:tracePt t="40370" x="496888" y="3549650"/>
          <p14:tracePt t="40377" x="468313" y="3549650"/>
          <p14:tracePt t="40385" x="439738" y="3549650"/>
          <p14:tracePt t="40393" x="422275" y="3549650"/>
          <p14:tracePt t="40447" x="422275" y="3559175"/>
          <p14:tracePt t="40454" x="430213" y="3559175"/>
          <p14:tracePt t="40463" x="449263" y="3559175"/>
          <p14:tracePt t="40480" x="487363" y="3568700"/>
          <p14:tracePt t="40487" x="533400" y="3568700"/>
          <p14:tracePt t="40497" x="581025" y="3578225"/>
          <p14:tracePt t="40502" x="609600" y="3587750"/>
          <p14:tracePt t="40511" x="646113" y="3597275"/>
          <p14:tracePt t="40517" x="665163" y="3597275"/>
          <p14:tracePt t="40526" x="674688" y="3597275"/>
          <p14:tracePt t="40534" x="703263" y="3597275"/>
          <p14:tracePt t="40541" x="712788" y="3597275"/>
          <p14:tracePt t="40550" x="739775" y="3597275"/>
          <p14:tracePt t="40556" x="758825" y="3597275"/>
          <p14:tracePt t="40572" x="768350" y="3597275"/>
          <p14:tracePt t="40580" x="787400" y="3597275"/>
          <p14:tracePt t="40588" x="796925" y="3597275"/>
          <p14:tracePt t="40596" x="814388" y="3606800"/>
          <p14:tracePt t="40602" x="833438" y="3606800"/>
          <p14:tracePt t="40612" x="871538" y="3606800"/>
          <p14:tracePt t="40618" x="881063" y="3606800"/>
          <p14:tracePt t="40626" x="900113" y="3606800"/>
          <p14:tracePt t="40634" x="908050" y="3606800"/>
          <p14:tracePt t="40909" x="917575" y="3606800"/>
          <p14:tracePt t="40917" x="927100" y="3606800"/>
          <p14:tracePt t="40925" x="936625" y="3587750"/>
          <p14:tracePt t="40934" x="955675" y="3587750"/>
          <p14:tracePt t="40941" x="965200" y="3587750"/>
          <p14:tracePt t="40948" x="974725" y="3587750"/>
          <p14:tracePt t="40955" x="993775" y="3587750"/>
          <p14:tracePt t="40962" x="1011238" y="3587750"/>
          <p14:tracePt t="40970" x="1020763" y="3587750"/>
          <p14:tracePt t="40978" x="1039813" y="3587750"/>
          <p14:tracePt t="40986" x="1049338" y="3587750"/>
          <p14:tracePt t="40996" x="1058863" y="3587750"/>
          <p14:tracePt t="41002" x="1087438" y="3587750"/>
          <p14:tracePt t="41010" x="1104900" y="3578225"/>
          <p14:tracePt t="41018" x="1114425" y="3578225"/>
          <p14:tracePt t="41024" x="1143000" y="3578225"/>
          <p14:tracePt t="41033" x="1152525" y="3578225"/>
          <p14:tracePt t="41040" x="1181100" y="3578225"/>
          <p14:tracePt t="41049" x="1227138" y="3578225"/>
          <p14:tracePt t="41056" x="1246188" y="3578225"/>
          <p14:tracePt t="41066" x="1284288" y="3568700"/>
          <p14:tracePt t="41072" x="1330325" y="3559175"/>
          <p14:tracePt t="41080" x="1349375" y="3559175"/>
          <p14:tracePt t="41088" x="1368425" y="3559175"/>
          <p14:tracePt t="41096" x="1404938" y="3559175"/>
          <p14:tracePt t="41104" x="1452563" y="3559175"/>
          <p14:tracePt t="41112" x="1489075" y="3559175"/>
          <p14:tracePt t="41118" x="1517650" y="3559175"/>
          <p14:tracePt t="41127" x="1546225" y="3559175"/>
          <p14:tracePt t="41134" x="1592263" y="3559175"/>
          <p14:tracePt t="41142" x="1620838" y="3568700"/>
          <p14:tracePt t="41150" x="1630363" y="3568700"/>
          <p14:tracePt t="41159" x="1639888" y="3578225"/>
          <p14:tracePt t="41168" x="1649413" y="3578225"/>
          <p14:tracePt t="41174" x="1658938" y="3578225"/>
          <p14:tracePt t="41181" x="1685925" y="3587750"/>
          <p14:tracePt t="41188" x="1704975" y="3587750"/>
          <p14:tracePt t="41204" x="1714500" y="3587750"/>
          <p14:tracePt t="41212" x="1733550" y="3587750"/>
          <p14:tracePt t="41220" x="1743075" y="3587750"/>
          <p14:tracePt t="41228" x="1762125" y="3587750"/>
          <p14:tracePt t="41236" x="1770063" y="3587750"/>
          <p14:tracePt t="41244" x="1779588" y="3587750"/>
          <p14:tracePt t="41252" x="1789113" y="3587750"/>
          <p14:tracePt t="41268" x="1798638" y="3587750"/>
          <p14:tracePt t="41274" x="1808163" y="3587750"/>
          <p14:tracePt t="41283" x="1827213" y="3597275"/>
          <p14:tracePt t="41290" x="1836738" y="3597275"/>
          <p14:tracePt t="41299" x="1846263" y="3597275"/>
          <p14:tracePt t="41306" x="1863725" y="3597275"/>
          <p14:tracePt t="41316" x="1882775" y="3597275"/>
          <p14:tracePt t="41322" x="1901825" y="3597275"/>
          <p14:tracePt t="41338" x="1911350" y="3597275"/>
          <p14:tracePt t="41346" x="1920875" y="3597275"/>
          <p14:tracePt t="41354" x="1930400" y="3597275"/>
          <p14:tracePt t="41368" x="1939925" y="3597275"/>
          <p14:tracePt t="41384" x="1957388" y="3597275"/>
          <p14:tracePt t="41392" x="1966913" y="3597275"/>
          <p14:tracePt t="41408" x="1976438" y="3587750"/>
          <p14:tracePt t="41417" x="1995488" y="3587750"/>
          <p14:tracePt t="41433" x="2005013" y="3587750"/>
          <p14:tracePt t="41441" x="2014538" y="3587750"/>
          <p14:tracePt t="41446" x="2024063" y="3587750"/>
          <p14:tracePt t="41454" x="2043113" y="3587750"/>
          <p14:tracePt t="41470" x="2043113" y="3597275"/>
          <p14:tracePt t="41478" x="2052638" y="3597275"/>
          <p14:tracePt t="41487" x="2060575" y="3597275"/>
          <p14:tracePt t="41495" x="2070100" y="3597275"/>
          <p14:tracePt t="41518" x="2089150" y="3597275"/>
          <p14:tracePt t="41524" x="2089150" y="3606800"/>
          <p14:tracePt t="41533" x="2108200" y="3606800"/>
          <p14:tracePt t="41541" x="2117725" y="3606800"/>
          <p14:tracePt t="41549" x="2127250" y="3606800"/>
          <p14:tracePt t="41556" x="2146300" y="3606800"/>
          <p14:tracePt t="41565" x="2154238" y="3606800"/>
          <p14:tracePt t="41572" x="2182813" y="3606800"/>
          <p14:tracePt t="41581" x="2201863" y="3606800"/>
          <p14:tracePt t="41588" x="2220913" y="3606800"/>
          <p14:tracePt t="41596" x="2230438" y="3606800"/>
          <p14:tracePt t="41602" x="2247900" y="3606800"/>
          <p14:tracePt t="41612" x="2257425" y="3606800"/>
          <p14:tracePt t="41618" x="2266950" y="3606800"/>
          <p14:tracePt t="41628" x="2286000" y="3606800"/>
          <p14:tracePt t="41634" x="2305050" y="3606800"/>
          <p14:tracePt t="41642" x="2351088" y="3606800"/>
          <p14:tracePt t="41650" x="2370138" y="3606800"/>
          <p14:tracePt t="41658" x="2398713" y="3606800"/>
          <p14:tracePt t="41667" x="2435225" y="3606800"/>
          <p14:tracePt t="41674" x="2463800" y="3606800"/>
          <p14:tracePt t="41683" x="2511425" y="3606800"/>
          <p14:tracePt t="41688" x="2538413" y="3606800"/>
          <p14:tracePt t="41696" x="2547938" y="3606800"/>
          <p14:tracePt t="41705" x="2576513" y="3616325"/>
          <p14:tracePt t="41712" x="2595563" y="3616325"/>
          <p14:tracePt t="41720" x="2605088" y="3616325"/>
          <p14:tracePt t="41729" x="2632075" y="3616325"/>
          <p14:tracePt t="41736" x="2660650" y="3616325"/>
          <p14:tracePt t="41744" x="2679700" y="3616325"/>
          <p14:tracePt t="41752" x="2708275" y="3616325"/>
          <p14:tracePt t="41763" x="2717800" y="3616325"/>
          <p14:tracePt t="41767" x="2754313" y="3624263"/>
          <p14:tracePt t="41774" x="2782888" y="3624263"/>
          <p14:tracePt t="41784" x="2819400" y="3624263"/>
          <p14:tracePt t="41790" x="2857500" y="3624263"/>
          <p14:tracePt t="41799" x="2895600" y="3643313"/>
          <p14:tracePt t="41806" x="2941638" y="3643313"/>
          <p14:tracePt t="41816" x="2979738" y="3652838"/>
          <p14:tracePt t="41822" x="2998788" y="3652838"/>
          <p14:tracePt t="41832" x="3044825" y="3662363"/>
          <p14:tracePt t="41839" x="3073400" y="3671888"/>
          <p14:tracePt t="41847" x="3101975" y="3671888"/>
          <p14:tracePt t="41854" x="3148013" y="3671888"/>
          <p14:tracePt t="41861" x="3176588" y="3681413"/>
          <p14:tracePt t="41868" x="3203575" y="3681413"/>
          <p14:tracePt t="41878" x="3251200" y="3681413"/>
          <p14:tracePt t="41884" x="3289300" y="3681413"/>
          <p14:tracePt t="41895" x="3325813" y="3681413"/>
          <p14:tracePt t="41900" x="3344863" y="3681413"/>
          <p14:tracePt t="41909" x="3373438" y="3681413"/>
          <p14:tracePt t="41917" x="3419475" y="3681413"/>
          <p14:tracePt t="41924" x="3448050" y="3681413"/>
          <p14:tracePt t="41931" x="3476625" y="3681413"/>
          <p14:tracePt t="41938" x="3503613" y="3681413"/>
          <p14:tracePt t="41947" x="3541713" y="3681413"/>
          <p14:tracePt t="41954" x="3587750" y="3681413"/>
          <p14:tracePt t="41962" x="3625850" y="3681413"/>
          <p14:tracePt t="41970" x="3635375" y="3681413"/>
          <p14:tracePt t="41978" x="3673475" y="3681413"/>
          <p14:tracePt t="41986" x="3700463" y="3681413"/>
          <p14:tracePt t="41994" x="3738563" y="3681413"/>
          <p14:tracePt t="42002" x="3757613" y="3671888"/>
          <p14:tracePt t="42011" x="3784600" y="3671888"/>
          <p14:tracePt t="42018" x="3832225" y="3662363"/>
          <p14:tracePt t="42024" x="3887788" y="3652838"/>
          <p14:tracePt t="42034" x="3916363" y="3643313"/>
          <p14:tracePt t="42040" x="3954463" y="3643313"/>
          <p14:tracePt t="42051" x="3990975" y="3633788"/>
          <p14:tracePt t="42056" x="4029075" y="3624263"/>
          <p14:tracePt t="42066" x="4038600" y="3624263"/>
          <p14:tracePt t="42072" x="4048125" y="3624263"/>
          <p14:tracePt t="42083" x="4075113" y="3624263"/>
          <p14:tracePt t="42088" x="4084638" y="3624263"/>
          <p14:tracePt t="42094" x="4113213" y="3624263"/>
          <p14:tracePt t="42104" x="4122738" y="3624263"/>
          <p14:tracePt t="42111" x="4132263" y="3624263"/>
          <p14:tracePt t="42118" x="4151313" y="3624263"/>
          <p14:tracePt t="42129" x="4187825" y="3624263"/>
          <p14:tracePt t="42134" x="4197350" y="3624263"/>
          <p14:tracePt t="42144" x="4225925" y="3616325"/>
          <p14:tracePt t="42150" x="4252913" y="3616325"/>
          <p14:tracePt t="42159" x="4262438" y="3616325"/>
          <p14:tracePt t="42166" x="4291013" y="3616325"/>
          <p14:tracePt t="42175" x="4310063" y="3606800"/>
          <p14:tracePt t="42182" x="4319588" y="3606800"/>
          <p14:tracePt t="42188" x="4346575" y="3597275"/>
          <p14:tracePt t="42198" x="4365625" y="3597275"/>
          <p14:tracePt t="42204" x="4375150" y="3597275"/>
          <p14:tracePt t="42213" x="4413250" y="3597275"/>
          <p14:tracePt t="42221" x="4432300" y="3578225"/>
          <p14:tracePt t="42228" x="4468813" y="3568700"/>
          <p14:tracePt t="42236" x="4506913" y="3568700"/>
          <p14:tracePt t="42244" x="4525963" y="3568700"/>
          <p14:tracePt t="42253" x="4562475" y="3568700"/>
          <p14:tracePt t="42261" x="4600575" y="3568700"/>
          <p14:tracePt t="42268" x="4610100" y="3578225"/>
          <p14:tracePt t="42274" x="4646613" y="3578225"/>
          <p14:tracePt t="42282" x="4684713" y="3578225"/>
          <p14:tracePt t="42290" x="4713288" y="3578225"/>
          <p14:tracePt t="42299" x="4740275" y="3578225"/>
          <p14:tracePt t="42307" x="4778375" y="3587750"/>
          <p14:tracePt t="42315" x="4806950" y="3587750"/>
          <p14:tracePt t="42322" x="4824413" y="3597275"/>
          <p14:tracePt t="42332" x="4843463" y="3616325"/>
          <p14:tracePt t="42338" x="4862513" y="3616325"/>
          <p14:tracePt t="42347" x="4881563" y="3616325"/>
          <p14:tracePt t="42352" x="4900613" y="3616325"/>
          <p14:tracePt t="42361" x="4910138" y="3624263"/>
          <p14:tracePt t="42368" x="4937125" y="3624263"/>
          <p14:tracePt t="42378" x="4965700" y="3624263"/>
          <p14:tracePt t="42385" x="5011738" y="3624263"/>
          <p14:tracePt t="42394" x="5040313" y="3624263"/>
          <p14:tracePt t="42400" x="5087938" y="3624263"/>
          <p14:tracePt t="42409" x="5097463" y="3624263"/>
          <p14:tracePt t="42416" x="5124450" y="3624263"/>
          <p14:tracePt t="42425" x="5172075" y="3624263"/>
          <p14:tracePt t="42432" x="5208588" y="3624263"/>
          <p14:tracePt t="42438" x="5237163" y="3624263"/>
          <p14:tracePt t="42448" x="5256213" y="3624263"/>
          <p14:tracePt t="42454" x="5302250" y="3624263"/>
          <p14:tracePt t="42462" x="5349875" y="3624263"/>
          <p14:tracePt t="42470" x="5359400" y="3624263"/>
          <p14:tracePt t="42478" x="5387975" y="3616325"/>
          <p14:tracePt t="42486" x="5405438" y="3616325"/>
          <p14:tracePt t="42494" x="5424488" y="3616325"/>
          <p14:tracePt t="42502" x="5434013" y="3616325"/>
          <p14:tracePt t="42769" x="5424488" y="3616325"/>
          <p14:tracePt t="42776" x="5414963" y="3616325"/>
          <p14:tracePt t="42800" x="5405438" y="3616325"/>
          <p14:tracePt t="42932" x="5395913" y="3616325"/>
          <p14:tracePt t="42947" x="5387975" y="3616325"/>
          <p14:tracePt t="42954" x="5378450" y="3616325"/>
          <p14:tracePt t="42963" x="5359400" y="3616325"/>
          <p14:tracePt t="42970" x="5330825" y="3616325"/>
          <p14:tracePt t="42979" x="5294313" y="3624263"/>
          <p14:tracePt t="42987" x="5246688" y="3624263"/>
          <p14:tracePt t="42994" x="5172075" y="3624263"/>
          <p14:tracePt t="43002" x="5078413" y="3624263"/>
          <p14:tracePt t="43011" x="4833938" y="3652838"/>
          <p14:tracePt t="43016" x="4730750" y="3681413"/>
          <p14:tracePt t="43025" x="4562475" y="3681413"/>
          <p14:tracePt t="43032" x="4300538" y="3681413"/>
          <p14:tracePt t="43040" x="4075113" y="3681413"/>
          <p14:tracePt t="43048" x="3794125" y="3681413"/>
          <p14:tracePt t="43056" x="3400425" y="3671888"/>
          <p14:tracePt t="43064" x="3082925" y="3671888"/>
          <p14:tracePt t="43072" x="2698750" y="3671888"/>
          <p14:tracePt t="43081" x="2117725" y="3624263"/>
          <p14:tracePt t="43088" x="1582738" y="3624263"/>
          <p14:tracePt t="43098" x="1104900" y="3624263"/>
          <p14:tracePt t="43104" x="674688" y="3568700"/>
          <p14:tracePt t="43111" x="365125" y="3494088"/>
          <p14:tracePt t="43118" x="206375" y="3465513"/>
          <p14:tracePt t="43127" x="122238" y="3419475"/>
          <p14:tracePt t="43134" x="38100" y="3381375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CustomShape 1"/>
          <p:cNvSpPr/>
          <p:nvPr/>
        </p:nvSpPr>
        <p:spPr>
          <a:xfrm>
            <a:off x="360000" y="360000"/>
            <a:ext cx="9358560" cy="89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b"/>
          <a:lstStyle/>
          <a:p>
            <a:pPr marL="1440">
              <a:lnSpc>
                <a:spcPct val="100000"/>
              </a:lnSpc>
              <a:buClr>
                <a:srgbClr val="000000"/>
              </a:buClr>
              <a:buSzPct val="45000"/>
            </a:pPr>
            <a:r>
              <a:rPr lang="sk-SK" sz="3200" b="1" spc="-1" dirty="0">
                <a:solidFill>
                  <a:srgbClr val="FFFFFF"/>
                </a:solidFill>
                <a:latin typeface="Source Sans Pro Black"/>
                <a:ea typeface="DejaVu Sans"/>
              </a:rPr>
              <a:t>c) </a:t>
            </a:r>
            <a:r>
              <a:rPr lang="sk-SK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Ox</a:t>
            </a:r>
            <a:r>
              <a:rPr lang="en-US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y</a:t>
            </a:r>
            <a:r>
              <a:rPr lang="sk-SK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acids</a:t>
            </a:r>
            <a:endParaRPr lang="sk-SK" sz="3200" b="0" strike="noStrike" spc="-1" dirty="0">
              <a:latin typeface="Arial"/>
            </a:endParaRPr>
          </a:p>
        </p:txBody>
      </p:sp>
      <p:sp>
        <p:nvSpPr>
          <p:cNvPr id="98" name="CustomShape 2"/>
          <p:cNvSpPr/>
          <p:nvPr/>
        </p:nvSpPr>
        <p:spPr>
          <a:xfrm>
            <a:off x="360000" y="1980000"/>
            <a:ext cx="9178560" cy="467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>
            <a:normAutofit/>
          </a:bodyPr>
          <a:lstStyle/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pc="-1" dirty="0">
                <a:solidFill>
                  <a:srgbClr val="1C1C1C"/>
                </a:solidFill>
                <a:latin typeface="Source Sans Pro Semibold"/>
              </a:rPr>
              <a:t>If the given element can have 2 different ox. no.: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HNO</a:t>
            </a:r>
            <a:r>
              <a:rPr lang="en-GB" sz="2600" b="1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2</a:t>
            </a:r>
            <a:r>
              <a:rPr lang="en-GB" sz="2600" b="1" strike="noStrike" spc="-1" baseline="-33000" dirty="0">
                <a:solidFill>
                  <a:srgbClr val="1C1C1C"/>
                </a:solidFill>
                <a:latin typeface="Source Sans Pro Semibold"/>
                <a:ea typeface="DejaVu Sans"/>
              </a:rPr>
              <a:t>		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nitrous acid		-ous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HNO</a:t>
            </a:r>
            <a:r>
              <a:rPr lang="en-GB" sz="2600" b="1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3</a:t>
            </a:r>
            <a:r>
              <a:rPr lang="en-GB" sz="2600" b="1" strike="noStrike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r>
              <a:rPr lang="en-GB" sz="2600" b="1" strike="noStrike" spc="-1" baseline="-33000" dirty="0">
                <a:solidFill>
                  <a:srgbClr val="1C1C1C"/>
                </a:solidFill>
                <a:latin typeface="Source Sans Pro Semibold"/>
                <a:ea typeface="DejaVu Sans"/>
              </a:rPr>
              <a:t>		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nitric acid		-ic</a:t>
            </a: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en-GB" sz="2600" b="1" spc="-1" dirty="0">
              <a:solidFill>
                <a:srgbClr val="1C1C1C"/>
              </a:solidFill>
              <a:latin typeface="Source Sans Pro Semibold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pc="-1" dirty="0">
                <a:solidFill>
                  <a:srgbClr val="1C1C1C"/>
                </a:solidFill>
                <a:latin typeface="Source Sans Pro Semibold"/>
              </a:rPr>
              <a:t>If the given element can have only one oxidation number:</a:t>
            </a:r>
            <a:endParaRPr lang="en-GB" sz="2600" spc="-1" dirty="0">
              <a:solidFill>
                <a:srgbClr val="1C1C1C"/>
              </a:solidFill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H</a:t>
            </a:r>
            <a:r>
              <a:rPr lang="en-GB" sz="2600" b="1" strike="noStrike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2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CO</a:t>
            </a:r>
            <a:r>
              <a:rPr lang="en-GB" sz="2600" b="1" spc="-1" baseline="-25000" dirty="0">
                <a:solidFill>
                  <a:srgbClr val="1C1C1C"/>
                </a:solidFill>
                <a:latin typeface="Source Sans Pro Semibold"/>
                <a:ea typeface="DejaVu Sans"/>
              </a:rPr>
              <a:t>3</a:t>
            </a:r>
            <a:r>
              <a:rPr lang="en-GB" sz="2600" b="1" strike="noStrike" spc="-1" baseline="-33000" dirty="0">
                <a:solidFill>
                  <a:srgbClr val="1C1C1C"/>
                </a:solidFill>
                <a:latin typeface="Source Sans Pro Semibold"/>
                <a:ea typeface="DejaVu Sans"/>
              </a:rPr>
              <a:t>		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carbonic acid	-ic</a:t>
            </a:r>
            <a:endParaRPr lang="en-GB" sz="2600" b="0" strike="noStrike" spc="-1" dirty="0">
              <a:latin typeface="Arial"/>
            </a:endParaRPr>
          </a:p>
        </p:txBody>
      </p:sp>
      <p:pic>
        <p:nvPicPr>
          <p:cNvPr id="10" name="Audio 9">
            <a:hlinkClick r:id="" action="ppaction://media"/>
            <a:extLst>
              <a:ext uri="{FF2B5EF4-FFF2-40B4-BE49-F238E27FC236}">
                <a16:creationId xmlns:a16="http://schemas.microsoft.com/office/drawing/2014/main" id="{3F228D9A-C24A-6E1C-B4A7-75F24802F0D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377363" y="6856413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5843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296"/>
    </mc:Choice>
    <mc:Fallback xmlns="">
      <p:transition spd="slow" advTm="4429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4053" x="122238" y="2763838"/>
          <p14:tracePt t="14061" x="215900" y="2773363"/>
          <p14:tracePt t="14070" x="328613" y="2790825"/>
          <p14:tracePt t="14077" x="468313" y="2800350"/>
          <p14:tracePt t="14084" x="609600" y="2800350"/>
          <p14:tracePt t="14092" x="806450" y="2884488"/>
          <p14:tracePt t="14100" x="946150" y="2913063"/>
          <p14:tracePt t="14107" x="1087438" y="2922588"/>
          <p14:tracePt t="14117" x="1227138" y="2951163"/>
          <p14:tracePt t="14123" x="1339850" y="2978150"/>
          <p14:tracePt t="14131" x="1517650" y="3006725"/>
          <p14:tracePt t="14142" x="1658938" y="3044825"/>
          <p14:tracePt t="14147" x="1798638" y="3054350"/>
          <p14:tracePt t="14157" x="2052638" y="3119438"/>
          <p14:tracePt t="14164" x="2295525" y="3165475"/>
          <p14:tracePt t="14170" x="2435225" y="3165475"/>
          <p14:tracePt t="14177" x="2576513" y="3194050"/>
          <p14:tracePt t="14186" x="2660650" y="3222625"/>
          <p14:tracePt t="14193" x="2725738" y="3232150"/>
          <p14:tracePt t="14202" x="2792413" y="3249613"/>
          <p14:tracePt t="14210" x="2847975" y="3259138"/>
          <p14:tracePt t="14217" x="2922588" y="3259138"/>
          <p14:tracePt t="14226" x="2989263" y="3268663"/>
          <p14:tracePt t="14234" x="3128963" y="3287713"/>
          <p14:tracePt t="14242" x="3251200" y="3287713"/>
          <p14:tracePt t="14247" x="3390900" y="3316288"/>
          <p14:tracePt t="14255" x="3467100" y="3335338"/>
          <p14:tracePt t="14264" x="3587750" y="3362325"/>
          <p14:tracePt t="14273" x="3654425" y="3381375"/>
          <p14:tracePt t="14280" x="3784600" y="3390900"/>
          <p14:tracePt t="14288" x="3851275" y="3390900"/>
          <p14:tracePt t="14296" x="3868738" y="3400425"/>
          <p14:tracePt t="14304" x="3916363" y="3400425"/>
          <p14:tracePt t="14312" x="3944938" y="3400425"/>
          <p14:tracePt t="14320" x="3990975" y="3400425"/>
          <p14:tracePt t="14327" x="4029075" y="3400425"/>
          <p14:tracePt t="14334" x="4048125" y="3419475"/>
          <p14:tracePt t="14342" x="4094163" y="3429000"/>
          <p14:tracePt t="14350" x="4132263" y="3436938"/>
          <p14:tracePt t="14357" x="4151313" y="3436938"/>
          <p14:tracePt t="14367" x="4216400" y="3436938"/>
          <p14:tracePt t="14373" x="4262438" y="3446463"/>
          <p14:tracePt t="14384" x="4329113" y="3455988"/>
          <p14:tracePt t="14390" x="4356100" y="3455988"/>
          <p14:tracePt t="14397" x="4375150" y="3455988"/>
          <p14:tracePt t="14405" x="4394200" y="3455988"/>
          <p14:tracePt t="14412" x="4403725" y="3455988"/>
          <p14:tracePt t="14427" x="4422775" y="3455988"/>
          <p14:tracePt t="14437" x="4440238" y="3455988"/>
          <p14:tracePt t="14452" x="4468813" y="3455988"/>
          <p14:tracePt t="14460" x="4478338" y="3455988"/>
          <p14:tracePt t="14467" x="4516438" y="3455988"/>
          <p14:tracePt t="14476" x="4533900" y="3455988"/>
          <p14:tracePt t="14484" x="4552950" y="3455988"/>
          <p14:tracePt t="14492" x="4562475" y="3455988"/>
          <p14:tracePt t="14500" x="4572000" y="3455988"/>
          <p14:tracePt t="14505" x="4581525" y="3455988"/>
          <p14:tracePt t="14514" x="4591050" y="3455988"/>
          <p14:tracePt t="14562" x="4600575" y="3455988"/>
          <p14:tracePt t="14592" x="4610100" y="3455988"/>
          <p14:tracePt t="14601" x="4619625" y="3455988"/>
          <p14:tracePt t="14608" x="4629150" y="3455988"/>
          <p14:tracePt t="14625" x="4646613" y="3465513"/>
          <p14:tracePt t="14648" x="4665663" y="3465513"/>
          <p14:tracePt t="14656" x="4675188" y="3475038"/>
          <p14:tracePt t="14665" x="4703763" y="3475038"/>
          <p14:tracePt t="14671" x="4730750" y="3484563"/>
          <p14:tracePt t="14687" x="4740275" y="3494088"/>
          <p14:tracePt t="14694" x="4749800" y="3494088"/>
          <p14:tracePt t="14718" x="4759325" y="3494088"/>
          <p14:tracePt t="14771" x="4768850" y="3503613"/>
          <p14:tracePt t="14779" x="4778375" y="3503613"/>
          <p14:tracePt t="14796" x="4787900" y="3503613"/>
          <p14:tracePt t="14805" x="4797425" y="3503613"/>
          <p14:tracePt t="14812" x="4797425" y="3513138"/>
          <p14:tracePt t="14828" x="4806950" y="3513138"/>
          <p14:tracePt t="14875" x="4816475" y="3513138"/>
          <p14:tracePt t="14890" x="4824413" y="3513138"/>
          <p14:tracePt t="14921" x="4833938" y="3513138"/>
          <p14:tracePt t="14928" x="4843463" y="3522663"/>
          <p14:tracePt t="14944" x="4852988" y="3522663"/>
          <p14:tracePt t="14968" x="4862513" y="3530600"/>
          <p14:tracePt t="14983" x="4881563" y="3530600"/>
          <p14:tracePt t="14998" x="4891088" y="3530600"/>
          <p14:tracePt t="15006" x="4900613" y="3530600"/>
          <p14:tracePt t="15022" x="4918075" y="3530600"/>
          <p14:tracePt t="15030" x="4918075" y="3540125"/>
          <p14:tracePt t="15037" x="4937125" y="3540125"/>
          <p14:tracePt t="15054" x="4946650" y="3549650"/>
          <p14:tracePt t="15061" x="4956175" y="3549650"/>
          <p14:tracePt t="15071" x="4965700" y="3559175"/>
          <p14:tracePt t="15086" x="4994275" y="3559175"/>
          <p14:tracePt t="15091" x="5003800" y="3559175"/>
          <p14:tracePt t="15099" x="5011738" y="3568700"/>
          <p14:tracePt t="15107" x="5021263" y="3568700"/>
          <p14:tracePt t="15116" x="5040313" y="3568700"/>
          <p14:tracePt t="15123" x="5059363" y="3568700"/>
          <p14:tracePt t="15132" x="5078413" y="3568700"/>
          <p14:tracePt t="15139" x="5097463" y="3568700"/>
          <p14:tracePt t="15149" x="5114925" y="3568700"/>
          <p14:tracePt t="15155" x="5143500" y="3568700"/>
          <p14:tracePt t="15164" x="5153025" y="3568700"/>
          <p14:tracePt t="15170" x="5172075" y="3568700"/>
          <p14:tracePt t="15177" x="5191125" y="3568700"/>
          <p14:tracePt t="15187" x="5208588" y="3568700"/>
          <p14:tracePt t="15194" x="5227638" y="3568700"/>
          <p14:tracePt t="15203" x="5256213" y="3568700"/>
          <p14:tracePt t="15209" x="5275263" y="3568700"/>
          <p14:tracePt t="15218" x="5294313" y="3568700"/>
          <p14:tracePt t="15225" x="5302250" y="3568700"/>
          <p14:tracePt t="15233" x="5311775" y="3568700"/>
          <p14:tracePt t="15241" x="5321300" y="3568700"/>
          <p14:tracePt t="15249" x="5340350" y="3568700"/>
          <p14:tracePt t="15256" x="5359400" y="3568700"/>
          <p14:tracePt t="15264" x="5378450" y="3568700"/>
          <p14:tracePt t="15271" x="5387975" y="3568700"/>
          <p14:tracePt t="15280" x="5405438" y="3568700"/>
          <p14:tracePt t="15287" x="5434013" y="3568700"/>
          <p14:tracePt t="15296" x="5462588" y="3568700"/>
          <p14:tracePt t="15304" x="5472113" y="3568700"/>
          <p14:tracePt t="15312" x="5499100" y="3568700"/>
          <p14:tracePt t="15328" x="5518150" y="3559175"/>
          <p14:tracePt t="15334" x="5546725" y="3559175"/>
          <p14:tracePt t="15342" x="5546725" y="3549650"/>
          <p14:tracePt t="15350" x="5575300" y="3549650"/>
          <p14:tracePt t="15358" x="5575300" y="3540125"/>
          <p14:tracePt t="15367" x="5592763" y="3540125"/>
          <p14:tracePt t="15373" x="5611813" y="3530600"/>
          <p14:tracePt t="15382" x="5630863" y="3530600"/>
          <p14:tracePt t="15390" x="5640388" y="3530600"/>
          <p14:tracePt t="15399" x="5649913" y="3530600"/>
          <p14:tracePt t="15405" x="5649913" y="3522663"/>
          <p14:tracePt t="15412" x="5668963" y="3522663"/>
          <p14:tracePt t="15421" x="5678488" y="3513138"/>
          <p14:tracePt t="15443" x="5686425" y="3503613"/>
          <p14:tracePt t="15453" x="5705475" y="3503613"/>
          <p14:tracePt t="15468" x="5705475" y="3494088"/>
          <p14:tracePt t="15491" x="5705475" y="3475038"/>
          <p14:tracePt t="15499" x="5715000" y="3465513"/>
          <p14:tracePt t="15521" x="5715000" y="3446463"/>
          <p14:tracePt t="15529" x="5715000" y="3436938"/>
          <p14:tracePt t="15537" x="5724525" y="3436938"/>
          <p14:tracePt t="15545" x="5724525" y="3419475"/>
          <p14:tracePt t="15553" x="5724525" y="3409950"/>
          <p14:tracePt t="15570" x="5724525" y="3400425"/>
          <p14:tracePt t="15577" x="5724525" y="3390900"/>
          <p14:tracePt t="15585" x="5724525" y="3381375"/>
          <p14:tracePt t="15592" x="5724525" y="3371850"/>
          <p14:tracePt t="15608" x="5724525" y="3352800"/>
          <p14:tracePt t="15624" x="5724525" y="3325813"/>
          <p14:tracePt t="15640" x="5724525" y="3316288"/>
          <p14:tracePt t="15656" x="5715000" y="3297238"/>
          <p14:tracePt t="15662" x="5715000" y="3287713"/>
          <p14:tracePt t="15670" x="5705475" y="3278188"/>
          <p14:tracePt t="15687" x="5705475" y="3268663"/>
          <p14:tracePt t="15693" x="5695950" y="3259138"/>
          <p14:tracePt t="15703" x="5686425" y="3249613"/>
          <p14:tracePt t="15710" x="5678488" y="3249613"/>
          <p14:tracePt t="15718" x="5678488" y="3232150"/>
          <p14:tracePt t="15725" x="5668963" y="3222625"/>
          <p14:tracePt t="15734" x="5649913" y="3222625"/>
          <p14:tracePt t="15741" x="5649913" y="3213100"/>
          <p14:tracePt t="15750" x="5640388" y="3213100"/>
          <p14:tracePt t="15772" x="5640388" y="3203575"/>
          <p14:tracePt t="15779" x="5630863" y="3194050"/>
          <p14:tracePt t="15795" x="5621338" y="3184525"/>
          <p14:tracePt t="15803" x="5611813" y="3175000"/>
          <p14:tracePt t="15812" x="5602288" y="3175000"/>
          <p14:tracePt t="15820" x="5584825" y="3165475"/>
          <p14:tracePt t="15828" x="5565775" y="3155950"/>
          <p14:tracePt t="15834" x="5556250" y="3155950"/>
          <p14:tracePt t="15841" x="5546725" y="3155950"/>
          <p14:tracePt t="15857" x="5527675" y="3148013"/>
          <p14:tracePt t="15866" x="5518150" y="3138488"/>
          <p14:tracePt t="15874" x="5518150" y="3128963"/>
          <p14:tracePt t="15882" x="5499100" y="3128963"/>
          <p14:tracePt t="15898" x="5489575" y="3128963"/>
          <p14:tracePt t="15912" x="5481638" y="3128963"/>
          <p14:tracePt t="15920" x="5472113" y="3128963"/>
          <p14:tracePt t="15927" x="5462588" y="3128963"/>
          <p14:tracePt t="15936" x="5462588" y="3119438"/>
          <p14:tracePt t="15944" x="5453063" y="3119438"/>
          <p14:tracePt t="15953" x="5434013" y="3119438"/>
          <p14:tracePt t="15959" x="5424488" y="3119438"/>
          <p14:tracePt t="15968" x="5405438" y="3119438"/>
          <p14:tracePt t="15975" x="5378450" y="3109913"/>
          <p14:tracePt t="15984" x="5359400" y="3109913"/>
          <p14:tracePt t="15991" x="5321300" y="3100388"/>
          <p14:tracePt t="15998" x="5302250" y="3100388"/>
          <p14:tracePt t="16005" x="5284788" y="3090863"/>
          <p14:tracePt t="16015" x="5275263" y="3090863"/>
          <p14:tracePt t="16037" x="5265738" y="3090863"/>
          <p14:tracePt t="16046" x="5256213" y="3090863"/>
          <p14:tracePt t="16053" x="5246688" y="3090863"/>
          <p14:tracePt t="16069" x="5227638" y="3090863"/>
          <p14:tracePt t="16083" x="5227638" y="3081338"/>
          <p14:tracePt t="16091" x="5208588" y="3081338"/>
          <p14:tracePt t="16107" x="5191125" y="3081338"/>
          <p14:tracePt t="16115" x="5181600" y="3081338"/>
          <p14:tracePt t="16124" x="5162550" y="3081338"/>
          <p14:tracePt t="16132" x="5143500" y="3081338"/>
          <p14:tracePt t="16139" x="5124450" y="3081338"/>
          <p14:tracePt t="16149" x="5106988" y="3081338"/>
          <p14:tracePt t="16166" x="5097463" y="3081338"/>
          <p14:tracePt t="16170" x="5087938" y="3081338"/>
          <p14:tracePt t="16177" x="5078413" y="3081338"/>
          <p14:tracePt t="16193" x="5068888" y="3081338"/>
          <p14:tracePt t="16203" x="5049838" y="3081338"/>
          <p14:tracePt t="16209" x="5040313" y="3081338"/>
          <p14:tracePt t="16219" x="5030788" y="3081338"/>
          <p14:tracePt t="16225" x="5011738" y="3081338"/>
          <p14:tracePt t="16240" x="5003800" y="3081338"/>
          <p14:tracePt t="16248" x="4984750" y="3081338"/>
          <p14:tracePt t="16266" x="4975225" y="3090863"/>
          <p14:tracePt t="16271" x="4965700" y="3090863"/>
          <p14:tracePt t="16281" x="4956175" y="3090863"/>
          <p14:tracePt t="16287" x="4946650" y="3090863"/>
          <p14:tracePt t="16296" x="4937125" y="3090863"/>
          <p14:tracePt t="16304" x="4927600" y="3100388"/>
          <p14:tracePt t="16312" x="4918075" y="3100388"/>
          <p14:tracePt t="16320" x="4918075" y="3109913"/>
          <p14:tracePt t="16327" x="4910138" y="3109913"/>
          <p14:tracePt t="16335" x="4900613" y="3128963"/>
          <p14:tracePt t="16341" x="4900613" y="3138488"/>
          <p14:tracePt t="16350" x="4891088" y="3148013"/>
          <p14:tracePt t="16357" x="4881563" y="3155950"/>
          <p14:tracePt t="16365" x="4872038" y="3165475"/>
          <p14:tracePt t="16390" x="4872038" y="3175000"/>
          <p14:tracePt t="16398" x="4872038" y="3184525"/>
          <p14:tracePt t="16405" x="4872038" y="3194050"/>
          <p14:tracePt t="16420" x="4872038" y="3203575"/>
          <p14:tracePt t="16427" x="4862513" y="3222625"/>
          <p14:tracePt t="16443" x="4862513" y="3232150"/>
          <p14:tracePt t="16453" x="4862513" y="3241675"/>
          <p14:tracePt t="16459" x="4852988" y="3249613"/>
          <p14:tracePt t="16469" x="4852988" y="3259138"/>
          <p14:tracePt t="16475" x="4843463" y="3268663"/>
          <p14:tracePt t="16485" x="4843463" y="3278188"/>
          <p14:tracePt t="16490" x="4843463" y="3297238"/>
          <p14:tracePt t="16500" x="4843463" y="3316288"/>
          <p14:tracePt t="16506" x="4843463" y="3325813"/>
          <p14:tracePt t="16516" x="4843463" y="3343275"/>
          <p14:tracePt t="16532" x="4843463" y="3352800"/>
          <p14:tracePt t="16538" x="4843463" y="3381375"/>
          <p14:tracePt t="16554" x="4843463" y="3390900"/>
          <p14:tracePt t="16562" x="4843463" y="3400425"/>
          <p14:tracePt t="16570" x="4843463" y="3409950"/>
          <p14:tracePt t="16577" x="4843463" y="3419475"/>
          <p14:tracePt t="16592" x="4843463" y="3429000"/>
          <p14:tracePt t="16842" x="4843463" y="3436938"/>
          <p14:tracePt t="17234" x="4833938" y="3436938"/>
          <p14:tracePt t="17242" x="4816475" y="3436938"/>
          <p14:tracePt t="17255" x="4797425" y="3436938"/>
          <p14:tracePt t="17263" x="4787900" y="3436938"/>
          <p14:tracePt t="17271" x="4778375" y="3436938"/>
          <p14:tracePt t="17280" x="4759325" y="3436938"/>
          <p14:tracePt t="17298" x="4749800" y="3436938"/>
          <p14:tracePt t="17303" x="4730750" y="3436938"/>
          <p14:tracePt t="17320" x="4703763" y="3436938"/>
          <p14:tracePt t="17327" x="4684713" y="3436938"/>
          <p14:tracePt t="17334" x="4646613" y="3429000"/>
          <p14:tracePt t="17341" x="4600575" y="3429000"/>
          <p14:tracePt t="17351" x="4533900" y="3429000"/>
          <p14:tracePt t="17357" x="4487863" y="3429000"/>
          <p14:tracePt t="17367" x="4413250" y="3429000"/>
          <p14:tracePt t="17374" x="4281488" y="3436938"/>
          <p14:tracePt t="17382" x="4187825" y="3455988"/>
          <p14:tracePt t="17390" x="4122738" y="3484563"/>
          <p14:tracePt t="17397" x="4057650" y="3503613"/>
          <p14:tracePt t="17406" x="3944938" y="3513138"/>
          <p14:tracePt t="17413" x="3851275" y="3513138"/>
          <p14:tracePt t="17419" x="3803650" y="3513138"/>
          <p14:tracePt t="17427" x="3748088" y="3513138"/>
          <p14:tracePt t="17435" x="3690938" y="3513138"/>
          <p14:tracePt t="17443" x="3663950" y="3503613"/>
          <p14:tracePt t="17452" x="3597275" y="3475038"/>
          <p14:tracePt t="17459" x="3560763" y="3475038"/>
          <p14:tracePt t="17468" x="3494088" y="3475038"/>
          <p14:tracePt t="17475" x="3390900" y="3475038"/>
          <p14:tracePt t="17485" x="3289300" y="3475038"/>
          <p14:tracePt t="17491" x="3232150" y="3475038"/>
          <p14:tracePt t="17501" x="3073400" y="3475038"/>
          <p14:tracePt t="17506" x="2886075" y="3475038"/>
          <p14:tracePt t="17514" x="2641600" y="3494088"/>
          <p14:tracePt t="17522" x="2427288" y="3540125"/>
          <p14:tracePt t="17530" x="2257425" y="3559175"/>
          <p14:tracePt t="17537" x="2070100" y="3559175"/>
          <p14:tracePt t="17547" x="1957388" y="3559175"/>
          <p14:tracePt t="17553" x="1770063" y="3559175"/>
          <p14:tracePt t="17563" x="1649413" y="3559175"/>
          <p14:tracePt t="17569" x="1536700" y="3549650"/>
          <p14:tracePt t="17576" x="1423988" y="3530600"/>
          <p14:tracePt t="17584" x="1320800" y="3475038"/>
          <p14:tracePt t="17591" x="1208088" y="3436938"/>
          <p14:tracePt t="17600" x="1152525" y="3419475"/>
          <p14:tracePt t="17607" x="1077913" y="3436938"/>
          <p14:tracePt t="17616" x="1011238" y="3436938"/>
          <p14:tracePt t="17623" x="965200" y="3436938"/>
          <p14:tracePt t="17632" x="936625" y="3436938"/>
          <p14:tracePt t="17639" x="890588" y="3429000"/>
          <p14:tracePt t="17647" x="852488" y="3429000"/>
          <p14:tracePt t="17655" x="814388" y="3429000"/>
          <p14:tracePt t="17663" x="730250" y="3436938"/>
          <p14:tracePt t="17670" x="703263" y="3436938"/>
          <p14:tracePt t="17677" x="655638" y="3436938"/>
          <p14:tracePt t="17685" x="627063" y="3436938"/>
          <p14:tracePt t="17693" x="619125" y="3436938"/>
          <p14:tracePt t="17701" x="609600" y="3436938"/>
          <p14:tracePt t="17734" x="619125" y="3446463"/>
          <p14:tracePt t="17748" x="627063" y="3446463"/>
          <p14:tracePt t="17757" x="636588" y="3446463"/>
          <p14:tracePt t="17780" x="636588" y="3455988"/>
          <p14:tracePt t="17811" x="636588" y="3446463"/>
          <p14:tracePt t="17820" x="627063" y="3446463"/>
          <p14:tracePt t="17827" x="619125" y="3446463"/>
          <p14:tracePt t="17841" x="581025" y="3446463"/>
          <p14:tracePt t="17851" x="561975" y="3446463"/>
          <p14:tracePt t="17867" x="552450" y="3446463"/>
          <p14:tracePt t="17873" x="542925" y="3446463"/>
          <p14:tracePt t="17882" x="542925" y="3436938"/>
          <p14:tracePt t="17897" x="533400" y="3436938"/>
          <p14:tracePt t="17906" x="525463" y="3429000"/>
          <p14:tracePt t="17913" x="515938" y="3429000"/>
          <p14:tracePt t="17928" x="515938" y="3419475"/>
          <p14:tracePt t="17935" x="506413" y="3419475"/>
          <p14:tracePt t="17943" x="487363" y="3419475"/>
          <p14:tracePt t="17959" x="477838" y="3419475"/>
          <p14:tracePt t="17967" x="468313" y="3419475"/>
          <p14:tracePt t="17975" x="458788" y="3419475"/>
          <p14:tracePt t="17984" x="422275" y="3419475"/>
          <p14:tracePt t="17991" x="412750" y="3419475"/>
          <p14:tracePt t="18000" x="403225" y="3419475"/>
          <p14:tracePt t="18006" x="384175" y="3419475"/>
          <p14:tracePt t="18013" x="374650" y="3419475"/>
          <p14:tracePt t="18030" x="365125" y="3419475"/>
          <p14:tracePt t="18054" x="355600" y="3419475"/>
          <p14:tracePt t="18101" x="346075" y="3419475"/>
          <p14:tracePt t="18234" x="346075" y="3429000"/>
          <p14:tracePt t="18250" x="355600" y="3429000"/>
          <p14:tracePt t="18256" x="365125" y="3429000"/>
          <p14:tracePt t="18265" x="384175" y="3436938"/>
          <p14:tracePt t="18272" x="403225" y="3436938"/>
          <p14:tracePt t="18281" x="412750" y="3436938"/>
          <p14:tracePt t="18288" x="449263" y="3446463"/>
          <p14:tracePt t="18296" x="468313" y="3446463"/>
          <p14:tracePt t="18314" x="496888" y="3446463"/>
          <p14:tracePt t="18320" x="506413" y="3446463"/>
          <p14:tracePt t="18326" x="533400" y="3446463"/>
          <p14:tracePt t="18334" x="542925" y="3446463"/>
          <p14:tracePt t="18341" x="552450" y="3446463"/>
          <p14:tracePt t="18350" x="561975" y="3446463"/>
          <p14:tracePt t="18357" x="571500" y="3446463"/>
          <p14:tracePt t="18373" x="581025" y="3446463"/>
          <p14:tracePt t="18382" x="590550" y="3446463"/>
          <p14:tracePt t="18389" x="609600" y="3446463"/>
          <p14:tracePt t="18398" x="627063" y="3446463"/>
          <p14:tracePt t="18414" x="646113" y="3446463"/>
          <p14:tracePt t="18419" x="655638" y="3446463"/>
          <p14:tracePt t="18436" x="674688" y="3446463"/>
          <p14:tracePt t="18444" x="693738" y="3446463"/>
          <p14:tracePt t="18451" x="712788" y="3446463"/>
          <p14:tracePt t="18460" x="720725" y="3429000"/>
          <p14:tracePt t="18467" x="739775" y="3429000"/>
          <p14:tracePt t="18476" x="749300" y="3429000"/>
          <p14:tracePt t="18484" x="749300" y="3436938"/>
          <p14:tracePt t="18489" x="768350" y="3436938"/>
          <p14:tracePt t="18498" x="777875" y="3436938"/>
          <p14:tracePt t="18506" x="787400" y="3436938"/>
          <p14:tracePt t="18514" x="796925" y="3436938"/>
          <p14:tracePt t="18522" x="806450" y="3436938"/>
          <p14:tracePt t="18537" x="814388" y="3436938"/>
          <p14:tracePt t="18546" x="823913" y="3436938"/>
          <p14:tracePt t="18554" x="833438" y="3436938"/>
          <p14:tracePt t="18562" x="842963" y="3436938"/>
          <p14:tracePt t="18570" x="862013" y="3436938"/>
          <p14:tracePt t="18579" x="890588" y="3436938"/>
          <p14:tracePt t="18584" x="908050" y="3436938"/>
          <p14:tracePt t="18592" x="917575" y="3436938"/>
          <p14:tracePt t="18600" x="927100" y="3436938"/>
          <p14:tracePt t="18607" x="936625" y="3436938"/>
          <p14:tracePt t="18617" x="946150" y="3436938"/>
          <p14:tracePt t="18639" x="965200" y="3446463"/>
          <p14:tracePt t="18649" x="974725" y="3446463"/>
          <p14:tracePt t="18669" x="984250" y="3455988"/>
          <p14:tracePt t="18680" x="993775" y="3455988"/>
          <p14:tracePt t="18694" x="1001713" y="3455988"/>
          <p14:tracePt t="18701" x="1011238" y="3455988"/>
          <p14:tracePt t="18717" x="1020763" y="3455988"/>
          <p14:tracePt t="18726" x="1030288" y="3455988"/>
          <p14:tracePt t="18733" x="1039813" y="3455988"/>
          <p14:tracePt t="18750" x="1049338" y="3455988"/>
          <p14:tracePt t="18756" x="1077913" y="3455988"/>
          <p14:tracePt t="18764" x="1087438" y="3455988"/>
          <p14:tracePt t="18772" x="1104900" y="3455988"/>
          <p14:tracePt t="18779" x="1114425" y="3455988"/>
          <p14:tracePt t="18787" x="1152525" y="3455988"/>
          <p14:tracePt t="18796" x="1181100" y="3455988"/>
          <p14:tracePt t="18804" x="1198563" y="3455988"/>
          <p14:tracePt t="18813" x="1236663" y="3455988"/>
          <p14:tracePt t="18819" x="1265238" y="3455988"/>
          <p14:tracePt t="18826" x="1284288" y="3455988"/>
          <p14:tracePt t="18834" x="1292225" y="3455988"/>
          <p14:tracePt t="18841" x="1320800" y="3455988"/>
          <p14:tracePt t="18850" x="1330325" y="3455988"/>
          <p14:tracePt t="18857" x="1349375" y="3446463"/>
          <p14:tracePt t="18867" x="1377950" y="3446463"/>
          <p14:tracePt t="18874" x="1395413" y="3446463"/>
          <p14:tracePt t="18882" x="1404938" y="3446463"/>
          <p14:tracePt t="18889" x="1423988" y="3446463"/>
          <p14:tracePt t="18905" x="1443038" y="3436938"/>
          <p14:tracePt t="18914" x="1471613" y="3429000"/>
          <p14:tracePt t="18919" x="1479550" y="3429000"/>
          <p14:tracePt t="18928" x="1508125" y="3419475"/>
          <p14:tracePt t="18935" x="1527175" y="3419475"/>
          <p14:tracePt t="18946" x="1546225" y="3419475"/>
          <p14:tracePt t="18952" x="1574800" y="3419475"/>
          <p14:tracePt t="18960" x="1582738" y="3419475"/>
          <p14:tracePt t="18968" x="1592263" y="3419475"/>
          <p14:tracePt t="18976" x="1620838" y="3419475"/>
          <p14:tracePt t="18983" x="1649413" y="3419475"/>
          <p14:tracePt t="18990" x="1658938" y="3419475"/>
          <p14:tracePt t="18999" x="1695450" y="3419475"/>
          <p14:tracePt t="19006" x="1714500" y="3419475"/>
          <p14:tracePt t="19014" x="1724025" y="3419475"/>
          <p14:tracePt t="19022" x="1733550" y="3419475"/>
          <p14:tracePt t="19030" x="1743075" y="3419475"/>
          <p14:tracePt t="19037" x="1770063" y="3419475"/>
          <p14:tracePt t="19045" x="1789113" y="3419475"/>
          <p14:tracePt t="19053" x="1798638" y="3419475"/>
          <p14:tracePt t="19064" x="1827213" y="3419475"/>
          <p14:tracePt t="19069" x="1836738" y="3419475"/>
          <p14:tracePt t="19078" x="1863725" y="3419475"/>
          <p14:tracePt t="19084" x="1892300" y="3419475"/>
          <p14:tracePt t="19091" x="1901825" y="3419475"/>
          <p14:tracePt t="19100" x="1920875" y="3419475"/>
          <p14:tracePt t="19107" x="1930400" y="3419475"/>
          <p14:tracePt t="19117" x="1939925" y="3419475"/>
          <p14:tracePt t="19123" x="1957388" y="3419475"/>
          <p14:tracePt t="19133" x="1966913" y="3419475"/>
          <p14:tracePt t="19149" x="1985963" y="3419475"/>
          <p14:tracePt t="19153" x="1995488" y="3419475"/>
          <p14:tracePt t="19164" x="2005013" y="3419475"/>
          <p14:tracePt t="19170" x="2024063" y="3409950"/>
          <p14:tracePt t="19178" x="2043113" y="3409950"/>
          <p14:tracePt t="19185" x="2052638" y="3409950"/>
          <p14:tracePt t="19195" x="2079625" y="3409950"/>
          <p14:tracePt t="19201" x="2089150" y="3409950"/>
          <p14:tracePt t="19210" x="2127250" y="3409950"/>
          <p14:tracePt t="19217" x="2163763" y="3409950"/>
          <p14:tracePt t="19226" x="2182813" y="3409950"/>
          <p14:tracePt t="19233" x="2211388" y="3409950"/>
          <p14:tracePt t="19241" x="2239963" y="3409950"/>
          <p14:tracePt t="19249" x="2247900" y="3419475"/>
          <p14:tracePt t="19256" x="2266950" y="3419475"/>
          <p14:tracePt t="19264" x="2276475" y="3419475"/>
          <p14:tracePt t="19287" x="2286000" y="3419475"/>
          <p14:tracePt t="19328" x="2295525" y="3419475"/>
          <p14:tracePt t="19375" x="2305050" y="3419475"/>
          <p14:tracePt t="19428" x="2314575" y="3419475"/>
          <p14:tracePt t="19436" x="2324100" y="3419475"/>
          <p14:tracePt t="19451" x="2333625" y="3419475"/>
          <p14:tracePt t="19467" x="2341563" y="3419475"/>
          <p14:tracePt t="19491" x="2351088" y="3419475"/>
          <p14:tracePt t="19500" x="2360613" y="3429000"/>
          <p14:tracePt t="19505" x="2379663" y="3436938"/>
          <p14:tracePt t="19515" x="2379663" y="3446463"/>
          <p14:tracePt t="19522" x="2389188" y="3446463"/>
          <p14:tracePt t="19530" x="2408238" y="3455988"/>
          <p14:tracePt t="19537" x="2417763" y="3455988"/>
          <p14:tracePt t="19554" x="2427288" y="3455988"/>
          <p14:tracePt t="19562" x="2444750" y="3455988"/>
          <p14:tracePt t="19569" x="2473325" y="3465513"/>
          <p14:tracePt t="19576" x="2492375" y="3475038"/>
          <p14:tracePt t="19583" x="2501900" y="3475038"/>
          <p14:tracePt t="19600" x="2530475" y="3484563"/>
          <p14:tracePt t="19607" x="2557463" y="3494088"/>
          <p14:tracePt t="19616" x="2576513" y="3494088"/>
          <p14:tracePt t="19624" x="2595563" y="3494088"/>
          <p14:tracePt t="19632" x="2624138" y="3494088"/>
          <p14:tracePt t="19640" x="2632075" y="3494088"/>
          <p14:tracePt t="19648" x="2660650" y="3513138"/>
          <p14:tracePt t="19656" x="2689225" y="3513138"/>
          <p14:tracePt t="19662" x="2708275" y="3513138"/>
          <p14:tracePt t="19670" x="2717800" y="3522663"/>
          <p14:tracePt t="19679" x="2735263" y="3522663"/>
          <p14:tracePt t="19686" x="2763838" y="3522663"/>
          <p14:tracePt t="19695" x="2782888" y="3522663"/>
          <p14:tracePt t="19702" x="2811463" y="3522663"/>
          <p14:tracePt t="19712" x="2819400" y="3522663"/>
          <p14:tracePt t="19718" x="2838450" y="3522663"/>
          <p14:tracePt t="19726" x="2867025" y="3522663"/>
          <p14:tracePt t="19735" x="2905125" y="3530600"/>
          <p14:tracePt t="19751" x="2941638" y="3540125"/>
          <p14:tracePt t="19756" x="2960688" y="3540125"/>
          <p14:tracePt t="19764" x="2998788" y="3549650"/>
          <p14:tracePt t="19772" x="3063875" y="3549650"/>
          <p14:tracePt t="19780" x="3109913" y="3549650"/>
          <p14:tracePt t="19788" x="3176588" y="3559175"/>
          <p14:tracePt t="19795" x="3222625" y="3559175"/>
          <p14:tracePt t="19804" x="3260725" y="3559175"/>
          <p14:tracePt t="19813" x="3297238" y="3559175"/>
          <p14:tracePt t="19820" x="3316288" y="3559175"/>
          <p14:tracePt t="19828" x="3354388" y="3559175"/>
          <p14:tracePt t="19834" x="3400425" y="3559175"/>
          <p14:tracePt t="19842" x="3429000" y="3559175"/>
          <p14:tracePt t="19850" x="3467100" y="3559175"/>
          <p14:tracePt t="19858" x="3484563" y="3559175"/>
          <p14:tracePt t="19866" x="3494088" y="3559175"/>
          <p14:tracePt t="19874" x="3513138" y="3559175"/>
          <p14:tracePt t="19883" x="3532188" y="3559175"/>
          <p14:tracePt t="19890" x="3541713" y="3559175"/>
          <p14:tracePt t="19899" x="3570288" y="3559175"/>
          <p14:tracePt t="19906" x="3597275" y="3559175"/>
          <p14:tracePt t="19915" x="3616325" y="3559175"/>
          <p14:tracePt t="19928" x="3635375" y="3559175"/>
          <p14:tracePt t="19935" x="3644900" y="3559175"/>
          <p14:tracePt t="19945" x="3663950" y="3559175"/>
          <p14:tracePt t="19951" x="3681413" y="3559175"/>
          <p14:tracePt t="19962" x="3690938" y="3568700"/>
          <p14:tracePt t="19968" x="3700463" y="3568700"/>
          <p14:tracePt t="19978" x="3719513" y="3578225"/>
          <p14:tracePt t="19989" x="3729038" y="3578225"/>
          <p14:tracePt t="20006" x="3748088" y="3578225"/>
          <p14:tracePt t="20591" x="3748088" y="3587750"/>
          <p14:tracePt t="20599" x="3757613" y="3587750"/>
          <p14:tracePt t="20607" x="3775075" y="3587750"/>
          <p14:tracePt t="20624" x="3784600" y="3606800"/>
          <p14:tracePt t="20632" x="3813175" y="3616325"/>
          <p14:tracePt t="20640" x="3822700" y="3624263"/>
          <p14:tracePt t="20649" x="3832225" y="3624263"/>
          <p14:tracePt t="20656" x="3841750" y="3624263"/>
          <p14:tracePt t="20665" x="3851275" y="3633788"/>
          <p14:tracePt t="20670" x="3860800" y="3643313"/>
          <p14:tracePt t="20718" x="3868738" y="3643313"/>
          <p14:tracePt t="20727" x="3868738" y="3652838"/>
          <p14:tracePt t="20734" x="3878263" y="3652838"/>
          <p14:tracePt t="20992" x="3887788" y="3652838"/>
          <p14:tracePt t="20998" x="3897313" y="3652838"/>
          <p14:tracePt t="21006" x="3916363" y="3662363"/>
          <p14:tracePt t="21015" x="3935413" y="3671888"/>
          <p14:tracePt t="21022" x="3944938" y="3681413"/>
          <p14:tracePt t="21030" x="3962400" y="3690938"/>
          <p14:tracePt t="21038" x="3981450" y="3709988"/>
          <p14:tracePt t="21046" x="3990975" y="3709988"/>
          <p14:tracePt t="21062" x="4010025" y="3709988"/>
          <p14:tracePt t="21070" x="4010025" y="3717925"/>
          <p14:tracePt t="21079" x="4019550" y="3717925"/>
          <p14:tracePt t="21086" x="4029075" y="3727450"/>
          <p14:tracePt t="21093" x="4048125" y="3736975"/>
          <p14:tracePt t="21100" x="4057650" y="3736975"/>
          <p14:tracePt t="21108" x="4084638" y="3736975"/>
          <p14:tracePt t="21116" x="4113213" y="3746500"/>
          <p14:tracePt t="21124" x="4151313" y="3775075"/>
          <p14:tracePt t="21132" x="4178300" y="3794125"/>
          <p14:tracePt t="21140" x="4197350" y="3811588"/>
          <p14:tracePt t="21149" x="4206875" y="3811588"/>
          <p14:tracePt t="21156" x="4235450" y="3821113"/>
          <p14:tracePt t="21170" x="4244975" y="3840163"/>
          <p14:tracePt t="21178" x="4262438" y="3840163"/>
          <p14:tracePt t="21185" x="4271963" y="3859213"/>
          <p14:tracePt t="21201" x="4281488" y="3859213"/>
          <p14:tracePt t="21210" x="4291013" y="3878263"/>
          <p14:tracePt t="21217" x="4291013" y="3887788"/>
          <p14:tracePt t="21226" x="4300538" y="3897313"/>
          <p14:tracePt t="21240" x="4319588" y="3905250"/>
          <p14:tracePt t="21249" x="4338638" y="3914775"/>
          <p14:tracePt t="21256" x="4338638" y="3924300"/>
          <p14:tracePt t="21264" x="4346575" y="3924300"/>
          <p14:tracePt t="21272" x="4365625" y="3933825"/>
          <p14:tracePt t="21282" x="4365625" y="3943350"/>
          <p14:tracePt t="21287" x="4384675" y="3943350"/>
          <p14:tracePt t="21296" x="4394200" y="3962400"/>
          <p14:tracePt t="21304" x="4403725" y="3971925"/>
          <p14:tracePt t="21312" x="4422775" y="3990975"/>
          <p14:tracePt t="21320" x="4440238" y="4008438"/>
          <p14:tracePt t="21326" x="4459288" y="4017963"/>
          <p14:tracePt t="21334" x="4487863" y="4037013"/>
          <p14:tracePt t="21343" x="4506913" y="4056063"/>
          <p14:tracePt t="21349" x="4516438" y="4056063"/>
          <p14:tracePt t="21359" x="4533900" y="4065588"/>
          <p14:tracePt t="21366" x="4552950" y="4092575"/>
          <p14:tracePt t="21374" x="4572000" y="4092575"/>
          <p14:tracePt t="21383" x="4591050" y="4121150"/>
          <p14:tracePt t="21389" x="4600575" y="4121150"/>
          <p14:tracePt t="21398" x="4619625" y="4130675"/>
          <p14:tracePt t="21403" x="4637088" y="4149725"/>
          <p14:tracePt t="21412" x="4656138" y="4168775"/>
          <p14:tracePt t="21420" x="4665663" y="4178300"/>
          <p14:tracePt t="21428" x="4694238" y="4214813"/>
          <p14:tracePt t="21436" x="4722813" y="4214813"/>
          <p14:tracePt t="21443" x="4730750" y="4214813"/>
          <p14:tracePt t="21452" x="4749800" y="4224338"/>
          <p14:tracePt t="21460" x="4778375" y="4224338"/>
          <p14:tracePt t="21467" x="4797425" y="4224338"/>
          <p14:tracePt t="21476" x="4806950" y="4233863"/>
          <p14:tracePt t="21484" x="4816475" y="4243388"/>
          <p14:tracePt t="21494" x="4824413" y="4252913"/>
          <p14:tracePt t="21506" x="4843463" y="4252913"/>
          <p14:tracePt t="21514" x="4872038" y="4252913"/>
          <p14:tracePt t="21522" x="4891088" y="4252913"/>
          <p14:tracePt t="21531" x="4910138" y="4252913"/>
          <p14:tracePt t="21537" x="4918075" y="4262438"/>
          <p14:tracePt t="21547" x="4927600" y="4262438"/>
          <p14:tracePt t="21554" x="4946650" y="4271963"/>
          <p14:tracePt t="21562" x="4984750" y="4271963"/>
          <p14:tracePt t="21570" x="5003800" y="4271963"/>
          <p14:tracePt t="21578" x="5030788" y="4271963"/>
          <p14:tracePt t="21584" x="5049838" y="4271963"/>
          <p14:tracePt t="21593" x="5059363" y="4271963"/>
          <p14:tracePt t="21599" x="5078413" y="4271963"/>
          <p14:tracePt t="21616" x="5087938" y="4271963"/>
          <p14:tracePt t="21623" x="5106988" y="4271963"/>
          <p14:tracePt t="21639" x="5124450" y="4271963"/>
          <p14:tracePt t="21648" x="5143500" y="4262438"/>
          <p14:tracePt t="21662" x="5172075" y="4262438"/>
          <p14:tracePt t="21670" x="5200650" y="4252913"/>
          <p14:tracePt t="21679" x="5227638" y="4252913"/>
          <p14:tracePt t="21686" x="5246688" y="4252913"/>
          <p14:tracePt t="21694" x="5265738" y="4252913"/>
          <p14:tracePt t="21701" x="5275263" y="4252913"/>
          <p14:tracePt t="21709" x="5284788" y="4252913"/>
          <p14:tracePt t="21717" x="5294313" y="4252913"/>
          <p14:tracePt t="21733" x="5302250" y="4252913"/>
          <p14:tracePt t="21742" x="5321300" y="4252913"/>
          <p14:tracePt t="21748" x="5340350" y="4252913"/>
          <p14:tracePt t="21755" x="5349875" y="4252913"/>
          <p14:tracePt t="21763" x="5359400" y="4252913"/>
          <p14:tracePt t="21780" x="5368925" y="4252913"/>
          <p14:tracePt t="21787" x="5378450" y="4252913"/>
          <p14:tracePt t="21797" x="5387975" y="4252913"/>
          <p14:tracePt t="21803" x="5414963" y="4252913"/>
          <p14:tracePt t="21813" x="5424488" y="4243388"/>
          <p14:tracePt t="21820" x="5434013" y="4224338"/>
          <p14:tracePt t="21826" x="5453063" y="4224338"/>
          <p14:tracePt t="21834" x="5472113" y="4214813"/>
          <p14:tracePt t="21842" x="5472113" y="4205288"/>
          <p14:tracePt t="21850" x="5481638" y="4195763"/>
          <p14:tracePt t="21874" x="5489575" y="4195763"/>
          <p14:tracePt t="21890" x="5489575" y="4186238"/>
          <p14:tracePt t="21907" x="5489575" y="4168775"/>
          <p14:tracePt t="21913" x="5489575" y="4159250"/>
          <p14:tracePt t="21928" x="5499100" y="4149725"/>
          <p14:tracePt t="21944" x="5499100" y="4130675"/>
          <p14:tracePt t="21961" x="5499100" y="4092575"/>
          <p14:tracePt t="21984" x="5499100" y="4075113"/>
          <p14:tracePt t="21994" x="5499100" y="4065588"/>
          <p14:tracePt t="21999" x="5499100" y="4056063"/>
          <p14:tracePt t="22007" x="5499100" y="4046538"/>
          <p14:tracePt t="22015" x="5499100" y="4037013"/>
          <p14:tracePt t="22022" x="5499100" y="4027488"/>
          <p14:tracePt t="22031" x="5499100" y="4008438"/>
          <p14:tracePt t="22047" x="5499100" y="3998913"/>
          <p14:tracePt t="22055" x="5499100" y="3990975"/>
          <p14:tracePt t="22068" x="5489575" y="3981450"/>
          <p14:tracePt t="22077" x="5489575" y="3971925"/>
          <p14:tracePt t="22084" x="5481638" y="3962400"/>
          <p14:tracePt t="22096" x="5481638" y="3952875"/>
          <p14:tracePt t="22100" x="5481638" y="3933825"/>
          <p14:tracePt t="22118" x="5481638" y="3924300"/>
          <p14:tracePt t="22127" x="5472113" y="3914775"/>
          <p14:tracePt t="22133" x="5462588" y="3905250"/>
          <p14:tracePt t="22144" x="5462588" y="3897313"/>
          <p14:tracePt t="22149" x="5462588" y="3878263"/>
          <p14:tracePt t="22157" x="5462588" y="3859213"/>
          <p14:tracePt t="22163" x="5462588" y="3840163"/>
          <p14:tracePt t="22170" x="5462588" y="3830638"/>
          <p14:tracePt t="22178" x="5462588" y="3821113"/>
          <p14:tracePt t="22194" x="5462588" y="3803650"/>
          <p14:tracePt t="22203" x="5462588" y="3784600"/>
          <p14:tracePt t="22211" x="5462588" y="3756025"/>
          <p14:tracePt t="22227" x="5462588" y="3746500"/>
          <p14:tracePt t="22234" x="5462588" y="3736975"/>
          <p14:tracePt t="22244" x="5453063" y="3727450"/>
          <p14:tracePt t="22249" x="5443538" y="3709988"/>
          <p14:tracePt t="22257" x="5434013" y="3709988"/>
          <p14:tracePt t="22265" x="5434013" y="3700463"/>
          <p14:tracePt t="22281" x="5434013" y="3681413"/>
          <p14:tracePt t="22297" x="5424488" y="3671888"/>
          <p14:tracePt t="22305" x="5414963" y="3662363"/>
          <p14:tracePt t="22313" x="5405438" y="3662363"/>
          <p14:tracePt t="22318" x="5405438" y="3652838"/>
          <p14:tracePt t="22327" x="5395913" y="3652838"/>
          <p14:tracePt t="22335" x="5387975" y="3652838"/>
          <p14:tracePt t="22344" x="5387975" y="3643313"/>
          <p14:tracePt t="22351" x="5378450" y="3633788"/>
          <p14:tracePt t="22362" x="5368925" y="3633788"/>
          <p14:tracePt t="22366" x="5359400" y="3633788"/>
          <p14:tracePt t="22377" x="5349875" y="3633788"/>
          <p14:tracePt t="22382" x="5340350" y="3633788"/>
          <p14:tracePt t="22393" x="5330825" y="3616325"/>
          <p14:tracePt t="22399" x="5311775" y="3616325"/>
          <p14:tracePt t="22407" x="5302250" y="3606800"/>
          <p14:tracePt t="22413" x="5294313" y="3606800"/>
          <p14:tracePt t="22420" x="5275263" y="3587750"/>
          <p14:tracePt t="22428" x="5265738" y="3587750"/>
          <p14:tracePt t="22436" x="5256213" y="3587750"/>
          <p14:tracePt t="22444" x="5237163" y="3587750"/>
          <p14:tracePt t="22461" x="5227638" y="3587750"/>
          <p14:tracePt t="22468" x="5208588" y="3587750"/>
          <p14:tracePt t="22477" x="5200650" y="3587750"/>
          <p14:tracePt t="22484" x="5181600" y="3568700"/>
          <p14:tracePt t="22493" x="5153025" y="3568700"/>
          <p14:tracePt t="22499" x="5143500" y="3568700"/>
          <p14:tracePt t="22507" x="5133975" y="3568700"/>
          <p14:tracePt t="22515" x="5106988" y="3568700"/>
          <p14:tracePt t="22523" x="5097463" y="3568700"/>
          <p14:tracePt t="22531" x="5087938" y="3559175"/>
          <p14:tracePt t="22538" x="5068888" y="3559175"/>
          <p14:tracePt t="22547" x="5059363" y="3549650"/>
          <p14:tracePt t="22554" x="5030788" y="3549650"/>
          <p14:tracePt t="22563" x="5003800" y="3549650"/>
          <p14:tracePt t="22570" x="4994275" y="3549650"/>
          <p14:tracePt t="22577" x="4975225" y="3549650"/>
          <p14:tracePt t="22585" x="4956175" y="3549650"/>
          <p14:tracePt t="22593" x="4946650" y="3549650"/>
          <p14:tracePt t="22600" x="4927600" y="3549650"/>
          <p14:tracePt t="22611" x="4918075" y="3549650"/>
          <p14:tracePt t="22617" x="4910138" y="3549650"/>
          <p14:tracePt t="22627" x="4900613" y="3549650"/>
          <p14:tracePt t="22633" x="4891088" y="3559175"/>
          <p14:tracePt t="22644" x="4881563" y="3568700"/>
          <p14:tracePt t="22649" x="4862513" y="3568700"/>
          <p14:tracePt t="22656" x="4862513" y="3578225"/>
          <p14:tracePt t="22661" x="4852988" y="3578225"/>
          <p14:tracePt t="22670" x="4852988" y="3587750"/>
          <p14:tracePt t="22678" x="4852988" y="3597275"/>
          <p14:tracePt t="22686" x="4843463" y="3606800"/>
          <p14:tracePt t="22694" x="4833938" y="3616325"/>
          <p14:tracePt t="22702" x="4833938" y="3633788"/>
          <p14:tracePt t="22719" x="4824413" y="3652838"/>
          <p14:tracePt t="22742" x="4816475" y="3662363"/>
          <p14:tracePt t="22757" x="4806950" y="3681413"/>
          <p14:tracePt t="22766" x="4806950" y="3690938"/>
          <p14:tracePt t="22772" x="4806950" y="3700463"/>
          <p14:tracePt t="22781" x="4806950" y="3709988"/>
          <p14:tracePt t="22788" x="4806950" y="3717925"/>
          <p14:tracePt t="22804" x="4806950" y="3727450"/>
          <p14:tracePt t="22813" x="4806950" y="3736975"/>
          <p14:tracePt t="22827" x="4806950" y="3746500"/>
          <p14:tracePt t="22834" x="4806950" y="3756025"/>
          <p14:tracePt t="22844" x="4806950" y="3765550"/>
          <p14:tracePt t="22850" x="4797425" y="3775075"/>
          <p14:tracePt t="22866" x="4797425" y="3803650"/>
          <p14:tracePt t="22879" x="4797425" y="3811588"/>
          <p14:tracePt t="22882" x="4797425" y="3830638"/>
          <p14:tracePt t="22894" x="4797425" y="3840163"/>
          <p14:tracePt t="22907" x="4797425" y="3849688"/>
          <p14:tracePt t="22912" x="4797425" y="3859213"/>
          <p14:tracePt t="22920" x="4797425" y="3868738"/>
          <p14:tracePt t="22937" x="4797425" y="3878263"/>
          <p14:tracePt t="22944" x="4797425" y="3887788"/>
          <p14:tracePt t="22968" x="4797425" y="3897313"/>
          <p14:tracePt t="22984" x="4797425" y="3905250"/>
          <p14:tracePt t="23000" x="4797425" y="3914775"/>
          <p14:tracePt t="23100" x="4797425" y="3924300"/>
          <p14:tracePt t="23272" x="4797425" y="3933825"/>
          <p14:tracePt t="23842" x="4797425" y="3943350"/>
          <p14:tracePt t="23849" x="4778375" y="3952875"/>
          <p14:tracePt t="23858" x="4759325" y="3971925"/>
          <p14:tracePt t="23865" x="4740275" y="3981450"/>
          <p14:tracePt t="23874" x="4703763" y="3990975"/>
          <p14:tracePt t="23881" x="4656138" y="3990975"/>
          <p14:tracePt t="23889" x="4572000" y="3998913"/>
          <p14:tracePt t="23897" x="4506913" y="3998913"/>
          <p14:tracePt t="23903" x="4394200" y="4008438"/>
          <p14:tracePt t="23913" x="4319588" y="4008438"/>
          <p14:tracePt t="23919" x="4225925" y="4008438"/>
          <p14:tracePt t="23928" x="4065588" y="4008438"/>
          <p14:tracePt t="23936" x="3860800" y="4008438"/>
          <p14:tracePt t="23944" x="3690938" y="4008438"/>
          <p14:tracePt t="23952" x="3419475" y="4027488"/>
          <p14:tracePt t="23960" x="3186113" y="4056063"/>
          <p14:tracePt t="23967" x="2867025" y="4149725"/>
          <p14:tracePt t="23977" x="2614613" y="4224338"/>
          <p14:tracePt t="23984" x="2360613" y="4271963"/>
          <p14:tracePt t="23992" x="2247900" y="4308475"/>
          <p14:tracePt t="23997" x="2154238" y="4346575"/>
          <p14:tracePt t="24008" x="2024063" y="4346575"/>
          <p14:tracePt t="24013" x="1920875" y="4346575"/>
          <p14:tracePt t="24024" x="1789113" y="4356100"/>
          <p14:tracePt t="24030" x="1695450" y="4383088"/>
          <p14:tracePt t="24037" x="1601788" y="4392613"/>
          <p14:tracePt t="24047" x="1498600" y="4421188"/>
          <p14:tracePt t="24054" x="1452563" y="4421188"/>
          <p14:tracePt t="24063" x="1358900" y="4421188"/>
          <p14:tracePt t="24067" x="1246188" y="4430713"/>
          <p14:tracePt t="24078" x="1152525" y="4430713"/>
          <p14:tracePt t="24084" x="1087438" y="4440238"/>
          <p14:tracePt t="24091" x="993775" y="4440238"/>
          <p14:tracePt t="24100" x="908050" y="4476750"/>
          <p14:tracePt t="24107" x="842963" y="4495800"/>
          <p14:tracePt t="24115" x="806450" y="4514850"/>
          <p14:tracePt t="24123" x="749300" y="4543425"/>
          <p14:tracePt t="24132" x="720725" y="4552950"/>
          <p14:tracePt t="24139" x="674688" y="4570413"/>
          <p14:tracePt t="24147" x="655638" y="4570413"/>
          <p14:tracePt t="24157" x="636588" y="4570413"/>
          <p14:tracePt t="24163" x="627063" y="4570413"/>
          <p14:tracePt t="24227" x="609600" y="4570413"/>
          <p14:tracePt t="24234" x="600075" y="4570413"/>
          <p14:tracePt t="24271" x="590550" y="4570413"/>
          <p14:tracePt t="24279" x="581025" y="4552950"/>
          <p14:tracePt t="24288" x="571500" y="4543425"/>
          <p14:tracePt t="24296" x="571500" y="4524375"/>
          <p14:tracePt t="24304" x="571500" y="4514850"/>
          <p14:tracePt t="24320" x="571500" y="4486275"/>
          <p14:tracePt t="24328" x="571500" y="4476750"/>
          <p14:tracePt t="24333" x="590550" y="4449763"/>
          <p14:tracePt t="24350" x="609600" y="4421188"/>
          <p14:tracePt t="24358" x="609600" y="4402138"/>
          <p14:tracePt t="24366" x="619125" y="4383088"/>
          <p14:tracePt t="24373" x="619125" y="4346575"/>
          <p14:tracePt t="24382" x="636588" y="4318000"/>
          <p14:tracePt t="24390" x="636588" y="4298950"/>
          <p14:tracePt t="24397" x="636588" y="4279900"/>
          <p14:tracePt t="24404" x="636588" y="4262438"/>
          <p14:tracePt t="24414" x="636588" y="4243388"/>
          <p14:tracePt t="24428" x="636588" y="4233863"/>
          <p14:tracePt t="24436" x="636588" y="4224338"/>
          <p14:tracePt t="24444" x="627063" y="4195763"/>
          <p14:tracePt t="24452" x="619125" y="4178300"/>
          <p14:tracePt t="24461" x="619125" y="4168775"/>
          <p14:tracePt t="24467" x="609600" y="4140200"/>
          <p14:tracePt t="24476" x="609600" y="4111625"/>
          <p14:tracePt t="24484" x="609600" y="4102100"/>
          <p14:tracePt t="24493" x="609600" y="4084638"/>
          <p14:tracePt t="24497" x="609600" y="4075113"/>
          <p14:tracePt t="24514" x="609600" y="4065588"/>
          <p14:tracePt t="24529" x="609600" y="4046538"/>
          <p14:tracePt t="24545" x="609600" y="4037013"/>
          <p14:tracePt t="24703" x="627063" y="4037013"/>
          <p14:tracePt t="24710" x="646113" y="4037013"/>
          <p14:tracePt t="24718" x="674688" y="4037013"/>
          <p14:tracePt t="24727" x="703263" y="4037013"/>
          <p14:tracePt t="24735" x="712788" y="4037013"/>
          <p14:tracePt t="24741" x="758825" y="4037013"/>
          <p14:tracePt t="24748" x="777875" y="4037013"/>
          <p14:tracePt t="24757" x="787400" y="4037013"/>
          <p14:tracePt t="24763" x="814388" y="4037013"/>
          <p14:tracePt t="24773" x="871538" y="4037013"/>
          <p14:tracePt t="24779" x="936625" y="4037013"/>
          <p14:tracePt t="24789" x="974725" y="4037013"/>
          <p14:tracePt t="24795" x="1030288" y="4046538"/>
          <p14:tracePt t="24803" x="1068388" y="4046538"/>
          <p14:tracePt t="24811" x="1114425" y="4056063"/>
          <p14:tracePt t="24819" x="1152525" y="4065588"/>
          <p14:tracePt t="24828" x="1190625" y="4075113"/>
          <p14:tracePt t="24833" x="1227138" y="4075113"/>
          <p14:tracePt t="24843" x="1246188" y="4075113"/>
          <p14:tracePt t="24849" x="1284288" y="4075113"/>
          <p14:tracePt t="24858" x="1330325" y="4092575"/>
          <p14:tracePt t="24865" x="1385888" y="4092575"/>
          <p14:tracePt t="24874" x="1433513" y="4092575"/>
          <p14:tracePt t="24881" x="1462088" y="4092575"/>
          <p14:tracePt t="24889" x="1498600" y="4092575"/>
          <p14:tracePt t="24897" x="1555750" y="4092575"/>
          <p14:tracePt t="24904" x="1611313" y="4092575"/>
          <p14:tracePt t="24912" x="1676400" y="4102100"/>
          <p14:tracePt t="24919" x="1724025" y="4102100"/>
          <p14:tracePt t="24928" x="1762125" y="4111625"/>
          <p14:tracePt t="24935" x="1789113" y="4111625"/>
          <p14:tracePt t="24945" x="1836738" y="4111625"/>
          <p14:tracePt t="24951" x="1873250" y="4111625"/>
          <p14:tracePt t="24961" x="1911350" y="4121150"/>
          <p14:tracePt t="24967" x="1957388" y="4121150"/>
          <p14:tracePt t="24976" x="2005013" y="4121150"/>
          <p14:tracePt t="24983" x="2052638" y="4121150"/>
          <p14:tracePt t="24993" x="2089150" y="4121150"/>
          <p14:tracePt t="24997" x="2117725" y="4121150"/>
          <p14:tracePt t="25005" x="2136775" y="4130675"/>
          <p14:tracePt t="25013" x="2154238" y="4130675"/>
          <p14:tracePt t="25022" x="2182813" y="4130675"/>
          <p14:tracePt t="25029" x="2211388" y="4130675"/>
          <p14:tracePt t="25039" x="2230438" y="4130675"/>
          <p14:tracePt t="25045" x="2257425" y="4130675"/>
          <p14:tracePt t="25056" x="2266950" y="4130675"/>
          <p14:tracePt t="25061" x="2295525" y="4130675"/>
          <p14:tracePt t="25070" x="2324100" y="4130675"/>
          <p14:tracePt t="25076" x="2351088" y="4130675"/>
          <p14:tracePt t="25083" x="2370138" y="4130675"/>
          <p14:tracePt t="25092" x="2389188" y="4121150"/>
          <p14:tracePt t="25099" x="2398713" y="4121150"/>
          <p14:tracePt t="25124" x="2435225" y="4121150"/>
          <p14:tracePt t="25131" x="2454275" y="4121150"/>
          <p14:tracePt t="25140" x="2492375" y="4121150"/>
          <p14:tracePt t="25147" x="2520950" y="4121150"/>
          <p14:tracePt t="25155" x="2547938" y="4121150"/>
          <p14:tracePt t="25161" x="2576513" y="4121150"/>
          <p14:tracePt t="25170" x="2614613" y="4121150"/>
          <p14:tracePt t="25177" x="2651125" y="4121150"/>
          <p14:tracePt t="25186" x="2670175" y="4121150"/>
          <p14:tracePt t="25193" x="2708275" y="4121150"/>
          <p14:tracePt t="25202" x="2744788" y="4121150"/>
          <p14:tracePt t="25210" x="2792413" y="4121150"/>
          <p14:tracePt t="25217" x="2819400" y="4121150"/>
          <p14:tracePt t="25226" x="2857500" y="4121150"/>
          <p14:tracePt t="25234" x="2895600" y="4121150"/>
          <p14:tracePt t="25243" x="2922588" y="4121150"/>
          <p14:tracePt t="25247" x="2970213" y="4121150"/>
          <p14:tracePt t="25256" x="2989263" y="4121150"/>
          <p14:tracePt t="25264" x="3016250" y="4121150"/>
          <p14:tracePt t="25272" x="3054350" y="4130675"/>
          <p14:tracePt t="25280" x="3082925" y="4130675"/>
          <p14:tracePt t="25288" x="3109913" y="4140200"/>
          <p14:tracePt t="25295" x="3167063" y="4140200"/>
          <p14:tracePt t="25305" x="3195638" y="4149725"/>
          <p14:tracePt t="25311" x="3222625" y="4149725"/>
          <p14:tracePt t="25320" x="3260725" y="4149725"/>
          <p14:tracePt t="25326" x="3279775" y="4149725"/>
          <p14:tracePt t="25333" x="3335338" y="4159250"/>
          <p14:tracePt t="25343" x="3344863" y="4159250"/>
          <p14:tracePt t="25350" x="3373438" y="4168775"/>
          <p14:tracePt t="25358" x="3382963" y="4168775"/>
          <p14:tracePt t="25365" x="3390900" y="4168775"/>
          <p14:tracePt t="25375" x="3400425" y="4168775"/>
          <p14:tracePt t="25381" x="3409950" y="4168775"/>
          <p14:tracePt t="25420" x="3419475" y="4168775"/>
          <p14:tracePt t="25452" x="3429000" y="4168775"/>
          <p14:tracePt t="26226" x="3429000" y="4186238"/>
          <p14:tracePt t="26234" x="3429000" y="4195763"/>
          <p14:tracePt t="26240" x="3429000" y="4205288"/>
          <p14:tracePt t="26256" x="3429000" y="4214813"/>
          <p14:tracePt t="26263" x="3400425" y="4224338"/>
          <p14:tracePt t="26271" x="3373438" y="4224338"/>
          <p14:tracePt t="26280" x="3335338" y="4224338"/>
          <p14:tracePt t="26287" x="3306763" y="4224338"/>
          <p14:tracePt t="26295" x="3289300" y="4224338"/>
          <p14:tracePt t="26304" x="3270250" y="4224338"/>
          <p14:tracePt t="26311" x="3251200" y="4224338"/>
          <p14:tracePt t="26321" x="3232150" y="4224338"/>
          <p14:tracePt t="26327" x="3213100" y="4233863"/>
          <p14:tracePt t="26334" x="3167063" y="4243388"/>
          <p14:tracePt t="26343" x="3119438" y="4243388"/>
          <p14:tracePt t="26350" x="3073400" y="4243388"/>
          <p14:tracePt t="26359" x="2989263" y="4243388"/>
          <p14:tracePt t="26366" x="2922588" y="4243388"/>
          <p14:tracePt t="26375" x="2847975" y="4243388"/>
          <p14:tracePt t="26382" x="2782888" y="4243388"/>
          <p14:tracePt t="26390" x="2735263" y="4243388"/>
          <p14:tracePt t="26397" x="2624138" y="4243388"/>
          <p14:tracePt t="26404" x="2511425" y="4233863"/>
          <p14:tracePt t="26411" x="2389188" y="4224338"/>
          <p14:tracePt t="26421" x="2230438" y="4205288"/>
          <p14:tracePt t="26427" x="2089150" y="4195763"/>
          <p14:tracePt t="26437" x="1901825" y="4195763"/>
          <p14:tracePt t="26443" x="1743075" y="4214813"/>
          <p14:tracePt t="26452" x="1611313" y="4233863"/>
          <p14:tracePt t="26459" x="1517650" y="4233863"/>
          <p14:tracePt t="26467" x="1404938" y="4271963"/>
          <p14:tracePt t="26475" x="1301750" y="4271963"/>
          <p14:tracePt t="26484" x="1208088" y="4271963"/>
          <p14:tracePt t="26492" x="1152525" y="4271963"/>
          <p14:tracePt t="26497" x="1123950" y="4279900"/>
          <p14:tracePt t="26506" x="1104900" y="4279900"/>
          <p14:tracePt t="26514" x="1068388" y="4279900"/>
          <p14:tracePt t="26521" x="1030288" y="4289425"/>
          <p14:tracePt t="26530" x="1001713" y="4289425"/>
          <p14:tracePt t="26538" x="965200" y="4289425"/>
          <p14:tracePt t="26545" x="936625" y="4298950"/>
          <p14:tracePt t="26554" x="900113" y="4308475"/>
          <p14:tracePt t="26561" x="852488" y="4308475"/>
          <p14:tracePt t="26572" x="833438" y="4318000"/>
          <p14:tracePt t="26576" x="806450" y="4327525"/>
          <p14:tracePt t="26584" x="777875" y="4337050"/>
          <p14:tracePt t="26592" x="749300" y="4337050"/>
          <p14:tracePt t="26600" x="712788" y="4346575"/>
          <p14:tracePt t="26608" x="684213" y="4346575"/>
          <p14:tracePt t="26616" x="655638" y="4346575"/>
          <p14:tracePt t="26625" x="627063" y="4346575"/>
          <p14:tracePt t="26631" x="619125" y="4346575"/>
          <p14:tracePt t="26641" x="609600" y="4346575"/>
          <p14:tracePt t="26647" x="600075" y="4346575"/>
          <p14:tracePt t="26656" x="600075" y="4356100"/>
          <p14:tracePt t="26678" x="590550" y="4356100"/>
          <p14:tracePt t="26688" x="590550" y="4365625"/>
          <p14:tracePt t="26693" x="581025" y="4365625"/>
          <p14:tracePt t="26702" x="571500" y="4365625"/>
          <p14:tracePt t="26734" x="571500" y="4373563"/>
          <p14:tracePt t="26748" x="561975" y="4373563"/>
          <p14:tracePt t="26780" x="552450" y="4373563"/>
          <p14:tracePt t="26788" x="552450" y="4383088"/>
          <p14:tracePt t="26812" x="542925" y="4383088"/>
          <p14:tracePt t="26819" x="542925" y="4392613"/>
          <p14:tracePt t="26827" x="533400" y="4392613"/>
          <p14:tracePt t="26833" x="525463" y="4392613"/>
          <p14:tracePt t="26842" x="525463" y="4402138"/>
          <p14:tracePt t="27272" x="515938" y="4402138"/>
          <p14:tracePt t="27288" x="487363" y="4402138"/>
          <p14:tracePt t="27295" x="458788" y="4402138"/>
          <p14:tracePt t="27303" x="439738" y="4421188"/>
          <p14:tracePt t="27312" x="430213" y="4421188"/>
          <p14:tracePt t="27318" x="403225" y="4440238"/>
          <p14:tracePt t="27325" x="384175" y="4459288"/>
          <p14:tracePt t="27333" x="365125" y="4476750"/>
          <p14:tracePt t="27341" x="346075" y="4495800"/>
          <p14:tracePt t="27349" x="328613" y="4514850"/>
          <p14:tracePt t="27359" x="300038" y="4543425"/>
          <p14:tracePt t="27366" x="271463" y="4560888"/>
          <p14:tracePt t="27376" x="252413" y="4589463"/>
          <p14:tracePt t="27382" x="242888" y="4608513"/>
          <p14:tracePt t="27390" x="225425" y="4627563"/>
          <p14:tracePt t="27397" x="225425" y="4637088"/>
          <p14:tracePt t="27407" x="225425" y="4646613"/>
          <p14:tracePt t="27412" x="215900" y="4654550"/>
          <p14:tracePt t="27420" x="206375" y="4664075"/>
          <p14:tracePt t="27427" x="206375" y="4673600"/>
          <p14:tracePt t="27436" x="206375" y="4683125"/>
          <p14:tracePt t="27443" x="206375" y="4692650"/>
          <p14:tracePt t="27453" x="206375" y="4702175"/>
          <p14:tracePt t="27459" x="206375" y="4711700"/>
          <p14:tracePt t="27467" x="206375" y="4730750"/>
          <p14:tracePt t="27475" x="206375" y="4740275"/>
          <p14:tracePt t="27483" x="206375" y="4748213"/>
          <p14:tracePt t="27497" x="206375" y="4767263"/>
          <p14:tracePt t="27514" x="206375" y="4776788"/>
          <p14:tracePt t="27523" x="206375" y="4795838"/>
          <p14:tracePt t="27530" x="206375" y="4805363"/>
          <p14:tracePt t="27537" x="215900" y="4805363"/>
          <p14:tracePt t="27553" x="215900" y="4824413"/>
          <p14:tracePt t="27561" x="225425" y="4833938"/>
          <p14:tracePt t="27570" x="234950" y="4841875"/>
          <p14:tracePt t="27575" x="242888" y="4841875"/>
          <p14:tracePt t="27584" x="242888" y="4851400"/>
          <p14:tracePt t="27592" x="242888" y="4860925"/>
          <p14:tracePt t="27686" x="242888" y="4870450"/>
          <p14:tracePt t="27710" x="242888" y="4879975"/>
          <p14:tracePt t="27726" x="234950" y="4879975"/>
          <p14:tracePt t="27732" x="225425" y="4889500"/>
          <p14:tracePt t="27747" x="215900" y="4889500"/>
          <p14:tracePt t="27756" x="206375" y="4889500"/>
          <p14:tracePt t="27763" x="196850" y="4889500"/>
          <p14:tracePt t="27813" x="196850" y="4899025"/>
          <p14:tracePt t="27835" x="187325" y="4899025"/>
          <p14:tracePt t="31858" x="177800" y="4899025"/>
          <p14:tracePt t="31920" x="177800" y="4908550"/>
          <p14:tracePt t="31928" x="206375" y="4927600"/>
          <p14:tracePt t="31937" x="225425" y="4945063"/>
          <p14:tracePt t="31945" x="252413" y="4983163"/>
          <p14:tracePt t="31953" x="300038" y="5038725"/>
          <p14:tracePt t="31960" x="374650" y="5076825"/>
          <p14:tracePt t="31968" x="449263" y="5095875"/>
          <p14:tracePt t="31975" x="533400" y="5124450"/>
          <p14:tracePt t="31982" x="609600" y="5180013"/>
          <p14:tracePt t="31991" x="674688" y="5189538"/>
          <p14:tracePt t="31998" x="777875" y="5245100"/>
          <p14:tracePt t="32005" x="890588" y="5283200"/>
          <p14:tracePt t="32015" x="984250" y="5319713"/>
          <p14:tracePt t="32021" x="1104900" y="5319713"/>
          <p14:tracePt t="32031" x="1190625" y="5319713"/>
          <p14:tracePt t="32037" x="1255713" y="5338763"/>
          <p14:tracePt t="32046" x="1368425" y="5367338"/>
          <p14:tracePt t="32053" x="1443038" y="5367338"/>
          <p14:tracePt t="32062" x="1574800" y="5367338"/>
          <p14:tracePt t="32070" x="1762125" y="5367338"/>
          <p14:tracePt t="32075" x="1901825" y="5367338"/>
          <p14:tracePt t="32084" x="2043113" y="5367338"/>
          <p14:tracePt t="32091" x="2182813" y="5367338"/>
          <p14:tracePt t="32099" x="2305050" y="5405438"/>
          <p14:tracePt t="32107" x="2435225" y="5441950"/>
          <p14:tracePt t="32115" x="2641600" y="5489575"/>
          <p14:tracePt t="32124" x="2735263" y="5507038"/>
          <p14:tracePt t="32132" x="2857500" y="5507038"/>
          <p14:tracePt t="32140" x="2960688" y="5545138"/>
          <p14:tracePt t="32146" x="3157538" y="5573713"/>
          <p14:tracePt t="32156" x="3279775" y="5600700"/>
          <p14:tracePt t="32161" x="3363913" y="5619750"/>
          <p14:tracePt t="32171" x="3448050" y="5619750"/>
          <p14:tracePt t="32177" x="3579813" y="5619750"/>
          <p14:tracePt t="32186" x="3719513" y="5619750"/>
          <p14:tracePt t="32193" x="3803650" y="5619750"/>
          <p14:tracePt t="32203" x="3897313" y="5619750"/>
          <p14:tracePt t="32209" x="3935413" y="5619750"/>
          <p14:tracePt t="32219" x="3971925" y="5619750"/>
          <p14:tracePt t="32225" x="3990975" y="5619750"/>
          <p14:tracePt t="32235" x="4029075" y="5619750"/>
          <p14:tracePt t="32239" x="4065588" y="5610225"/>
          <p14:tracePt t="32248" x="4094163" y="5610225"/>
          <p14:tracePt t="32256" x="4103688" y="5610225"/>
          <p14:tracePt t="32266" x="4141788" y="5610225"/>
          <p14:tracePt t="32272" x="4159250" y="5610225"/>
          <p14:tracePt t="32281" x="4178300" y="5610225"/>
          <p14:tracePt t="32287" x="4206875" y="5600700"/>
          <p14:tracePt t="32296" x="4235450" y="5600700"/>
          <p14:tracePt t="32312" x="4252913" y="5600700"/>
          <p14:tracePt t="32319" x="4262438" y="5600700"/>
          <p14:tracePt t="32325" x="4291013" y="5600700"/>
          <p14:tracePt t="32335" x="4319588" y="5600700"/>
          <p14:tracePt t="32350" x="4338638" y="5600700"/>
          <p14:tracePt t="32365" x="4346575" y="5592763"/>
          <p14:tracePt t="32389" x="4346575" y="5583238"/>
          <p14:tracePt t="32398" x="4365625" y="5583238"/>
          <p14:tracePt t="32406" x="4365625" y="5573713"/>
          <p14:tracePt t="32412" x="4375150" y="5573713"/>
          <p14:tracePt t="32427" x="4375150" y="5564188"/>
          <p14:tracePt t="32436" x="4384675" y="5564188"/>
          <p14:tracePt t="32452" x="4394200" y="5564188"/>
          <p14:tracePt t="32484" x="4413250" y="5564188"/>
          <p14:tracePt t="32506" x="4422775" y="5564188"/>
          <p14:tracePt t="32514" x="4432300" y="5564188"/>
          <p14:tracePt t="32521" x="4440238" y="5564188"/>
          <p14:tracePt t="32531" x="4449763" y="5564188"/>
          <p14:tracePt t="32537" x="4468813" y="5564188"/>
          <p14:tracePt t="32547" x="4497388" y="5564188"/>
          <p14:tracePt t="32554" x="4543425" y="5564188"/>
          <p14:tracePt t="32562" x="4562475" y="5573713"/>
          <p14:tracePt t="32570" x="4591050" y="5573713"/>
          <p14:tracePt t="32575" x="4619625" y="5573713"/>
          <p14:tracePt t="32585" x="4629150" y="5573713"/>
          <p14:tracePt t="32591" x="4646613" y="5573713"/>
          <p14:tracePt t="32600" x="4665663" y="5573713"/>
          <p14:tracePt t="32607" x="4675188" y="5573713"/>
          <p14:tracePt t="32624" x="4703763" y="5583238"/>
          <p14:tracePt t="32631" x="4722813" y="5583238"/>
          <p14:tracePt t="32640" x="4749800" y="5592763"/>
          <p14:tracePt t="32647" x="4778375" y="5592763"/>
          <p14:tracePt t="32656" x="4797425" y="5600700"/>
          <p14:tracePt t="32662" x="4806950" y="5610225"/>
          <p14:tracePt t="32671" x="4816475" y="5610225"/>
          <p14:tracePt t="32748" x="4824413" y="5610225"/>
          <p14:tracePt t="32834" x="4833938" y="5610225"/>
          <p14:tracePt t="32998" x="4824413" y="5610225"/>
          <p14:tracePt t="33006" x="4806950" y="5610225"/>
          <p14:tracePt t="33022" x="4797425" y="5610225"/>
          <p14:tracePt t="33030" x="4787900" y="5619750"/>
          <p14:tracePt t="33047" x="4778375" y="5629275"/>
          <p14:tracePt t="33054" x="4768850" y="5638800"/>
          <p14:tracePt t="33065" x="4768850" y="5648325"/>
          <p14:tracePt t="33069" x="4759325" y="5648325"/>
          <p14:tracePt t="33076" x="4759325" y="5667375"/>
          <p14:tracePt t="33085" x="4759325" y="5676900"/>
          <p14:tracePt t="33100" x="4759325" y="5694363"/>
          <p14:tracePt t="33108" x="4759325" y="5703888"/>
          <p14:tracePt t="33132" x="4759325" y="5732463"/>
          <p14:tracePt t="33140" x="4759325" y="5741988"/>
          <p14:tracePt t="33154" x="4759325" y="5751513"/>
          <p14:tracePt t="33170" x="4759325" y="5770563"/>
          <p14:tracePt t="33187" x="4759325" y="5780088"/>
          <p14:tracePt t="33194" x="4759325" y="5797550"/>
          <p14:tracePt t="33203" x="4759325" y="5826125"/>
          <p14:tracePt t="33210" x="4759325" y="5845175"/>
          <p14:tracePt t="33219" x="4759325" y="5864225"/>
          <p14:tracePt t="33226" x="4759325" y="5891213"/>
          <p14:tracePt t="33234" x="4759325" y="5910263"/>
          <p14:tracePt t="33239" x="4759325" y="5929313"/>
          <p14:tracePt t="33247" x="4768850" y="5938838"/>
          <p14:tracePt t="33256" x="4768850" y="5948363"/>
          <p14:tracePt t="33263" x="4768850" y="5957888"/>
          <p14:tracePt t="33272" x="4787900" y="5967413"/>
          <p14:tracePt t="33280" x="4787900" y="5975350"/>
          <p14:tracePt t="33297" x="4806950" y="5994400"/>
          <p14:tracePt t="33303" x="4843463" y="6061075"/>
          <p14:tracePt t="33314" x="4862513" y="6078538"/>
          <p14:tracePt t="33319" x="4881563" y="6116638"/>
          <p14:tracePt t="33326" x="4900613" y="6126163"/>
          <p14:tracePt t="33334" x="4910138" y="6145213"/>
          <p14:tracePt t="33342" x="4918075" y="6154738"/>
          <p14:tracePt t="33350" x="4956175" y="6172200"/>
          <p14:tracePt t="33357" x="4975225" y="6200775"/>
          <p14:tracePt t="33367" x="4994275" y="6210300"/>
          <p14:tracePt t="33382" x="5003800" y="6210300"/>
          <p14:tracePt t="33389" x="5003800" y="6219825"/>
          <p14:tracePt t="33397" x="5021263" y="6229350"/>
          <p14:tracePt t="33404" x="5030788" y="6229350"/>
          <p14:tracePt t="33413" x="5030788" y="6238875"/>
          <p14:tracePt t="33419" x="5049838" y="6248400"/>
          <p14:tracePt t="33435" x="5059363" y="6256338"/>
          <p14:tracePt t="33453" x="5078413" y="6256338"/>
          <p14:tracePt t="33469" x="5087938" y="6256338"/>
          <p14:tracePt t="33476" x="5114925" y="6265863"/>
          <p14:tracePt t="33485" x="5143500" y="6265863"/>
          <p14:tracePt t="33497" x="5172075" y="6265863"/>
          <p14:tracePt t="33505" x="5181600" y="6265863"/>
          <p14:tracePt t="33514" x="5200650" y="6265863"/>
          <p14:tracePt t="33521" x="5208588" y="6265863"/>
          <p14:tracePt t="33530" x="5218113" y="6265863"/>
          <p14:tracePt t="33537" x="5246688" y="6265863"/>
          <p14:tracePt t="33553" x="5275263" y="6265863"/>
          <p14:tracePt t="33563" x="5294313" y="6265863"/>
          <p14:tracePt t="33569" x="5302250" y="6265863"/>
          <p14:tracePt t="33576" x="5330825" y="6248400"/>
          <p14:tracePt t="33585" x="5349875" y="6238875"/>
          <p14:tracePt t="33591" x="5359400" y="6238875"/>
          <p14:tracePt t="33601" x="5378450" y="6219825"/>
          <p14:tracePt t="33607" x="5405438" y="6210300"/>
          <p14:tracePt t="33617" x="5424488" y="6200775"/>
          <p14:tracePt t="33624" x="5434013" y="6200775"/>
          <p14:tracePt t="33632" x="5453063" y="6191250"/>
          <p14:tracePt t="33639" x="5481638" y="6181725"/>
          <p14:tracePt t="33647" x="5508625" y="6172200"/>
          <p14:tracePt t="33653" x="5527675" y="6172200"/>
          <p14:tracePt t="33663" x="5546725" y="6162675"/>
          <p14:tracePt t="33669" x="5575300" y="6154738"/>
          <p14:tracePt t="33678" x="5584825" y="6154738"/>
          <p14:tracePt t="33687" x="5592763" y="6154738"/>
          <p14:tracePt t="33694" x="5611813" y="6145213"/>
          <p14:tracePt t="33702" x="5621338" y="6135688"/>
          <p14:tracePt t="33710" x="5640388" y="6126163"/>
          <p14:tracePt t="33719" x="5659438" y="6107113"/>
          <p14:tracePt t="33726" x="5668963" y="6107113"/>
          <p14:tracePt t="33736" x="5695950" y="6097588"/>
          <p14:tracePt t="33742" x="5715000" y="6078538"/>
          <p14:tracePt t="33748" x="5743575" y="6069013"/>
          <p14:tracePt t="33756" x="5743575" y="6061075"/>
          <p14:tracePt t="33763" x="5753100" y="6051550"/>
          <p14:tracePt t="33771" x="5762625" y="6032500"/>
          <p14:tracePt t="33779" x="5772150" y="6003925"/>
          <p14:tracePt t="33787" x="5780088" y="5975350"/>
          <p14:tracePt t="33797" x="5780088" y="5948363"/>
          <p14:tracePt t="33803" x="5789613" y="5910263"/>
          <p14:tracePt t="33813" x="5789613" y="5864225"/>
          <p14:tracePt t="33819" x="5789613" y="5816600"/>
          <p14:tracePt t="33826" x="5789613" y="5761038"/>
          <p14:tracePt t="33834" x="5789613" y="5713413"/>
          <p14:tracePt t="33841" x="5789613" y="5686425"/>
          <p14:tracePt t="33850" x="5780088" y="5667375"/>
          <p14:tracePt t="33857" x="5762625" y="5638800"/>
          <p14:tracePt t="33867" x="5743575" y="5600700"/>
          <p14:tracePt t="33874" x="5715000" y="5554663"/>
          <p14:tracePt t="33883" x="5678488" y="5507038"/>
          <p14:tracePt t="33889" x="5640388" y="5461000"/>
          <p14:tracePt t="33898" x="5584825" y="5405438"/>
          <p14:tracePt t="33906" x="5518150" y="5348288"/>
          <p14:tracePt t="33913" x="5472113" y="5311775"/>
          <p14:tracePt t="33919" x="5395913" y="5292725"/>
          <p14:tracePt t="33929" x="5359400" y="5273675"/>
          <p14:tracePt t="33935" x="5330825" y="5264150"/>
          <p14:tracePt t="33944" x="5294313" y="5264150"/>
          <p14:tracePt t="33953" x="5256213" y="5254625"/>
          <p14:tracePt t="33960" x="5218113" y="5245100"/>
          <p14:tracePt t="33969" x="5191125" y="5235575"/>
          <p14:tracePt t="33976" x="5162550" y="5226050"/>
          <p14:tracePt t="33985" x="5143500" y="5226050"/>
          <p14:tracePt t="33990" x="5124450" y="5226050"/>
          <p14:tracePt t="33998" x="5097463" y="5226050"/>
          <p14:tracePt t="34005" x="5078413" y="5226050"/>
          <p14:tracePt t="34014" x="5040313" y="5226050"/>
          <p14:tracePt t="34022" x="5021263" y="5245100"/>
          <p14:tracePt t="34030" x="5011738" y="5254625"/>
          <p14:tracePt t="34037" x="5003800" y="5264150"/>
          <p14:tracePt t="34046" x="4975225" y="5273675"/>
          <p14:tracePt t="34053" x="4946650" y="5273675"/>
          <p14:tracePt t="34063" x="4937125" y="5283200"/>
          <p14:tracePt t="34069" x="4918075" y="5302250"/>
          <p14:tracePt t="34076" x="4900613" y="5311775"/>
          <p14:tracePt t="34091" x="4891088" y="5319713"/>
          <p14:tracePt t="34100" x="4891088" y="5329238"/>
          <p14:tracePt t="34107" x="4891088" y="5338763"/>
          <p14:tracePt t="34117" x="4881563" y="5348288"/>
          <p14:tracePt t="34123" x="4872038" y="5357813"/>
          <p14:tracePt t="34132" x="4872038" y="5367338"/>
          <p14:tracePt t="34139" x="4872038" y="5386388"/>
          <p14:tracePt t="34145" x="4862513" y="5395913"/>
          <p14:tracePt t="34162" x="4862513" y="5413375"/>
          <p14:tracePt t="34179" x="4862513" y="5432425"/>
          <p14:tracePt t="34185" x="4862513" y="5451475"/>
          <p14:tracePt t="34194" x="4862513" y="5461000"/>
          <p14:tracePt t="34201" x="4862513" y="5470525"/>
          <p14:tracePt t="34209" x="4862513" y="5499100"/>
          <p14:tracePt t="34217" x="4852988" y="5516563"/>
          <p14:tracePt t="34226" x="4852988" y="5545138"/>
          <p14:tracePt t="34240" x="4852988" y="5564188"/>
          <p14:tracePt t="34249" x="4852988" y="5583238"/>
          <p14:tracePt t="34255" x="4862513" y="5619750"/>
          <p14:tracePt t="34264" x="4862513" y="5629275"/>
          <p14:tracePt t="34272" x="4862513" y="5657850"/>
          <p14:tracePt t="34287" x="4862513" y="5667375"/>
          <p14:tracePt t="34312" x="4862513" y="5676900"/>
          <p14:tracePt t="34326" x="4862513" y="5686425"/>
          <p14:tracePt t="34333" x="4843463" y="5694363"/>
          <p14:tracePt t="34341" x="4833938" y="5703888"/>
          <p14:tracePt t="34350" x="4824413" y="5703888"/>
          <p14:tracePt t="34357" x="4816475" y="5713413"/>
          <p14:tracePt t="34367" x="4797425" y="5732463"/>
          <p14:tracePt t="34374" x="4787900" y="5741988"/>
          <p14:tracePt t="34382" x="4778375" y="5761038"/>
          <p14:tracePt t="34390" x="4768850" y="5770563"/>
          <p14:tracePt t="34398" x="4759325" y="5770563"/>
          <p14:tracePt t="34405" x="4759325" y="5797550"/>
          <p14:tracePt t="34427" x="4759325" y="5807075"/>
          <p14:tracePt t="34459" x="4759325" y="5826125"/>
          <p14:tracePt t="34467" x="4759325" y="5835650"/>
          <p14:tracePt t="34476" x="4759325" y="5845175"/>
          <p14:tracePt t="34491" x="4759325" y="5854700"/>
          <p14:tracePt t="34514" x="4759325" y="5864225"/>
          <p14:tracePt t="34522" x="4759325" y="5873750"/>
          <p14:tracePt t="34647" x="4759325" y="5881688"/>
          <p14:tracePt t="34718" x="4730750" y="5873750"/>
          <p14:tracePt t="34727" x="4713288" y="5873750"/>
          <p14:tracePt t="35263" x="4713288" y="5891213"/>
          <p14:tracePt t="35271" x="4713288" y="5900738"/>
          <p14:tracePt t="35279" x="4713288" y="5919788"/>
          <p14:tracePt t="35507" x="4713288" y="5929313"/>
          <p14:tracePt t="35771" x="4713288" y="5938838"/>
          <p14:tracePt t="35779" x="4675188" y="5994400"/>
          <p14:tracePt t="35787" x="4600575" y="6061075"/>
          <p14:tracePt t="35796" x="4497388" y="6097588"/>
          <p14:tracePt t="35804" x="4365625" y="6191250"/>
          <p14:tracePt t="35811" x="4281488" y="6256338"/>
          <p14:tracePt t="35817" x="4141788" y="6284913"/>
          <p14:tracePt t="35828" x="4029075" y="6342063"/>
          <p14:tracePt t="35835" x="3944938" y="6397625"/>
          <p14:tracePt t="35842" x="3860800" y="6397625"/>
          <p14:tracePt t="35851" x="3784600" y="6407150"/>
          <p14:tracePt t="35857" x="3654425" y="6453188"/>
          <p14:tracePt t="35866" x="3597275" y="6500813"/>
          <p14:tracePt t="35873" x="3494088" y="6537325"/>
          <p14:tracePt t="35884" x="3400425" y="6565900"/>
          <p14:tracePt t="35889" x="3306763" y="6575425"/>
          <p14:tracePt t="35899" x="3195638" y="6575425"/>
          <p14:tracePt t="35905" x="3082925" y="6575425"/>
          <p14:tracePt t="35912" x="2979738" y="6584950"/>
          <p14:tracePt t="35919" x="2913063" y="6594475"/>
          <p14:tracePt t="35927" x="2847975" y="6613525"/>
          <p14:tracePt t="35935" x="2782888" y="6623050"/>
          <p14:tracePt t="35944" x="2698750" y="6640513"/>
          <p14:tracePt t="35951" x="2660650" y="6650038"/>
          <p14:tracePt t="35962" x="2557463" y="6688138"/>
          <p14:tracePt t="35969" x="2492375" y="6716713"/>
          <p14:tracePt t="35977" x="2398713" y="6734175"/>
          <p14:tracePt t="35983" x="2333625" y="6743700"/>
          <p14:tracePt t="35989" x="2239963" y="6743700"/>
          <p14:tracePt t="36000" x="2173288" y="6743700"/>
          <p14:tracePt t="36005" x="2154238" y="6743700"/>
          <p14:tracePt t="36015" x="2108200" y="6753225"/>
          <p14:tracePt t="36021" x="2089150" y="6753225"/>
          <p14:tracePt t="36031" x="2052638" y="6753225"/>
          <p14:tracePt t="36037" x="2024063" y="6753225"/>
          <p14:tracePt t="36047" x="1995488" y="6743700"/>
          <p14:tracePt t="36053" x="1985963" y="6743700"/>
          <p14:tracePt t="36062" x="1957388" y="6743700"/>
          <p14:tracePt t="36069" x="1930400" y="6743700"/>
          <p14:tracePt t="36077" x="1911350" y="6743700"/>
          <p14:tracePt t="36083" x="1892300" y="6743700"/>
          <p14:tracePt t="36091" x="1863725" y="6743700"/>
          <p14:tracePt t="36107" x="1846263" y="6743700"/>
          <p14:tracePt t="36116" x="1817688" y="6734175"/>
          <p14:tracePt t="36123" x="1798638" y="6734175"/>
          <p14:tracePt t="36132" x="1789113" y="6734175"/>
          <p14:tracePt t="36139" x="1770063" y="6724650"/>
          <p14:tracePt t="36146" x="1762125" y="6724650"/>
          <p14:tracePt t="36162" x="1762125" y="6716713"/>
          <p14:tracePt t="36169" x="1752600" y="6716713"/>
          <p14:tracePt t="36834" x="1762125" y="6716713"/>
          <p14:tracePt t="36851" x="1779588" y="6716713"/>
          <p14:tracePt t="39764" x="1789113" y="6716713"/>
          <p14:tracePt t="39826" x="1779588" y="6716713"/>
          <p14:tracePt t="39834" x="1714500" y="6716713"/>
          <p14:tracePt t="39842" x="1695450" y="6716713"/>
          <p14:tracePt t="39850" x="1649413" y="6716713"/>
          <p14:tracePt t="39858" x="1592263" y="6697663"/>
          <p14:tracePt t="39866" x="1546225" y="6697663"/>
          <p14:tracePt t="39875" x="1508125" y="6678613"/>
          <p14:tracePt t="39882" x="1471613" y="6669088"/>
          <p14:tracePt t="39891" x="1423988" y="6669088"/>
          <p14:tracePt t="39897" x="1349375" y="6640513"/>
          <p14:tracePt t="39909" x="1255713" y="6640513"/>
          <p14:tracePt t="39912" x="1227138" y="6630988"/>
          <p14:tracePt t="39920" x="1152525" y="6613525"/>
          <p14:tracePt t="39929" x="1087438" y="6604000"/>
          <p14:tracePt t="39937" x="993775" y="6575425"/>
          <p14:tracePt t="39945" x="900113" y="6565900"/>
          <p14:tracePt t="39952" x="833438" y="6556375"/>
          <p14:tracePt t="39961" x="768350" y="6529388"/>
          <p14:tracePt t="39968" x="655638" y="6510338"/>
          <p14:tracePt t="39977" x="571500" y="6510338"/>
          <p14:tracePt t="39983" x="468313" y="6510338"/>
          <p14:tracePt t="39989" x="365125" y="6491288"/>
          <p14:tracePt t="39997" x="336550" y="6491288"/>
          <p14:tracePt t="40006" x="280988" y="6472238"/>
          <p14:tracePt t="40013" x="234950" y="6472238"/>
          <p14:tracePt t="40023" x="225425" y="6472238"/>
          <p14:tracePt t="40029" x="215900" y="6472238"/>
          <p14:tracePt t="40037" x="196850" y="6472238"/>
          <p14:tracePt t="40054" x="177800" y="6472238"/>
          <p14:tracePt t="40061" x="168275" y="6472238"/>
          <p14:tracePt t="40070" x="158750" y="6472238"/>
          <p14:tracePt t="40077" x="149225" y="6462713"/>
          <p14:tracePt t="40093" x="141288" y="6462713"/>
          <p14:tracePt t="40099" x="131763" y="6462713"/>
          <p14:tracePt t="40107" x="122238" y="6462713"/>
          <p14:tracePt t="40123" x="103188" y="6453188"/>
          <p14:tracePt t="40226" x="112713" y="6453188"/>
          <p14:tracePt t="40240" x="141288" y="6453188"/>
          <p14:tracePt t="40256" x="158750" y="6453188"/>
          <p14:tracePt t="40264" x="168275" y="6453188"/>
          <p14:tracePt t="40273" x="196850" y="6453188"/>
          <p14:tracePt t="40289" x="206375" y="6443663"/>
          <p14:tracePt t="40296" x="215900" y="6443663"/>
          <p14:tracePt t="40305" x="234950" y="6443663"/>
          <p14:tracePt t="40312" x="242888" y="6443663"/>
          <p14:tracePt t="40327" x="252413" y="6443663"/>
          <p14:tracePt t="40374" x="261938" y="6443663"/>
          <p14:tracePt t="40419" x="271463" y="6443663"/>
          <p14:tracePt t="40444" x="280988" y="6443663"/>
          <p14:tracePt t="40460" x="290513" y="6443663"/>
          <p14:tracePt t="40476" x="290513" y="6435725"/>
          <p14:tracePt t="40483" x="309563" y="6435725"/>
          <p14:tracePt t="40497" x="319088" y="6426200"/>
          <p14:tracePt t="40506" x="328613" y="6426200"/>
          <p14:tracePt t="40522" x="336550" y="6426200"/>
          <p14:tracePt t="40529" x="355600" y="6416675"/>
          <p14:tracePt t="40539" x="365125" y="6416675"/>
          <p14:tracePt t="40545" x="384175" y="6416675"/>
          <p14:tracePt t="40554" x="403225" y="6407150"/>
          <p14:tracePt t="40562" x="412750" y="6397625"/>
          <p14:tracePt t="40570" x="422275" y="6397625"/>
          <p14:tracePt t="40577" x="439738" y="6388100"/>
          <p14:tracePt t="40583" x="458788" y="6378575"/>
          <p14:tracePt t="40592" x="468313" y="6369050"/>
          <p14:tracePt t="40600" x="477838" y="6369050"/>
          <p14:tracePt t="40608" x="487363" y="6359525"/>
          <p14:tracePt t="40615" x="496888" y="6359525"/>
          <p14:tracePt t="40624" x="506413" y="6359525"/>
          <p14:tracePt t="40631" x="506413" y="6350000"/>
          <p14:tracePt t="40639" x="515938" y="6350000"/>
          <p14:tracePt t="40647" x="525463" y="6342063"/>
          <p14:tracePt t="40662" x="525463" y="6332538"/>
          <p14:tracePt t="40670" x="533400" y="6323013"/>
          <p14:tracePt t="40678" x="542925" y="6323013"/>
          <p14:tracePt t="40693" x="561975" y="6313488"/>
          <p14:tracePt t="40711" x="581025" y="6303963"/>
          <p14:tracePt t="40727" x="590550" y="6303963"/>
          <p14:tracePt t="40740" x="600075" y="6303963"/>
          <p14:tracePt t="40748" x="600075" y="6294438"/>
          <p14:tracePt t="40756" x="609600" y="6294438"/>
          <p14:tracePt t="40812" x="627063" y="6284913"/>
          <p14:tracePt t="40818" x="636588" y="6284913"/>
          <p14:tracePt t="40834" x="655638" y="6284913"/>
          <p14:tracePt t="40842" x="665163" y="6284913"/>
          <p14:tracePt t="40849" x="684213" y="6284913"/>
          <p14:tracePt t="40858" x="693738" y="6275388"/>
          <p14:tracePt t="40866" x="720725" y="6275388"/>
          <p14:tracePt t="40873" x="730250" y="6265863"/>
          <p14:tracePt t="40882" x="739775" y="6265863"/>
          <p14:tracePt t="40889" x="758825" y="6256338"/>
          <p14:tracePt t="40897" x="777875" y="6256338"/>
          <p14:tracePt t="40911" x="787400" y="6248400"/>
          <p14:tracePt t="40920" x="806450" y="6248400"/>
          <p14:tracePt t="40936" x="814388" y="6248400"/>
          <p14:tracePt t="40952" x="823913" y="6238875"/>
          <p14:tracePt t="40967" x="833438" y="6238875"/>
          <p14:tracePt t="40990" x="852488" y="6238875"/>
          <p14:tracePt t="41428" x="871538" y="6238875"/>
          <p14:tracePt t="41436" x="946150" y="6248400"/>
          <p14:tracePt t="41444" x="1030288" y="6248400"/>
          <p14:tracePt t="41452" x="1058863" y="6248400"/>
          <p14:tracePt t="41461" x="1104900" y="6265863"/>
          <p14:tracePt t="41467" x="1143000" y="6265863"/>
          <p14:tracePt t="41477" x="1171575" y="6275388"/>
          <p14:tracePt t="41481" x="1198563" y="6284913"/>
          <p14:tracePt t="41489" x="1208088" y="6294438"/>
          <p14:tracePt t="41497" x="1227138" y="6294438"/>
          <p14:tracePt t="41505" x="1265238" y="6294438"/>
          <p14:tracePt t="41514" x="1284288" y="6294438"/>
          <p14:tracePt t="41522" x="1320800" y="6303963"/>
          <p14:tracePt t="41530" x="1349375" y="6303963"/>
          <p14:tracePt t="41538" x="1404938" y="6313488"/>
          <p14:tracePt t="41545" x="1433513" y="6313488"/>
          <p14:tracePt t="41555" x="1462088" y="6323013"/>
          <p14:tracePt t="41561" x="1498600" y="6323013"/>
          <p14:tracePt t="41571" x="1517650" y="6323013"/>
          <p14:tracePt t="41577" x="1555750" y="6323013"/>
          <p14:tracePt t="41584" x="1582738" y="6323013"/>
          <p14:tracePt t="41592" x="1611313" y="6323013"/>
          <p14:tracePt t="41600" x="1639888" y="6323013"/>
          <p14:tracePt t="41608" x="1676400" y="6303963"/>
          <p14:tracePt t="41616" x="1685925" y="6294438"/>
          <p14:tracePt t="41624" x="1714500" y="6294438"/>
          <p14:tracePt t="41632" x="1752600" y="6294438"/>
          <p14:tracePt t="41639" x="1762125" y="6294438"/>
          <p14:tracePt t="41646" x="1789113" y="6294438"/>
          <p14:tracePt t="41655" x="1817688" y="6294438"/>
          <p14:tracePt t="41661" x="1827213" y="6294438"/>
          <p14:tracePt t="41671" x="1855788" y="6294438"/>
          <p14:tracePt t="41677" x="1882775" y="6294438"/>
          <p14:tracePt t="41686" x="1892300" y="6294438"/>
          <p14:tracePt t="41694" x="1901825" y="6294438"/>
          <p14:tracePt t="41702" x="1920875" y="6294438"/>
          <p14:tracePt t="41709" x="1939925" y="6294438"/>
          <p14:tracePt t="41717" x="1976438" y="6294438"/>
          <p14:tracePt t="41726" x="1995488" y="6294438"/>
          <p14:tracePt t="41740" x="2005013" y="6294438"/>
          <p14:tracePt t="41747" x="2024063" y="6294438"/>
          <p14:tracePt t="41755" x="2043113" y="6294438"/>
          <p14:tracePt t="41764" x="2052638" y="6294438"/>
          <p14:tracePt t="41772" x="2060575" y="6294438"/>
          <p14:tracePt t="41779" x="2070100" y="6294438"/>
          <p14:tracePt t="41788" x="2079625" y="6294438"/>
          <p14:tracePt t="41808" x="2089150" y="6294438"/>
          <p14:tracePt t="41812" x="2098675" y="6284913"/>
          <p14:tracePt t="41823" x="2108200" y="6284913"/>
          <p14:tracePt t="41827" x="2108200" y="6275388"/>
          <p14:tracePt t="41834" x="2117725" y="6275388"/>
          <p14:tracePt t="41843" x="2127250" y="6275388"/>
          <p14:tracePt t="41851" x="2136775" y="6265863"/>
          <p14:tracePt t="41859" x="2146300" y="6265863"/>
          <p14:tracePt t="41866" x="2154238" y="6265863"/>
          <p14:tracePt t="41875" x="2173288" y="6265863"/>
          <p14:tracePt t="41882" x="2182813" y="6265863"/>
          <p14:tracePt t="41897" x="2192338" y="6265863"/>
          <p14:tracePt t="41905" x="2220913" y="6265863"/>
          <p14:tracePt t="41911" x="2239963" y="6265863"/>
          <p14:tracePt t="41921" x="2266950" y="6265863"/>
          <p14:tracePt t="41927" x="2286000" y="6265863"/>
          <p14:tracePt t="41936" x="2305050" y="6265863"/>
          <p14:tracePt t="41944" x="2333625" y="6256338"/>
          <p14:tracePt t="41952" x="2341563" y="6256338"/>
          <p14:tracePt t="41960" x="2408238" y="6238875"/>
          <p14:tracePt t="41967" x="2435225" y="6238875"/>
          <p14:tracePt t="41976" x="2454275" y="6238875"/>
          <p14:tracePt t="41983" x="2473325" y="6238875"/>
          <p14:tracePt t="41991" x="2511425" y="6238875"/>
          <p14:tracePt t="41997" x="2557463" y="6229350"/>
          <p14:tracePt t="42006" x="2576513" y="6229350"/>
          <p14:tracePt t="42013" x="2605088" y="6200775"/>
          <p14:tracePt t="42022" x="2614613" y="6200775"/>
          <p14:tracePt t="42029" x="2632075" y="6200775"/>
          <p14:tracePt t="42046" x="2670175" y="6200775"/>
          <p14:tracePt t="42054" x="2679700" y="6181725"/>
          <p14:tracePt t="42062" x="2708275" y="6181725"/>
          <p14:tracePt t="42067" x="2725738" y="6172200"/>
          <p14:tracePt t="42077" x="2735263" y="6162675"/>
          <p14:tracePt t="42083" x="2763838" y="6162675"/>
          <p14:tracePt t="42093" x="2792413" y="6162675"/>
          <p14:tracePt t="42100" x="2801938" y="6162675"/>
          <p14:tracePt t="42109" x="2828925" y="6154738"/>
          <p14:tracePt t="42116" x="2857500" y="6145213"/>
          <p14:tracePt t="42124" x="2867025" y="6145213"/>
          <p14:tracePt t="42131" x="2895600" y="6145213"/>
          <p14:tracePt t="42140" x="2913063" y="6145213"/>
          <p14:tracePt t="42147" x="2960688" y="6145213"/>
          <p14:tracePt t="42154" x="3016250" y="6145213"/>
          <p14:tracePt t="42162" x="3073400" y="6145213"/>
          <p14:tracePt t="42171" x="3128963" y="6145213"/>
          <p14:tracePt t="42177" x="3176588" y="6126163"/>
          <p14:tracePt t="42185" x="3222625" y="6126163"/>
          <p14:tracePt t="42193" x="3289300" y="6126163"/>
          <p14:tracePt t="42201" x="3316288" y="6126163"/>
          <p14:tracePt t="42209" x="3363913" y="6126163"/>
          <p14:tracePt t="42217" x="3400425" y="6126163"/>
          <p14:tracePt t="42225" x="3448050" y="6126163"/>
          <p14:tracePt t="42234" x="3467100" y="6116638"/>
          <p14:tracePt t="42240" x="3494088" y="6116638"/>
          <p14:tracePt t="42247" x="3541713" y="6116638"/>
          <p14:tracePt t="42256" x="3570288" y="6107113"/>
          <p14:tracePt t="42263" x="3616325" y="6107113"/>
          <p14:tracePt t="42271" x="3625850" y="6097588"/>
          <p14:tracePt t="42279" x="3654425" y="6097588"/>
          <p14:tracePt t="42287" x="3681413" y="6097588"/>
          <p14:tracePt t="42296" x="3690938" y="6097588"/>
          <p14:tracePt t="42304" x="3729038" y="6097588"/>
          <p14:tracePt t="42312" x="3767138" y="6097588"/>
          <p14:tracePt t="42317" x="3822700" y="6097588"/>
          <p14:tracePt t="42326" x="3860800" y="6097588"/>
          <p14:tracePt t="42334" x="3887788" y="6097588"/>
          <p14:tracePt t="42341" x="3897313" y="6107113"/>
          <p14:tracePt t="42350" x="3944938" y="6107113"/>
          <p14:tracePt t="42359" x="3990975" y="6107113"/>
          <p14:tracePt t="42366" x="4010025" y="6107113"/>
          <p14:tracePt t="42375" x="4019550" y="6107113"/>
          <p14:tracePt t="42382" x="4038600" y="6107113"/>
          <p14:tracePt t="42391" x="4048125" y="6107113"/>
          <p14:tracePt t="42397" x="4057650" y="6107113"/>
          <p14:tracePt t="42404" x="4065588" y="6107113"/>
          <p14:tracePt t="42412" x="4075113" y="6107113"/>
          <p14:tracePt t="42577" x="4084638" y="6107113"/>
          <p14:tracePt t="43047" x="3954463" y="6061075"/>
          <p14:tracePt t="43053" x="3868738" y="6042025"/>
          <p14:tracePt t="43062" x="3729038" y="5994400"/>
          <p14:tracePt t="43068" x="3532188" y="5929313"/>
          <p14:tracePt t="43077" x="3382963" y="5900738"/>
          <p14:tracePt t="43085" x="3260725" y="5854700"/>
          <p14:tracePt t="43093" x="3119438" y="5807075"/>
          <p14:tracePt t="43100" x="2932113" y="5722938"/>
          <p14:tracePt t="43108" x="2651125" y="5554663"/>
          <p14:tracePt t="43115" x="2257425" y="5254625"/>
          <p14:tracePt t="43126" x="1714500" y="4851400"/>
          <p14:tracePt t="43131" x="1443038" y="4702175"/>
          <p14:tracePt t="43141" x="946150" y="4459288"/>
          <p14:tracePt t="43147" x="571500" y="4056063"/>
          <p14:tracePt t="43157" x="242888" y="392430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ustomShape 1"/>
          <p:cNvSpPr/>
          <p:nvPr/>
        </p:nvSpPr>
        <p:spPr>
          <a:xfrm>
            <a:off x="360000" y="360000"/>
            <a:ext cx="9358560" cy="89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b"/>
          <a:lstStyle/>
          <a:p>
            <a:pPr marL="1440">
              <a:lnSpc>
                <a:spcPct val="100000"/>
              </a:lnSpc>
              <a:buClr>
                <a:srgbClr val="000000"/>
              </a:buClr>
              <a:buSzPct val="45000"/>
            </a:pPr>
            <a:r>
              <a:rPr lang="sk-SK" sz="3200" b="1" spc="-1" dirty="0">
                <a:solidFill>
                  <a:srgbClr val="FFFFFF"/>
                </a:solidFill>
                <a:latin typeface="Source Sans Pro Black"/>
                <a:ea typeface="DejaVu Sans"/>
              </a:rPr>
              <a:t>c) </a:t>
            </a:r>
            <a:r>
              <a:rPr lang="sk-SK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Ox</a:t>
            </a:r>
            <a:r>
              <a:rPr lang="en-US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y</a:t>
            </a:r>
            <a:r>
              <a:rPr lang="sk-SK" sz="3200" b="1" strike="noStrike" spc="-1" dirty="0">
                <a:solidFill>
                  <a:srgbClr val="FFFFFF"/>
                </a:solidFill>
                <a:latin typeface="Source Sans Pro Black"/>
                <a:ea typeface="DejaVu Sans"/>
              </a:rPr>
              <a:t>acids</a:t>
            </a:r>
            <a:endParaRPr lang="sk-SK" sz="3200" b="0" strike="noStrike" spc="-1" dirty="0">
              <a:latin typeface="Arial"/>
            </a:endParaRPr>
          </a:p>
        </p:txBody>
      </p:sp>
      <p:sp>
        <p:nvSpPr>
          <p:cNvPr id="100" name="CustomShape 2"/>
          <p:cNvSpPr/>
          <p:nvPr/>
        </p:nvSpPr>
        <p:spPr>
          <a:xfrm>
            <a:off x="360000" y="1980000"/>
            <a:ext cx="9178560" cy="4678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>
            <a:normAutofit/>
          </a:bodyPr>
          <a:lstStyle/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Try it yourself: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HBrO</a:t>
            </a:r>
            <a:r>
              <a:rPr lang="en-GB" sz="2600" b="1" strike="noStrike" spc="-1" baseline="-33000" dirty="0">
                <a:solidFill>
                  <a:srgbClr val="1C1C1C"/>
                </a:solidFill>
                <a:latin typeface="Source Sans Pro Semibold"/>
                <a:ea typeface="DejaVu Sans"/>
              </a:rPr>
              <a:t>3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– bromic acid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H</a:t>
            </a:r>
            <a:r>
              <a:rPr lang="en-GB" sz="2600" b="1" strike="noStrike" spc="-1" baseline="-33000" dirty="0">
                <a:solidFill>
                  <a:srgbClr val="1C1C1C"/>
                </a:solidFill>
                <a:latin typeface="Source Sans Pro Semibold"/>
                <a:ea typeface="DejaVu Sans"/>
              </a:rPr>
              <a:t>2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SO</a:t>
            </a:r>
            <a:r>
              <a:rPr lang="en-GB" sz="2600" b="1" strike="noStrike" spc="-1" baseline="-33000" dirty="0">
                <a:solidFill>
                  <a:srgbClr val="1C1C1C"/>
                </a:solidFill>
                <a:latin typeface="Source Sans Pro Semibold"/>
                <a:ea typeface="DejaVu Sans"/>
              </a:rPr>
              <a:t>3</a:t>
            </a: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 – sulfurous acid</a:t>
            </a:r>
            <a:endParaRPr lang="en-GB" sz="26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Aft>
                <a:spcPts val="1142"/>
              </a:spcAft>
            </a:pPr>
            <a:r>
              <a:rPr lang="en-GB" sz="2600" b="1" strike="noStrike" spc="-1" dirty="0">
                <a:solidFill>
                  <a:srgbClr val="1C1C1C"/>
                </a:solidFill>
                <a:latin typeface="Source Sans Pro Semibold"/>
                <a:ea typeface="DejaVu Sans"/>
              </a:rPr>
              <a:t>HIO – hypoiodous acid</a:t>
            </a: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DBDAB7F2-8CBD-CA37-80A4-3B303A6A3C0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377363" y="6856413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413"/>
    </mc:Choice>
    <mc:Fallback xmlns="">
      <p:transition spd="slow" advTm="61413"/>
    </mc:Fallback>
  </mc:AlternateContent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068" x="9525" y="3400425"/>
          <p14:tracePt t="4075" x="28575" y="3400425"/>
          <p14:tracePt t="4091" x="47625" y="3400425"/>
          <p14:tracePt t="4107" x="65088" y="3400425"/>
          <p14:tracePt t="4115" x="74613" y="3400425"/>
          <p14:tracePt t="4131" x="84138" y="3400425"/>
          <p14:tracePt t="4137" x="93663" y="3400425"/>
          <p14:tracePt t="4153" x="112713" y="3400425"/>
          <p14:tracePt t="4163" x="122238" y="3400425"/>
          <p14:tracePt t="4179" x="131763" y="3400425"/>
          <p14:tracePt t="4195" x="141288" y="3400425"/>
          <p14:tracePt t="4201" x="149225" y="3400425"/>
          <p14:tracePt t="4209" x="158750" y="3400425"/>
          <p14:tracePt t="4223" x="168275" y="3400425"/>
          <p14:tracePt t="4231" x="177800" y="3400425"/>
          <p14:tracePt t="4239" x="177800" y="3409950"/>
          <p14:tracePt t="4247" x="196850" y="3409950"/>
          <p14:tracePt t="4263" x="206375" y="3409950"/>
          <p14:tracePt t="4271" x="206375" y="3419475"/>
          <p14:tracePt t="4279" x="225425" y="3429000"/>
          <p14:tracePt t="4303" x="234950" y="3429000"/>
          <p14:tracePt t="4309" x="242888" y="3429000"/>
          <p14:tracePt t="4317" x="252413" y="3429000"/>
          <p14:tracePt t="4325" x="271463" y="3429000"/>
          <p14:tracePt t="4333" x="300038" y="3446463"/>
          <p14:tracePt t="4349" x="319088" y="3446463"/>
          <p14:tracePt t="4357" x="346075" y="3455988"/>
          <p14:tracePt t="4366" x="365125" y="3465513"/>
          <p14:tracePt t="4373" x="374650" y="3475038"/>
          <p14:tracePt t="4382" x="393700" y="3484563"/>
          <p14:tracePt t="4387" x="412750" y="3503613"/>
          <p14:tracePt t="4396" x="422275" y="3503613"/>
          <p14:tracePt t="4403" x="458788" y="3513138"/>
          <p14:tracePt t="4413" x="477838" y="3530600"/>
          <p14:tracePt t="4419" x="515938" y="3540125"/>
          <p14:tracePt t="4429" x="542925" y="3540125"/>
          <p14:tracePt t="4435" x="542925" y="3549650"/>
          <p14:tracePt t="4445" x="571500" y="3549650"/>
          <p14:tracePt t="4458" x="600075" y="3549650"/>
          <p14:tracePt t="4467" x="609600" y="3549650"/>
          <p14:tracePt t="4472" x="636588" y="3549650"/>
          <p14:tracePt t="4482" x="655638" y="3549650"/>
          <p14:tracePt t="4489" x="665163" y="3559175"/>
          <p14:tracePt t="4498" x="684213" y="3559175"/>
          <p14:tracePt t="4513" x="712788" y="3568700"/>
          <p14:tracePt t="4521" x="720725" y="3568700"/>
          <p14:tracePt t="4529" x="739775" y="3568700"/>
          <p14:tracePt t="4536" x="758825" y="3578225"/>
          <p14:tracePt t="4545" x="768350" y="3578225"/>
          <p14:tracePt t="4551" x="796925" y="3597275"/>
          <p14:tracePt t="4561" x="823913" y="3597275"/>
          <p14:tracePt t="4567" x="842963" y="3597275"/>
          <p14:tracePt t="4575" x="852488" y="3597275"/>
          <p14:tracePt t="4584" x="881063" y="3597275"/>
          <p14:tracePt t="4592" x="890588" y="3597275"/>
          <p14:tracePt t="4600" x="927100" y="3587750"/>
          <p14:tracePt t="4608" x="946150" y="3578225"/>
          <p14:tracePt t="4616" x="955675" y="3578225"/>
          <p14:tracePt t="4624" x="984250" y="3578225"/>
          <p14:tracePt t="4632" x="1001713" y="3578225"/>
          <p14:tracePt t="4638" x="1020763" y="3578225"/>
          <p14:tracePt t="4647" x="1049338" y="3559175"/>
          <p14:tracePt t="4653" x="1077913" y="3559175"/>
          <p14:tracePt t="4662" x="1114425" y="3540125"/>
          <p14:tracePt t="4669" x="1143000" y="3540125"/>
          <p14:tracePt t="4679" x="1162050" y="3540125"/>
          <p14:tracePt t="4685" x="1190625" y="3540125"/>
          <p14:tracePt t="4693" x="1217613" y="3530600"/>
          <p14:tracePt t="4700" x="1236663" y="3522663"/>
          <p14:tracePt t="4708" x="1246188" y="3513138"/>
          <p14:tracePt t="4715" x="1274763" y="3503613"/>
          <p14:tracePt t="4731" x="1284288" y="3494088"/>
          <p14:tracePt t="4739" x="1292225" y="3475038"/>
          <p14:tracePt t="4748" x="1311275" y="3455988"/>
          <p14:tracePt t="4755" x="1320800" y="3455988"/>
          <p14:tracePt t="4763" x="1339850" y="3455988"/>
          <p14:tracePt t="4771" x="1349375" y="3446463"/>
          <p14:tracePt t="4779" x="1358900" y="3446463"/>
          <p14:tracePt t="4787" x="1368425" y="3436938"/>
          <p14:tracePt t="4795" x="1385888" y="3436938"/>
          <p14:tracePt t="4801" x="1385888" y="3429000"/>
          <p14:tracePt t="4809" x="1404938" y="3429000"/>
          <p14:tracePt t="4825" x="1404938" y="3419475"/>
          <p14:tracePt t="4841" x="1414463" y="3409950"/>
          <p14:tracePt t="4849" x="1414463" y="3400425"/>
          <p14:tracePt t="4857" x="1414463" y="3381375"/>
          <p14:tracePt t="4865" x="1414463" y="3371850"/>
          <p14:tracePt t="4873" x="1423988" y="3362325"/>
          <p14:tracePt t="4881" x="1423988" y="3352800"/>
          <p14:tracePt t="4886" x="1423988" y="3343275"/>
          <p14:tracePt t="4894" x="1423988" y="3335338"/>
          <p14:tracePt t="4911" x="1423988" y="3316288"/>
          <p14:tracePt t="4918" x="1414463" y="3306763"/>
          <p14:tracePt t="4927" x="1404938" y="3306763"/>
          <p14:tracePt t="4935" x="1385888" y="3297238"/>
          <p14:tracePt t="4945" x="1377950" y="3278188"/>
          <p14:tracePt t="4951" x="1368425" y="3268663"/>
          <p14:tracePt t="4960" x="1358900" y="3268663"/>
          <p14:tracePt t="4966" x="1330325" y="3259138"/>
          <p14:tracePt t="4979" x="1330325" y="3249613"/>
          <p14:tracePt t="4983" x="1311275" y="3232150"/>
          <p14:tracePt t="4989" x="1301750" y="3232150"/>
          <p14:tracePt t="4997" x="1292225" y="3222625"/>
          <p14:tracePt t="5005" x="1255713" y="3203575"/>
          <p14:tracePt t="5013" x="1236663" y="3203575"/>
          <p14:tracePt t="5021" x="1217613" y="3194050"/>
          <p14:tracePt t="5030" x="1190625" y="3184525"/>
          <p14:tracePt t="5037" x="1171575" y="3165475"/>
          <p14:tracePt t="5044" x="1143000" y="3155950"/>
          <p14:tracePt t="5053" x="1133475" y="3155950"/>
          <p14:tracePt t="5060" x="1104900" y="3138488"/>
          <p14:tracePt t="5067" x="1077913" y="3128963"/>
          <p14:tracePt t="5076" x="1058863" y="3119438"/>
          <p14:tracePt t="5083" x="1058863" y="3109913"/>
          <p14:tracePt t="5091" x="1030288" y="3100388"/>
          <p14:tracePt t="5107" x="1001713" y="3081338"/>
          <p14:tracePt t="5115" x="993775" y="3081338"/>
          <p14:tracePt t="5123" x="974725" y="3071813"/>
          <p14:tracePt t="5129" x="955675" y="3071813"/>
          <p14:tracePt t="5137" x="936625" y="3071813"/>
          <p14:tracePt t="5145" x="917575" y="3062288"/>
          <p14:tracePt t="5153" x="900113" y="3062288"/>
          <p14:tracePt t="5161" x="890588" y="3062288"/>
          <p14:tracePt t="5168" x="871538" y="3062288"/>
          <p14:tracePt t="5177" x="833438" y="3054350"/>
          <p14:tracePt t="5185" x="823913" y="3054350"/>
          <p14:tracePt t="5195" x="806450" y="3054350"/>
          <p14:tracePt t="5202" x="787400" y="3044825"/>
          <p14:tracePt t="5211" x="777875" y="3044825"/>
          <p14:tracePt t="5217" x="758825" y="3044825"/>
          <p14:tracePt t="5232" x="730250" y="3035300"/>
          <p14:tracePt t="5239" x="720725" y="3025775"/>
          <p14:tracePt t="5256" x="703263" y="3025775"/>
          <p14:tracePt t="5264" x="684213" y="3025775"/>
          <p14:tracePt t="5271" x="674688" y="3025775"/>
          <p14:tracePt t="5279" x="655638" y="3025775"/>
          <p14:tracePt t="5294" x="646113" y="3025775"/>
          <p14:tracePt t="5303" x="646113" y="3035300"/>
          <p14:tracePt t="5310" x="627063" y="3035300"/>
          <p14:tracePt t="5317" x="619125" y="3035300"/>
          <p14:tracePt t="5325" x="619125" y="3054350"/>
          <p14:tracePt t="5333" x="609600" y="3062288"/>
          <p14:tracePt t="5341" x="600075" y="3062288"/>
          <p14:tracePt t="5349" x="581025" y="3071813"/>
          <p14:tracePt t="5357" x="581025" y="3081338"/>
          <p14:tracePt t="5365" x="571500" y="3081338"/>
          <p14:tracePt t="5373" x="552450" y="3081338"/>
          <p14:tracePt t="5379" x="552450" y="3090863"/>
          <p14:tracePt t="5395" x="542925" y="3100388"/>
          <p14:tracePt t="5403" x="533400" y="3100388"/>
          <p14:tracePt t="5419" x="515938" y="3109913"/>
          <p14:tracePt t="5427" x="506413" y="3109913"/>
          <p14:tracePt t="5445" x="496888" y="3119438"/>
          <p14:tracePt t="5452" x="477838" y="3138488"/>
          <p14:tracePt t="5461" x="468313" y="3148013"/>
          <p14:tracePt t="5466" x="458788" y="3155950"/>
          <p14:tracePt t="5482" x="458788" y="3165475"/>
          <p14:tracePt t="5489" x="439738" y="3165475"/>
          <p14:tracePt t="5498" x="439738" y="3175000"/>
          <p14:tracePt t="5505" x="430213" y="3203575"/>
          <p14:tracePt t="5521" x="422275" y="3213100"/>
          <p14:tracePt t="5529" x="412750" y="3232150"/>
          <p14:tracePt t="5537" x="403225" y="3232150"/>
          <p14:tracePt t="5545" x="403225" y="3249613"/>
          <p14:tracePt t="5560" x="403225" y="3259138"/>
          <p14:tracePt t="5568" x="393700" y="3259138"/>
          <p14:tracePt t="5578" x="393700" y="3268663"/>
          <p14:tracePt t="5584" x="384175" y="3278188"/>
          <p14:tracePt t="5592" x="374650" y="3278188"/>
          <p14:tracePt t="5608" x="374650" y="3287713"/>
          <p14:tracePt t="5616" x="365125" y="3287713"/>
          <p14:tracePt t="5624" x="355600" y="3297238"/>
          <p14:tracePt t="5654" x="355600" y="3306763"/>
          <p14:tracePt t="5669" x="355600" y="3316288"/>
          <p14:tracePt t="5677" x="346075" y="3325813"/>
          <p14:tracePt t="5717" x="336550" y="3325813"/>
          <p14:tracePt t="5731" x="328613" y="3325813"/>
          <p14:tracePt t="5747" x="319088" y="3325813"/>
          <p14:tracePt t="5804" x="309563" y="3325813"/>
          <p14:tracePt t="5810" x="300038" y="3335338"/>
          <p14:tracePt t="5827" x="290513" y="3335338"/>
          <p14:tracePt t="5834" x="280988" y="3335338"/>
          <p14:tracePt t="5850" x="271463" y="3335338"/>
          <p14:tracePt t="5858" x="261938" y="3335338"/>
          <p14:tracePt t="5874" x="252413" y="3335338"/>
          <p14:tracePt t="5887" x="242888" y="3343275"/>
          <p14:tracePt t="5909" x="225425" y="3343275"/>
          <p14:tracePt t="5911" x="225425" y="3352800"/>
          <p14:tracePt t="5926" x="215900" y="3352800"/>
          <p14:tracePt t="5935" x="206375" y="3352800"/>
          <p14:tracePt t="5951" x="196850" y="3352800"/>
          <p14:tracePt t="5959" x="177800" y="3352800"/>
          <p14:tracePt t="5972" x="168275" y="3352800"/>
          <p14:tracePt t="6038" x="168275" y="3362325"/>
          <p14:tracePt t="12231" x="168275" y="3390900"/>
          <p14:tracePt t="12240" x="177800" y="3409950"/>
          <p14:tracePt t="12264" x="196850" y="3409950"/>
          <p14:tracePt t="12271" x="196850" y="3429000"/>
          <p14:tracePt t="12279" x="206375" y="3429000"/>
          <p14:tracePt t="12287" x="215900" y="3429000"/>
          <p14:tracePt t="12293" x="225425" y="3429000"/>
          <p14:tracePt t="12301" x="234950" y="3436938"/>
          <p14:tracePt t="12317" x="234950" y="3446463"/>
          <p14:tracePt t="12325" x="242888" y="3446463"/>
          <p14:tracePt t="12332" x="252413" y="3455988"/>
          <p14:tracePt t="12341" x="261938" y="3455988"/>
          <p14:tracePt t="12348" x="280988" y="3455988"/>
          <p14:tracePt t="12364" x="300038" y="3455988"/>
          <p14:tracePt t="12374" x="319088" y="3455988"/>
          <p14:tracePt t="12381" x="319088" y="3465513"/>
          <p14:tracePt t="12395" x="346075" y="3465513"/>
          <p14:tracePt t="12403" x="355600" y="3465513"/>
          <p14:tracePt t="12411" x="365125" y="3475038"/>
          <p14:tracePt t="12419" x="374650" y="3484563"/>
          <p14:tracePt t="12427" x="384175" y="3484563"/>
          <p14:tracePt t="12437" x="403225" y="3484563"/>
          <p14:tracePt t="12443" x="412750" y="3484563"/>
          <p14:tracePt t="12459" x="422275" y="3484563"/>
          <p14:tracePt t="12959" x="430213" y="3484563"/>
          <p14:tracePt t="12981" x="439738" y="3494088"/>
          <p14:tracePt t="12989" x="458788" y="3494088"/>
          <p14:tracePt t="13005" x="477838" y="3494088"/>
          <p14:tracePt t="13013" x="496888" y="3503613"/>
          <p14:tracePt t="13021" x="506413" y="3503613"/>
          <p14:tracePt t="13038" x="515938" y="3503613"/>
          <p14:tracePt t="13067" x="525463" y="3503613"/>
          <p14:tracePt t="13083" x="533400" y="3503613"/>
          <p14:tracePt t="13107" x="542925" y="3503613"/>
          <p14:tracePt t="13513" x="571500" y="3503613"/>
          <p14:tracePt t="13521" x="581025" y="3503613"/>
          <p14:tracePt t="13537" x="600075" y="3503613"/>
          <p14:tracePt t="13544" x="609600" y="3503613"/>
          <p14:tracePt t="13559" x="619125" y="3503613"/>
          <p14:tracePt t="13570" x="627063" y="3503613"/>
          <p14:tracePt t="13576" x="636588" y="3503613"/>
          <p14:tracePt t="13585" x="646113" y="3503613"/>
          <p14:tracePt t="13600" x="655638" y="3503613"/>
          <p14:tracePt t="13615" x="674688" y="3503613"/>
          <p14:tracePt t="13624" x="693738" y="3503613"/>
          <p14:tracePt t="13638" x="703263" y="3503613"/>
          <p14:tracePt t="13645" x="720725" y="3503613"/>
          <p14:tracePt t="13652" x="730250" y="3503613"/>
          <p14:tracePt t="13661" x="749300" y="3503613"/>
          <p14:tracePt t="13669" x="768350" y="3494088"/>
          <p14:tracePt t="13677" x="777875" y="3494088"/>
          <p14:tracePt t="13685" x="787400" y="3494088"/>
          <p14:tracePt t="13693" x="787400" y="3484563"/>
          <p14:tracePt t="13702" x="796925" y="3484563"/>
          <p14:tracePt t="13709" x="806450" y="3484563"/>
          <p14:tracePt t="13724" x="814388" y="3484563"/>
          <p14:tracePt t="13731" x="823913" y="3484563"/>
          <p14:tracePt t="13740" x="833438" y="3484563"/>
          <p14:tracePt t="13748" x="842963" y="3484563"/>
          <p14:tracePt t="13756" x="852488" y="3475038"/>
          <p14:tracePt t="13779" x="871538" y="3475038"/>
          <p14:tracePt t="13787" x="881063" y="3465513"/>
          <p14:tracePt t="13804" x="900113" y="3465513"/>
          <p14:tracePt t="13826" x="908050" y="3465513"/>
          <p14:tracePt t="13840" x="917575" y="3465513"/>
          <p14:tracePt t="13849" x="927100" y="3465513"/>
          <p14:tracePt t="13903" x="927100" y="3455988"/>
          <p14:tracePt t="13912" x="936625" y="3446463"/>
          <p14:tracePt t="13936" x="936625" y="3436938"/>
          <p14:tracePt t="13943" x="946150" y="3429000"/>
          <p14:tracePt t="13959" x="946150" y="3419475"/>
          <p14:tracePt t="13966" x="946150" y="3409950"/>
          <p14:tracePt t="13974" x="946150" y="3400425"/>
          <p14:tracePt t="13982" x="955675" y="3390900"/>
          <p14:tracePt t="13990" x="955675" y="3381375"/>
          <p14:tracePt t="13997" x="955675" y="3371850"/>
          <p14:tracePt t="14013" x="955675" y="3352800"/>
          <p14:tracePt t="14029" x="955675" y="3343275"/>
          <p14:tracePt t="14044" x="955675" y="3335338"/>
          <p14:tracePt t="14059" x="955675" y="3325813"/>
          <p14:tracePt t="14075" x="955675" y="3316288"/>
          <p14:tracePt t="14099" x="946150" y="3316288"/>
          <p14:tracePt t="14108" x="946150" y="3297238"/>
          <p14:tracePt t="14124" x="946150" y="3287713"/>
          <p14:tracePt t="14132" x="946150" y="3278188"/>
          <p14:tracePt t="14138" x="946150" y="3268663"/>
          <p14:tracePt t="14162" x="946150" y="3259138"/>
          <p14:tracePt t="14185" x="936625" y="3249613"/>
          <p14:tracePt t="14202" x="936625" y="3241675"/>
          <p14:tracePt t="14224" x="936625" y="3232150"/>
          <p14:tracePt t="14232" x="936625" y="3222625"/>
          <p14:tracePt t="14256" x="936625" y="3213100"/>
          <p14:tracePt t="14262" x="936625" y="3203575"/>
          <p14:tracePt t="14271" x="927100" y="3203575"/>
          <p14:tracePt t="14279" x="927100" y="3184525"/>
          <p14:tracePt t="14288" x="927100" y="3165475"/>
          <p14:tracePt t="14303" x="927100" y="3155950"/>
          <p14:tracePt t="14309" x="917575" y="3155950"/>
          <p14:tracePt t="14319" x="917575" y="3148013"/>
          <p14:tracePt t="14336" x="917575" y="3138488"/>
          <p14:tracePt t="14404" x="917575" y="3128963"/>
          <p14:tracePt t="14436" x="908050" y="3119438"/>
          <p14:tracePt t="14529" x="908050" y="3109913"/>
          <p14:tracePt t="14583" x="900113" y="3100388"/>
          <p14:tracePt t="14678" x="900113" y="3090863"/>
          <p14:tracePt t="21731" x="908050" y="3090863"/>
          <p14:tracePt t="21739" x="946150" y="3100388"/>
          <p14:tracePt t="21748" x="965200" y="3100388"/>
          <p14:tracePt t="21755" x="1001713" y="3119438"/>
          <p14:tracePt t="21764" x="1011238" y="3119438"/>
          <p14:tracePt t="21771" x="1030288" y="3138488"/>
          <p14:tracePt t="21779" x="1049338" y="3148013"/>
          <p14:tracePt t="21785" x="1049338" y="3155950"/>
          <p14:tracePt t="21797" x="1068388" y="3175000"/>
          <p14:tracePt t="21801" x="1087438" y="3184525"/>
          <p14:tracePt t="21809" x="1104900" y="3213100"/>
          <p14:tracePt t="21818" x="1114425" y="3241675"/>
          <p14:tracePt t="21827" x="1123950" y="3259138"/>
          <p14:tracePt t="21833" x="1133475" y="3287713"/>
          <p14:tracePt t="21841" x="1162050" y="3352800"/>
          <p14:tracePt t="21849" x="1171575" y="3381375"/>
          <p14:tracePt t="21858" x="1190625" y="3419475"/>
          <p14:tracePt t="21865" x="1198563" y="3436938"/>
          <p14:tracePt t="21873" x="1198563" y="3455988"/>
          <p14:tracePt t="21880" x="1208088" y="3494088"/>
          <p14:tracePt t="21887" x="1208088" y="3513138"/>
          <p14:tracePt t="21897" x="1227138" y="3530600"/>
          <p14:tracePt t="21903" x="1236663" y="3540125"/>
          <p14:tracePt t="21912" x="1246188" y="3549650"/>
          <p14:tracePt t="21927" x="1246188" y="3568700"/>
          <p14:tracePt t="21935" x="1255713" y="3568700"/>
          <p14:tracePt t="21944" x="1265238" y="3568700"/>
          <p14:tracePt t="21952" x="1265238" y="3578225"/>
          <p14:tracePt t="21973" x="1274763" y="3587750"/>
          <p14:tracePt t="21982" x="1284288" y="3597275"/>
          <p14:tracePt t="21998" x="1292225" y="3597275"/>
          <p14:tracePt t="22005" x="1311275" y="3597275"/>
          <p14:tracePt t="22013" x="1320800" y="3597275"/>
          <p14:tracePt t="22030" x="1339850" y="3597275"/>
          <p14:tracePt t="22036" x="1349375" y="3597275"/>
          <p14:tracePt t="22042" x="1385888" y="3597275"/>
          <p14:tracePt t="22052" x="1414463" y="3597275"/>
          <p14:tracePt t="22059" x="1452563" y="3597275"/>
          <p14:tracePt t="22067" x="1479550" y="3597275"/>
          <p14:tracePt t="22076" x="1489075" y="3578225"/>
          <p14:tracePt t="22083" x="1508125" y="3578225"/>
          <p14:tracePt t="22091" x="1555750" y="3568700"/>
          <p14:tracePt t="22099" x="1592263" y="3559175"/>
          <p14:tracePt t="22107" x="1620838" y="3549650"/>
          <p14:tracePt t="22115" x="1658938" y="3540125"/>
          <p14:tracePt t="22123" x="1676400" y="3540125"/>
          <p14:tracePt t="22130" x="1695450" y="3540125"/>
          <p14:tracePt t="22137" x="1704975" y="3530600"/>
          <p14:tracePt t="22145" x="1704975" y="3522663"/>
          <p14:tracePt t="22153" x="1714500" y="3522663"/>
          <p14:tracePt t="22161" x="1724025" y="3522663"/>
          <p14:tracePt t="22168" x="1743075" y="3522663"/>
          <p14:tracePt t="22176" x="1752600" y="3522663"/>
          <p14:tracePt t="22185" x="1762125" y="3522663"/>
          <p14:tracePt t="22201" x="1779588" y="3522663"/>
          <p14:tracePt t="22209" x="1789113" y="3522663"/>
          <p14:tracePt t="22247" x="1798638" y="3522663"/>
          <p14:tracePt t="22271" x="1808163" y="3522663"/>
          <p14:tracePt t="22301" x="1817688" y="3522663"/>
          <p14:tracePt t="22309" x="1836738" y="3522663"/>
          <p14:tracePt t="22326" x="1863725" y="3522663"/>
          <p14:tracePt t="22333" x="1873250" y="3522663"/>
          <p14:tracePt t="22342" x="1892300" y="3522663"/>
          <p14:tracePt t="22350" x="1920875" y="3522663"/>
          <p14:tracePt t="22358" x="1939925" y="3522663"/>
          <p14:tracePt t="22365" x="1957388" y="3522663"/>
          <p14:tracePt t="22373" x="1966913" y="3522663"/>
          <p14:tracePt t="22379" x="1976438" y="3530600"/>
          <p14:tracePt t="22387" x="2005013" y="3530600"/>
          <p14:tracePt t="22395" x="2024063" y="3530600"/>
          <p14:tracePt t="22411" x="2043113" y="3540125"/>
          <p14:tracePt t="22419" x="2052638" y="3540125"/>
          <p14:tracePt t="22443" x="2060575" y="3540125"/>
          <p14:tracePt t="22451" x="2070100" y="3540125"/>
          <p14:tracePt t="22467" x="2079625" y="3540125"/>
          <p14:tracePt t="22474" x="2089150" y="3540125"/>
          <p14:tracePt t="22489" x="2098675" y="3540125"/>
          <p14:tracePt t="22498" x="2108200" y="3540125"/>
          <p14:tracePt t="22506" x="2117725" y="3540125"/>
          <p14:tracePt t="22547" x="2127250" y="3540125"/>
          <p14:tracePt t="22568" x="2136775" y="3540125"/>
          <p14:tracePt t="22583" x="2146300" y="3540125"/>
          <p14:tracePt t="22607" x="2154238" y="3540125"/>
          <p14:tracePt t="22615" x="2173288" y="3540125"/>
          <p14:tracePt t="22629" x="2182813" y="3540125"/>
          <p14:tracePt t="22637" x="2192338" y="3540125"/>
          <p14:tracePt t="22645" x="2211388" y="3540125"/>
          <p14:tracePt t="22653" x="2220913" y="3540125"/>
          <p14:tracePt t="22661" x="2230438" y="3540125"/>
          <p14:tracePt t="22693" x="2239963" y="3540125"/>
          <p14:tracePt t="22702" x="2247900" y="3540125"/>
          <p14:tracePt t="22716" x="2257425" y="3540125"/>
          <p14:tracePt t="22724" x="2266950" y="3540125"/>
          <p14:tracePt t="22732" x="2276475" y="3540125"/>
          <p14:tracePt t="22740" x="2295525" y="3540125"/>
          <p14:tracePt t="22756" x="2314575" y="3540125"/>
          <p14:tracePt t="22771" x="2314575" y="3530600"/>
          <p14:tracePt t="22780" x="2333625" y="3530600"/>
          <p14:tracePt t="22785" x="2341563" y="3522663"/>
          <p14:tracePt t="22801" x="2360613" y="3522663"/>
          <p14:tracePt t="22817" x="2370138" y="3522663"/>
          <p14:tracePt t="22833" x="2389188" y="3522663"/>
          <p14:tracePt t="22841" x="2398713" y="3513138"/>
          <p14:tracePt t="22849" x="2408238" y="3513138"/>
          <p14:tracePt t="22858" x="2427288" y="3503613"/>
          <p14:tracePt t="22865" x="2427288" y="3494088"/>
          <p14:tracePt t="22873" x="2435225" y="3494088"/>
          <p14:tracePt t="22879" x="2444750" y="3494088"/>
          <p14:tracePt t="22887" x="2454275" y="3494088"/>
          <p14:tracePt t="22897" x="2454275" y="3484563"/>
          <p14:tracePt t="22919" x="2473325" y="3484563"/>
          <p14:tracePt t="22935" x="2482850" y="3484563"/>
          <p14:tracePt t="22959" x="2492375" y="3484563"/>
          <p14:tracePt t="22982" x="2501900" y="3475038"/>
          <p14:tracePt t="23005" x="2511425" y="3475038"/>
          <p14:tracePt t="23013" x="2520950" y="3465513"/>
          <p14:tracePt t="23029" x="2530475" y="3455988"/>
          <p14:tracePt t="23042" x="2530475" y="3446463"/>
          <p14:tracePt t="23053" x="2538413" y="3446463"/>
          <p14:tracePt t="23058" x="2538413" y="3436938"/>
          <p14:tracePt t="23066" x="2538413" y="3429000"/>
          <p14:tracePt t="23091" x="2547938" y="3409950"/>
          <p14:tracePt t="23098" x="2547938" y="3390900"/>
          <p14:tracePt t="23114" x="2557463" y="3390900"/>
          <p14:tracePt t="23123" x="2566988" y="3381375"/>
          <p14:tracePt t="23130" x="2566988" y="3362325"/>
          <p14:tracePt t="23137" x="2576513" y="3362325"/>
          <p14:tracePt t="23145" x="2576513" y="3343275"/>
          <p14:tracePt t="23153" x="2576513" y="3325813"/>
          <p14:tracePt t="23161" x="2576513" y="3306763"/>
          <p14:tracePt t="23168" x="2576513" y="3297238"/>
          <p14:tracePt t="23177" x="2576513" y="3287713"/>
          <p14:tracePt t="23193" x="2576513" y="3268663"/>
          <p14:tracePt t="23209" x="2576513" y="3259138"/>
          <p14:tracePt t="23215" x="2576513" y="3241675"/>
          <p14:tracePt t="23223" x="2576513" y="3222625"/>
          <p14:tracePt t="23239" x="2576513" y="3213100"/>
          <p14:tracePt t="23247" x="2576513" y="3203575"/>
          <p14:tracePt t="23255" x="2566988" y="3194050"/>
          <p14:tracePt t="23263" x="2547938" y="3184525"/>
          <p14:tracePt t="23271" x="2538413" y="3175000"/>
          <p14:tracePt t="23279" x="2520950" y="3155950"/>
          <p14:tracePt t="23285" x="2511425" y="3155950"/>
          <p14:tracePt t="23295" x="2501900" y="3148013"/>
          <p14:tracePt t="23310" x="2492375" y="3148013"/>
          <p14:tracePt t="23318" x="2473325" y="3138488"/>
          <p14:tracePt t="23342" x="2454275" y="3138488"/>
          <p14:tracePt t="23349" x="2444750" y="3138488"/>
          <p14:tracePt t="23360" x="2408238" y="3138488"/>
          <p14:tracePt t="23365" x="2379663" y="3138488"/>
          <p14:tracePt t="23376" x="2370138" y="3138488"/>
          <p14:tracePt t="23379" x="2341563" y="3138488"/>
          <p14:tracePt t="23387" x="2324100" y="3148013"/>
          <p14:tracePt t="23396" x="2314575" y="3148013"/>
          <p14:tracePt t="23404" x="2295525" y="3148013"/>
          <p14:tracePt t="23412" x="2276475" y="3148013"/>
          <p14:tracePt t="23419" x="2257425" y="3148013"/>
          <p14:tracePt t="23427" x="2239963" y="3148013"/>
          <p14:tracePt t="23435" x="2220913" y="3148013"/>
          <p14:tracePt t="23451" x="2201863" y="3148013"/>
          <p14:tracePt t="23458" x="2192338" y="3155950"/>
          <p14:tracePt t="23465" x="2182813" y="3155950"/>
          <p14:tracePt t="23474" x="2173288" y="3155950"/>
          <p14:tracePt t="23481" x="2163763" y="3155950"/>
          <p14:tracePt t="23489" x="2154238" y="3155950"/>
          <p14:tracePt t="23497" x="2136775" y="3155950"/>
          <p14:tracePt t="23506" x="2127250" y="3165475"/>
          <p14:tracePt t="23513" x="2117725" y="3165475"/>
          <p14:tracePt t="23522" x="2108200" y="3165475"/>
          <p14:tracePt t="23538" x="2089150" y="3165475"/>
          <p14:tracePt t="23546" x="2070100" y="3165475"/>
          <p14:tracePt t="23552" x="2043113" y="3165475"/>
          <p14:tracePt t="23560" x="2033588" y="3165475"/>
          <p14:tracePt t="23568" x="2024063" y="3165475"/>
          <p14:tracePt t="23577" x="2005013" y="3165475"/>
          <p14:tracePt t="23584" x="1985963" y="3155950"/>
          <p14:tracePt t="23599" x="1957388" y="3155950"/>
          <p14:tracePt t="23609" x="1939925" y="3165475"/>
          <p14:tracePt t="23615" x="1920875" y="3165475"/>
          <p14:tracePt t="23626" x="1911350" y="3165475"/>
          <p14:tracePt t="23630" x="1892300" y="3165475"/>
          <p14:tracePt t="23646" x="1863725" y="3165475"/>
          <p14:tracePt t="23653" x="1846263" y="3165475"/>
          <p14:tracePt t="23661" x="1817688" y="3184525"/>
          <p14:tracePt t="23669" x="1798638" y="3203575"/>
          <p14:tracePt t="23678" x="1789113" y="3203575"/>
          <p14:tracePt t="23684" x="1779588" y="3203575"/>
          <p14:tracePt t="23693" x="1770063" y="3222625"/>
          <p14:tracePt t="23701" x="1752600" y="3241675"/>
          <p14:tracePt t="23709" x="1733550" y="3268663"/>
          <p14:tracePt t="23717" x="1724025" y="3278188"/>
          <p14:tracePt t="23726" x="1724025" y="3297238"/>
          <p14:tracePt t="23732" x="1714500" y="3306763"/>
          <p14:tracePt t="23740" x="1704975" y="3306763"/>
          <p14:tracePt t="23748" x="1676400" y="3316288"/>
          <p14:tracePt t="23756" x="1658938" y="3316288"/>
          <p14:tracePt t="23764" x="1649413" y="3325813"/>
          <p14:tracePt t="23774" x="1639888" y="3343275"/>
          <p14:tracePt t="23781" x="1620838" y="3352800"/>
          <p14:tracePt t="23788" x="1611313" y="3352800"/>
          <p14:tracePt t="23795" x="1592263" y="3352800"/>
          <p14:tracePt t="23802" x="1555750" y="3352800"/>
          <p14:tracePt t="23810" x="1546225" y="3352800"/>
          <p14:tracePt t="23819" x="1527175" y="3352800"/>
          <p14:tracePt t="23826" x="1517650" y="3352800"/>
          <p14:tracePt t="23834" x="1508125" y="3362325"/>
          <p14:tracePt t="23842" x="1479550" y="3362325"/>
          <p14:tracePt t="23853" x="1433513" y="3371850"/>
          <p14:tracePt t="23859" x="1404938" y="3371850"/>
          <p14:tracePt t="23866" x="1368425" y="3381375"/>
          <p14:tracePt t="23875" x="1339850" y="3390900"/>
          <p14:tracePt t="23884" x="1311275" y="3390900"/>
          <p14:tracePt t="23888" x="1265238" y="3390900"/>
          <p14:tracePt t="23896" x="1236663" y="3390900"/>
          <p14:tracePt t="23911" x="1096963" y="3429000"/>
          <p14:tracePt t="23919" x="1011238" y="3436938"/>
          <p14:tracePt t="23927" x="965200" y="3436938"/>
          <p14:tracePt t="23936" x="927100" y="3446463"/>
          <p14:tracePt t="23945" x="890588" y="3446463"/>
          <p14:tracePt t="23952" x="862013" y="3446463"/>
          <p14:tracePt t="23960" x="833438" y="3446463"/>
          <p14:tracePt t="23966" x="814388" y="3455988"/>
          <p14:tracePt t="23976" x="806450" y="3455988"/>
          <p14:tracePt t="23981" x="796925" y="3455988"/>
          <p14:tracePt t="23990" x="777875" y="3455988"/>
          <p14:tracePt t="23998" x="777875" y="3465513"/>
          <p14:tracePt t="24006" x="758825" y="3465513"/>
          <p14:tracePt t="24014" x="749300" y="3465513"/>
          <p14:tracePt t="24022" x="720725" y="3465513"/>
          <p14:tracePt t="24030" x="674688" y="3465513"/>
          <p14:tracePt t="24038" x="636588" y="3465513"/>
          <p14:tracePt t="24046" x="590550" y="3475038"/>
          <p14:tracePt t="24051" x="533400" y="3494088"/>
          <p14:tracePt t="24060" x="458788" y="3513138"/>
          <p14:tracePt t="24067" x="422275" y="3522663"/>
          <p14:tracePt t="24075" x="393700" y="3522663"/>
          <p14:tracePt t="24084" x="365125" y="3522663"/>
          <p14:tracePt t="24108" x="355600" y="3522663"/>
          <p14:tracePt t="24130" x="346075" y="3522663"/>
          <p14:tracePt t="24309" x="355600" y="3530600"/>
          <p14:tracePt t="24318" x="374650" y="3530600"/>
          <p14:tracePt t="24325" x="374650" y="3540125"/>
          <p14:tracePt t="24334" x="393700" y="3540125"/>
          <p14:tracePt t="24342" x="393700" y="3549650"/>
          <p14:tracePt t="24350" x="412750" y="3549650"/>
          <p14:tracePt t="24365" x="422275" y="3549650"/>
          <p14:tracePt t="24380" x="430213" y="3549650"/>
          <p14:tracePt t="24396" x="439738" y="3549650"/>
          <p14:tracePt t="24458" x="449263" y="3549650"/>
          <p14:tracePt t="24481" x="458788" y="3549650"/>
          <p14:tracePt t="24558" x="468313" y="3549650"/>
          <p14:tracePt t="24575" x="477838" y="3549650"/>
          <p14:tracePt t="24583" x="487363" y="3549650"/>
          <p14:tracePt t="24599" x="515938" y="3549650"/>
          <p14:tracePt t="24606" x="525463" y="3549650"/>
          <p14:tracePt t="24615" x="552450" y="3549650"/>
          <p14:tracePt t="24624" x="561975" y="3549650"/>
          <p14:tracePt t="24630" x="581025" y="3549650"/>
          <p14:tracePt t="24637" x="600075" y="3549650"/>
          <p14:tracePt t="24645" x="627063" y="3549650"/>
          <p14:tracePt t="24653" x="646113" y="3549650"/>
          <p14:tracePt t="24661" x="674688" y="3530600"/>
          <p14:tracePt t="24669" x="693738" y="3530600"/>
          <p14:tracePt t="24678" x="712788" y="3530600"/>
          <p14:tracePt t="24685" x="739775" y="3522663"/>
          <p14:tracePt t="24694" x="768350" y="3522663"/>
          <p14:tracePt t="24701" x="787400" y="3522663"/>
          <p14:tracePt t="24709" x="796925" y="3513138"/>
          <p14:tracePt t="24715" x="823913" y="3513138"/>
          <p14:tracePt t="24731" x="842963" y="3513138"/>
          <p14:tracePt t="24741" x="862013" y="3513138"/>
          <p14:tracePt t="24747" x="871538" y="3513138"/>
          <p14:tracePt t="24764" x="881063" y="3513138"/>
          <p14:tracePt t="24773" x="890588" y="3513138"/>
          <p14:tracePt t="24834" x="900113" y="3513138"/>
          <p14:tracePt t="24841" x="908050" y="3513138"/>
          <p14:tracePt t="24898" x="917575" y="3513138"/>
          <p14:tracePt t="24902" x="927100" y="3513138"/>
          <p14:tracePt t="24911" x="936625" y="3503613"/>
          <p14:tracePt t="24918" x="946150" y="3503613"/>
          <p14:tracePt t="24927" x="955675" y="3503613"/>
          <p14:tracePt t="24944" x="965200" y="3503613"/>
          <p14:tracePt t="24951" x="974725" y="3503613"/>
          <p14:tracePt t="24957" x="993775" y="3503613"/>
          <p14:tracePt t="24973" x="1011238" y="3503613"/>
          <p14:tracePt t="24981" x="1039813" y="3503613"/>
          <p14:tracePt t="24990" x="1058863" y="3503613"/>
          <p14:tracePt t="24997" x="1068388" y="3503613"/>
          <p14:tracePt t="25007" x="1087438" y="3503613"/>
          <p14:tracePt t="25013" x="1114425" y="3503613"/>
          <p14:tracePt t="25024" x="1133475" y="3503613"/>
          <p14:tracePt t="25030" x="1143000" y="3503613"/>
          <p14:tracePt t="25038" x="1162050" y="3494088"/>
          <p14:tracePt t="25044" x="1171575" y="3494088"/>
          <p14:tracePt t="25052" x="1198563" y="3494088"/>
          <p14:tracePt t="25059" x="1208088" y="3494088"/>
          <p14:tracePt t="25068" x="1217613" y="3494088"/>
          <p14:tracePt t="25075" x="1227138" y="3494088"/>
          <p14:tracePt t="25084" x="1236663" y="3494088"/>
          <p14:tracePt t="25091" x="1246188" y="3494088"/>
          <p14:tracePt t="25115" x="1255713" y="3494088"/>
          <p14:tracePt t="25123" x="1265238" y="3494088"/>
          <p14:tracePt t="25128" x="1274763" y="3494088"/>
          <p14:tracePt t="25137" x="1284288" y="3494088"/>
          <p14:tracePt t="25144" x="1292225" y="3494088"/>
          <p14:tracePt t="25161" x="1301750" y="3494088"/>
          <p14:tracePt t="25169" x="1311275" y="3494088"/>
          <p14:tracePt t="25177" x="1320800" y="3494088"/>
          <p14:tracePt t="25185" x="1339850" y="3494088"/>
          <p14:tracePt t="25193" x="1358900" y="3494088"/>
          <p14:tracePt t="25201" x="1377950" y="3494088"/>
          <p14:tracePt t="25207" x="1404938" y="3494088"/>
          <p14:tracePt t="25217" x="1414463" y="3494088"/>
          <p14:tracePt t="25223" x="1433513" y="3503613"/>
          <p14:tracePt t="25231" x="1452563" y="3503613"/>
          <p14:tracePt t="25239" x="1489075" y="3503613"/>
          <p14:tracePt t="25247" x="1498600" y="3503613"/>
          <p14:tracePt t="25255" x="1527175" y="3503613"/>
          <p14:tracePt t="25262" x="1536700" y="3503613"/>
          <p14:tracePt t="25270" x="1546225" y="3503613"/>
          <p14:tracePt t="25278" x="1555750" y="3503613"/>
          <p14:tracePt t="25286" x="1565275" y="3503613"/>
          <p14:tracePt t="25293" x="1601788" y="3494088"/>
          <p14:tracePt t="25300" x="1630363" y="3494088"/>
          <p14:tracePt t="25309" x="1639888" y="3494088"/>
          <p14:tracePt t="25316" x="1658938" y="3484563"/>
          <p14:tracePt t="25325" x="1695450" y="3484563"/>
          <p14:tracePt t="25341" x="1733550" y="3484563"/>
          <p14:tracePt t="25349" x="1752600" y="3484563"/>
          <p14:tracePt t="25356" x="1779588" y="3484563"/>
          <p14:tracePt t="25366" x="1817688" y="3484563"/>
          <p14:tracePt t="25373" x="1855788" y="3484563"/>
          <p14:tracePt t="25381" x="1882775" y="3484563"/>
          <p14:tracePt t="25388" x="1920875" y="3494088"/>
          <p14:tracePt t="25395" x="1957388" y="3503613"/>
          <p14:tracePt t="25402" x="1995488" y="3503613"/>
          <p14:tracePt t="25411" x="2043113" y="3503613"/>
          <p14:tracePt t="25418" x="2108200" y="3513138"/>
          <p14:tracePt t="25427" x="2146300" y="3513138"/>
          <p14:tracePt t="25435" x="2163763" y="3513138"/>
          <p14:tracePt t="25444" x="2201863" y="3522663"/>
          <p14:tracePt t="25451" x="2239963" y="3522663"/>
          <p14:tracePt t="25457" x="2266950" y="3522663"/>
          <p14:tracePt t="25465" x="2276475" y="3522663"/>
          <p14:tracePt t="25474" x="2295525" y="3522663"/>
          <p14:tracePt t="25481" x="2314575" y="3522663"/>
          <p14:tracePt t="25489" x="2333625" y="3522663"/>
          <p14:tracePt t="25497" x="2351088" y="3522663"/>
          <p14:tracePt t="25512" x="2389188" y="3522663"/>
          <p14:tracePt t="25521" x="2408238" y="3513138"/>
          <p14:tracePt t="25528" x="2427288" y="3513138"/>
          <p14:tracePt t="25537" x="2444750" y="3513138"/>
          <p14:tracePt t="25545" x="2444750" y="3503613"/>
          <p14:tracePt t="25551" x="2473325" y="3503613"/>
          <p14:tracePt t="25576" x="2511425" y="3503613"/>
          <p14:tracePt t="25584" x="2520950" y="3503613"/>
          <p14:tracePt t="25591" x="2538413" y="3503613"/>
          <p14:tracePt t="25599" x="2557463" y="3503613"/>
          <p14:tracePt t="25608" x="2576513" y="3503613"/>
          <p14:tracePt t="25624" x="2595563" y="3494088"/>
          <p14:tracePt t="25632" x="2595563" y="3484563"/>
          <p14:tracePt t="25638" x="2614613" y="3484563"/>
          <p14:tracePt t="25645" x="2632075" y="3484563"/>
          <p14:tracePt t="25653" x="2651125" y="3484563"/>
          <p14:tracePt t="25662" x="2660650" y="3484563"/>
          <p14:tracePt t="25669" x="2670175" y="3484563"/>
          <p14:tracePt t="25678" x="2679700" y="3494088"/>
          <p14:tracePt t="25686" x="2689225" y="3494088"/>
          <p14:tracePt t="25702" x="2708275" y="3494088"/>
          <p14:tracePt t="25716" x="2725738" y="3494088"/>
          <p14:tracePt t="25723" x="2744788" y="3494088"/>
          <p14:tracePt t="25763" x="2754313" y="3494088"/>
          <p14:tracePt t="25771" x="2763838" y="3494088"/>
          <p14:tracePt t="25841" x="2773363" y="3494088"/>
          <p14:tracePt t="25849" x="2792413" y="3494088"/>
          <p14:tracePt t="25871" x="2801938" y="3494088"/>
          <p14:tracePt t="26068" x="2801938" y="3484563"/>
          <p14:tracePt t="26075" x="2801938" y="3475038"/>
          <p14:tracePt t="26084" x="2773363" y="3465513"/>
          <p14:tracePt t="26091" x="2763838" y="3455988"/>
          <p14:tracePt t="26694" x="2754313" y="3455988"/>
          <p14:tracePt t="26701" x="2744788" y="3455988"/>
          <p14:tracePt t="26710" x="2725738" y="3455988"/>
          <p14:tracePt t="26715" x="2708275" y="3465513"/>
          <p14:tracePt t="26723" x="2689225" y="3465513"/>
          <p14:tracePt t="26731" x="2670175" y="3465513"/>
          <p14:tracePt t="26740" x="2660650" y="3465513"/>
          <p14:tracePt t="26747" x="2641600" y="3475038"/>
          <p14:tracePt t="26756" x="2614613" y="3484563"/>
          <p14:tracePt t="26763" x="2576513" y="3503613"/>
          <p14:tracePt t="26772" x="2538413" y="3513138"/>
          <p14:tracePt t="26779" x="2501900" y="3540125"/>
          <p14:tracePt t="26788" x="2454275" y="3549650"/>
          <p14:tracePt t="26793" x="2370138" y="3568700"/>
          <p14:tracePt t="26801" x="2324100" y="3568700"/>
          <p14:tracePt t="26809" x="2239963" y="3578225"/>
          <p14:tracePt t="26817" x="2163763" y="3587750"/>
          <p14:tracePt t="26825" x="2052638" y="3597275"/>
          <p14:tracePt t="26833" x="1957388" y="3616325"/>
          <p14:tracePt t="26841" x="1827213" y="3624263"/>
          <p14:tracePt t="26848" x="1704975" y="3633788"/>
          <p14:tracePt t="26858" x="1620838" y="3652838"/>
          <p14:tracePt t="26865" x="1574800" y="3652838"/>
          <p14:tracePt t="26873" x="1489075" y="3681413"/>
          <p14:tracePt t="26881" x="1443038" y="3681413"/>
          <p14:tracePt t="26887" x="1404938" y="3681413"/>
          <p14:tracePt t="26895" x="1377950" y="3690938"/>
          <p14:tracePt t="26911" x="1330325" y="3690938"/>
          <p14:tracePt t="26919" x="1320800" y="3709988"/>
          <p14:tracePt t="26927" x="1301750" y="3709988"/>
          <p14:tracePt t="26934" x="1274763" y="3717925"/>
          <p14:tracePt t="26943" x="1255713" y="3717925"/>
          <p14:tracePt t="26951" x="1227138" y="3717925"/>
          <p14:tracePt t="26958" x="1198563" y="3717925"/>
          <p14:tracePt t="26966" x="1171575" y="3727450"/>
          <p14:tracePt t="26973" x="1152525" y="3727450"/>
          <p14:tracePt t="26982" x="1123950" y="3727450"/>
          <p14:tracePt t="26990" x="1104900" y="3736975"/>
          <p14:tracePt t="26997" x="1087438" y="3736975"/>
          <p14:tracePt t="27006" x="1068388" y="3736975"/>
          <p14:tracePt t="27012" x="1039813" y="3736975"/>
          <p14:tracePt t="27021" x="1020763" y="3736975"/>
          <p14:tracePt t="27029" x="993775" y="3736975"/>
          <p14:tracePt t="27037" x="974725" y="3736975"/>
          <p14:tracePt t="27045" x="965200" y="3736975"/>
          <p14:tracePt t="27059" x="946150" y="3736975"/>
          <p14:tracePt t="27076" x="927100" y="3736975"/>
          <p14:tracePt t="27084" x="917575" y="3727450"/>
          <p14:tracePt t="27092" x="900113" y="3727450"/>
          <p14:tracePt t="27099" x="871538" y="3727450"/>
          <p14:tracePt t="27108" x="852488" y="3727450"/>
          <p14:tracePt t="27116" x="823913" y="3727450"/>
          <p14:tracePt t="27123" x="796925" y="3727450"/>
          <p14:tracePt t="27140" x="787400" y="3727450"/>
          <p14:tracePt t="27145" x="777875" y="3727450"/>
          <p14:tracePt t="27156" x="768350" y="3727450"/>
          <p14:tracePt t="27162" x="749300" y="3727450"/>
          <p14:tracePt t="27172" x="739775" y="3727450"/>
          <p14:tracePt t="27186" x="720725" y="3727450"/>
          <p14:tracePt t="27194" x="712788" y="3727450"/>
          <p14:tracePt t="27208" x="703263" y="3727450"/>
          <p14:tracePt t="27215" x="693738" y="3717925"/>
          <p14:tracePt t="27231" x="684213" y="3717925"/>
          <p14:tracePt t="27239" x="674688" y="3717925"/>
          <p14:tracePt t="27247" x="646113" y="3717925"/>
          <p14:tracePt t="27255" x="636588" y="3717925"/>
          <p14:tracePt t="27263" x="619125" y="3717925"/>
          <p14:tracePt t="27271" x="609600" y="3717925"/>
          <p14:tracePt t="27293" x="600075" y="3717925"/>
          <p14:tracePt t="27302" x="590550" y="3717925"/>
          <p14:tracePt t="27374" x="581025" y="3717925"/>
          <p14:tracePt t="27380" x="581025" y="3727450"/>
          <p14:tracePt t="27387" x="581025" y="3736975"/>
          <p14:tracePt t="27403" x="561975" y="3746500"/>
          <p14:tracePt t="27410" x="561975" y="3756025"/>
          <p14:tracePt t="27419" x="542925" y="3756025"/>
          <p14:tracePt t="27435" x="525463" y="3765550"/>
          <p14:tracePt t="27443" x="515938" y="3765550"/>
          <p14:tracePt t="27448" x="515938" y="3784600"/>
          <p14:tracePt t="27459" x="496888" y="3784600"/>
          <p14:tracePt t="27465" x="477838" y="3794125"/>
          <p14:tracePt t="27481" x="458788" y="3803650"/>
          <p14:tracePt t="27489" x="449263" y="3803650"/>
          <p14:tracePt t="27497" x="439738" y="3803650"/>
          <p14:tracePt t="27505" x="412750" y="3821113"/>
          <p14:tracePt t="27513" x="403225" y="3821113"/>
          <p14:tracePt t="27521" x="384175" y="3821113"/>
          <p14:tracePt t="27528" x="355600" y="3830638"/>
          <p14:tracePt t="27536" x="346075" y="3830638"/>
          <p14:tracePt t="27542" x="328613" y="3849688"/>
          <p14:tracePt t="27551" x="309563" y="3868738"/>
          <p14:tracePt t="27558" x="300038" y="3868738"/>
          <p14:tracePt t="27567" x="300038" y="3878263"/>
          <p14:tracePt t="27574" x="290513" y="3878263"/>
          <p14:tracePt t="27592" x="280988" y="3887788"/>
          <p14:tracePt t="27615" x="280988" y="3897313"/>
          <p14:tracePt t="27629" x="280988" y="3905250"/>
          <p14:tracePt t="27709" x="280988" y="3914775"/>
          <p14:tracePt t="27715" x="280988" y="3924300"/>
          <p14:tracePt t="27732" x="290513" y="3924300"/>
          <p14:tracePt t="27756" x="290513" y="3933825"/>
          <p14:tracePt t="27764" x="300038" y="3943350"/>
          <p14:tracePt t="27779" x="309563" y="3952875"/>
          <p14:tracePt t="27788" x="319088" y="3952875"/>
          <p14:tracePt t="27794" x="328613" y="3952875"/>
          <p14:tracePt t="27802" x="336550" y="3952875"/>
          <p14:tracePt t="27810" x="346075" y="3952875"/>
          <p14:tracePt t="27817" x="355600" y="3962400"/>
          <p14:tracePt t="27833" x="365125" y="3962400"/>
          <p14:tracePt t="27841" x="374650" y="3971925"/>
          <p14:tracePt t="27857" x="384175" y="3981450"/>
          <p14:tracePt t="27873" x="403225" y="3981450"/>
          <p14:tracePt t="27879" x="412750" y="3981450"/>
          <p14:tracePt t="27886" x="430213" y="3981450"/>
          <p14:tracePt t="27894" x="430213" y="3990975"/>
          <p14:tracePt t="27903" x="439738" y="3998913"/>
          <p14:tracePt t="27919" x="458788" y="3998913"/>
          <p14:tracePt t="27927" x="468313" y="3998913"/>
          <p14:tracePt t="27937" x="477838" y="3998913"/>
          <p14:tracePt t="27943" x="487363" y="3998913"/>
          <p14:tracePt t="27951" x="506413" y="3998913"/>
          <p14:tracePt t="27959" x="533400" y="4008438"/>
          <p14:tracePt t="27965" x="542925" y="4008438"/>
          <p14:tracePt t="27981" x="561975" y="4008438"/>
          <p14:tracePt t="27989" x="571500" y="4008438"/>
          <p14:tracePt t="27998" x="581025" y="4017963"/>
          <p14:tracePt t="28005" x="600075" y="4017963"/>
          <p14:tracePt t="28014" x="600075" y="4027488"/>
          <p14:tracePt t="28021" x="609600" y="4027488"/>
          <p14:tracePt t="28028" x="627063" y="4027488"/>
          <p14:tracePt t="28043" x="646113" y="4027488"/>
          <p14:tracePt t="28051" x="655638" y="4027488"/>
          <p14:tracePt t="28067" x="674688" y="4027488"/>
          <p14:tracePt t="28083" x="693738" y="4037013"/>
          <p14:tracePt t="28091" x="703263" y="4037013"/>
          <p14:tracePt t="28099" x="712788" y="4037013"/>
          <p14:tracePt t="28108" x="739775" y="4037013"/>
          <p14:tracePt t="28115" x="749300" y="4037013"/>
          <p14:tracePt t="28124" x="758825" y="4037013"/>
          <p14:tracePt t="28129" x="777875" y="4037013"/>
          <p14:tracePt t="28137" x="796925" y="4037013"/>
          <p14:tracePt t="28145" x="814388" y="4037013"/>
          <p14:tracePt t="28154" x="833438" y="4037013"/>
          <p14:tracePt t="28171" x="842963" y="4046538"/>
          <p14:tracePt t="40903" x="833438" y="4046538"/>
          <p14:tracePt t="40919" x="814388" y="4046538"/>
          <p14:tracePt t="40927" x="806450" y="4046538"/>
          <p14:tracePt t="40935" x="796925" y="4046538"/>
          <p14:tracePt t="40944" x="787400" y="4046538"/>
          <p14:tracePt t="40949" x="777875" y="4046538"/>
          <p14:tracePt t="40957" x="768350" y="4046538"/>
          <p14:tracePt t="40965" x="758825" y="4046538"/>
          <p14:tracePt t="40989" x="739775" y="4046538"/>
          <p14:tracePt t="40998" x="730250" y="4046538"/>
          <p14:tracePt t="41007" x="720725" y="4046538"/>
          <p14:tracePt t="41013" x="712788" y="4046538"/>
          <p14:tracePt t="41023" x="712788" y="4037013"/>
          <p14:tracePt t="41029" x="703263" y="4037013"/>
          <p14:tracePt t="41044" x="693738" y="4037013"/>
          <p14:tracePt t="41051" x="684213" y="4037013"/>
          <p14:tracePt t="41068" x="665163" y="4037013"/>
          <p14:tracePt t="41076" x="655638" y="4037013"/>
          <p14:tracePt t="41091" x="627063" y="4037013"/>
          <p14:tracePt t="41099" x="619125" y="4037013"/>
          <p14:tracePt t="41113" x="609600" y="4037013"/>
          <p14:tracePt t="41121" x="600075" y="4037013"/>
          <p14:tracePt t="41138" x="590550" y="4037013"/>
          <p14:tracePt t="41145" x="581025" y="4037013"/>
          <p14:tracePt t="41169" x="571500" y="4027488"/>
          <p14:tracePt t="41191" x="552450" y="4027488"/>
          <p14:tracePt t="41199" x="542925" y="4027488"/>
          <p14:tracePt t="41216" x="533400" y="4027488"/>
          <p14:tracePt t="41231" x="525463" y="4027488"/>
          <p14:tracePt t="41263" x="515938" y="4027488"/>
          <p14:tracePt t="41294" x="506413" y="4027488"/>
          <p14:tracePt t="41309" x="487363" y="4027488"/>
          <p14:tracePt t="41332" x="477838" y="4027488"/>
          <p14:tracePt t="41342" x="477838" y="4017963"/>
          <p14:tracePt t="41779" x="468313" y="4017963"/>
          <p14:tracePt t="41785" x="439738" y="4017963"/>
          <p14:tracePt t="41793" x="412750" y="4017963"/>
          <p14:tracePt t="41801" x="374650" y="4017963"/>
          <p14:tracePt t="41810" x="346075" y="4017963"/>
          <p14:tracePt t="41818" x="328613" y="4017963"/>
          <p14:tracePt t="41825" x="300038" y="4017963"/>
          <p14:tracePt t="41833" x="261938" y="4017963"/>
          <p14:tracePt t="41849" x="252413" y="4017963"/>
          <p14:tracePt t="42068" x="252413" y="4027488"/>
          <p14:tracePt t="42076" x="261938" y="4027488"/>
          <p14:tracePt t="42084" x="290513" y="4027488"/>
          <p14:tracePt t="42100" x="309563" y="4027488"/>
          <p14:tracePt t="42107" x="336550" y="4027488"/>
          <p14:tracePt t="42124" x="365125" y="4027488"/>
          <p14:tracePt t="42129" x="393700" y="4046538"/>
          <p14:tracePt t="42139" x="403225" y="4056063"/>
          <p14:tracePt t="42146" x="430213" y="4056063"/>
          <p14:tracePt t="42154" x="449263" y="4056063"/>
          <p14:tracePt t="42162" x="468313" y="4056063"/>
          <p14:tracePt t="42169" x="496888" y="4056063"/>
          <p14:tracePt t="42178" x="515938" y="4056063"/>
          <p14:tracePt t="42191" x="533400" y="4056063"/>
          <p14:tracePt t="42198" x="552450" y="4056063"/>
          <p14:tracePt t="42208" x="571500" y="4056063"/>
          <p14:tracePt t="42215" x="590550" y="4065588"/>
          <p14:tracePt t="42223" x="600075" y="4065588"/>
          <p14:tracePt t="42239" x="609600" y="4065588"/>
          <p14:tracePt t="42247" x="619125" y="4075113"/>
          <p14:tracePt t="42256" x="619125" y="4084638"/>
          <p14:tracePt t="42263" x="627063" y="4084638"/>
          <p14:tracePt t="42271" x="655638" y="4084638"/>
          <p14:tracePt t="42277" x="665163" y="4084638"/>
          <p14:tracePt t="42285" x="674688" y="4084638"/>
          <p14:tracePt t="42293" x="684213" y="4084638"/>
          <p14:tracePt t="42318" x="693738" y="4084638"/>
          <p14:tracePt t="42342" x="703263" y="4084638"/>
          <p14:tracePt t="42364" x="712788" y="4084638"/>
          <p14:tracePt t="42371" x="712788" y="4092575"/>
          <p14:tracePt t="42379" x="720725" y="4092575"/>
          <p14:tracePt t="42389" x="730250" y="4092575"/>
          <p14:tracePt t="42419" x="739775" y="4102100"/>
          <p14:tracePt t="42488" x="749300" y="4111625"/>
          <p14:tracePt t="42504" x="758825" y="4111625"/>
          <p14:tracePt t="42513" x="787400" y="4111625"/>
          <p14:tracePt t="42527" x="796925" y="4111625"/>
          <p14:tracePt t="42544" x="806450" y="4111625"/>
          <p14:tracePt t="42560" x="823913" y="4111625"/>
          <p14:tracePt t="42583" x="833438" y="4111625"/>
          <p14:tracePt t="42592" x="842963" y="4111625"/>
          <p14:tracePt t="43199" x="852488" y="4111625"/>
          <p14:tracePt t="43231" x="862013" y="4111625"/>
          <p14:tracePt t="43239" x="871538" y="4111625"/>
          <p14:tracePt t="43263" x="890588" y="4111625"/>
          <p14:tracePt t="43286" x="900113" y="4111625"/>
          <p14:tracePt t="43504" x="900113" y="4102100"/>
          <p14:tracePt t="43559" x="908050" y="4102100"/>
          <p14:tracePt t="43567" x="917575" y="4102100"/>
          <p14:tracePt t="43583" x="927100" y="4102100"/>
          <p14:tracePt t="43592" x="946150" y="4102100"/>
          <p14:tracePt t="43615" x="955675" y="4102100"/>
          <p14:tracePt t="43621" x="965200" y="4102100"/>
          <p14:tracePt t="43637" x="974725" y="4102100"/>
          <p14:tracePt t="43645" x="984250" y="4102100"/>
          <p14:tracePt t="43654" x="993775" y="4102100"/>
          <p14:tracePt t="43670" x="1001713" y="4102100"/>
          <p14:tracePt t="43677" x="1011238" y="4102100"/>
          <p14:tracePt t="43686" x="1020763" y="4102100"/>
          <p14:tracePt t="43691" x="1030288" y="4102100"/>
          <p14:tracePt t="43699" x="1039813" y="4102100"/>
          <p14:tracePt t="43707" x="1049338" y="4102100"/>
          <p14:tracePt t="43715" x="1068388" y="4102100"/>
          <p14:tracePt t="43723" x="1077913" y="4102100"/>
          <p14:tracePt t="43731" x="1096963" y="4092575"/>
          <p14:tracePt t="43739" x="1114425" y="4092575"/>
          <p14:tracePt t="43747" x="1123950" y="4092575"/>
          <p14:tracePt t="43755" x="1133475" y="4092575"/>
          <p14:tracePt t="43771" x="1143000" y="4092575"/>
          <p14:tracePt t="43779" x="1152525" y="4092575"/>
          <p14:tracePt t="43787" x="1162050" y="4092575"/>
          <p14:tracePt t="43794" x="1171575" y="4084638"/>
          <p14:tracePt t="43804" x="1190625" y="4084638"/>
          <p14:tracePt t="43810" x="1198563" y="4084638"/>
          <p14:tracePt t="43819" x="1217613" y="4084638"/>
          <p14:tracePt t="43826" x="1227138" y="4084638"/>
          <p14:tracePt t="43834" x="1236663" y="4084638"/>
          <p14:tracePt t="43842" x="1246188" y="4075113"/>
          <p14:tracePt t="43849" x="1265238" y="4075113"/>
          <p14:tracePt t="43864" x="1284288" y="4065588"/>
          <p14:tracePt t="43871" x="1292225" y="4065588"/>
          <p14:tracePt t="43878" x="1311275" y="4065588"/>
          <p14:tracePt t="43886" x="1320800" y="4065588"/>
          <p14:tracePt t="43895" x="1330325" y="4056063"/>
          <p14:tracePt t="43903" x="1339850" y="4056063"/>
          <p14:tracePt t="43910" x="1358900" y="4056063"/>
          <p14:tracePt t="43926" x="1385888" y="4056063"/>
          <p14:tracePt t="43935" x="1395413" y="4046538"/>
          <p14:tracePt t="43943" x="1414463" y="4046538"/>
          <p14:tracePt t="43949" x="1433513" y="4037013"/>
          <p14:tracePt t="43957" x="1443038" y="4037013"/>
          <p14:tracePt t="43965" x="1471613" y="4037013"/>
          <p14:tracePt t="43974" x="1489075" y="4037013"/>
          <p14:tracePt t="43981" x="1498600" y="4027488"/>
          <p14:tracePt t="43990" x="1517650" y="4027488"/>
          <p14:tracePt t="44003" x="1536700" y="4027488"/>
          <p14:tracePt t="44006" x="1546225" y="4027488"/>
          <p14:tracePt t="44013" x="1574800" y="4017963"/>
          <p14:tracePt t="44019" x="1582738" y="4017963"/>
          <p14:tracePt t="44027" x="1592263" y="4008438"/>
          <p14:tracePt t="44037" x="1611313" y="4008438"/>
          <p14:tracePt t="44043" x="1620838" y="3998913"/>
          <p14:tracePt t="44059" x="1630363" y="3998913"/>
          <p14:tracePt t="44067" x="1639888" y="3998913"/>
          <p14:tracePt t="44075" x="1658938" y="3998913"/>
          <p14:tracePt t="44083" x="1676400" y="3998913"/>
          <p14:tracePt t="44099" x="1704975" y="3998913"/>
          <p14:tracePt t="44107" x="1714500" y="3998913"/>
          <p14:tracePt t="44113" x="1724025" y="3998913"/>
          <p14:tracePt t="44121" x="1743075" y="3998913"/>
          <p14:tracePt t="44129" x="1752600" y="3998913"/>
          <p14:tracePt t="44137" x="1770063" y="3998913"/>
          <p14:tracePt t="44145" x="1789113" y="3998913"/>
          <p14:tracePt t="44153" x="1817688" y="3990975"/>
          <p14:tracePt t="44161" x="1846263" y="3990975"/>
          <p14:tracePt t="44169" x="1863725" y="3990975"/>
          <p14:tracePt t="44177" x="1873250" y="3990975"/>
          <p14:tracePt t="44187" x="1901825" y="3990975"/>
          <p14:tracePt t="44193" x="1939925" y="3990975"/>
          <p14:tracePt t="44199" x="1957388" y="3990975"/>
          <p14:tracePt t="44207" x="1985963" y="3990975"/>
          <p14:tracePt t="44215" x="2024063" y="3990975"/>
          <p14:tracePt t="44224" x="2043113" y="3998913"/>
          <p14:tracePt t="44231" x="2089150" y="3998913"/>
          <p14:tracePt t="44240" x="2117725" y="3998913"/>
          <p14:tracePt t="44247" x="2163763" y="3998913"/>
          <p14:tracePt t="44255" x="2211388" y="3998913"/>
          <p14:tracePt t="44263" x="2257425" y="3998913"/>
          <p14:tracePt t="44271" x="2324100" y="3998913"/>
          <p14:tracePt t="44277" x="2389188" y="3998913"/>
          <p14:tracePt t="44287" x="2417763" y="3998913"/>
          <p14:tracePt t="44293" x="2435225" y="3998913"/>
          <p14:tracePt t="44301" x="2473325" y="3998913"/>
          <p14:tracePt t="44308" x="2501900" y="3998913"/>
          <p14:tracePt t="44317" x="2547938" y="3990975"/>
          <p14:tracePt t="44325" x="2586038" y="3990975"/>
          <p14:tracePt t="44333" x="2641600" y="3990975"/>
          <p14:tracePt t="44341" x="2689225" y="3990975"/>
          <p14:tracePt t="44349" x="2725738" y="3990975"/>
          <p14:tracePt t="44357" x="2782888" y="3990975"/>
          <p14:tracePt t="44365" x="2867025" y="3990975"/>
          <p14:tracePt t="44371" x="2895600" y="3990975"/>
          <p14:tracePt t="44379" x="2932113" y="3990975"/>
          <p14:tracePt t="44387" x="2989263" y="3990975"/>
          <p14:tracePt t="44396" x="3025775" y="3990975"/>
          <p14:tracePt t="44403" x="3073400" y="3990975"/>
          <p14:tracePt t="44412" x="3119438" y="3990975"/>
          <p14:tracePt t="44421" x="3157538" y="3981450"/>
          <p14:tracePt t="44428" x="3186113" y="3981450"/>
          <p14:tracePt t="44437" x="3203575" y="3981450"/>
          <p14:tracePt t="44442" x="3241675" y="3981450"/>
          <p14:tracePt t="44454" x="3270250" y="3981450"/>
          <p14:tracePt t="44458" x="3297238" y="3981450"/>
          <p14:tracePt t="44466" x="3316288" y="3981450"/>
          <p14:tracePt t="44474" x="3354388" y="3981450"/>
          <p14:tracePt t="44481" x="3390900" y="3990975"/>
          <p14:tracePt t="44490" x="3429000" y="3990975"/>
          <p14:tracePt t="44497" x="3467100" y="4008438"/>
          <p14:tracePt t="44505" x="3476625" y="4008438"/>
          <p14:tracePt t="44513" x="3484563" y="4008438"/>
          <p14:tracePt t="44521" x="3494088" y="4008438"/>
          <p14:tracePt t="44537" x="3503613" y="4008438"/>
          <p14:tracePt t="44559" x="3513138" y="4017963"/>
          <p14:tracePt t="44927" x="3513138" y="4008438"/>
          <p14:tracePt t="44982" x="3503613" y="3998913"/>
          <p14:tracePt t="45028" x="3494088" y="3998913"/>
          <p14:tracePt t="45044" x="3484563" y="3998913"/>
          <p14:tracePt t="45052" x="3476625" y="3998913"/>
          <p14:tracePt t="45069" x="3457575" y="3998913"/>
          <p14:tracePt t="45075" x="3448050" y="3990975"/>
          <p14:tracePt t="45084" x="3438525" y="3990975"/>
          <p14:tracePt t="45092" x="3419475" y="3990975"/>
          <p14:tracePt t="45108" x="3390900" y="3990975"/>
          <p14:tracePt t="45121" x="3373438" y="3990975"/>
          <p14:tracePt t="45128" x="3354388" y="3990975"/>
          <p14:tracePt t="45138" x="3344863" y="3990975"/>
          <p14:tracePt t="45145" x="3316288" y="3990975"/>
          <p14:tracePt t="45153" x="3306763" y="3990975"/>
          <p14:tracePt t="45161" x="3297238" y="3990975"/>
          <p14:tracePt t="45169" x="3279775" y="3990975"/>
          <p14:tracePt t="45177" x="3270250" y="3990975"/>
          <p14:tracePt t="45186" x="3251200" y="3990975"/>
          <p14:tracePt t="45193" x="3232150" y="3990975"/>
          <p14:tracePt t="45199" x="3232150" y="3998913"/>
          <p14:tracePt t="45207" x="3213100" y="3998913"/>
          <p14:tracePt t="45216" x="3186113" y="3998913"/>
          <p14:tracePt t="45224" x="3157538" y="3998913"/>
          <p14:tracePt t="45232" x="3109913" y="3998913"/>
          <p14:tracePt t="45240" x="3054350" y="3998913"/>
          <p14:tracePt t="45248" x="3025775" y="3998913"/>
          <p14:tracePt t="45255" x="2998788" y="3998913"/>
          <p14:tracePt t="45264" x="2970213" y="3998913"/>
          <p14:tracePt t="45270" x="2960688" y="3998913"/>
          <p14:tracePt t="45280" x="2922588" y="3998913"/>
          <p14:tracePt t="45286" x="2886075" y="3998913"/>
          <p14:tracePt t="45293" x="2857500" y="3998913"/>
          <p14:tracePt t="45303" x="2828925" y="3998913"/>
          <p14:tracePt t="45309" x="2792413" y="3998913"/>
          <p14:tracePt t="45319" x="2763838" y="4008438"/>
          <p14:tracePt t="45326" x="2735263" y="4008438"/>
          <p14:tracePt t="45334" x="2698750" y="4008438"/>
          <p14:tracePt t="45341" x="2660650" y="4008438"/>
          <p14:tracePt t="45349" x="2605088" y="4008438"/>
          <p14:tracePt t="45357" x="2547938" y="4027488"/>
          <p14:tracePt t="45363" x="2473325" y="4027488"/>
          <p14:tracePt t="45371" x="2408238" y="4027488"/>
          <p14:tracePt t="45379" x="2370138" y="4027488"/>
          <p14:tracePt t="45387" x="2333625" y="4027488"/>
          <p14:tracePt t="45395" x="2305050" y="4027488"/>
          <p14:tracePt t="45403" x="2257425" y="4027488"/>
          <p14:tracePt t="45411" x="2230438" y="4027488"/>
          <p14:tracePt t="45420" x="2211388" y="4027488"/>
          <p14:tracePt t="45428" x="2192338" y="4027488"/>
          <p14:tracePt t="45437" x="2173288" y="4027488"/>
          <p14:tracePt t="45443" x="2146300" y="4027488"/>
          <p14:tracePt t="45449" x="2098675" y="4027488"/>
          <p14:tracePt t="45458" x="2052638" y="4027488"/>
          <p14:tracePt t="45466" x="1976438" y="4027488"/>
          <p14:tracePt t="45474" x="1911350" y="4027488"/>
          <p14:tracePt t="45482" x="1882775" y="4037013"/>
          <p14:tracePt t="45490" x="1873250" y="4046538"/>
          <p14:tracePt t="45498" x="1855788" y="4046538"/>
          <p14:tracePt t="45506" x="1827213" y="4046538"/>
          <p14:tracePt t="45514" x="1808163" y="4037013"/>
          <p14:tracePt t="45522" x="1779588" y="4037013"/>
          <p14:tracePt t="45527" x="1762125" y="4046538"/>
          <p14:tracePt t="45535" x="1733550" y="4046538"/>
          <p14:tracePt t="45543" x="1724025" y="4056063"/>
          <p14:tracePt t="45551" x="1704975" y="4056063"/>
          <p14:tracePt t="45559" x="1685925" y="4065588"/>
          <p14:tracePt t="45568" x="1668463" y="4065588"/>
          <p14:tracePt t="45575" x="1630363" y="4075113"/>
          <p14:tracePt t="45584" x="1592263" y="4084638"/>
          <p14:tracePt t="45591" x="1546225" y="4092575"/>
          <p14:tracePt t="45599" x="1489075" y="4092575"/>
          <p14:tracePt t="45607" x="1471613" y="4092575"/>
          <p14:tracePt t="45613" x="1433513" y="4102100"/>
          <p14:tracePt t="45622" x="1404938" y="4102100"/>
          <p14:tracePt t="45628" x="1385888" y="4102100"/>
          <p14:tracePt t="45638" x="1349375" y="4111625"/>
          <p14:tracePt t="45645" x="1320800" y="4111625"/>
          <p14:tracePt t="45654" x="1292225" y="4111625"/>
          <p14:tracePt t="45660" x="1274763" y="4111625"/>
          <p14:tracePt t="45668" x="1246188" y="4111625"/>
          <p14:tracePt t="45676" x="1217613" y="4121150"/>
          <p14:tracePt t="45684" x="1181100" y="4130675"/>
          <p14:tracePt t="45690" x="1152525" y="4130675"/>
          <p14:tracePt t="45699" x="1077913" y="4140200"/>
          <p14:tracePt t="45707" x="1020763" y="4159250"/>
          <p14:tracePt t="45715" x="927100" y="4178300"/>
          <p14:tracePt t="45723" x="862013" y="4205288"/>
          <p14:tracePt t="45731" x="796925" y="4205288"/>
          <p14:tracePt t="45739" x="730250" y="4205288"/>
          <p14:tracePt t="45747" x="693738" y="4205288"/>
          <p14:tracePt t="45755" x="646113" y="4214813"/>
          <p14:tracePt t="45763" x="600075" y="4224338"/>
          <p14:tracePt t="45771" x="571500" y="4224338"/>
          <p14:tracePt t="45787" x="561975" y="4224338"/>
          <p14:tracePt t="45809" x="552450" y="4224338"/>
          <p14:tracePt t="45819" x="542925" y="4224338"/>
          <p14:tracePt t="45836" x="525463" y="4224338"/>
          <p14:tracePt t="45842" x="515938" y="4224338"/>
          <p14:tracePt t="45858" x="496888" y="4224338"/>
          <p14:tracePt t="45871" x="477838" y="4214813"/>
          <p14:tracePt t="46099" x="468313" y="4214813"/>
          <p14:tracePt t="46114" x="458788" y="4214813"/>
          <p14:tracePt t="46121" x="458788" y="4224338"/>
          <p14:tracePt t="46129" x="449263" y="4224338"/>
          <p14:tracePt t="46138" x="449263" y="4233863"/>
          <p14:tracePt t="46145" x="430213" y="4233863"/>
          <p14:tracePt t="46161" x="422275" y="4233863"/>
          <p14:tracePt t="46177" x="422275" y="4243388"/>
          <p14:tracePt t="46223" x="422275" y="4252913"/>
          <p14:tracePt t="46248" x="403225" y="4262438"/>
          <p14:tracePt t="46264" x="393700" y="4271963"/>
          <p14:tracePt t="46278" x="393700" y="4279900"/>
          <p14:tracePt t="46285" x="374650" y="4279900"/>
          <p14:tracePt t="46294" x="365125" y="4289425"/>
          <p14:tracePt t="46309" x="355600" y="4289425"/>
          <p14:tracePt t="46319" x="355600" y="4298950"/>
          <p14:tracePt t="46341" x="346075" y="4298950"/>
          <p14:tracePt t="46356" x="336550" y="4308475"/>
          <p14:tracePt t="46371" x="328613" y="4308475"/>
          <p14:tracePt t="46379" x="328613" y="4318000"/>
          <p14:tracePt t="46387" x="319088" y="4327525"/>
          <p14:tracePt t="46395" x="319088" y="4337050"/>
          <p14:tracePt t="46419" x="309563" y="4356100"/>
          <p14:tracePt t="46435" x="309563" y="4365625"/>
          <p14:tracePt t="46458" x="309563" y="4373563"/>
          <p14:tracePt t="46466" x="309563" y="4383088"/>
          <p14:tracePt t="46482" x="309563" y="4392613"/>
          <p14:tracePt t="46514" x="309563" y="4402138"/>
          <p14:tracePt t="46530" x="309563" y="4411663"/>
          <p14:tracePt t="46551" x="309563" y="4430713"/>
          <p14:tracePt t="46567" x="319088" y="4449763"/>
          <p14:tracePt t="46574" x="328613" y="4459288"/>
          <p14:tracePt t="46598" x="346075" y="4476750"/>
          <p14:tracePt t="46605" x="355600" y="4486275"/>
          <p14:tracePt t="46621" x="355600" y="4495800"/>
          <p14:tracePt t="46629" x="365125" y="4505325"/>
          <p14:tracePt t="46637" x="374650" y="4514850"/>
          <p14:tracePt t="46645" x="384175" y="4514850"/>
          <p14:tracePt t="46661" x="393700" y="4514850"/>
          <p14:tracePt t="46670" x="403225" y="4524375"/>
          <p14:tracePt t="46678" x="412750" y="4524375"/>
          <p14:tracePt t="46686" x="412750" y="4533900"/>
          <p14:tracePt t="46692" x="422275" y="4533900"/>
          <p14:tracePt t="46701" x="430213" y="4533900"/>
          <p14:tracePt t="46707" x="439738" y="4543425"/>
          <p14:tracePt t="46714" x="458788" y="4543425"/>
          <p14:tracePt t="46722" x="458788" y="4552950"/>
          <p14:tracePt t="46731" x="468313" y="4552950"/>
          <p14:tracePt t="46738" x="477838" y="4560888"/>
          <p14:tracePt t="46746" x="487363" y="4560888"/>
          <p14:tracePt t="46756" x="515938" y="4560888"/>
          <p14:tracePt t="46762" x="552450" y="4560888"/>
          <p14:tracePt t="46772" x="590550" y="4570413"/>
          <p14:tracePt t="46778" x="600075" y="4570413"/>
          <p14:tracePt t="46785" x="627063" y="4570413"/>
          <p14:tracePt t="46793" x="655638" y="4570413"/>
          <p14:tracePt t="46801" x="674688" y="4570413"/>
          <p14:tracePt t="46809" x="703263" y="4570413"/>
          <p14:tracePt t="46817" x="730250" y="4570413"/>
          <p14:tracePt t="46824" x="749300" y="4570413"/>
          <p14:tracePt t="46833" x="777875" y="4570413"/>
          <p14:tracePt t="46841" x="806450" y="4570413"/>
          <p14:tracePt t="46850" x="814388" y="4570413"/>
          <p14:tracePt t="46855" x="842963" y="4560888"/>
          <p14:tracePt t="46863" x="871538" y="4552950"/>
          <p14:tracePt t="46871" x="881063" y="4543425"/>
          <p14:tracePt t="46879" x="908050" y="4524375"/>
          <p14:tracePt t="46888" x="936625" y="4505325"/>
          <p14:tracePt t="46895" x="955675" y="4505325"/>
          <p14:tracePt t="46919" x="984250" y="4476750"/>
          <p14:tracePt t="46921" x="1011238" y="4467225"/>
          <p14:tracePt t="46927" x="1020763" y="4459288"/>
          <p14:tracePt t="46943" x="1039813" y="4459288"/>
          <p14:tracePt t="46950" x="1049338" y="4449763"/>
          <p14:tracePt t="46967" x="1058863" y="4449763"/>
          <p14:tracePt t="46973" x="1068388" y="4440238"/>
          <p14:tracePt t="46989" x="1068388" y="4430713"/>
          <p14:tracePt t="46996" x="1077913" y="4430713"/>
          <p14:tracePt t="47004" x="1096963" y="4430713"/>
          <p14:tracePt t="47012" x="1096963" y="4421188"/>
          <p14:tracePt t="47021" x="1104900" y="4411663"/>
          <p14:tracePt t="47026" x="1114425" y="4411663"/>
          <p14:tracePt t="47043" x="1114425" y="4392613"/>
          <p14:tracePt t="47050" x="1114425" y="4383088"/>
          <p14:tracePt t="47058" x="1114425" y="4373563"/>
          <p14:tracePt t="47066" x="1123950" y="4365625"/>
          <p14:tracePt t="47075" x="1123950" y="4356100"/>
          <p14:tracePt t="47083" x="1123950" y="4337050"/>
          <p14:tracePt t="47090" x="1123950" y="4318000"/>
          <p14:tracePt t="47099" x="1123950" y="4308475"/>
          <p14:tracePt t="47107" x="1123950" y="4298950"/>
          <p14:tracePt t="47113" x="1123950" y="4289425"/>
          <p14:tracePt t="47121" x="1104900" y="4271963"/>
          <p14:tracePt t="47129" x="1096963" y="4262438"/>
          <p14:tracePt t="47138" x="1096963" y="4243388"/>
          <p14:tracePt t="47146" x="1087438" y="4233863"/>
          <p14:tracePt t="47154" x="1068388" y="4224338"/>
          <p14:tracePt t="47161" x="1058863" y="4214813"/>
          <p14:tracePt t="47177" x="1030288" y="4195763"/>
          <p14:tracePt t="47184" x="1011238" y="4178300"/>
          <p14:tracePt t="47193" x="993775" y="4168775"/>
          <p14:tracePt t="47201" x="965200" y="4159250"/>
          <p14:tracePt t="47207" x="927100" y="4140200"/>
          <p14:tracePt t="47216" x="890588" y="4140200"/>
          <p14:tracePt t="47223" x="871538" y="4121150"/>
          <p14:tracePt t="47231" x="852488" y="4121150"/>
          <p14:tracePt t="47239" x="842963" y="4121150"/>
          <p14:tracePt t="47247" x="814388" y="4111625"/>
          <p14:tracePt t="47255" x="806450" y="4102100"/>
          <p14:tracePt t="47263" x="796925" y="4102100"/>
          <p14:tracePt t="47271" x="777875" y="4092575"/>
          <p14:tracePt t="47277" x="758825" y="4084638"/>
          <p14:tracePt t="47284" x="720725" y="4075113"/>
          <p14:tracePt t="47293" x="693738" y="4075113"/>
          <p14:tracePt t="47301" x="674688" y="4065588"/>
          <p14:tracePt t="47309" x="646113" y="4056063"/>
          <p14:tracePt t="47316" x="609600" y="4046538"/>
          <p14:tracePt t="47325" x="571500" y="4046538"/>
          <p14:tracePt t="47333" x="525463" y="4046538"/>
          <p14:tracePt t="47341" x="477838" y="4046538"/>
          <p14:tracePt t="47350" x="412750" y="4046538"/>
          <p14:tracePt t="47357" x="403225" y="4046538"/>
          <p14:tracePt t="47364" x="374650" y="4046538"/>
          <p14:tracePt t="47372" x="355600" y="4046538"/>
          <p14:tracePt t="47379" x="346075" y="4046538"/>
          <p14:tracePt t="47388" x="328613" y="4046538"/>
          <p14:tracePt t="47395" x="319088" y="4046538"/>
          <p14:tracePt t="47411" x="309563" y="4046538"/>
          <p14:tracePt t="47449" x="300038" y="4046538"/>
          <p14:tracePt t="47467" x="290513" y="4046538"/>
          <p14:tracePt t="47473" x="271463" y="4046538"/>
          <p14:tracePt t="47489" x="261938" y="4056063"/>
          <p14:tracePt t="47498" x="261938" y="4065588"/>
          <p14:tracePt t="47506" x="252413" y="4075113"/>
          <p14:tracePt t="47514" x="252413" y="4084638"/>
          <p14:tracePt t="47522" x="242888" y="4084638"/>
          <p14:tracePt t="47528" x="242888" y="4092575"/>
          <p14:tracePt t="47535" x="234950" y="4111625"/>
          <p14:tracePt t="47544" x="225425" y="4121150"/>
          <p14:tracePt t="47553" x="225425" y="4130675"/>
          <p14:tracePt t="47559" x="225425" y="4149725"/>
          <p14:tracePt t="47567" x="215900" y="4159250"/>
          <p14:tracePt t="47575" x="215900" y="4178300"/>
          <p14:tracePt t="47584" x="215900" y="4195763"/>
          <p14:tracePt t="47591" x="215900" y="4205288"/>
          <p14:tracePt t="47600" x="215900" y="4224338"/>
          <p14:tracePt t="47621" x="215900" y="4233863"/>
          <p14:tracePt t="47629" x="215900" y="4262438"/>
          <p14:tracePt t="47637" x="215900" y="4271963"/>
          <p14:tracePt t="47645" x="215900" y="4298950"/>
          <p14:tracePt t="47653" x="215900" y="4308475"/>
          <p14:tracePt t="47661" x="215900" y="4318000"/>
          <p14:tracePt t="47669" x="215900" y="4337050"/>
          <p14:tracePt t="47677" x="215900" y="4346575"/>
          <p14:tracePt t="47685" x="215900" y="4365625"/>
          <p14:tracePt t="47700" x="215900" y="4383088"/>
          <p14:tracePt t="47718" x="215900" y="4392613"/>
          <p14:tracePt t="47724" x="215900" y="4402138"/>
          <p14:tracePt t="47734" x="215900" y="4411663"/>
          <p14:tracePt t="47750" x="215900" y="4421188"/>
          <p14:tracePt t="54731" x="215900" y="4430713"/>
          <p14:tracePt t="54739" x="206375" y="4430713"/>
          <p14:tracePt t="54747" x="206375" y="4440238"/>
          <p14:tracePt t="54755" x="206375" y="4459288"/>
          <p14:tracePt t="54763" x="206375" y="4467225"/>
          <p14:tracePt t="54769" x="206375" y="4476750"/>
          <p14:tracePt t="54780" x="215900" y="4495800"/>
          <p14:tracePt t="54794" x="215900" y="4505325"/>
          <p14:tracePt t="55419" x="225425" y="4514850"/>
          <p14:tracePt t="55427" x="234950" y="4524375"/>
          <p14:tracePt t="55433" x="261938" y="4524375"/>
          <p14:tracePt t="55441" x="300038" y="4533900"/>
          <p14:tracePt t="55448" x="328613" y="4533900"/>
          <p14:tracePt t="55457" x="346075" y="4533900"/>
          <p14:tracePt t="55465" x="374650" y="4543425"/>
          <p14:tracePt t="55475" x="393700" y="4543425"/>
          <p14:tracePt t="55481" x="412750" y="4552950"/>
          <p14:tracePt t="55489" x="422275" y="4552950"/>
          <p14:tracePt t="55497" x="449263" y="4552950"/>
          <p14:tracePt t="55513" x="468313" y="4552950"/>
          <p14:tracePt t="55528" x="468313" y="4560888"/>
          <p14:tracePt t="55535" x="477838" y="4560888"/>
          <p14:tracePt t="55551" x="487363" y="4560888"/>
          <p14:tracePt t="55558" x="496888" y="4570413"/>
          <p14:tracePt t="55568" x="506413" y="4579938"/>
          <p14:tracePt t="55575" x="515938" y="4579938"/>
          <p14:tracePt t="55583" x="525463" y="4579938"/>
          <p14:tracePt t="55597" x="533400" y="4579938"/>
          <p14:tracePt t="55607" x="552450" y="4579938"/>
          <p14:tracePt t="55638" x="561975" y="4579938"/>
          <p14:tracePt t="57456" x="571500" y="4589463"/>
          <p14:tracePt t="57480" x="581025" y="4598988"/>
          <p14:tracePt t="57488" x="600075" y="4608513"/>
          <p14:tracePt t="57513" x="609600" y="4608513"/>
          <p14:tracePt t="57518" x="627063" y="4608513"/>
          <p14:tracePt t="57528" x="636588" y="4618038"/>
          <p14:tracePt t="57535" x="646113" y="4618038"/>
          <p14:tracePt t="57543" x="655638" y="4618038"/>
          <p14:tracePt t="57551" x="655638" y="4627563"/>
          <p14:tracePt t="57621" x="665163" y="4627563"/>
          <p14:tracePt t="57685" x="674688" y="4627563"/>
          <p14:tracePt t="57887" x="684213" y="4627563"/>
          <p14:tracePt t="57935" x="693738" y="4627563"/>
          <p14:tracePt t="57966" x="712788" y="4627563"/>
          <p14:tracePt t="57998" x="720725" y="4627563"/>
          <p14:tracePt t="58021" x="730250" y="4627563"/>
          <p14:tracePt t="58059" x="739775" y="4627563"/>
          <p14:tracePt t="58068" x="749300" y="4627563"/>
          <p14:tracePt t="58084" x="758825" y="4627563"/>
          <p14:tracePt t="58145" x="768350" y="4627563"/>
          <p14:tracePt t="58186" x="777875" y="4627563"/>
          <p14:tracePt t="58207" x="787400" y="4627563"/>
          <p14:tracePt t="58215" x="796925" y="4627563"/>
          <p14:tracePt t="58223" x="806450" y="4627563"/>
          <p14:tracePt t="58239" x="814388" y="4627563"/>
          <p14:tracePt t="58248" x="814388" y="4618038"/>
          <p14:tracePt t="58257" x="823913" y="4618038"/>
          <p14:tracePt t="58264" x="833438" y="4618038"/>
          <p14:tracePt t="58273" x="842963" y="4618038"/>
          <p14:tracePt t="58286" x="852488" y="4618038"/>
          <p14:tracePt t="58310" x="862013" y="4618038"/>
          <p14:tracePt t="58317" x="871538" y="4618038"/>
          <p14:tracePt t="58325" x="881063" y="4618038"/>
          <p14:tracePt t="58341" x="890588" y="4618038"/>
          <p14:tracePt t="58349" x="900113" y="4618038"/>
          <p14:tracePt t="58370" x="908050" y="4618038"/>
          <p14:tracePt t="58379" x="917575" y="4618038"/>
          <p14:tracePt t="58396" x="927100" y="4618038"/>
          <p14:tracePt t="58406" x="936625" y="4618038"/>
          <p14:tracePt t="58412" x="946150" y="4618038"/>
          <p14:tracePt t="58420" x="955675" y="4618038"/>
          <p14:tracePt t="58428" x="965200" y="4618038"/>
          <p14:tracePt t="58434" x="974725" y="4618038"/>
          <p14:tracePt t="58441" x="984250" y="4618038"/>
          <p14:tracePt t="58466" x="993775" y="4627563"/>
          <p14:tracePt t="58482" x="1001713" y="4627563"/>
          <p14:tracePt t="58505" x="1011238" y="4627563"/>
          <p14:tracePt t="58513" x="1020763" y="4627563"/>
          <p14:tracePt t="58528" x="1049338" y="4637088"/>
          <p14:tracePt t="58535" x="1058863" y="4637088"/>
          <p14:tracePt t="58550" x="1068388" y="4637088"/>
          <p14:tracePt t="58575" x="1077913" y="4637088"/>
          <p14:tracePt t="58582" x="1096963" y="4637088"/>
          <p14:tracePt t="58592" x="1104900" y="4637088"/>
          <p14:tracePt t="58598" x="1114425" y="4637088"/>
          <p14:tracePt t="58604" x="1123950" y="4637088"/>
          <p14:tracePt t="58612" x="1152525" y="4637088"/>
          <p14:tracePt t="58620" x="1171575" y="4627563"/>
          <p14:tracePt t="58637" x="1181100" y="4618038"/>
          <p14:tracePt t="58654" x="1198563" y="4618038"/>
          <p14:tracePt t="58661" x="1208088" y="4618038"/>
          <p14:tracePt t="58668" x="1227138" y="4618038"/>
          <p14:tracePt t="58676" x="1255713" y="4618038"/>
          <p14:tracePt t="58691" x="1284288" y="4618038"/>
          <p14:tracePt t="58699" x="1292225" y="4618038"/>
          <p14:tracePt t="58708" x="1311275" y="4618038"/>
          <p14:tracePt t="58715" x="1330325" y="4618038"/>
          <p14:tracePt t="58724" x="1339850" y="4608513"/>
          <p14:tracePt t="58731" x="1368425" y="4608513"/>
          <p14:tracePt t="58739" x="1395413" y="4598988"/>
          <p14:tracePt t="58747" x="1404938" y="4589463"/>
          <p14:tracePt t="58756" x="1414463" y="4589463"/>
          <p14:tracePt t="58763" x="1433513" y="4570413"/>
          <p14:tracePt t="58769" x="1443038" y="4570413"/>
          <p14:tracePt t="58779" x="1452563" y="4560888"/>
          <p14:tracePt t="58786" x="1462088" y="4560888"/>
          <p14:tracePt t="58794" x="1471613" y="4560888"/>
          <p14:tracePt t="58802" x="1489075" y="4560888"/>
          <p14:tracePt t="58810" x="1508125" y="4560888"/>
          <p14:tracePt t="58818" x="1508125" y="4552950"/>
          <p14:tracePt t="58826" x="1517650" y="4552950"/>
          <p14:tracePt t="58834" x="1527175" y="4552950"/>
          <p14:tracePt t="58842" x="1546225" y="4552950"/>
          <p14:tracePt t="58849" x="1555750" y="4552950"/>
          <p14:tracePt t="58855" x="1565275" y="4533900"/>
          <p14:tracePt t="58864" x="1582738" y="4533900"/>
          <p14:tracePt t="58873" x="1601788" y="4533900"/>
          <p14:tracePt t="58879" x="1611313" y="4533900"/>
          <p14:tracePt t="58888" x="1620838" y="4533900"/>
          <p14:tracePt t="58897" x="1639888" y="4533900"/>
          <p14:tracePt t="58906" x="1639888" y="4524375"/>
          <p14:tracePt t="58912" x="1649413" y="4524375"/>
          <p14:tracePt t="58922" x="1658938" y="4524375"/>
          <p14:tracePt t="58928" x="1668463" y="4524375"/>
          <p14:tracePt t="58936" x="1685925" y="4524375"/>
          <p14:tracePt t="58944" x="1695450" y="4524375"/>
          <p14:tracePt t="58949" x="1714500" y="4524375"/>
          <p14:tracePt t="58958" x="1743075" y="4524375"/>
          <p14:tracePt t="58973" x="1762125" y="4524375"/>
          <p14:tracePt t="58982" x="1779588" y="4524375"/>
          <p14:tracePt t="58989" x="1808163" y="4524375"/>
          <p14:tracePt t="58998" x="1817688" y="4524375"/>
          <p14:tracePt t="59006" x="1827213" y="4524375"/>
          <p14:tracePt t="59014" x="1846263" y="4524375"/>
          <p14:tracePt t="59021" x="1855788" y="4524375"/>
          <p14:tracePt t="59028" x="1863725" y="4524375"/>
          <p14:tracePt t="59036" x="1882775" y="4524375"/>
          <p14:tracePt t="59044" x="1892300" y="4524375"/>
          <p14:tracePt t="59052" x="1901825" y="4524375"/>
          <p14:tracePt t="59060" x="1920875" y="4533900"/>
          <p14:tracePt t="59076" x="1939925" y="4533900"/>
          <p14:tracePt t="59084" x="1966913" y="4533900"/>
          <p14:tracePt t="59092" x="1985963" y="4533900"/>
          <p14:tracePt t="59099" x="1995488" y="4533900"/>
          <p14:tracePt t="59108" x="2014538" y="4533900"/>
          <p14:tracePt t="59114" x="2033588" y="4533900"/>
          <p14:tracePt t="59121" x="2060575" y="4533900"/>
          <p14:tracePt t="59129" x="2079625" y="4543425"/>
          <p14:tracePt t="59138" x="2089150" y="4543425"/>
          <p14:tracePt t="59145" x="2117725" y="4552950"/>
          <p14:tracePt t="59161" x="2136775" y="4552950"/>
          <p14:tracePt t="59171" x="2163763" y="4552950"/>
          <p14:tracePt t="59177" x="2182813" y="4552950"/>
          <p14:tracePt t="59184" x="2192338" y="4552950"/>
          <p14:tracePt t="59192" x="2201863" y="4552950"/>
          <p14:tracePt t="59199" x="2211388" y="4552950"/>
          <p14:tracePt t="59208" x="2230438" y="4552950"/>
          <p14:tracePt t="59216" x="2247900" y="4560888"/>
          <p14:tracePt t="59223" x="2266950" y="4570413"/>
          <p14:tracePt t="59232" x="2295525" y="4570413"/>
          <p14:tracePt t="59241" x="2314575" y="4570413"/>
          <p14:tracePt t="59248" x="2324100" y="4570413"/>
          <p14:tracePt t="59255" x="2341563" y="4570413"/>
          <p14:tracePt t="59264" x="2360613" y="4570413"/>
          <p14:tracePt t="59272" x="2379663" y="4570413"/>
          <p14:tracePt t="59278" x="2408238" y="4579938"/>
          <p14:tracePt t="59286" x="2417763" y="4579938"/>
          <p14:tracePt t="59294" x="2444750" y="4579938"/>
          <p14:tracePt t="59302" x="2473325" y="4579938"/>
          <p14:tracePt t="59310" x="2492375" y="4579938"/>
          <p14:tracePt t="59318" x="2520950" y="4589463"/>
          <p14:tracePt t="59326" x="2557463" y="4598988"/>
          <p14:tracePt t="59333" x="2605088" y="4598988"/>
          <p14:tracePt t="59342" x="2641600" y="4598988"/>
          <p14:tracePt t="59348" x="2670175" y="4598988"/>
          <p14:tracePt t="59358" x="2717800" y="4598988"/>
          <p14:tracePt t="59364" x="2773363" y="4598988"/>
          <p14:tracePt t="59371" x="2811463" y="4598988"/>
          <p14:tracePt t="59379" x="2847975" y="4598988"/>
          <p14:tracePt t="59388" x="2895600" y="4598988"/>
          <p14:tracePt t="59396" x="2941638" y="4598988"/>
          <p14:tracePt t="59405" x="2989263" y="4598988"/>
          <p14:tracePt t="59412" x="3044825" y="4589463"/>
          <p14:tracePt t="59421" x="3092450" y="4589463"/>
          <p14:tracePt t="59427" x="3101975" y="4579938"/>
          <p14:tracePt t="59436" x="3128963" y="4579938"/>
          <p14:tracePt t="59442" x="3148013" y="4579938"/>
          <p14:tracePt t="59449" x="3167063" y="4579938"/>
          <p14:tracePt t="59458" x="3186113" y="4579938"/>
          <p14:tracePt t="59465" x="3232150" y="4579938"/>
          <p14:tracePt t="59473" x="3279775" y="4579938"/>
          <p14:tracePt t="59481" x="3306763" y="4579938"/>
          <p14:tracePt t="59489" x="3335338" y="4560888"/>
          <p14:tracePt t="59496" x="3354388" y="4560888"/>
          <p14:tracePt t="59505" x="3382963" y="4560888"/>
          <p14:tracePt t="59510" x="3390900" y="4560888"/>
          <p14:tracePt t="59521" x="3400425" y="4560888"/>
          <p14:tracePt t="59526" x="3429000" y="4560888"/>
          <p14:tracePt t="59535" x="3457575" y="4560888"/>
          <p14:tracePt t="59551" x="3476625" y="4560888"/>
          <p14:tracePt t="59567" x="3484563" y="4552950"/>
          <p14:tracePt t="59621" x="3494088" y="4552950"/>
          <p14:tracePt t="59629" x="3503613" y="4552950"/>
          <p14:tracePt t="60106" x="3494088" y="4552950"/>
          <p14:tracePt t="60114" x="3484563" y="4552950"/>
          <p14:tracePt t="60121" x="3476625" y="4552950"/>
          <p14:tracePt t="60129" x="3467100" y="4552950"/>
          <p14:tracePt t="60138" x="3400425" y="4570413"/>
          <p14:tracePt t="60146" x="3335338" y="4589463"/>
          <p14:tracePt t="60154" x="3213100" y="4598988"/>
          <p14:tracePt t="60161" x="2989263" y="4646613"/>
          <p14:tracePt t="60170" x="2708275" y="4702175"/>
          <p14:tracePt t="60177" x="2511425" y="4757738"/>
          <p14:tracePt t="60183" x="2398713" y="4795838"/>
          <p14:tracePt t="60193" x="2305050" y="4824413"/>
          <p14:tracePt t="60199" x="2266950" y="4833938"/>
          <p14:tracePt t="60207" x="2239963" y="4841875"/>
          <p14:tracePt t="60215" x="2201863" y="4841875"/>
          <p14:tracePt t="60223" x="2173288" y="4841875"/>
          <p14:tracePt t="60231" x="2108200" y="4841875"/>
          <p14:tracePt t="60239" x="2079625" y="4841875"/>
          <p14:tracePt t="60247" x="2043113" y="4841875"/>
          <p14:tracePt t="60256" x="2005013" y="4841875"/>
          <p14:tracePt t="60264" x="1957388" y="4841875"/>
          <p14:tracePt t="60271" x="1920875" y="4841875"/>
          <p14:tracePt t="60277" x="1882775" y="4833938"/>
          <p14:tracePt t="60287" x="1836738" y="4824413"/>
          <p14:tracePt t="60293" x="1789113" y="4805363"/>
          <p14:tracePt t="60303" x="1733550" y="4795838"/>
          <p14:tracePt t="60310" x="1685925" y="4786313"/>
          <p14:tracePt t="60319" x="1649413" y="4776788"/>
          <p14:tracePt t="60326" x="1582738" y="4757738"/>
          <p14:tracePt t="60334" x="1498600" y="4730750"/>
          <p14:tracePt t="60342" x="1433513" y="4711700"/>
          <p14:tracePt t="60348" x="1358900" y="4664075"/>
          <p14:tracePt t="60358" x="1265238" y="4618038"/>
          <p14:tracePt t="60362" x="1217613" y="4579938"/>
          <p14:tracePt t="60372" x="1123950" y="4560888"/>
          <p14:tracePt t="60378" x="1039813" y="4514850"/>
          <p14:tracePt t="60388" x="955675" y="4476750"/>
          <p14:tracePt t="60395" x="900113" y="4440238"/>
          <p14:tracePt t="60402" x="833438" y="4392613"/>
          <p14:tracePt t="60411" x="796925" y="4337050"/>
          <p14:tracePt t="60419" x="739775" y="4298950"/>
          <p14:tracePt t="60427" x="655638" y="4243388"/>
          <p14:tracePt t="60436" x="542925" y="4186238"/>
          <p14:tracePt t="60441" x="468313" y="4111625"/>
          <p14:tracePt t="60449" x="393700" y="4027488"/>
          <p14:tracePt t="60457" x="300038" y="3897313"/>
          <p14:tracePt t="60465" x="196850" y="3775075"/>
          <p14:tracePt t="60473" x="93663" y="3652838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5|1.4|0.8|0.6|0.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00000"/>
      </a:dk2>
      <a:lt2>
        <a:srgbClr val="000000"/>
      </a:lt2>
      <a:accent1>
        <a:srgbClr val="000000"/>
      </a:accent1>
      <a:accent2>
        <a:srgbClr val="000000"/>
      </a:accent2>
      <a:accent3>
        <a:srgbClr val="000000"/>
      </a:accent3>
      <a:accent4>
        <a:srgbClr val="000000"/>
      </a:accent4>
      <a:accent5>
        <a:srgbClr val="000000"/>
      </a:accent5>
      <a:accent6>
        <a:srgbClr val="000000"/>
      </a:accent6>
      <a:hlink>
        <a:srgbClr val="000000"/>
      </a:hlink>
      <a:folHlink>
        <a:srgbClr val="00000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00000"/>
      </a:dk2>
      <a:lt2>
        <a:srgbClr val="000000"/>
      </a:lt2>
      <a:accent1>
        <a:srgbClr val="000000"/>
      </a:accent1>
      <a:accent2>
        <a:srgbClr val="000000"/>
      </a:accent2>
      <a:accent3>
        <a:srgbClr val="000000"/>
      </a:accent3>
      <a:accent4>
        <a:srgbClr val="000000"/>
      </a:accent4>
      <a:accent5>
        <a:srgbClr val="000000"/>
      </a:accent5>
      <a:accent6>
        <a:srgbClr val="000000"/>
      </a:accent6>
      <a:hlink>
        <a:srgbClr val="000000"/>
      </a:hlink>
      <a:folHlink>
        <a:srgbClr val="00000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00</TotalTime>
  <Words>641</Words>
  <Application>Microsoft Office PowerPoint</Application>
  <PresentationFormat>Vlastná</PresentationFormat>
  <Paragraphs>226</Paragraphs>
  <Slides>23</Slides>
  <Notes>4</Notes>
  <HiddenSlides>0</HiddenSlides>
  <MMClips>23</MMClips>
  <ScaleCrop>false</ScaleCrop>
  <HeadingPairs>
    <vt:vector size="8" baseType="variant">
      <vt:variant>
        <vt:lpstr>Použité písma</vt:lpstr>
      </vt:variant>
      <vt:variant>
        <vt:i4>8</vt:i4>
      </vt:variant>
      <vt:variant>
        <vt:lpstr>Motív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ok</vt:lpstr>
      </vt:variant>
      <vt:variant>
        <vt:i4>23</vt:i4>
      </vt:variant>
    </vt:vector>
  </HeadingPairs>
  <TitlesOfParts>
    <vt:vector size="34" baseType="lpstr">
      <vt:lpstr>Arial</vt:lpstr>
      <vt:lpstr>Calibri</vt:lpstr>
      <vt:lpstr>DejaVu Sans</vt:lpstr>
      <vt:lpstr>Source Sans Pro Black</vt:lpstr>
      <vt:lpstr>Source Sans Pro Light</vt:lpstr>
      <vt:lpstr>Source Sans Pro Semibold</vt:lpstr>
      <vt:lpstr>Symbol</vt:lpstr>
      <vt:lpstr>Wingdings</vt:lpstr>
      <vt:lpstr>Office Theme</vt:lpstr>
      <vt:lpstr>Office Theme</vt:lpstr>
      <vt:lpstr>CS ChemDraw Drawing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ácia programu PowerPoint</dc:title>
  <dc:subject/>
  <dc:creator>Peter</dc:creator>
  <dc:description/>
  <cp:lastModifiedBy>gundova</cp:lastModifiedBy>
  <cp:revision>138</cp:revision>
  <dcterms:created xsi:type="dcterms:W3CDTF">2018-10-14T15:56:29Z</dcterms:created>
  <dcterms:modified xsi:type="dcterms:W3CDTF">2022-10-24T17:38:17Z</dcterms:modified>
  <dc:language>sk-SK</dc:language>
</cp:coreProperties>
</file>